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sldIdLst>
    <p:sldId id="288" r:id="rId3"/>
    <p:sldId id="258" r:id="rId4"/>
    <p:sldId id="485" r:id="rId5"/>
    <p:sldId id="486" r:id="rId6"/>
    <p:sldId id="487" r:id="rId7"/>
    <p:sldId id="488" r:id="rId8"/>
    <p:sldId id="489" r:id="rId9"/>
    <p:sldId id="491" r:id="rId10"/>
    <p:sldId id="452" r:id="rId12"/>
    <p:sldId id="453" r:id="rId13"/>
    <p:sldId id="454" r:id="rId14"/>
    <p:sldId id="475" r:id="rId15"/>
    <p:sldId id="476" r:id="rId16"/>
    <p:sldId id="477" r:id="rId17"/>
    <p:sldId id="478" r:id="rId18"/>
    <p:sldId id="479" r:id="rId19"/>
    <p:sldId id="480" r:id="rId20"/>
    <p:sldId id="481" r:id="rId21"/>
    <p:sldId id="482" r:id="rId22"/>
    <p:sldId id="483" r:id="rId23"/>
    <p:sldId id="492" r:id="rId24"/>
    <p:sldId id="493" r:id="rId25"/>
    <p:sldId id="494" r:id="rId26"/>
    <p:sldId id="495" r:id="rId27"/>
    <p:sldId id="496" r:id="rId28"/>
    <p:sldId id="497" r:id="rId29"/>
    <p:sldId id="498" r:id="rId30"/>
    <p:sldId id="499" r:id="rId31"/>
    <p:sldId id="500" r:id="rId32"/>
    <p:sldId id="501" r:id="rId33"/>
    <p:sldId id="502" r:id="rId34"/>
    <p:sldId id="503" r:id="rId35"/>
    <p:sldId id="504" r:id="rId36"/>
    <p:sldId id="412" r:id="rId3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封面页" id="{2569FDFE-5E47-411A-8C6F-C0D0C3E420BD}">
          <p14:sldIdLst>
            <p14:sldId id="288"/>
          </p14:sldIdLst>
        </p14:section>
        <p14:section name="目录页" id="{920AE164-B577-4725-8AF0-AC866B9DDAF3}">
          <p14:sldIdLst>
            <p14:sldId id="258"/>
            <p14:sldId id="485"/>
            <p14:sldId id="486"/>
            <p14:sldId id="487"/>
            <p14:sldId id="488"/>
            <p14:sldId id="489"/>
            <p14:sldId id="491"/>
          </p14:sldIdLst>
        </p14:section>
        <p14:section name="过渡页" id="{782959E2-6C5E-485A-823F-B7F1364D31CA}">
          <p14:sldIdLst/>
        </p14:section>
        <p14:section name="个人介绍" id="{A7210AEB-E720-42A8-8460-880854A7005B}">
          <p14:sldIdLst/>
        </p14:section>
        <p14:section name="正文页" id="{32BFC266-D218-45A3-8D29-5F9668A18B0E}">
          <p14:sldIdLst>
            <p14:sldId id="452"/>
            <p14:sldId id="453"/>
            <p14:sldId id="454"/>
          </p14:sldIdLst>
        </p14:section>
        <p14:section name="SWOT" id="{91B91E13-5FB5-4E04-ABE2-08624321C5E6}">
          <p14:sldIdLst>
            <p14:sldId id="475"/>
            <p14:sldId id="476"/>
            <p14:sldId id="477"/>
            <p14:sldId id="478"/>
            <p14:sldId id="479"/>
            <p14:sldId id="480"/>
            <p14:sldId id="481"/>
            <p14:sldId id="482"/>
            <p14:sldId id="483"/>
            <p14:sldId id="492"/>
            <p14:sldId id="493"/>
            <p14:sldId id="494"/>
            <p14:sldId id="495"/>
            <p14:sldId id="496"/>
            <p14:sldId id="497"/>
            <p14:sldId id="498"/>
            <p14:sldId id="499"/>
            <p14:sldId id="500"/>
            <p14:sldId id="501"/>
            <p14:sldId id="502"/>
            <p14:sldId id="503"/>
            <p14:sldId id="504"/>
          </p14:sldIdLst>
        </p14:section>
        <p14:section name="图表页" id="{89FCE73F-CD0E-4066-BC27-589D25AF4FB9}">
          <p14:sldIdLst/>
        </p14:section>
        <p14:section name="时间轴" id="{A4AED625-2752-440A-AE7A-95D88C58ACC9}">
          <p14:sldIdLst/>
        </p14:section>
        <p14:section name="逻辑页" id="{08C1F428-D7E4-4F04-A48F-199EFCF3989A}">
          <p14:sldIdLst/>
        </p14:section>
        <p14:section name="荣誉页" id="{39956205-726F-4E28-B45F-AAF8CFE64E70}">
          <p14:sldIdLst/>
        </p14:section>
        <p14:section name="参考文献页" id="{F306500E-C296-4D3D-A2AA-F986077926C5}">
          <p14:sldIdLst/>
        </p14:section>
        <p14:section name="结尾页" id="{8C5683B0-0E39-439F-824E-0C14D0E8C4E7}">
          <p14:sldIdLst>
            <p14:sldId id="412"/>
          </p14:sldIdLst>
        </p14:section>
        <p14:section name="写在最后" id="{6F8A44F3-D8F3-404B-B8F1-71F3FBA85C5E}">
          <p14:sldIdLst/>
        </p14:section>
      </p14:section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张 茜" initials="张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63DD2"/>
    <a:srgbClr val="1C217C"/>
    <a:srgbClr val="4472C4"/>
    <a:srgbClr val="272DAB"/>
    <a:srgbClr val="698DCD"/>
    <a:srgbClr val="DAE3F3"/>
    <a:srgbClr val="212690"/>
    <a:srgbClr val="3844CC"/>
    <a:srgbClr val="426FC3"/>
    <a:srgbClr val="3845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246" autoAdjust="0"/>
    <p:restoredTop sz="94660"/>
  </p:normalViewPr>
  <p:slideViewPr>
    <p:cSldViewPr snapToGrid="0" showGuides="1">
      <p:cViewPr varScale="1">
        <p:scale>
          <a:sx n="67" d="100"/>
          <a:sy n="67" d="100"/>
        </p:scale>
        <p:origin x="748" y="-280"/>
      </p:cViewPr>
      <p:guideLst>
        <p:guide orient="horz" pos="1840"/>
        <p:guide pos="3807"/>
        <p:guide orient="horz" pos="2496"/>
        <p:guide pos="728"/>
        <p:guide orient="horz" pos="209"/>
        <p:guide orient="horz" pos="558"/>
        <p:guide pos="7224"/>
        <p:guide pos="458"/>
        <p:guide pos="7384"/>
        <p:guide orient="horz" pos="155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1" Type="http://schemas.openxmlformats.org/officeDocument/2006/relationships/commentAuthors" Target="commentAuthors.xml"/><Relationship Id="rId40" Type="http://schemas.openxmlformats.org/officeDocument/2006/relationships/tableStyles" Target="tableStyles.xml"/><Relationship Id="rId4" Type="http://schemas.openxmlformats.org/officeDocument/2006/relationships/slide" Target="slides/slide2.xml"/><Relationship Id="rId39" Type="http://schemas.openxmlformats.org/officeDocument/2006/relationships/viewProps" Target="viewProps.xml"/><Relationship Id="rId38" Type="http://schemas.openxmlformats.org/officeDocument/2006/relationships/presProps" Target="presProps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AAB7768-5575-46BD-BEC8-4C687B0AA1A5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D353E338-6660-469A-91BF-CAD6198AC370}" type="slidenum">
              <a:rPr lang="zh-CN" altLang="en-US" smtClean="0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2FC3641-C2EF-46E9-A4E8-5656A400456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2FC3641-C2EF-46E9-A4E8-5656A400456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9AF8C4D-484F-4CA2-B635-FF5B55A799B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9AF8C4D-484F-4CA2-B635-FF5B55A799B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9AF8C4D-484F-4CA2-B635-FF5B55A799B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9AF8C4D-484F-4CA2-B635-FF5B55A799B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9AF8C4D-484F-4CA2-B635-FF5B55A799B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9AF8C4D-484F-4CA2-B635-FF5B55A799B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microsoft.com/office/2007/relationships/hdphoto" Target="../media/image2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microsoft.com/office/2007/relationships/hdphoto" Target="../media/image2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4" Type="http://schemas.openxmlformats.org/officeDocument/2006/relationships/image" Target="../media/image6.png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纸张纹理空白背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图片包含 游戏机, 鸟, 白色&#10;&#10;描述已自动生成"/>
          <p:cNvPicPr>
            <a:picLocks noChangeAspect="1"/>
          </p:cNvPicPr>
          <p:nvPr userDrawn="1"/>
        </p:nvPicPr>
        <p:blipFill>
          <a:blip r:embed="rId2" cstate="screen">
            <a:alphaModFix amt="50000"/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 userDrawn="1"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16" t="15053" r="3448" b="9298"/>
            <a:stretch>
              <a:fillRect/>
            </a:stretch>
          </p:blipFill>
          <p:spPr bwMode="auto">
            <a:xfrm>
              <a:off x="1564" y="0"/>
              <a:ext cx="12190436" cy="685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矩形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rgbClr val="EEEEEE">
                <a:alpha val="7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 userDrawn="1"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16" t="15053" r="3448" b="9298"/>
            <a:stretch>
              <a:fillRect/>
            </a:stretch>
          </p:blipFill>
          <p:spPr bwMode="auto">
            <a:xfrm>
              <a:off x="1564" y="0"/>
              <a:ext cx="12190436" cy="685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矩形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rgbClr val="EEEEEE">
                <a:alpha val="7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个人介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email"/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27" name="矩形 26"/>
          <p:cNvSpPr/>
          <p:nvPr userDrawn="1"/>
        </p:nvSpPr>
        <p:spPr>
          <a:xfrm>
            <a:off x="0" y="0"/>
            <a:ext cx="12192000" cy="1439863"/>
          </a:xfrm>
          <a:prstGeom prst="rect">
            <a:avLst/>
          </a:prstGeom>
          <a:gradFill>
            <a:gsLst>
              <a:gs pos="62600">
                <a:srgbClr val="FBFBFB">
                  <a:alpha val="23000"/>
                </a:srgbClr>
              </a:gs>
              <a:gs pos="0">
                <a:schemeClr val="bg1">
                  <a:alpha val="80000"/>
                </a:schemeClr>
              </a:gs>
              <a:gs pos="100000">
                <a:srgbClr val="F8F8F8">
                  <a:alpha val="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 userDrawn="1"/>
        </p:nvSpPr>
        <p:spPr>
          <a:xfrm rot="10800000">
            <a:off x="0" y="5418136"/>
            <a:ext cx="12192000" cy="1439863"/>
          </a:xfrm>
          <a:prstGeom prst="rect">
            <a:avLst/>
          </a:prstGeom>
          <a:gradFill>
            <a:gsLst>
              <a:gs pos="62600">
                <a:schemeClr val="accent1">
                  <a:alpha val="1000"/>
                </a:schemeClr>
              </a:gs>
              <a:gs pos="0">
                <a:schemeClr val="accent1">
                  <a:alpha val="4000"/>
                </a:schemeClr>
              </a:gs>
              <a:gs pos="100000">
                <a:schemeClr val="accent1">
                  <a:alpha val="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 userDrawn="1"/>
        </p:nvSpPr>
        <p:spPr>
          <a:xfrm>
            <a:off x="0" y="6786000"/>
            <a:ext cx="12192000" cy="72000"/>
          </a:xfrm>
          <a:prstGeom prst="rect">
            <a:avLst/>
          </a:prstGeom>
          <a:gradFill>
            <a:gsLst>
              <a:gs pos="0">
                <a:schemeClr val="accent1">
                  <a:alpha val="70000"/>
                </a:schemeClr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>
            <a:outerShdw blurRad="114300" sx="101000" sy="101000" algn="ctr" rotWithShape="0">
              <a:schemeClr val="accent1">
                <a:alpha val="2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dirty="0">
              <a:gradFill>
                <a:gsLst>
                  <a:gs pos="0">
                    <a:srgbClr val="003399">
                      <a:alpha val="70000"/>
                    </a:srgbClr>
                  </a:gs>
                  <a:gs pos="100000">
                    <a:srgbClr val="003399"/>
                  </a:gs>
                </a:gsLst>
                <a:lin ang="5400000" scaled="1"/>
              </a:gra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9" name="组合 18"/>
          <p:cNvGrpSpPr/>
          <p:nvPr userDrawn="1"/>
        </p:nvGrpSpPr>
        <p:grpSpPr>
          <a:xfrm>
            <a:off x="11380489" y="594119"/>
            <a:ext cx="511474" cy="179412"/>
            <a:chOff x="10407368" y="1899432"/>
            <a:chExt cx="511474" cy="179412"/>
          </a:xfrm>
        </p:grpSpPr>
        <p:sp>
          <p:nvSpPr>
            <p:cNvPr id="20" name="平行四边形 19"/>
            <p:cNvSpPr/>
            <p:nvPr/>
          </p:nvSpPr>
          <p:spPr>
            <a:xfrm>
              <a:off x="10407368" y="1899432"/>
              <a:ext cx="195244" cy="179412"/>
            </a:xfrm>
            <a:prstGeom prst="parallelogram">
              <a:avLst>
                <a:gd name="adj" fmla="val 45174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平行四边形 20"/>
            <p:cNvSpPr/>
            <p:nvPr/>
          </p:nvSpPr>
          <p:spPr>
            <a:xfrm>
              <a:off x="10565483" y="1899432"/>
              <a:ext cx="195244" cy="179412"/>
            </a:xfrm>
            <a:prstGeom prst="parallelogram">
              <a:avLst>
                <a:gd name="adj" fmla="val 45174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平行四边形 21"/>
            <p:cNvSpPr/>
            <p:nvPr/>
          </p:nvSpPr>
          <p:spPr>
            <a:xfrm>
              <a:off x="10723598" y="1899432"/>
              <a:ext cx="195244" cy="179412"/>
            </a:xfrm>
            <a:prstGeom prst="parallelogram">
              <a:avLst>
                <a:gd name="adj" fmla="val 45174"/>
              </a:avLst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3" name="图形 24"/>
          <p:cNvGrpSpPr/>
          <p:nvPr userDrawn="1"/>
        </p:nvGrpSpPr>
        <p:grpSpPr>
          <a:xfrm>
            <a:off x="518194" y="549274"/>
            <a:ext cx="1128077" cy="343014"/>
            <a:chOff x="334963" y="549274"/>
            <a:chExt cx="1439862" cy="437818"/>
          </a:xfrm>
          <a:gradFill>
            <a:gsLst>
              <a:gs pos="0">
                <a:schemeClr val="accent1">
                  <a:alpha val="70000"/>
                </a:schemeClr>
              </a:gs>
              <a:gs pos="100000">
                <a:schemeClr val="accent1"/>
              </a:gs>
            </a:gsLst>
            <a:lin ang="5400000" scaled="1"/>
          </a:gradFill>
        </p:grpSpPr>
        <p:sp>
          <p:nvSpPr>
            <p:cNvPr id="24" name="任意多边形: 形状 23"/>
            <p:cNvSpPr/>
            <p:nvPr/>
          </p:nvSpPr>
          <p:spPr>
            <a:xfrm>
              <a:off x="857691" y="574093"/>
              <a:ext cx="916270" cy="394622"/>
            </a:xfrm>
            <a:custGeom>
              <a:avLst/>
              <a:gdLst>
                <a:gd name="connsiteX0" fmla="*/ 41963 w 916270"/>
                <a:gd name="connsiteY0" fmla="*/ 394098 h 394622"/>
                <a:gd name="connsiteX1" fmla="*/ 0 w 916270"/>
                <a:gd name="connsiteY1" fmla="*/ 394098 h 394622"/>
                <a:gd name="connsiteX2" fmla="*/ 0 w 916270"/>
                <a:gd name="connsiteY2" fmla="*/ 391015 h 394622"/>
                <a:gd name="connsiteX3" fmla="*/ 7153 w 916270"/>
                <a:gd name="connsiteY3" fmla="*/ 386236 h 394622"/>
                <a:gd name="connsiteX4" fmla="*/ 7153 w 916270"/>
                <a:gd name="connsiteY4" fmla="*/ 351179 h 394622"/>
                <a:gd name="connsiteX5" fmla="*/ 0 w 916270"/>
                <a:gd name="connsiteY5" fmla="*/ 346370 h 394622"/>
                <a:gd name="connsiteX6" fmla="*/ 0 w 916270"/>
                <a:gd name="connsiteY6" fmla="*/ 343286 h 394622"/>
                <a:gd name="connsiteX7" fmla="*/ 26546 w 916270"/>
                <a:gd name="connsiteY7" fmla="*/ 343286 h 394622"/>
                <a:gd name="connsiteX8" fmla="*/ 26546 w 916270"/>
                <a:gd name="connsiteY8" fmla="*/ 346370 h 394622"/>
                <a:gd name="connsiteX9" fmla="*/ 19393 w 916270"/>
                <a:gd name="connsiteY9" fmla="*/ 351179 h 394622"/>
                <a:gd name="connsiteX10" fmla="*/ 19393 w 916270"/>
                <a:gd name="connsiteY10" fmla="*/ 385989 h 394622"/>
                <a:gd name="connsiteX11" fmla="*/ 24172 w 916270"/>
                <a:gd name="connsiteY11" fmla="*/ 390491 h 394622"/>
                <a:gd name="connsiteX12" fmla="*/ 39373 w 916270"/>
                <a:gd name="connsiteY12" fmla="*/ 374273 h 394622"/>
                <a:gd name="connsiteX13" fmla="*/ 42641 w 916270"/>
                <a:gd name="connsiteY13" fmla="*/ 374273 h 394622"/>
                <a:gd name="connsiteX14" fmla="*/ 42055 w 916270"/>
                <a:gd name="connsiteY14" fmla="*/ 394098 h 394622"/>
                <a:gd name="connsiteX15" fmla="*/ 67584 w 916270"/>
                <a:gd name="connsiteY15" fmla="*/ 394098 h 394622"/>
                <a:gd name="connsiteX16" fmla="*/ 47605 w 916270"/>
                <a:gd name="connsiteY16" fmla="*/ 394098 h 394622"/>
                <a:gd name="connsiteX17" fmla="*/ 47605 w 916270"/>
                <a:gd name="connsiteY17" fmla="*/ 391015 h 394622"/>
                <a:gd name="connsiteX18" fmla="*/ 56855 w 916270"/>
                <a:gd name="connsiteY18" fmla="*/ 381426 h 394622"/>
                <a:gd name="connsiteX19" fmla="*/ 73257 w 916270"/>
                <a:gd name="connsiteY19" fmla="*/ 342392 h 394622"/>
                <a:gd name="connsiteX20" fmla="*/ 76834 w 916270"/>
                <a:gd name="connsiteY20" fmla="*/ 342392 h 394622"/>
                <a:gd name="connsiteX21" fmla="*/ 95611 w 916270"/>
                <a:gd name="connsiteY21" fmla="*/ 386236 h 394622"/>
                <a:gd name="connsiteX22" fmla="*/ 102455 w 916270"/>
                <a:gd name="connsiteY22" fmla="*/ 391015 h 394622"/>
                <a:gd name="connsiteX23" fmla="*/ 102455 w 916270"/>
                <a:gd name="connsiteY23" fmla="*/ 394098 h 394622"/>
                <a:gd name="connsiteX24" fmla="*/ 76217 w 916270"/>
                <a:gd name="connsiteY24" fmla="*/ 394098 h 394622"/>
                <a:gd name="connsiteX25" fmla="*/ 76217 w 916270"/>
                <a:gd name="connsiteY25" fmla="*/ 391015 h 394622"/>
                <a:gd name="connsiteX26" fmla="*/ 79300 w 916270"/>
                <a:gd name="connsiteY26" fmla="*/ 391015 h 394622"/>
                <a:gd name="connsiteX27" fmla="*/ 83463 w 916270"/>
                <a:gd name="connsiteY27" fmla="*/ 388332 h 394622"/>
                <a:gd name="connsiteX28" fmla="*/ 83185 w 916270"/>
                <a:gd name="connsiteY28" fmla="*/ 385927 h 394622"/>
                <a:gd name="connsiteX29" fmla="*/ 82877 w 916270"/>
                <a:gd name="connsiteY29" fmla="*/ 385311 h 394622"/>
                <a:gd name="connsiteX30" fmla="*/ 79300 w 916270"/>
                <a:gd name="connsiteY30" fmla="*/ 376924 h 394622"/>
                <a:gd name="connsiteX31" fmla="*/ 63206 w 916270"/>
                <a:gd name="connsiteY31" fmla="*/ 376924 h 394622"/>
                <a:gd name="connsiteX32" fmla="*/ 60832 w 916270"/>
                <a:gd name="connsiteY32" fmla="*/ 382628 h 394622"/>
                <a:gd name="connsiteX33" fmla="*/ 59629 w 916270"/>
                <a:gd name="connsiteY33" fmla="*/ 387130 h 394622"/>
                <a:gd name="connsiteX34" fmla="*/ 63260 w 916270"/>
                <a:gd name="connsiteY34" fmla="*/ 390775 h 394622"/>
                <a:gd name="connsiteX35" fmla="*/ 63792 w 916270"/>
                <a:gd name="connsiteY35" fmla="*/ 390737 h 394622"/>
                <a:gd name="connsiteX36" fmla="*/ 67368 w 916270"/>
                <a:gd name="connsiteY36" fmla="*/ 390737 h 394622"/>
                <a:gd name="connsiteX37" fmla="*/ 67368 w 916270"/>
                <a:gd name="connsiteY37" fmla="*/ 394036 h 394622"/>
                <a:gd name="connsiteX38" fmla="*/ 77111 w 916270"/>
                <a:gd name="connsiteY38" fmla="*/ 373379 h 394622"/>
                <a:gd name="connsiteX39" fmla="*/ 70575 w 916270"/>
                <a:gd name="connsiteY39" fmla="*/ 357777 h 394622"/>
                <a:gd name="connsiteX40" fmla="*/ 64408 w 916270"/>
                <a:gd name="connsiteY40" fmla="*/ 373379 h 394622"/>
                <a:gd name="connsiteX41" fmla="*/ 105723 w 916270"/>
                <a:gd name="connsiteY41" fmla="*/ 346370 h 394622"/>
                <a:gd name="connsiteX42" fmla="*/ 105723 w 916270"/>
                <a:gd name="connsiteY42" fmla="*/ 343286 h 394622"/>
                <a:gd name="connsiteX43" fmla="*/ 123298 w 916270"/>
                <a:gd name="connsiteY43" fmla="*/ 343286 h 394622"/>
                <a:gd name="connsiteX44" fmla="*/ 147748 w 916270"/>
                <a:gd name="connsiteY44" fmla="*/ 377788 h 394622"/>
                <a:gd name="connsiteX45" fmla="*/ 148056 w 916270"/>
                <a:gd name="connsiteY45" fmla="*/ 377788 h 394622"/>
                <a:gd name="connsiteX46" fmla="*/ 148056 w 916270"/>
                <a:gd name="connsiteY46" fmla="*/ 351981 h 394622"/>
                <a:gd name="connsiteX47" fmla="*/ 140286 w 916270"/>
                <a:gd name="connsiteY47" fmla="*/ 346277 h 394622"/>
                <a:gd name="connsiteX48" fmla="*/ 140286 w 916270"/>
                <a:gd name="connsiteY48" fmla="*/ 343194 h 394622"/>
                <a:gd name="connsiteX49" fmla="*/ 158477 w 916270"/>
                <a:gd name="connsiteY49" fmla="*/ 343194 h 394622"/>
                <a:gd name="connsiteX50" fmla="*/ 158477 w 916270"/>
                <a:gd name="connsiteY50" fmla="*/ 346277 h 394622"/>
                <a:gd name="connsiteX51" fmla="*/ 151910 w 916270"/>
                <a:gd name="connsiteY51" fmla="*/ 351981 h 394622"/>
                <a:gd name="connsiteX52" fmla="*/ 151910 w 916270"/>
                <a:gd name="connsiteY52" fmla="*/ 394005 h 394622"/>
                <a:gd name="connsiteX53" fmla="*/ 145065 w 916270"/>
                <a:gd name="connsiteY53" fmla="*/ 394005 h 394622"/>
                <a:gd name="connsiteX54" fmla="*/ 117039 w 916270"/>
                <a:gd name="connsiteY54" fmla="*/ 354972 h 394622"/>
                <a:gd name="connsiteX55" fmla="*/ 116761 w 916270"/>
                <a:gd name="connsiteY55" fmla="*/ 354972 h 394622"/>
                <a:gd name="connsiteX56" fmla="*/ 116761 w 916270"/>
                <a:gd name="connsiteY56" fmla="*/ 386205 h 394622"/>
                <a:gd name="connsiteX57" fmla="*/ 125394 w 916270"/>
                <a:gd name="connsiteY57" fmla="*/ 390984 h 394622"/>
                <a:gd name="connsiteX58" fmla="*/ 125394 w 916270"/>
                <a:gd name="connsiteY58" fmla="*/ 394067 h 394622"/>
                <a:gd name="connsiteX59" fmla="*/ 105785 w 916270"/>
                <a:gd name="connsiteY59" fmla="*/ 394067 h 394622"/>
                <a:gd name="connsiteX60" fmla="*/ 105785 w 916270"/>
                <a:gd name="connsiteY60" fmla="*/ 390984 h 394622"/>
                <a:gd name="connsiteX61" fmla="*/ 112938 w 916270"/>
                <a:gd name="connsiteY61" fmla="*/ 386205 h 394622"/>
                <a:gd name="connsiteX62" fmla="*/ 112938 w 916270"/>
                <a:gd name="connsiteY62" fmla="*/ 351179 h 394622"/>
                <a:gd name="connsiteX63" fmla="*/ 105785 w 916270"/>
                <a:gd name="connsiteY63" fmla="*/ 346370 h 394622"/>
                <a:gd name="connsiteX64" fmla="*/ 204386 w 916270"/>
                <a:gd name="connsiteY64" fmla="*/ 374581 h 394622"/>
                <a:gd name="connsiteX65" fmla="*/ 204078 w 916270"/>
                <a:gd name="connsiteY65" fmla="*/ 394098 h 394622"/>
                <a:gd name="connsiteX66" fmla="*/ 165106 w 916270"/>
                <a:gd name="connsiteY66" fmla="*/ 394098 h 394622"/>
                <a:gd name="connsiteX67" fmla="*/ 165106 w 916270"/>
                <a:gd name="connsiteY67" fmla="*/ 390491 h 394622"/>
                <a:gd name="connsiteX68" fmla="*/ 191314 w 916270"/>
                <a:gd name="connsiteY68" fmla="*/ 346955 h 394622"/>
                <a:gd name="connsiteX69" fmla="*/ 186565 w 916270"/>
                <a:gd name="connsiteY69" fmla="*/ 346955 h 394622"/>
                <a:gd name="connsiteX70" fmla="*/ 169854 w 916270"/>
                <a:gd name="connsiteY70" fmla="*/ 361077 h 394622"/>
                <a:gd name="connsiteX71" fmla="*/ 166586 w 916270"/>
                <a:gd name="connsiteY71" fmla="*/ 361077 h 394622"/>
                <a:gd name="connsiteX72" fmla="*/ 167172 w 916270"/>
                <a:gd name="connsiteY72" fmla="*/ 343656 h 394622"/>
                <a:gd name="connsiteX73" fmla="*/ 204171 w 916270"/>
                <a:gd name="connsiteY73" fmla="*/ 343656 h 394622"/>
                <a:gd name="connsiteX74" fmla="*/ 204171 w 916270"/>
                <a:gd name="connsiteY74" fmla="*/ 348774 h 394622"/>
                <a:gd name="connsiteX75" fmla="*/ 178827 w 916270"/>
                <a:gd name="connsiteY75" fmla="*/ 390799 h 394622"/>
                <a:gd name="connsiteX76" fmla="*/ 201488 w 916270"/>
                <a:gd name="connsiteY76" fmla="*/ 374581 h 394622"/>
                <a:gd name="connsiteX77" fmla="*/ 231210 w 916270"/>
                <a:gd name="connsiteY77" fmla="*/ 365886 h 394622"/>
                <a:gd name="connsiteX78" fmla="*/ 247582 w 916270"/>
                <a:gd name="connsiteY78" fmla="*/ 365886 h 394622"/>
                <a:gd name="connsiteX79" fmla="*/ 247582 w 916270"/>
                <a:gd name="connsiteY79" fmla="*/ 351179 h 394622"/>
                <a:gd name="connsiteX80" fmla="*/ 241416 w 916270"/>
                <a:gd name="connsiteY80" fmla="*/ 346370 h 394622"/>
                <a:gd name="connsiteX81" fmla="*/ 241416 w 916270"/>
                <a:gd name="connsiteY81" fmla="*/ 343286 h 394622"/>
                <a:gd name="connsiteX82" fmla="*/ 267037 w 916270"/>
                <a:gd name="connsiteY82" fmla="*/ 343286 h 394622"/>
                <a:gd name="connsiteX83" fmla="*/ 267037 w 916270"/>
                <a:gd name="connsiteY83" fmla="*/ 346370 h 394622"/>
                <a:gd name="connsiteX84" fmla="*/ 259884 w 916270"/>
                <a:gd name="connsiteY84" fmla="*/ 351179 h 394622"/>
                <a:gd name="connsiteX85" fmla="*/ 259884 w 916270"/>
                <a:gd name="connsiteY85" fmla="*/ 386297 h 394622"/>
                <a:gd name="connsiteX86" fmla="*/ 267037 w 916270"/>
                <a:gd name="connsiteY86" fmla="*/ 391076 h 394622"/>
                <a:gd name="connsiteX87" fmla="*/ 267037 w 916270"/>
                <a:gd name="connsiteY87" fmla="*/ 394160 h 394622"/>
                <a:gd name="connsiteX88" fmla="*/ 241385 w 916270"/>
                <a:gd name="connsiteY88" fmla="*/ 394160 h 394622"/>
                <a:gd name="connsiteX89" fmla="*/ 241385 w 916270"/>
                <a:gd name="connsiteY89" fmla="*/ 391076 h 394622"/>
                <a:gd name="connsiteX90" fmla="*/ 247551 w 916270"/>
                <a:gd name="connsiteY90" fmla="*/ 386297 h 394622"/>
                <a:gd name="connsiteX91" fmla="*/ 247551 w 916270"/>
                <a:gd name="connsiteY91" fmla="*/ 369185 h 394622"/>
                <a:gd name="connsiteX92" fmla="*/ 231272 w 916270"/>
                <a:gd name="connsiteY92" fmla="*/ 369185 h 394622"/>
                <a:gd name="connsiteX93" fmla="*/ 231272 w 916270"/>
                <a:gd name="connsiteY93" fmla="*/ 386297 h 394622"/>
                <a:gd name="connsiteX94" fmla="*/ 237438 w 916270"/>
                <a:gd name="connsiteY94" fmla="*/ 391076 h 394622"/>
                <a:gd name="connsiteX95" fmla="*/ 237438 w 916270"/>
                <a:gd name="connsiteY95" fmla="*/ 394160 h 394622"/>
                <a:gd name="connsiteX96" fmla="*/ 212094 w 916270"/>
                <a:gd name="connsiteY96" fmla="*/ 394160 h 394622"/>
                <a:gd name="connsiteX97" fmla="*/ 212094 w 916270"/>
                <a:gd name="connsiteY97" fmla="*/ 391076 h 394622"/>
                <a:gd name="connsiteX98" fmla="*/ 218939 w 916270"/>
                <a:gd name="connsiteY98" fmla="*/ 386297 h 394622"/>
                <a:gd name="connsiteX99" fmla="*/ 218939 w 916270"/>
                <a:gd name="connsiteY99" fmla="*/ 351179 h 394622"/>
                <a:gd name="connsiteX100" fmla="*/ 212094 w 916270"/>
                <a:gd name="connsiteY100" fmla="*/ 346370 h 394622"/>
                <a:gd name="connsiteX101" fmla="*/ 212094 w 916270"/>
                <a:gd name="connsiteY101" fmla="*/ 343286 h 394622"/>
                <a:gd name="connsiteX102" fmla="*/ 237438 w 916270"/>
                <a:gd name="connsiteY102" fmla="*/ 343286 h 394622"/>
                <a:gd name="connsiteX103" fmla="*/ 237438 w 916270"/>
                <a:gd name="connsiteY103" fmla="*/ 346370 h 394622"/>
                <a:gd name="connsiteX104" fmla="*/ 231272 w 916270"/>
                <a:gd name="connsiteY104" fmla="*/ 351179 h 394622"/>
                <a:gd name="connsiteX105" fmla="*/ 231272 w 916270"/>
                <a:gd name="connsiteY105" fmla="*/ 365886 h 394622"/>
                <a:gd name="connsiteX106" fmla="*/ 273512 w 916270"/>
                <a:gd name="connsiteY106" fmla="*/ 368970 h 394622"/>
                <a:gd name="connsiteX107" fmla="*/ 299165 w 916270"/>
                <a:gd name="connsiteY107" fmla="*/ 342855 h 394622"/>
                <a:gd name="connsiteX108" fmla="*/ 324478 w 916270"/>
                <a:gd name="connsiteY108" fmla="*/ 368970 h 394622"/>
                <a:gd name="connsiteX109" fmla="*/ 299165 w 916270"/>
                <a:gd name="connsiteY109" fmla="*/ 394468 h 394622"/>
                <a:gd name="connsiteX110" fmla="*/ 273512 w 916270"/>
                <a:gd name="connsiteY110" fmla="*/ 368970 h 394622"/>
                <a:gd name="connsiteX111" fmla="*/ 287232 w 916270"/>
                <a:gd name="connsiteY111" fmla="*/ 368970 h 394622"/>
                <a:gd name="connsiteX112" fmla="*/ 299165 w 916270"/>
                <a:gd name="connsiteY112" fmla="*/ 391785 h 394622"/>
                <a:gd name="connsiteX113" fmla="*/ 310788 w 916270"/>
                <a:gd name="connsiteY113" fmla="*/ 368970 h 394622"/>
                <a:gd name="connsiteX114" fmla="*/ 299165 w 916270"/>
                <a:gd name="connsiteY114" fmla="*/ 346154 h 394622"/>
                <a:gd name="connsiteX115" fmla="*/ 287232 w 916270"/>
                <a:gd name="connsiteY115" fmla="*/ 368970 h 394622"/>
                <a:gd name="connsiteX116" fmla="*/ 331415 w 916270"/>
                <a:gd name="connsiteY116" fmla="*/ 343564 h 394622"/>
                <a:gd name="connsiteX117" fmla="*/ 357036 w 916270"/>
                <a:gd name="connsiteY117" fmla="*/ 343564 h 394622"/>
                <a:gd name="connsiteX118" fmla="*/ 357036 w 916270"/>
                <a:gd name="connsiteY118" fmla="*/ 346647 h 394622"/>
                <a:gd name="connsiteX119" fmla="*/ 349575 w 916270"/>
                <a:gd name="connsiteY119" fmla="*/ 351426 h 394622"/>
                <a:gd name="connsiteX120" fmla="*/ 349575 w 916270"/>
                <a:gd name="connsiteY120" fmla="*/ 381765 h 394622"/>
                <a:gd name="connsiteX121" fmla="*/ 360027 w 916270"/>
                <a:gd name="connsiteY121" fmla="*/ 391970 h 394622"/>
                <a:gd name="connsiteX122" fmla="*/ 372545 w 916270"/>
                <a:gd name="connsiteY122" fmla="*/ 379360 h 394622"/>
                <a:gd name="connsiteX123" fmla="*/ 372545 w 916270"/>
                <a:gd name="connsiteY123" fmla="*/ 352043 h 394622"/>
                <a:gd name="connsiteX124" fmla="*/ 364498 w 916270"/>
                <a:gd name="connsiteY124" fmla="*/ 346339 h 394622"/>
                <a:gd name="connsiteX125" fmla="*/ 364498 w 916270"/>
                <a:gd name="connsiteY125" fmla="*/ 343255 h 394622"/>
                <a:gd name="connsiteX126" fmla="*/ 382997 w 916270"/>
                <a:gd name="connsiteY126" fmla="*/ 343255 h 394622"/>
                <a:gd name="connsiteX127" fmla="*/ 382997 w 916270"/>
                <a:gd name="connsiteY127" fmla="*/ 346339 h 394622"/>
                <a:gd name="connsiteX128" fmla="*/ 376152 w 916270"/>
                <a:gd name="connsiteY128" fmla="*/ 352043 h 394622"/>
                <a:gd name="connsiteX129" fmla="*/ 376152 w 916270"/>
                <a:gd name="connsiteY129" fmla="*/ 378158 h 394622"/>
                <a:gd name="connsiteX130" fmla="*/ 357067 w 916270"/>
                <a:gd name="connsiteY130" fmla="*/ 394345 h 394622"/>
                <a:gd name="connsiteX131" fmla="*/ 338290 w 916270"/>
                <a:gd name="connsiteY131" fmla="*/ 380254 h 394622"/>
                <a:gd name="connsiteX132" fmla="*/ 338290 w 916270"/>
                <a:gd name="connsiteY132" fmla="*/ 351149 h 394622"/>
                <a:gd name="connsiteX133" fmla="*/ 331446 w 916270"/>
                <a:gd name="connsiteY133" fmla="*/ 346339 h 394622"/>
                <a:gd name="connsiteX134" fmla="*/ 331446 w 916270"/>
                <a:gd name="connsiteY134" fmla="*/ 343564 h 394622"/>
                <a:gd name="connsiteX135" fmla="*/ 424682 w 916270"/>
                <a:gd name="connsiteY135" fmla="*/ 343564 h 394622"/>
                <a:gd name="connsiteX136" fmla="*/ 450335 w 916270"/>
                <a:gd name="connsiteY136" fmla="*/ 343564 h 394622"/>
                <a:gd name="connsiteX137" fmla="*/ 450335 w 916270"/>
                <a:gd name="connsiteY137" fmla="*/ 346647 h 394622"/>
                <a:gd name="connsiteX138" fmla="*/ 442873 w 916270"/>
                <a:gd name="connsiteY138" fmla="*/ 351426 h 394622"/>
                <a:gd name="connsiteX139" fmla="*/ 442873 w 916270"/>
                <a:gd name="connsiteY139" fmla="*/ 381765 h 394622"/>
                <a:gd name="connsiteX140" fmla="*/ 453294 w 916270"/>
                <a:gd name="connsiteY140" fmla="*/ 391970 h 394622"/>
                <a:gd name="connsiteX141" fmla="*/ 465812 w 916270"/>
                <a:gd name="connsiteY141" fmla="*/ 379360 h 394622"/>
                <a:gd name="connsiteX142" fmla="*/ 465812 w 916270"/>
                <a:gd name="connsiteY142" fmla="*/ 352043 h 394622"/>
                <a:gd name="connsiteX143" fmla="*/ 457765 w 916270"/>
                <a:gd name="connsiteY143" fmla="*/ 346339 h 394622"/>
                <a:gd name="connsiteX144" fmla="*/ 457765 w 916270"/>
                <a:gd name="connsiteY144" fmla="*/ 343255 h 394622"/>
                <a:gd name="connsiteX145" fmla="*/ 476264 w 916270"/>
                <a:gd name="connsiteY145" fmla="*/ 343255 h 394622"/>
                <a:gd name="connsiteX146" fmla="*/ 476264 w 916270"/>
                <a:gd name="connsiteY146" fmla="*/ 346339 h 394622"/>
                <a:gd name="connsiteX147" fmla="*/ 469389 w 916270"/>
                <a:gd name="connsiteY147" fmla="*/ 352043 h 394622"/>
                <a:gd name="connsiteX148" fmla="*/ 469389 w 916270"/>
                <a:gd name="connsiteY148" fmla="*/ 378158 h 394622"/>
                <a:gd name="connsiteX149" fmla="*/ 450335 w 916270"/>
                <a:gd name="connsiteY149" fmla="*/ 394345 h 394622"/>
                <a:gd name="connsiteX150" fmla="*/ 431558 w 916270"/>
                <a:gd name="connsiteY150" fmla="*/ 380254 h 394622"/>
                <a:gd name="connsiteX151" fmla="*/ 431558 w 916270"/>
                <a:gd name="connsiteY151" fmla="*/ 351149 h 394622"/>
                <a:gd name="connsiteX152" fmla="*/ 424682 w 916270"/>
                <a:gd name="connsiteY152" fmla="*/ 346339 h 394622"/>
                <a:gd name="connsiteX153" fmla="*/ 424682 w 916270"/>
                <a:gd name="connsiteY153" fmla="*/ 343564 h 394622"/>
                <a:gd name="connsiteX154" fmla="*/ 481013 w 916270"/>
                <a:gd name="connsiteY154" fmla="*/ 346277 h 394622"/>
                <a:gd name="connsiteX155" fmla="*/ 481013 w 916270"/>
                <a:gd name="connsiteY155" fmla="*/ 343194 h 394622"/>
                <a:gd name="connsiteX156" fmla="*/ 498618 w 916270"/>
                <a:gd name="connsiteY156" fmla="*/ 343194 h 394622"/>
                <a:gd name="connsiteX157" fmla="*/ 522944 w 916270"/>
                <a:gd name="connsiteY157" fmla="*/ 377880 h 394622"/>
                <a:gd name="connsiteX158" fmla="*/ 523253 w 916270"/>
                <a:gd name="connsiteY158" fmla="*/ 377880 h 394622"/>
                <a:gd name="connsiteX159" fmla="*/ 523253 w 916270"/>
                <a:gd name="connsiteY159" fmla="*/ 352074 h 394622"/>
                <a:gd name="connsiteX160" fmla="*/ 515514 w 916270"/>
                <a:gd name="connsiteY160" fmla="*/ 346370 h 394622"/>
                <a:gd name="connsiteX161" fmla="*/ 515514 w 916270"/>
                <a:gd name="connsiteY161" fmla="*/ 343286 h 394622"/>
                <a:gd name="connsiteX162" fmla="*/ 533674 w 916270"/>
                <a:gd name="connsiteY162" fmla="*/ 343286 h 394622"/>
                <a:gd name="connsiteX163" fmla="*/ 533674 w 916270"/>
                <a:gd name="connsiteY163" fmla="*/ 346370 h 394622"/>
                <a:gd name="connsiteX164" fmla="*/ 527137 w 916270"/>
                <a:gd name="connsiteY164" fmla="*/ 352074 h 394622"/>
                <a:gd name="connsiteX165" fmla="*/ 527137 w 916270"/>
                <a:gd name="connsiteY165" fmla="*/ 394098 h 394622"/>
                <a:gd name="connsiteX166" fmla="*/ 520262 w 916270"/>
                <a:gd name="connsiteY166" fmla="*/ 394098 h 394622"/>
                <a:gd name="connsiteX167" fmla="*/ 492266 w 916270"/>
                <a:gd name="connsiteY167" fmla="*/ 355064 h 394622"/>
                <a:gd name="connsiteX168" fmla="*/ 492112 w 916270"/>
                <a:gd name="connsiteY168" fmla="*/ 355064 h 394622"/>
                <a:gd name="connsiteX169" fmla="*/ 492112 w 916270"/>
                <a:gd name="connsiteY169" fmla="*/ 386297 h 394622"/>
                <a:gd name="connsiteX170" fmla="*/ 500745 w 916270"/>
                <a:gd name="connsiteY170" fmla="*/ 391076 h 394622"/>
                <a:gd name="connsiteX171" fmla="*/ 500745 w 916270"/>
                <a:gd name="connsiteY171" fmla="*/ 394160 h 394622"/>
                <a:gd name="connsiteX172" fmla="*/ 481013 w 916270"/>
                <a:gd name="connsiteY172" fmla="*/ 394160 h 394622"/>
                <a:gd name="connsiteX173" fmla="*/ 481013 w 916270"/>
                <a:gd name="connsiteY173" fmla="*/ 391076 h 394622"/>
                <a:gd name="connsiteX174" fmla="*/ 488166 w 916270"/>
                <a:gd name="connsiteY174" fmla="*/ 386297 h 394622"/>
                <a:gd name="connsiteX175" fmla="*/ 488166 w 916270"/>
                <a:gd name="connsiteY175" fmla="*/ 351179 h 394622"/>
                <a:gd name="connsiteX176" fmla="*/ 481013 w 916270"/>
                <a:gd name="connsiteY176" fmla="*/ 346370 h 394622"/>
                <a:gd name="connsiteX177" fmla="*/ 567158 w 916270"/>
                <a:gd name="connsiteY177" fmla="*/ 394005 h 394622"/>
                <a:gd name="connsiteX178" fmla="*/ 540642 w 916270"/>
                <a:gd name="connsiteY178" fmla="*/ 394005 h 394622"/>
                <a:gd name="connsiteX179" fmla="*/ 540642 w 916270"/>
                <a:gd name="connsiteY179" fmla="*/ 390922 h 394622"/>
                <a:gd name="connsiteX180" fmla="*/ 547795 w 916270"/>
                <a:gd name="connsiteY180" fmla="*/ 386143 h 394622"/>
                <a:gd name="connsiteX181" fmla="*/ 547795 w 916270"/>
                <a:gd name="connsiteY181" fmla="*/ 351179 h 394622"/>
                <a:gd name="connsiteX182" fmla="*/ 540642 w 916270"/>
                <a:gd name="connsiteY182" fmla="*/ 346370 h 394622"/>
                <a:gd name="connsiteX183" fmla="*/ 540642 w 916270"/>
                <a:gd name="connsiteY183" fmla="*/ 343286 h 394622"/>
                <a:gd name="connsiteX184" fmla="*/ 567158 w 916270"/>
                <a:gd name="connsiteY184" fmla="*/ 343286 h 394622"/>
                <a:gd name="connsiteX185" fmla="*/ 567158 w 916270"/>
                <a:gd name="connsiteY185" fmla="*/ 346370 h 394622"/>
                <a:gd name="connsiteX186" fmla="*/ 560005 w 916270"/>
                <a:gd name="connsiteY186" fmla="*/ 351179 h 394622"/>
                <a:gd name="connsiteX187" fmla="*/ 560005 w 916270"/>
                <a:gd name="connsiteY187" fmla="*/ 386297 h 394622"/>
                <a:gd name="connsiteX188" fmla="*/ 567158 w 916270"/>
                <a:gd name="connsiteY188" fmla="*/ 391076 h 394622"/>
                <a:gd name="connsiteX189" fmla="*/ 567158 w 916270"/>
                <a:gd name="connsiteY189" fmla="*/ 394160 h 394622"/>
                <a:gd name="connsiteX190" fmla="*/ 572276 w 916270"/>
                <a:gd name="connsiteY190" fmla="*/ 346370 h 394622"/>
                <a:gd name="connsiteX191" fmla="*/ 572276 w 916270"/>
                <a:gd name="connsiteY191" fmla="*/ 343286 h 394622"/>
                <a:gd name="connsiteX192" fmla="*/ 596417 w 916270"/>
                <a:gd name="connsiteY192" fmla="*/ 343286 h 394622"/>
                <a:gd name="connsiteX193" fmla="*/ 596417 w 916270"/>
                <a:gd name="connsiteY193" fmla="*/ 346370 h 394622"/>
                <a:gd name="connsiteX194" fmla="*/ 589881 w 916270"/>
                <a:gd name="connsiteY194" fmla="*/ 349453 h 394622"/>
                <a:gd name="connsiteX195" fmla="*/ 599408 w 916270"/>
                <a:gd name="connsiteY195" fmla="*/ 380285 h 394622"/>
                <a:gd name="connsiteX196" fmla="*/ 599716 w 916270"/>
                <a:gd name="connsiteY196" fmla="*/ 380285 h 394622"/>
                <a:gd name="connsiteX197" fmla="*/ 601505 w 916270"/>
                <a:gd name="connsiteY197" fmla="*/ 375475 h 394622"/>
                <a:gd name="connsiteX198" fmla="*/ 610138 w 916270"/>
                <a:gd name="connsiteY198" fmla="*/ 350809 h 394622"/>
                <a:gd name="connsiteX199" fmla="*/ 604187 w 916270"/>
                <a:gd name="connsiteY199" fmla="*/ 346894 h 394622"/>
                <a:gd name="connsiteX200" fmla="*/ 604187 w 916270"/>
                <a:gd name="connsiteY200" fmla="*/ 343810 h 394622"/>
                <a:gd name="connsiteX201" fmla="*/ 620867 w 916270"/>
                <a:gd name="connsiteY201" fmla="*/ 343810 h 394622"/>
                <a:gd name="connsiteX202" fmla="*/ 620867 w 916270"/>
                <a:gd name="connsiteY202" fmla="*/ 346894 h 394622"/>
                <a:gd name="connsiteX203" fmla="*/ 614300 w 916270"/>
                <a:gd name="connsiteY203" fmla="*/ 351704 h 394622"/>
                <a:gd name="connsiteX204" fmla="*/ 598514 w 916270"/>
                <a:gd name="connsiteY204" fmla="*/ 394622 h 394622"/>
                <a:gd name="connsiteX205" fmla="*/ 592563 w 916270"/>
                <a:gd name="connsiteY205" fmla="*/ 394622 h 394622"/>
                <a:gd name="connsiteX206" fmla="*/ 578843 w 916270"/>
                <a:gd name="connsiteY206" fmla="*/ 352012 h 394622"/>
                <a:gd name="connsiteX207" fmla="*/ 572276 w 916270"/>
                <a:gd name="connsiteY207" fmla="*/ 346308 h 394622"/>
                <a:gd name="connsiteX208" fmla="*/ 668256 w 916270"/>
                <a:gd name="connsiteY208" fmla="*/ 343656 h 394622"/>
                <a:gd name="connsiteX209" fmla="*/ 668842 w 916270"/>
                <a:gd name="connsiteY209" fmla="*/ 361662 h 394622"/>
                <a:gd name="connsiteX210" fmla="*/ 665574 w 916270"/>
                <a:gd name="connsiteY210" fmla="*/ 361662 h 394622"/>
                <a:gd name="connsiteX211" fmla="*/ 648277 w 916270"/>
                <a:gd name="connsiteY211" fmla="*/ 346955 h 394622"/>
                <a:gd name="connsiteX212" fmla="*/ 642326 w 916270"/>
                <a:gd name="connsiteY212" fmla="*/ 351457 h 394622"/>
                <a:gd name="connsiteX213" fmla="*/ 642326 w 916270"/>
                <a:gd name="connsiteY213" fmla="*/ 365886 h 394622"/>
                <a:gd name="connsiteX214" fmla="*/ 653498 w 916270"/>
                <a:gd name="connsiteY214" fmla="*/ 358276 h 394622"/>
                <a:gd name="connsiteX215" fmla="*/ 653642 w 916270"/>
                <a:gd name="connsiteY215" fmla="*/ 357161 h 394622"/>
                <a:gd name="connsiteX216" fmla="*/ 656725 w 916270"/>
                <a:gd name="connsiteY216" fmla="*/ 357161 h 394622"/>
                <a:gd name="connsiteX217" fmla="*/ 656725 w 916270"/>
                <a:gd name="connsiteY217" fmla="*/ 377479 h 394622"/>
                <a:gd name="connsiteX218" fmla="*/ 653642 w 916270"/>
                <a:gd name="connsiteY218" fmla="*/ 377479 h 394622"/>
                <a:gd name="connsiteX219" fmla="*/ 643479 w 916270"/>
                <a:gd name="connsiteY219" fmla="*/ 368634 h 394622"/>
                <a:gd name="connsiteX220" fmla="*/ 642326 w 916270"/>
                <a:gd name="connsiteY220" fmla="*/ 368785 h 394622"/>
                <a:gd name="connsiteX221" fmla="*/ 642326 w 916270"/>
                <a:gd name="connsiteY221" fmla="*/ 385896 h 394622"/>
                <a:gd name="connsiteX222" fmla="*/ 648277 w 916270"/>
                <a:gd name="connsiteY222" fmla="*/ 390398 h 394622"/>
                <a:gd name="connsiteX223" fmla="*/ 666468 w 916270"/>
                <a:gd name="connsiteY223" fmla="*/ 374489 h 394622"/>
                <a:gd name="connsiteX224" fmla="*/ 669736 w 916270"/>
                <a:gd name="connsiteY224" fmla="*/ 374489 h 394622"/>
                <a:gd name="connsiteX225" fmla="*/ 669151 w 916270"/>
                <a:gd name="connsiteY225" fmla="*/ 393697 h 394622"/>
                <a:gd name="connsiteX226" fmla="*/ 623180 w 916270"/>
                <a:gd name="connsiteY226" fmla="*/ 393697 h 394622"/>
                <a:gd name="connsiteX227" fmla="*/ 623180 w 916270"/>
                <a:gd name="connsiteY227" fmla="*/ 390614 h 394622"/>
                <a:gd name="connsiteX228" fmla="*/ 630333 w 916270"/>
                <a:gd name="connsiteY228" fmla="*/ 385804 h 394622"/>
                <a:gd name="connsiteX229" fmla="*/ 630333 w 916270"/>
                <a:gd name="connsiteY229" fmla="*/ 350871 h 394622"/>
                <a:gd name="connsiteX230" fmla="*/ 623180 w 916270"/>
                <a:gd name="connsiteY230" fmla="*/ 346061 h 394622"/>
                <a:gd name="connsiteX231" fmla="*/ 623180 w 916270"/>
                <a:gd name="connsiteY231" fmla="*/ 342978 h 394622"/>
                <a:gd name="connsiteX232" fmla="*/ 668195 w 916270"/>
                <a:gd name="connsiteY232" fmla="*/ 342978 h 394622"/>
                <a:gd name="connsiteX233" fmla="*/ 724895 w 916270"/>
                <a:gd name="connsiteY233" fmla="*/ 382967 h 394622"/>
                <a:gd name="connsiteX234" fmla="*/ 727978 w 916270"/>
                <a:gd name="connsiteY234" fmla="*/ 382967 h 394622"/>
                <a:gd name="connsiteX235" fmla="*/ 717557 w 916270"/>
                <a:gd name="connsiteY235" fmla="*/ 394375 h 394622"/>
                <a:gd name="connsiteX236" fmla="*/ 706827 w 916270"/>
                <a:gd name="connsiteY236" fmla="*/ 382382 h 394622"/>
                <a:gd name="connsiteX237" fmla="*/ 697886 w 916270"/>
                <a:gd name="connsiteY237" fmla="*/ 370049 h 394622"/>
                <a:gd name="connsiteX238" fmla="*/ 697886 w 916270"/>
                <a:gd name="connsiteY238" fmla="*/ 385465 h 394622"/>
                <a:gd name="connsiteX239" fmla="*/ 705039 w 916270"/>
                <a:gd name="connsiteY239" fmla="*/ 391477 h 394622"/>
                <a:gd name="connsiteX240" fmla="*/ 705039 w 916270"/>
                <a:gd name="connsiteY240" fmla="*/ 394560 h 394622"/>
                <a:gd name="connsiteX241" fmla="*/ 679109 w 916270"/>
                <a:gd name="connsiteY241" fmla="*/ 394560 h 394622"/>
                <a:gd name="connsiteX242" fmla="*/ 679109 w 916270"/>
                <a:gd name="connsiteY242" fmla="*/ 391477 h 394622"/>
                <a:gd name="connsiteX243" fmla="*/ 686262 w 916270"/>
                <a:gd name="connsiteY243" fmla="*/ 386667 h 394622"/>
                <a:gd name="connsiteX244" fmla="*/ 686262 w 916270"/>
                <a:gd name="connsiteY244" fmla="*/ 351457 h 394622"/>
                <a:gd name="connsiteX245" fmla="*/ 679109 w 916270"/>
                <a:gd name="connsiteY245" fmla="*/ 346678 h 394622"/>
                <a:gd name="connsiteX246" fmla="*/ 679109 w 916270"/>
                <a:gd name="connsiteY246" fmla="*/ 343595 h 394622"/>
                <a:gd name="connsiteX247" fmla="*/ 704731 w 916270"/>
                <a:gd name="connsiteY247" fmla="*/ 343595 h 394622"/>
                <a:gd name="connsiteX248" fmla="*/ 723230 w 916270"/>
                <a:gd name="connsiteY248" fmla="*/ 357099 h 394622"/>
                <a:gd name="connsiteX249" fmla="*/ 705625 w 916270"/>
                <a:gd name="connsiteY249" fmla="*/ 369124 h 394622"/>
                <a:gd name="connsiteX250" fmla="*/ 705625 w 916270"/>
                <a:gd name="connsiteY250" fmla="*/ 369401 h 394622"/>
                <a:gd name="connsiteX251" fmla="*/ 718451 w 916270"/>
                <a:gd name="connsiteY251" fmla="*/ 380223 h 394622"/>
                <a:gd name="connsiteX252" fmla="*/ 722613 w 916270"/>
                <a:gd name="connsiteY252" fmla="*/ 388332 h 394622"/>
                <a:gd name="connsiteX253" fmla="*/ 725018 w 916270"/>
                <a:gd name="connsiteY253" fmla="*/ 382906 h 394622"/>
                <a:gd name="connsiteX254" fmla="*/ 697454 w 916270"/>
                <a:gd name="connsiteY254" fmla="*/ 351457 h 394622"/>
                <a:gd name="connsiteX255" fmla="*/ 697454 w 916270"/>
                <a:gd name="connsiteY255" fmla="*/ 367366 h 394622"/>
                <a:gd name="connsiteX256" fmla="*/ 710281 w 916270"/>
                <a:gd name="connsiteY256" fmla="*/ 357161 h 394622"/>
                <a:gd name="connsiteX257" fmla="*/ 702233 w 916270"/>
                <a:gd name="connsiteY257" fmla="*/ 346955 h 394622"/>
                <a:gd name="connsiteX258" fmla="*/ 697454 w 916270"/>
                <a:gd name="connsiteY258" fmla="*/ 351457 h 394622"/>
                <a:gd name="connsiteX259" fmla="*/ 735686 w 916270"/>
                <a:gd name="connsiteY259" fmla="*/ 394098 h 394622"/>
                <a:gd name="connsiteX260" fmla="*/ 735686 w 916270"/>
                <a:gd name="connsiteY260" fmla="*/ 374581 h 394622"/>
                <a:gd name="connsiteX261" fmla="*/ 738769 w 916270"/>
                <a:gd name="connsiteY261" fmla="*/ 374581 h 394622"/>
                <a:gd name="connsiteX262" fmla="*/ 754864 w 916270"/>
                <a:gd name="connsiteY262" fmla="*/ 391693 h 394622"/>
                <a:gd name="connsiteX263" fmla="*/ 764391 w 916270"/>
                <a:gd name="connsiteY263" fmla="*/ 383276 h 394622"/>
                <a:gd name="connsiteX264" fmla="*/ 752490 w 916270"/>
                <a:gd name="connsiteY264" fmla="*/ 374273 h 394622"/>
                <a:gd name="connsiteX265" fmla="*/ 736087 w 916270"/>
                <a:gd name="connsiteY265" fmla="*/ 359257 h 394622"/>
                <a:gd name="connsiteX266" fmla="*/ 753076 w 916270"/>
                <a:gd name="connsiteY266" fmla="*/ 342454 h 394622"/>
                <a:gd name="connsiteX267" fmla="*/ 763497 w 916270"/>
                <a:gd name="connsiteY267" fmla="*/ 345537 h 394622"/>
                <a:gd name="connsiteX268" fmla="*/ 765902 w 916270"/>
                <a:gd name="connsiteY268" fmla="*/ 346431 h 394622"/>
                <a:gd name="connsiteX269" fmla="*/ 768276 w 916270"/>
                <a:gd name="connsiteY269" fmla="*/ 344335 h 394622"/>
                <a:gd name="connsiteX270" fmla="*/ 768862 w 916270"/>
                <a:gd name="connsiteY270" fmla="*/ 343441 h 394622"/>
                <a:gd name="connsiteX271" fmla="*/ 771945 w 916270"/>
                <a:gd name="connsiteY271" fmla="*/ 343441 h 394622"/>
                <a:gd name="connsiteX272" fmla="*/ 771945 w 916270"/>
                <a:gd name="connsiteY272" fmla="*/ 360830 h 394622"/>
                <a:gd name="connsiteX273" fmla="*/ 768862 w 916270"/>
                <a:gd name="connsiteY273" fmla="*/ 360830 h 394622"/>
                <a:gd name="connsiteX274" fmla="*/ 754556 w 916270"/>
                <a:gd name="connsiteY274" fmla="*/ 345815 h 394622"/>
                <a:gd name="connsiteX275" fmla="*/ 745923 w 916270"/>
                <a:gd name="connsiteY275" fmla="*/ 353029 h 394622"/>
                <a:gd name="connsiteX276" fmla="*/ 757546 w 916270"/>
                <a:gd name="connsiteY276" fmla="*/ 362032 h 394622"/>
                <a:gd name="connsiteX277" fmla="*/ 774535 w 916270"/>
                <a:gd name="connsiteY277" fmla="*/ 378250 h 394622"/>
                <a:gd name="connsiteX278" fmla="*/ 756960 w 916270"/>
                <a:gd name="connsiteY278" fmla="*/ 394437 h 394622"/>
                <a:gd name="connsiteX279" fmla="*/ 745028 w 916270"/>
                <a:gd name="connsiteY279" fmla="*/ 392063 h 394622"/>
                <a:gd name="connsiteX280" fmla="*/ 741945 w 916270"/>
                <a:gd name="connsiteY280" fmla="*/ 391138 h 394622"/>
                <a:gd name="connsiteX281" fmla="*/ 738862 w 916270"/>
                <a:gd name="connsiteY281" fmla="*/ 393851 h 394622"/>
                <a:gd name="connsiteX282" fmla="*/ 738554 w 916270"/>
                <a:gd name="connsiteY282" fmla="*/ 394160 h 394622"/>
                <a:gd name="connsiteX283" fmla="*/ 809899 w 916270"/>
                <a:gd name="connsiteY283" fmla="*/ 394098 h 394622"/>
                <a:gd name="connsiteX284" fmla="*/ 783353 w 916270"/>
                <a:gd name="connsiteY284" fmla="*/ 394098 h 394622"/>
                <a:gd name="connsiteX285" fmla="*/ 783353 w 916270"/>
                <a:gd name="connsiteY285" fmla="*/ 391015 h 394622"/>
                <a:gd name="connsiteX286" fmla="*/ 790506 w 916270"/>
                <a:gd name="connsiteY286" fmla="*/ 386236 h 394622"/>
                <a:gd name="connsiteX287" fmla="*/ 790506 w 916270"/>
                <a:gd name="connsiteY287" fmla="*/ 351179 h 394622"/>
                <a:gd name="connsiteX288" fmla="*/ 783353 w 916270"/>
                <a:gd name="connsiteY288" fmla="*/ 346370 h 394622"/>
                <a:gd name="connsiteX289" fmla="*/ 783353 w 916270"/>
                <a:gd name="connsiteY289" fmla="*/ 343286 h 394622"/>
                <a:gd name="connsiteX290" fmla="*/ 809683 w 916270"/>
                <a:gd name="connsiteY290" fmla="*/ 343286 h 394622"/>
                <a:gd name="connsiteX291" fmla="*/ 809683 w 916270"/>
                <a:gd name="connsiteY291" fmla="*/ 346370 h 394622"/>
                <a:gd name="connsiteX292" fmla="*/ 802530 w 916270"/>
                <a:gd name="connsiteY292" fmla="*/ 351179 h 394622"/>
                <a:gd name="connsiteX293" fmla="*/ 802530 w 916270"/>
                <a:gd name="connsiteY293" fmla="*/ 386297 h 394622"/>
                <a:gd name="connsiteX294" fmla="*/ 809683 w 916270"/>
                <a:gd name="connsiteY294" fmla="*/ 391076 h 394622"/>
                <a:gd name="connsiteX295" fmla="*/ 809683 w 916270"/>
                <a:gd name="connsiteY295" fmla="*/ 394160 h 394622"/>
                <a:gd name="connsiteX296" fmla="*/ 816621 w 916270"/>
                <a:gd name="connsiteY296" fmla="*/ 343564 h 394622"/>
                <a:gd name="connsiteX297" fmla="*/ 863701 w 916270"/>
                <a:gd name="connsiteY297" fmla="*/ 343564 h 394622"/>
                <a:gd name="connsiteX298" fmla="*/ 864010 w 916270"/>
                <a:gd name="connsiteY298" fmla="*/ 361292 h 394622"/>
                <a:gd name="connsiteX299" fmla="*/ 860742 w 916270"/>
                <a:gd name="connsiteY299" fmla="*/ 361292 h 394622"/>
                <a:gd name="connsiteX300" fmla="*/ 846435 w 916270"/>
                <a:gd name="connsiteY300" fmla="*/ 346863 h 394622"/>
                <a:gd name="connsiteX301" fmla="*/ 846435 w 916270"/>
                <a:gd name="connsiteY301" fmla="*/ 386205 h 394622"/>
                <a:gd name="connsiteX302" fmla="*/ 854483 w 916270"/>
                <a:gd name="connsiteY302" fmla="*/ 390984 h 394622"/>
                <a:gd name="connsiteX303" fmla="*/ 854483 w 916270"/>
                <a:gd name="connsiteY303" fmla="*/ 394067 h 394622"/>
                <a:gd name="connsiteX304" fmla="*/ 825870 w 916270"/>
                <a:gd name="connsiteY304" fmla="*/ 394067 h 394622"/>
                <a:gd name="connsiteX305" fmla="*/ 825870 w 916270"/>
                <a:gd name="connsiteY305" fmla="*/ 390984 h 394622"/>
                <a:gd name="connsiteX306" fmla="*/ 834195 w 916270"/>
                <a:gd name="connsiteY306" fmla="*/ 386205 h 394622"/>
                <a:gd name="connsiteX307" fmla="*/ 834195 w 916270"/>
                <a:gd name="connsiteY307" fmla="*/ 346955 h 394622"/>
                <a:gd name="connsiteX308" fmla="*/ 819889 w 916270"/>
                <a:gd name="connsiteY308" fmla="*/ 361385 h 394622"/>
                <a:gd name="connsiteX309" fmla="*/ 816621 w 916270"/>
                <a:gd name="connsiteY309" fmla="*/ 361385 h 394622"/>
                <a:gd name="connsiteX310" fmla="*/ 816621 w 916270"/>
                <a:gd name="connsiteY310" fmla="*/ 343564 h 394622"/>
                <a:gd name="connsiteX311" fmla="*/ 868172 w 916270"/>
                <a:gd name="connsiteY311" fmla="*/ 346277 h 394622"/>
                <a:gd name="connsiteX312" fmla="*/ 868172 w 916270"/>
                <a:gd name="connsiteY312" fmla="*/ 343194 h 394622"/>
                <a:gd name="connsiteX313" fmla="*/ 892314 w 916270"/>
                <a:gd name="connsiteY313" fmla="*/ 343194 h 394622"/>
                <a:gd name="connsiteX314" fmla="*/ 892314 w 916270"/>
                <a:gd name="connsiteY314" fmla="*/ 346277 h 394622"/>
                <a:gd name="connsiteX315" fmla="*/ 886671 w 916270"/>
                <a:gd name="connsiteY315" fmla="*/ 348682 h 394622"/>
                <a:gd name="connsiteX316" fmla="*/ 887843 w 916270"/>
                <a:gd name="connsiteY316" fmla="*/ 351981 h 394622"/>
                <a:gd name="connsiteX317" fmla="*/ 888151 w 916270"/>
                <a:gd name="connsiteY317" fmla="*/ 352875 h 394622"/>
                <a:gd name="connsiteX318" fmla="*/ 895890 w 916270"/>
                <a:gd name="connsiteY318" fmla="*/ 367582 h 394622"/>
                <a:gd name="connsiteX319" fmla="*/ 902766 w 916270"/>
                <a:gd name="connsiteY319" fmla="*/ 353769 h 394622"/>
                <a:gd name="connsiteX320" fmla="*/ 903937 w 916270"/>
                <a:gd name="connsiteY320" fmla="*/ 349884 h 394622"/>
                <a:gd name="connsiteX321" fmla="*/ 897771 w 916270"/>
                <a:gd name="connsiteY321" fmla="*/ 346585 h 394622"/>
                <a:gd name="connsiteX322" fmla="*/ 897771 w 916270"/>
                <a:gd name="connsiteY322" fmla="*/ 343502 h 394622"/>
                <a:gd name="connsiteX323" fmla="*/ 916270 w 916270"/>
                <a:gd name="connsiteY323" fmla="*/ 343502 h 394622"/>
                <a:gd name="connsiteX324" fmla="*/ 916270 w 916270"/>
                <a:gd name="connsiteY324" fmla="*/ 346585 h 394622"/>
                <a:gd name="connsiteX325" fmla="*/ 908223 w 916270"/>
                <a:gd name="connsiteY325" fmla="*/ 351673 h 394622"/>
                <a:gd name="connsiteX326" fmla="*/ 897771 w 916270"/>
                <a:gd name="connsiteY326" fmla="*/ 373255 h 394622"/>
                <a:gd name="connsiteX327" fmla="*/ 897771 w 916270"/>
                <a:gd name="connsiteY327" fmla="*/ 386729 h 394622"/>
                <a:gd name="connsiteX328" fmla="*/ 905818 w 916270"/>
                <a:gd name="connsiteY328" fmla="*/ 391539 h 394622"/>
                <a:gd name="connsiteX329" fmla="*/ 905818 w 916270"/>
                <a:gd name="connsiteY329" fmla="*/ 394622 h 394622"/>
                <a:gd name="connsiteX330" fmla="*/ 877823 w 916270"/>
                <a:gd name="connsiteY330" fmla="*/ 394622 h 394622"/>
                <a:gd name="connsiteX331" fmla="*/ 877823 w 916270"/>
                <a:gd name="connsiteY331" fmla="*/ 391539 h 394622"/>
                <a:gd name="connsiteX332" fmla="*/ 886147 w 916270"/>
                <a:gd name="connsiteY332" fmla="*/ 386729 h 394622"/>
                <a:gd name="connsiteX333" fmla="*/ 886147 w 916270"/>
                <a:gd name="connsiteY333" fmla="*/ 373224 h 394622"/>
                <a:gd name="connsiteX334" fmla="*/ 876620 w 916270"/>
                <a:gd name="connsiteY334" fmla="*/ 354910 h 394622"/>
                <a:gd name="connsiteX335" fmla="*/ 868265 w 916270"/>
                <a:gd name="connsiteY335" fmla="*/ 346370 h 394622"/>
                <a:gd name="connsiteX336" fmla="*/ 242372 w 916270"/>
                <a:gd name="connsiteY336" fmla="*/ 123976 h 394622"/>
                <a:gd name="connsiteX337" fmla="*/ 249247 w 916270"/>
                <a:gd name="connsiteY337" fmla="*/ 123360 h 394622"/>
                <a:gd name="connsiteX338" fmla="*/ 253410 w 916270"/>
                <a:gd name="connsiteY338" fmla="*/ 123668 h 394622"/>
                <a:gd name="connsiteX339" fmla="*/ 259268 w 916270"/>
                <a:gd name="connsiteY339" fmla="*/ 127738 h 394622"/>
                <a:gd name="connsiteX340" fmla="*/ 267623 w 916270"/>
                <a:gd name="connsiteY340" fmla="*/ 133442 h 394622"/>
                <a:gd name="connsiteX341" fmla="*/ 273574 w 916270"/>
                <a:gd name="connsiteY341" fmla="*/ 132548 h 394622"/>
                <a:gd name="connsiteX342" fmla="*/ 276873 w 916270"/>
                <a:gd name="connsiteY342" fmla="*/ 128046 h 394622"/>
                <a:gd name="connsiteX343" fmla="*/ 281035 w 916270"/>
                <a:gd name="connsiteY343" fmla="*/ 122342 h 394622"/>
                <a:gd name="connsiteX344" fmla="*/ 283718 w 916270"/>
                <a:gd name="connsiteY344" fmla="*/ 116330 h 394622"/>
                <a:gd name="connsiteX345" fmla="*/ 291765 w 916270"/>
                <a:gd name="connsiteY345" fmla="*/ 109732 h 394622"/>
                <a:gd name="connsiteX346" fmla="*/ 313810 w 916270"/>
                <a:gd name="connsiteY346" fmla="*/ 112137 h 394622"/>
                <a:gd name="connsiteX347" fmla="*/ 316492 w 916270"/>
                <a:gd name="connsiteY347" fmla="*/ 116947 h 394622"/>
                <a:gd name="connsiteX348" fmla="*/ 315906 w 916270"/>
                <a:gd name="connsiteY348" fmla="*/ 128940 h 394622"/>
                <a:gd name="connsiteX349" fmla="*/ 318280 w 916270"/>
                <a:gd name="connsiteY349" fmla="*/ 132548 h 394622"/>
                <a:gd name="connsiteX350" fmla="*/ 326636 w 916270"/>
                <a:gd name="connsiteY350" fmla="*/ 131931 h 394622"/>
                <a:gd name="connsiteX351" fmla="*/ 337674 w 916270"/>
                <a:gd name="connsiteY351" fmla="*/ 122342 h 394622"/>
                <a:gd name="connsiteX352" fmla="*/ 343840 w 916270"/>
                <a:gd name="connsiteY352" fmla="*/ 114542 h 394622"/>
                <a:gd name="connsiteX353" fmla="*/ 349205 w 916270"/>
                <a:gd name="connsiteY353" fmla="*/ 106433 h 394622"/>
                <a:gd name="connsiteX354" fmla="*/ 358732 w 916270"/>
                <a:gd name="connsiteY354" fmla="*/ 104336 h 394622"/>
                <a:gd name="connsiteX355" fmla="*/ 368568 w 916270"/>
                <a:gd name="connsiteY355" fmla="*/ 106741 h 394622"/>
                <a:gd name="connsiteX356" fmla="*/ 372730 w 916270"/>
                <a:gd name="connsiteY356" fmla="*/ 109146 h 394622"/>
                <a:gd name="connsiteX357" fmla="*/ 373933 w 916270"/>
                <a:gd name="connsiteY357" fmla="*/ 113925 h 394622"/>
                <a:gd name="connsiteX358" fmla="*/ 373347 w 916270"/>
                <a:gd name="connsiteY358" fmla="*/ 120523 h 394622"/>
                <a:gd name="connsiteX359" fmla="*/ 383460 w 916270"/>
                <a:gd name="connsiteY359" fmla="*/ 128046 h 394622"/>
                <a:gd name="connsiteX360" fmla="*/ 387036 w 916270"/>
                <a:gd name="connsiteY360" fmla="*/ 127430 h 394622"/>
                <a:gd name="connsiteX361" fmla="*/ 393203 w 916270"/>
                <a:gd name="connsiteY361" fmla="*/ 121263 h 394622"/>
                <a:gd name="connsiteX362" fmla="*/ 399770 w 916270"/>
                <a:gd name="connsiteY362" fmla="*/ 111366 h 394622"/>
                <a:gd name="connsiteX363" fmla="*/ 409914 w 916270"/>
                <a:gd name="connsiteY363" fmla="*/ 98447 h 394622"/>
                <a:gd name="connsiteX364" fmla="*/ 418115 w 916270"/>
                <a:gd name="connsiteY364" fmla="*/ 93052 h 394622"/>
                <a:gd name="connsiteX365" fmla="*/ 429739 w 916270"/>
                <a:gd name="connsiteY365" fmla="*/ 88859 h 394622"/>
                <a:gd name="connsiteX366" fmla="*/ 447899 w 916270"/>
                <a:gd name="connsiteY366" fmla="*/ 98756 h 394622"/>
                <a:gd name="connsiteX367" fmla="*/ 453264 w 916270"/>
                <a:gd name="connsiteY367" fmla="*/ 104768 h 394622"/>
                <a:gd name="connsiteX368" fmla="*/ 452986 w 916270"/>
                <a:gd name="connsiteY368" fmla="*/ 107851 h 394622"/>
                <a:gd name="connsiteX369" fmla="*/ 441948 w 916270"/>
                <a:gd name="connsiteY369" fmla="*/ 122558 h 394622"/>
                <a:gd name="connsiteX370" fmla="*/ 439574 w 916270"/>
                <a:gd name="connsiteY370" fmla="*/ 127060 h 394622"/>
                <a:gd name="connsiteX371" fmla="*/ 438372 w 916270"/>
                <a:gd name="connsiteY371" fmla="*/ 133658 h 394622"/>
                <a:gd name="connsiteX372" fmla="*/ 437169 w 916270"/>
                <a:gd name="connsiteY372" fmla="*/ 142661 h 394622"/>
                <a:gd name="connsiteX373" fmla="*/ 435998 w 916270"/>
                <a:gd name="connsiteY373" fmla="*/ 145744 h 394622"/>
                <a:gd name="connsiteX374" fmla="*/ 435381 w 916270"/>
                <a:gd name="connsiteY374" fmla="*/ 153853 h 394622"/>
                <a:gd name="connsiteX375" fmla="*/ 435689 w 916270"/>
                <a:gd name="connsiteY375" fmla="*/ 163103 h 394622"/>
                <a:gd name="connsiteX376" fmla="*/ 436892 w 916270"/>
                <a:gd name="connsiteY376" fmla="*/ 167018 h 394622"/>
                <a:gd name="connsiteX377" fmla="*/ 436275 w 916270"/>
                <a:gd name="connsiteY377" fmla="*/ 172722 h 394622"/>
                <a:gd name="connsiteX378" fmla="*/ 435103 w 916270"/>
                <a:gd name="connsiteY378" fmla="*/ 175806 h 394622"/>
                <a:gd name="connsiteX379" fmla="*/ 432421 w 916270"/>
                <a:gd name="connsiteY379" fmla="*/ 180615 h 394622"/>
                <a:gd name="connsiteX380" fmla="*/ 431527 w 916270"/>
                <a:gd name="connsiteY380" fmla="*/ 186319 h 394622"/>
                <a:gd name="connsiteX381" fmla="*/ 434610 w 916270"/>
                <a:gd name="connsiteY381" fmla="*/ 190204 h 394622"/>
                <a:gd name="connsiteX382" fmla="*/ 436398 w 916270"/>
                <a:gd name="connsiteY382" fmla="*/ 213606 h 394622"/>
                <a:gd name="connsiteX383" fmla="*/ 425391 w 916270"/>
                <a:gd name="connsiteY383" fmla="*/ 221715 h 394622"/>
                <a:gd name="connsiteX384" fmla="*/ 412873 w 916270"/>
                <a:gd name="connsiteY384" fmla="*/ 232537 h 394622"/>
                <a:gd name="connsiteX385" fmla="*/ 402144 w 916270"/>
                <a:gd name="connsiteY385" fmla="*/ 230132 h 394622"/>
                <a:gd name="connsiteX386" fmla="*/ 399061 w 916270"/>
                <a:gd name="connsiteY386" fmla="*/ 223966 h 394622"/>
                <a:gd name="connsiteX387" fmla="*/ 394282 w 916270"/>
                <a:gd name="connsiteY387" fmla="*/ 219772 h 394622"/>
                <a:gd name="connsiteX388" fmla="*/ 388917 w 916270"/>
                <a:gd name="connsiteY388" fmla="*/ 218878 h 394622"/>
                <a:gd name="connsiteX389" fmla="*/ 390705 w 916270"/>
                <a:gd name="connsiteY389" fmla="*/ 214962 h 394622"/>
                <a:gd name="connsiteX390" fmla="*/ 395484 w 916270"/>
                <a:gd name="connsiteY390" fmla="*/ 206576 h 394622"/>
                <a:gd name="connsiteX391" fmla="*/ 399061 w 916270"/>
                <a:gd name="connsiteY391" fmla="*/ 182558 h 394622"/>
                <a:gd name="connsiteX392" fmla="*/ 402699 w 916270"/>
                <a:gd name="connsiteY392" fmla="*/ 168683 h 394622"/>
                <a:gd name="connsiteX393" fmla="*/ 404179 w 916270"/>
                <a:gd name="connsiteY393" fmla="*/ 148581 h 394622"/>
                <a:gd name="connsiteX394" fmla="*/ 408958 w 916270"/>
                <a:gd name="connsiteY394" fmla="*/ 137759 h 394622"/>
                <a:gd name="connsiteX395" fmla="*/ 412843 w 916270"/>
                <a:gd name="connsiteY395" fmla="*/ 123052 h 394622"/>
                <a:gd name="connsiteX396" fmla="*/ 408958 w 916270"/>
                <a:gd name="connsiteY396" fmla="*/ 116453 h 394622"/>
                <a:gd name="connsiteX397" fmla="*/ 403007 w 916270"/>
                <a:gd name="connsiteY397" fmla="*/ 120955 h 394622"/>
                <a:gd name="connsiteX398" fmla="*/ 392863 w 916270"/>
                <a:gd name="connsiteY398" fmla="*/ 138067 h 394622"/>
                <a:gd name="connsiteX399" fmla="*/ 393449 w 916270"/>
                <a:gd name="connsiteY399" fmla="*/ 144233 h 394622"/>
                <a:gd name="connsiteX400" fmla="*/ 397334 w 916270"/>
                <a:gd name="connsiteY400" fmla="*/ 149937 h 394622"/>
                <a:gd name="connsiteX401" fmla="*/ 395854 w 916270"/>
                <a:gd name="connsiteY401" fmla="*/ 159834 h 394622"/>
                <a:gd name="connsiteX402" fmla="*/ 390181 w 916270"/>
                <a:gd name="connsiteY402" fmla="*/ 167327 h 394622"/>
                <a:gd name="connsiteX403" fmla="*/ 381826 w 916270"/>
                <a:gd name="connsiteY403" fmla="*/ 164028 h 394622"/>
                <a:gd name="connsiteX404" fmla="*/ 374395 w 916270"/>
                <a:gd name="connsiteY404" fmla="*/ 159218 h 394622"/>
                <a:gd name="connsiteX405" fmla="*/ 371312 w 916270"/>
                <a:gd name="connsiteY405" fmla="*/ 149629 h 394622"/>
                <a:gd name="connsiteX406" fmla="*/ 373408 w 916270"/>
                <a:gd name="connsiteY406" fmla="*/ 141828 h 394622"/>
                <a:gd name="connsiteX407" fmla="*/ 373408 w 916270"/>
                <a:gd name="connsiteY407" fmla="*/ 132825 h 394622"/>
                <a:gd name="connsiteX408" fmla="*/ 370726 w 916270"/>
                <a:gd name="connsiteY408" fmla="*/ 131006 h 394622"/>
                <a:gd name="connsiteX409" fmla="*/ 365947 w 916270"/>
                <a:gd name="connsiteY409" fmla="*/ 138529 h 394622"/>
                <a:gd name="connsiteX410" fmla="*/ 361476 w 916270"/>
                <a:gd name="connsiteY410" fmla="*/ 150215 h 394622"/>
                <a:gd name="connsiteX411" fmla="*/ 357314 w 916270"/>
                <a:gd name="connsiteY411" fmla="*/ 161345 h 394622"/>
                <a:gd name="connsiteX412" fmla="*/ 356420 w 916270"/>
                <a:gd name="connsiteY412" fmla="*/ 176761 h 394622"/>
                <a:gd name="connsiteX413" fmla="*/ 354323 w 916270"/>
                <a:gd name="connsiteY413" fmla="*/ 199577 h 394622"/>
                <a:gd name="connsiteX414" fmla="*/ 345382 w 916270"/>
                <a:gd name="connsiteY414" fmla="*/ 211293 h 394622"/>
                <a:gd name="connsiteX415" fmla="*/ 331662 w 916270"/>
                <a:gd name="connsiteY415" fmla="*/ 212188 h 394622"/>
                <a:gd name="connsiteX416" fmla="*/ 327191 w 916270"/>
                <a:gd name="connsiteY416" fmla="*/ 200780 h 394622"/>
                <a:gd name="connsiteX417" fmla="*/ 327499 w 916270"/>
                <a:gd name="connsiteY417" fmla="*/ 183082 h 394622"/>
                <a:gd name="connsiteX418" fmla="*/ 332278 w 916270"/>
                <a:gd name="connsiteY418" fmla="*/ 168067 h 394622"/>
                <a:gd name="connsiteX419" fmla="*/ 338445 w 916270"/>
                <a:gd name="connsiteY419" fmla="*/ 153945 h 394622"/>
                <a:gd name="connsiteX420" fmla="*/ 344395 w 916270"/>
                <a:gd name="connsiteY420" fmla="*/ 143462 h 394622"/>
                <a:gd name="connsiteX421" fmla="*/ 344395 w 916270"/>
                <a:gd name="connsiteY421" fmla="*/ 135045 h 394622"/>
                <a:gd name="connsiteX422" fmla="*/ 337828 w 916270"/>
                <a:gd name="connsiteY422" fmla="*/ 140441 h 394622"/>
                <a:gd name="connsiteX423" fmla="*/ 330983 w 916270"/>
                <a:gd name="connsiteY423" fmla="*/ 151849 h 394622"/>
                <a:gd name="connsiteX424" fmla="*/ 320562 w 916270"/>
                <a:gd name="connsiteY424" fmla="*/ 156659 h 394622"/>
                <a:gd name="connsiteX425" fmla="*/ 313995 w 916270"/>
                <a:gd name="connsiteY425" fmla="*/ 155148 h 394622"/>
                <a:gd name="connsiteX426" fmla="*/ 309524 w 916270"/>
                <a:gd name="connsiteY426" fmla="*/ 163257 h 394622"/>
                <a:gd name="connsiteX427" fmla="*/ 304159 w 916270"/>
                <a:gd name="connsiteY427" fmla="*/ 193257 h 394622"/>
                <a:gd name="connsiteX428" fmla="*/ 282577 w 916270"/>
                <a:gd name="connsiteY428" fmla="*/ 219372 h 394622"/>
                <a:gd name="connsiteX429" fmla="*/ 270059 w 916270"/>
                <a:gd name="connsiteY429" fmla="*/ 222671 h 394622"/>
                <a:gd name="connsiteX430" fmla="*/ 263492 w 916270"/>
                <a:gd name="connsiteY430" fmla="*/ 220296 h 394622"/>
                <a:gd name="connsiteX431" fmla="*/ 254859 w 916270"/>
                <a:gd name="connsiteY431" fmla="*/ 210677 h 394622"/>
                <a:gd name="connsiteX432" fmla="*/ 253070 w 916270"/>
                <a:gd name="connsiteY432" fmla="*/ 201674 h 394622"/>
                <a:gd name="connsiteX433" fmla="*/ 254640 w 916270"/>
                <a:gd name="connsiteY433" fmla="*/ 195865 h 394622"/>
                <a:gd name="connsiteX434" fmla="*/ 255444 w 916270"/>
                <a:gd name="connsiteY434" fmla="*/ 195507 h 394622"/>
                <a:gd name="connsiteX435" fmla="*/ 264694 w 916270"/>
                <a:gd name="connsiteY435" fmla="*/ 191931 h 394622"/>
                <a:gd name="connsiteX436" fmla="*/ 282268 w 916270"/>
                <a:gd name="connsiteY436" fmla="*/ 170903 h 394622"/>
                <a:gd name="connsiteX437" fmla="*/ 290316 w 916270"/>
                <a:gd name="connsiteY437" fmla="*/ 144480 h 394622"/>
                <a:gd name="connsiteX438" fmla="*/ 285845 w 916270"/>
                <a:gd name="connsiteY438" fmla="*/ 130698 h 394622"/>
                <a:gd name="connsiteX439" fmla="*/ 278692 w 916270"/>
                <a:gd name="connsiteY439" fmla="*/ 130390 h 394622"/>
                <a:gd name="connsiteX440" fmla="*/ 275609 w 916270"/>
                <a:gd name="connsiteY440" fmla="*/ 132178 h 394622"/>
                <a:gd name="connsiteX441" fmla="*/ 274992 w 916270"/>
                <a:gd name="connsiteY441" fmla="*/ 132795 h 394622"/>
                <a:gd name="connsiteX442" fmla="*/ 271415 w 916270"/>
                <a:gd name="connsiteY442" fmla="*/ 136402 h 394622"/>
                <a:gd name="connsiteX443" fmla="*/ 269041 w 916270"/>
                <a:gd name="connsiteY443" fmla="*/ 142568 h 394622"/>
                <a:gd name="connsiteX444" fmla="*/ 267839 w 916270"/>
                <a:gd name="connsiteY444" fmla="*/ 154285 h 394622"/>
                <a:gd name="connsiteX445" fmla="*/ 266945 w 916270"/>
                <a:gd name="connsiteY445" fmla="*/ 163534 h 394622"/>
                <a:gd name="connsiteX446" fmla="*/ 263862 w 916270"/>
                <a:gd name="connsiteY446" fmla="*/ 165014 h 394622"/>
                <a:gd name="connsiteX447" fmla="*/ 245085 w 916270"/>
                <a:gd name="connsiteY447" fmla="*/ 167111 h 394622"/>
                <a:gd name="connsiteX448" fmla="*/ 239103 w 916270"/>
                <a:gd name="connsiteY448" fmla="*/ 160944 h 394622"/>
                <a:gd name="connsiteX449" fmla="*/ 236729 w 916270"/>
                <a:gd name="connsiteY449" fmla="*/ 151325 h 394622"/>
                <a:gd name="connsiteX450" fmla="*/ 242403 w 916270"/>
                <a:gd name="connsiteY450" fmla="*/ 138745 h 394622"/>
                <a:gd name="connsiteX451" fmla="*/ 245085 w 916270"/>
                <a:gd name="connsiteY451" fmla="*/ 131222 h 394622"/>
                <a:gd name="connsiteX452" fmla="*/ 243882 w 916270"/>
                <a:gd name="connsiteY452" fmla="*/ 127337 h 394622"/>
                <a:gd name="connsiteX453" fmla="*/ 242372 w 916270"/>
                <a:gd name="connsiteY453" fmla="*/ 123976 h 394622"/>
                <a:gd name="connsiteX454" fmla="*/ 863516 w 916270"/>
                <a:gd name="connsiteY454" fmla="*/ 252424 h 394622"/>
                <a:gd name="connsiteX455" fmla="*/ 863516 w 916270"/>
                <a:gd name="connsiteY455" fmla="*/ 252424 h 394622"/>
                <a:gd name="connsiteX456" fmla="*/ 863208 w 916270"/>
                <a:gd name="connsiteY456" fmla="*/ 198868 h 394622"/>
                <a:gd name="connsiteX457" fmla="*/ 866785 w 916270"/>
                <a:gd name="connsiteY457" fmla="*/ 193164 h 394622"/>
                <a:gd name="connsiteX458" fmla="*/ 865890 w 916270"/>
                <a:gd name="connsiteY458" fmla="*/ 186998 h 394622"/>
                <a:gd name="connsiteX459" fmla="*/ 863208 w 916270"/>
                <a:gd name="connsiteY459" fmla="*/ 184901 h 394622"/>
                <a:gd name="connsiteX460" fmla="*/ 863208 w 916270"/>
                <a:gd name="connsiteY460" fmla="*/ 198991 h 394622"/>
                <a:gd name="connsiteX461" fmla="*/ 863516 w 916270"/>
                <a:gd name="connsiteY461" fmla="*/ 157584 h 394622"/>
                <a:gd name="connsiteX462" fmla="*/ 863516 w 916270"/>
                <a:gd name="connsiteY462" fmla="*/ 147687 h 394622"/>
                <a:gd name="connsiteX463" fmla="*/ 865890 w 916270"/>
                <a:gd name="connsiteY463" fmla="*/ 145867 h 394622"/>
                <a:gd name="connsiteX464" fmla="*/ 867679 w 916270"/>
                <a:gd name="connsiteY464" fmla="*/ 136864 h 394622"/>
                <a:gd name="connsiteX465" fmla="*/ 863516 w 916270"/>
                <a:gd name="connsiteY465" fmla="*/ 134459 h 394622"/>
                <a:gd name="connsiteX466" fmla="*/ 863516 w 916270"/>
                <a:gd name="connsiteY466" fmla="*/ 123360 h 394622"/>
                <a:gd name="connsiteX467" fmla="*/ 864102 w 916270"/>
                <a:gd name="connsiteY467" fmla="*/ 122774 h 394622"/>
                <a:gd name="connsiteX468" fmla="*/ 866785 w 916270"/>
                <a:gd name="connsiteY468" fmla="*/ 116608 h 394622"/>
                <a:gd name="connsiteX469" fmla="*/ 864102 w 916270"/>
                <a:gd name="connsiteY469" fmla="*/ 111489 h 394622"/>
                <a:gd name="connsiteX470" fmla="*/ 863516 w 916270"/>
                <a:gd name="connsiteY470" fmla="*/ 110904 h 394622"/>
                <a:gd name="connsiteX471" fmla="*/ 863516 w 916270"/>
                <a:gd name="connsiteY471" fmla="*/ 99064 h 394622"/>
                <a:gd name="connsiteX472" fmla="*/ 869159 w 916270"/>
                <a:gd name="connsiteY472" fmla="*/ 94840 h 394622"/>
                <a:gd name="connsiteX473" fmla="*/ 876620 w 916270"/>
                <a:gd name="connsiteY473" fmla="*/ 91541 h 394622"/>
                <a:gd name="connsiteX474" fmla="*/ 880197 w 916270"/>
                <a:gd name="connsiteY474" fmla="*/ 83740 h 394622"/>
                <a:gd name="connsiteX475" fmla="*/ 882571 w 916270"/>
                <a:gd name="connsiteY475" fmla="*/ 70236 h 394622"/>
                <a:gd name="connsiteX476" fmla="*/ 878408 w 916270"/>
                <a:gd name="connsiteY476" fmla="*/ 65149 h 394622"/>
                <a:gd name="connsiteX477" fmla="*/ 863516 w 916270"/>
                <a:gd name="connsiteY477" fmla="*/ 64840 h 394622"/>
                <a:gd name="connsiteX478" fmla="*/ 863516 w 916270"/>
                <a:gd name="connsiteY478" fmla="*/ 36320 h 394622"/>
                <a:gd name="connsiteX479" fmla="*/ 867679 w 916270"/>
                <a:gd name="connsiteY479" fmla="*/ 44429 h 394622"/>
                <a:gd name="connsiteX480" fmla="*/ 878994 w 916270"/>
                <a:gd name="connsiteY480" fmla="*/ 52230 h 394622"/>
                <a:gd name="connsiteX481" fmla="*/ 891512 w 916270"/>
                <a:gd name="connsiteY481" fmla="*/ 46526 h 394622"/>
                <a:gd name="connsiteX482" fmla="*/ 897493 w 916270"/>
                <a:gd name="connsiteY482" fmla="*/ 42919 h 394622"/>
                <a:gd name="connsiteX483" fmla="*/ 902550 w 916270"/>
                <a:gd name="connsiteY483" fmla="*/ 40822 h 394622"/>
                <a:gd name="connsiteX484" fmla="*/ 911800 w 916270"/>
                <a:gd name="connsiteY484" fmla="*/ 46834 h 394622"/>
                <a:gd name="connsiteX485" fmla="*/ 916178 w 916270"/>
                <a:gd name="connsiteY485" fmla="*/ 56824 h 394622"/>
                <a:gd name="connsiteX486" fmla="*/ 909302 w 916270"/>
                <a:gd name="connsiteY486" fmla="*/ 64933 h 394622"/>
                <a:gd name="connsiteX487" fmla="*/ 890248 w 916270"/>
                <a:gd name="connsiteY487" fmla="*/ 89845 h 394622"/>
                <a:gd name="connsiteX488" fmla="*/ 884575 w 916270"/>
                <a:gd name="connsiteY488" fmla="*/ 94655 h 394622"/>
                <a:gd name="connsiteX489" fmla="*/ 883095 w 916270"/>
                <a:gd name="connsiteY489" fmla="*/ 95549 h 394622"/>
                <a:gd name="connsiteX490" fmla="*/ 888151 w 916270"/>
                <a:gd name="connsiteY490" fmla="*/ 108160 h 394622"/>
                <a:gd name="connsiteX491" fmla="*/ 882786 w 916270"/>
                <a:gd name="connsiteY491" fmla="*/ 117748 h 394622"/>
                <a:gd name="connsiteX492" fmla="*/ 874154 w 916270"/>
                <a:gd name="connsiteY492" fmla="*/ 118643 h 394622"/>
                <a:gd name="connsiteX493" fmla="*/ 879210 w 916270"/>
                <a:gd name="connsiteY493" fmla="*/ 126751 h 394622"/>
                <a:gd name="connsiteX494" fmla="*/ 889354 w 916270"/>
                <a:gd name="connsiteY494" fmla="*/ 145066 h 394622"/>
                <a:gd name="connsiteX495" fmla="*/ 885161 w 916270"/>
                <a:gd name="connsiteY495" fmla="*/ 154655 h 394622"/>
                <a:gd name="connsiteX496" fmla="*/ 872643 w 916270"/>
                <a:gd name="connsiteY496" fmla="*/ 158570 h 394622"/>
                <a:gd name="connsiteX497" fmla="*/ 863424 w 916270"/>
                <a:gd name="connsiteY497" fmla="*/ 157584 h 394622"/>
                <a:gd name="connsiteX498" fmla="*/ 816312 w 916270"/>
                <a:gd name="connsiteY498" fmla="*/ 213883 h 394622"/>
                <a:gd name="connsiteX499" fmla="*/ 820783 w 916270"/>
                <a:gd name="connsiteY499" fmla="*/ 213575 h 394622"/>
                <a:gd name="connsiteX500" fmla="*/ 825254 w 916270"/>
                <a:gd name="connsiteY500" fmla="*/ 224366 h 394622"/>
                <a:gd name="connsiteX501" fmla="*/ 827659 w 916270"/>
                <a:gd name="connsiteY501" fmla="*/ 240892 h 394622"/>
                <a:gd name="connsiteX502" fmla="*/ 825562 w 916270"/>
                <a:gd name="connsiteY502" fmla="*/ 249895 h 394622"/>
                <a:gd name="connsiteX503" fmla="*/ 816312 w 916270"/>
                <a:gd name="connsiteY503" fmla="*/ 254397 h 394622"/>
                <a:gd name="connsiteX504" fmla="*/ 816312 w 916270"/>
                <a:gd name="connsiteY504" fmla="*/ 272650 h 394622"/>
                <a:gd name="connsiteX505" fmla="*/ 832715 w 916270"/>
                <a:gd name="connsiteY505" fmla="*/ 282855 h 394622"/>
                <a:gd name="connsiteX506" fmla="*/ 845819 w 916270"/>
                <a:gd name="connsiteY506" fmla="*/ 280450 h 394622"/>
                <a:gd name="connsiteX507" fmla="*/ 852972 w 916270"/>
                <a:gd name="connsiteY507" fmla="*/ 272033 h 394622"/>
                <a:gd name="connsiteX508" fmla="*/ 863116 w 916270"/>
                <a:gd name="connsiteY508" fmla="*/ 252824 h 394622"/>
                <a:gd name="connsiteX509" fmla="*/ 863116 w 916270"/>
                <a:gd name="connsiteY509" fmla="*/ 248940 h 394622"/>
                <a:gd name="connsiteX510" fmla="*/ 857165 w 916270"/>
                <a:gd name="connsiteY510" fmla="*/ 228806 h 394622"/>
                <a:gd name="connsiteX511" fmla="*/ 853866 w 916270"/>
                <a:gd name="connsiteY511" fmla="*/ 206607 h 394622"/>
                <a:gd name="connsiteX512" fmla="*/ 861636 w 916270"/>
                <a:gd name="connsiteY512" fmla="*/ 200441 h 394622"/>
                <a:gd name="connsiteX513" fmla="*/ 863116 w 916270"/>
                <a:gd name="connsiteY513" fmla="*/ 198930 h 394622"/>
                <a:gd name="connsiteX514" fmla="*/ 863116 w 916270"/>
                <a:gd name="connsiteY514" fmla="*/ 184778 h 394622"/>
                <a:gd name="connsiteX515" fmla="*/ 861913 w 916270"/>
                <a:gd name="connsiteY515" fmla="*/ 184469 h 394622"/>
                <a:gd name="connsiteX516" fmla="*/ 858059 w 916270"/>
                <a:gd name="connsiteY516" fmla="*/ 175220 h 394622"/>
                <a:gd name="connsiteX517" fmla="*/ 848501 w 916270"/>
                <a:gd name="connsiteY517" fmla="*/ 172506 h 394622"/>
                <a:gd name="connsiteX518" fmla="*/ 833917 w 916270"/>
                <a:gd name="connsiteY518" fmla="*/ 176731 h 394622"/>
                <a:gd name="connsiteX519" fmla="*/ 816312 w 916270"/>
                <a:gd name="connsiteY519" fmla="*/ 184346 h 394622"/>
                <a:gd name="connsiteX520" fmla="*/ 816312 w 916270"/>
                <a:gd name="connsiteY520" fmla="*/ 213945 h 394622"/>
                <a:gd name="connsiteX521" fmla="*/ 863424 w 916270"/>
                <a:gd name="connsiteY521" fmla="*/ 36320 h 394622"/>
                <a:gd name="connsiteX522" fmla="*/ 863424 w 916270"/>
                <a:gd name="connsiteY522" fmla="*/ 64840 h 394622"/>
                <a:gd name="connsiteX523" fmla="*/ 859231 w 916270"/>
                <a:gd name="connsiteY523" fmla="*/ 64840 h 394622"/>
                <a:gd name="connsiteX524" fmla="*/ 856548 w 916270"/>
                <a:gd name="connsiteY524" fmla="*/ 66629 h 394622"/>
                <a:gd name="connsiteX525" fmla="*/ 844216 w 916270"/>
                <a:gd name="connsiteY525" fmla="*/ 84357 h 394622"/>
                <a:gd name="connsiteX526" fmla="*/ 847299 w 916270"/>
                <a:gd name="connsiteY526" fmla="*/ 86731 h 394622"/>
                <a:gd name="connsiteX527" fmla="*/ 855038 w 916270"/>
                <a:gd name="connsiteY527" fmla="*/ 92743 h 394622"/>
                <a:gd name="connsiteX528" fmla="*/ 860711 w 916270"/>
                <a:gd name="connsiteY528" fmla="*/ 99342 h 394622"/>
                <a:gd name="connsiteX529" fmla="*/ 863393 w 916270"/>
                <a:gd name="connsiteY529" fmla="*/ 98756 h 394622"/>
                <a:gd name="connsiteX530" fmla="*/ 863393 w 916270"/>
                <a:gd name="connsiteY530" fmla="*/ 110749 h 394622"/>
                <a:gd name="connsiteX531" fmla="*/ 854729 w 916270"/>
                <a:gd name="connsiteY531" fmla="*/ 107142 h 394622"/>
                <a:gd name="connsiteX532" fmla="*/ 848193 w 916270"/>
                <a:gd name="connsiteY532" fmla="*/ 108067 h 394622"/>
                <a:gd name="connsiteX533" fmla="*/ 845510 w 916270"/>
                <a:gd name="connsiteY533" fmla="*/ 112846 h 394622"/>
                <a:gd name="connsiteX534" fmla="*/ 842828 w 916270"/>
                <a:gd name="connsiteY534" fmla="*/ 110164 h 394622"/>
                <a:gd name="connsiteX535" fmla="*/ 830310 w 916270"/>
                <a:gd name="connsiteY535" fmla="*/ 105354 h 394622"/>
                <a:gd name="connsiteX536" fmla="*/ 826425 w 916270"/>
                <a:gd name="connsiteY536" fmla="*/ 106865 h 394622"/>
                <a:gd name="connsiteX537" fmla="*/ 820752 w 916270"/>
                <a:gd name="connsiteY537" fmla="*/ 111644 h 394622"/>
                <a:gd name="connsiteX538" fmla="*/ 816590 w 916270"/>
                <a:gd name="connsiteY538" fmla="*/ 114727 h 394622"/>
                <a:gd name="connsiteX539" fmla="*/ 816590 w 916270"/>
                <a:gd name="connsiteY539" fmla="*/ 108067 h 394622"/>
                <a:gd name="connsiteX540" fmla="*/ 816898 w 916270"/>
                <a:gd name="connsiteY540" fmla="*/ 107450 h 394622"/>
                <a:gd name="connsiteX541" fmla="*/ 822541 w 916270"/>
                <a:gd name="connsiteY541" fmla="*/ 95118 h 394622"/>
                <a:gd name="connsiteX542" fmla="*/ 816590 w 916270"/>
                <a:gd name="connsiteY542" fmla="*/ 89414 h 394622"/>
                <a:gd name="connsiteX543" fmla="*/ 816590 w 916270"/>
                <a:gd name="connsiteY543" fmla="*/ 83247 h 394622"/>
                <a:gd name="connsiteX544" fmla="*/ 819272 w 916270"/>
                <a:gd name="connsiteY544" fmla="*/ 84141 h 394622"/>
                <a:gd name="connsiteX545" fmla="*/ 829108 w 916270"/>
                <a:gd name="connsiteY545" fmla="*/ 86546 h 394622"/>
                <a:gd name="connsiteX546" fmla="*/ 838635 w 916270"/>
                <a:gd name="connsiteY546" fmla="*/ 68818 h 394622"/>
                <a:gd name="connsiteX547" fmla="*/ 843599 w 916270"/>
                <a:gd name="connsiteY547" fmla="*/ 59136 h 394622"/>
                <a:gd name="connsiteX548" fmla="*/ 839956 w 916270"/>
                <a:gd name="connsiteY548" fmla="*/ 51793 h 394622"/>
                <a:gd name="connsiteX549" fmla="*/ 839436 w 916270"/>
                <a:gd name="connsiteY549" fmla="*/ 51644 h 394622"/>
                <a:gd name="connsiteX550" fmla="*/ 834349 w 916270"/>
                <a:gd name="connsiteY550" fmla="*/ 54018 h 394622"/>
                <a:gd name="connsiteX551" fmla="*/ 823928 w 916270"/>
                <a:gd name="connsiteY551" fmla="*/ 60185 h 394622"/>
                <a:gd name="connsiteX552" fmla="*/ 817083 w 916270"/>
                <a:gd name="connsiteY552" fmla="*/ 64686 h 394622"/>
                <a:gd name="connsiteX553" fmla="*/ 816775 w 916270"/>
                <a:gd name="connsiteY553" fmla="*/ 64994 h 394622"/>
                <a:gd name="connsiteX554" fmla="*/ 816775 w 916270"/>
                <a:gd name="connsiteY554" fmla="*/ 61233 h 394622"/>
                <a:gd name="connsiteX555" fmla="*/ 819457 w 916270"/>
                <a:gd name="connsiteY555" fmla="*/ 56423 h 394622"/>
                <a:gd name="connsiteX556" fmla="*/ 823342 w 916270"/>
                <a:gd name="connsiteY556" fmla="*/ 43813 h 394622"/>
                <a:gd name="connsiteX557" fmla="*/ 820259 w 916270"/>
                <a:gd name="connsiteY557" fmla="*/ 40729 h 394622"/>
                <a:gd name="connsiteX558" fmla="*/ 816991 w 916270"/>
                <a:gd name="connsiteY558" fmla="*/ 38633 h 394622"/>
                <a:gd name="connsiteX559" fmla="*/ 816991 w 916270"/>
                <a:gd name="connsiteY559" fmla="*/ 33330 h 394622"/>
                <a:gd name="connsiteX560" fmla="*/ 823835 w 916270"/>
                <a:gd name="connsiteY560" fmla="*/ 32713 h 394622"/>
                <a:gd name="connsiteX561" fmla="*/ 829509 w 916270"/>
                <a:gd name="connsiteY561" fmla="*/ 27903 h 394622"/>
                <a:gd name="connsiteX562" fmla="*/ 833671 w 916270"/>
                <a:gd name="connsiteY562" fmla="*/ 21922 h 394622"/>
                <a:gd name="connsiteX563" fmla="*/ 835767 w 916270"/>
                <a:gd name="connsiteY563" fmla="*/ 15015 h 394622"/>
                <a:gd name="connsiteX564" fmla="*/ 836662 w 916270"/>
                <a:gd name="connsiteY564" fmla="*/ 4810 h 394622"/>
                <a:gd name="connsiteX565" fmla="*/ 836045 w 916270"/>
                <a:gd name="connsiteY565" fmla="*/ 2405 h 394622"/>
                <a:gd name="connsiteX566" fmla="*/ 839128 w 916270"/>
                <a:gd name="connsiteY566" fmla="*/ 894 h 394622"/>
                <a:gd name="connsiteX567" fmla="*/ 840916 w 916270"/>
                <a:gd name="connsiteY567" fmla="*/ 1819 h 394622"/>
                <a:gd name="connsiteX568" fmla="*/ 843290 w 916270"/>
                <a:gd name="connsiteY568" fmla="*/ 3607 h 394622"/>
                <a:gd name="connsiteX569" fmla="*/ 851646 w 916270"/>
                <a:gd name="connsiteY569" fmla="*/ 9003 h 394622"/>
                <a:gd name="connsiteX570" fmla="*/ 856703 w 916270"/>
                <a:gd name="connsiteY570" fmla="*/ 12919 h 394622"/>
                <a:gd name="connsiteX571" fmla="*/ 857905 w 916270"/>
                <a:gd name="connsiteY571" fmla="*/ 18314 h 394622"/>
                <a:gd name="connsiteX572" fmla="*/ 857319 w 916270"/>
                <a:gd name="connsiteY572" fmla="*/ 27903 h 394622"/>
                <a:gd name="connsiteX573" fmla="*/ 857319 w 916270"/>
                <a:gd name="connsiteY573" fmla="*/ 34070 h 394622"/>
                <a:gd name="connsiteX574" fmla="*/ 857597 w 916270"/>
                <a:gd name="connsiteY574" fmla="*/ 35272 h 394622"/>
                <a:gd name="connsiteX575" fmla="*/ 858213 w 916270"/>
                <a:gd name="connsiteY575" fmla="*/ 35580 h 394622"/>
                <a:gd name="connsiteX576" fmla="*/ 863578 w 916270"/>
                <a:gd name="connsiteY576" fmla="*/ 36475 h 394622"/>
                <a:gd name="connsiteX577" fmla="*/ 863424 w 916270"/>
                <a:gd name="connsiteY577" fmla="*/ 123360 h 394622"/>
                <a:gd name="connsiteX578" fmla="*/ 863424 w 916270"/>
                <a:gd name="connsiteY578" fmla="*/ 134459 h 394622"/>
                <a:gd name="connsiteX579" fmla="*/ 862221 w 916270"/>
                <a:gd name="connsiteY579" fmla="*/ 134182 h 394622"/>
                <a:gd name="connsiteX580" fmla="*/ 856857 w 916270"/>
                <a:gd name="connsiteY580" fmla="*/ 137481 h 394622"/>
                <a:gd name="connsiteX581" fmla="*/ 845819 w 916270"/>
                <a:gd name="connsiteY581" fmla="*/ 147964 h 394622"/>
                <a:gd name="connsiteX582" fmla="*/ 831235 w 916270"/>
                <a:gd name="connsiteY582" fmla="*/ 154130 h 394622"/>
                <a:gd name="connsiteX583" fmla="*/ 821677 w 916270"/>
                <a:gd name="connsiteY583" fmla="*/ 163380 h 394622"/>
                <a:gd name="connsiteX584" fmla="*/ 816929 w 916270"/>
                <a:gd name="connsiteY584" fmla="*/ 166463 h 394622"/>
                <a:gd name="connsiteX585" fmla="*/ 816929 w 916270"/>
                <a:gd name="connsiteY585" fmla="*/ 143771 h 394622"/>
                <a:gd name="connsiteX586" fmla="*/ 820012 w 916270"/>
                <a:gd name="connsiteY586" fmla="*/ 142568 h 394622"/>
                <a:gd name="connsiteX587" fmla="*/ 829570 w 916270"/>
                <a:gd name="connsiteY587" fmla="*/ 138375 h 394622"/>
                <a:gd name="connsiteX588" fmla="*/ 844339 w 916270"/>
                <a:gd name="connsiteY588" fmla="*/ 133904 h 394622"/>
                <a:gd name="connsiteX589" fmla="*/ 851492 w 916270"/>
                <a:gd name="connsiteY589" fmla="*/ 132702 h 394622"/>
                <a:gd name="connsiteX590" fmla="*/ 860433 w 916270"/>
                <a:gd name="connsiteY590" fmla="*/ 128201 h 394622"/>
                <a:gd name="connsiteX591" fmla="*/ 863516 w 916270"/>
                <a:gd name="connsiteY591" fmla="*/ 123391 h 394622"/>
                <a:gd name="connsiteX592" fmla="*/ 863424 w 916270"/>
                <a:gd name="connsiteY592" fmla="*/ 147687 h 394622"/>
                <a:gd name="connsiteX593" fmla="*/ 854760 w 916270"/>
                <a:gd name="connsiteY593" fmla="*/ 153082 h 394622"/>
                <a:gd name="connsiteX594" fmla="*/ 850906 w 916270"/>
                <a:gd name="connsiteY594" fmla="*/ 156381 h 394622"/>
                <a:gd name="connsiteX595" fmla="*/ 863424 w 916270"/>
                <a:gd name="connsiteY595" fmla="*/ 157584 h 394622"/>
                <a:gd name="connsiteX596" fmla="*/ 863424 w 916270"/>
                <a:gd name="connsiteY596" fmla="*/ 147687 h 394622"/>
                <a:gd name="connsiteX597" fmla="*/ 790999 w 916270"/>
                <a:gd name="connsiteY597" fmla="*/ 232013 h 394622"/>
                <a:gd name="connsiteX598" fmla="*/ 802900 w 916270"/>
                <a:gd name="connsiteY598" fmla="*/ 221221 h 394622"/>
                <a:gd name="connsiteX599" fmla="*/ 816312 w 916270"/>
                <a:gd name="connsiteY599" fmla="*/ 214068 h 394622"/>
                <a:gd name="connsiteX600" fmla="*/ 816312 w 916270"/>
                <a:gd name="connsiteY600" fmla="*/ 184284 h 394622"/>
                <a:gd name="connsiteX601" fmla="*/ 806785 w 916270"/>
                <a:gd name="connsiteY601" fmla="*/ 188478 h 394622"/>
                <a:gd name="connsiteX602" fmla="*/ 772870 w 916270"/>
                <a:gd name="connsiteY602" fmla="*/ 204110 h 394622"/>
                <a:gd name="connsiteX603" fmla="*/ 771667 w 916270"/>
                <a:gd name="connsiteY603" fmla="*/ 205004 h 394622"/>
                <a:gd name="connsiteX604" fmla="*/ 771667 w 916270"/>
                <a:gd name="connsiteY604" fmla="*/ 239227 h 394622"/>
                <a:gd name="connsiteX605" fmla="*/ 778235 w 916270"/>
                <a:gd name="connsiteY605" fmla="*/ 238303 h 394622"/>
                <a:gd name="connsiteX606" fmla="*/ 791061 w 916270"/>
                <a:gd name="connsiteY606" fmla="*/ 232136 h 394622"/>
                <a:gd name="connsiteX607" fmla="*/ 816035 w 916270"/>
                <a:gd name="connsiteY607" fmla="*/ 254428 h 394622"/>
                <a:gd name="connsiteX608" fmla="*/ 812458 w 916270"/>
                <a:gd name="connsiteY608" fmla="*/ 255353 h 394622"/>
                <a:gd name="connsiteX609" fmla="*/ 792171 w 916270"/>
                <a:gd name="connsiteY609" fmla="*/ 258929 h 394622"/>
                <a:gd name="connsiteX610" fmla="*/ 779838 w 916270"/>
                <a:gd name="connsiteY610" fmla="*/ 258652 h 394622"/>
                <a:gd name="connsiteX611" fmla="*/ 788779 w 916270"/>
                <a:gd name="connsiteY611" fmla="*/ 264047 h 394622"/>
                <a:gd name="connsiteX612" fmla="*/ 806662 w 916270"/>
                <a:gd name="connsiteY612" fmla="*/ 267655 h 394622"/>
                <a:gd name="connsiteX613" fmla="*/ 816189 w 916270"/>
                <a:gd name="connsiteY613" fmla="*/ 272711 h 394622"/>
                <a:gd name="connsiteX614" fmla="*/ 816189 w 916270"/>
                <a:gd name="connsiteY614" fmla="*/ 254397 h 394622"/>
                <a:gd name="connsiteX615" fmla="*/ 816929 w 916270"/>
                <a:gd name="connsiteY615" fmla="*/ 33330 h 394622"/>
                <a:gd name="connsiteX616" fmla="*/ 816929 w 916270"/>
                <a:gd name="connsiteY616" fmla="*/ 38725 h 394622"/>
                <a:gd name="connsiteX617" fmla="*/ 815141 w 916270"/>
                <a:gd name="connsiteY617" fmla="*/ 37523 h 394622"/>
                <a:gd name="connsiteX618" fmla="*/ 812736 w 916270"/>
                <a:gd name="connsiteY618" fmla="*/ 35426 h 394622"/>
                <a:gd name="connsiteX619" fmla="*/ 812150 w 916270"/>
                <a:gd name="connsiteY619" fmla="*/ 34224 h 394622"/>
                <a:gd name="connsiteX620" fmla="*/ 814832 w 916270"/>
                <a:gd name="connsiteY620" fmla="*/ 33330 h 394622"/>
                <a:gd name="connsiteX621" fmla="*/ 816621 w 916270"/>
                <a:gd name="connsiteY621" fmla="*/ 61079 h 394622"/>
                <a:gd name="connsiteX622" fmla="*/ 816621 w 916270"/>
                <a:gd name="connsiteY622" fmla="*/ 64964 h 394622"/>
                <a:gd name="connsiteX623" fmla="*/ 809159 w 916270"/>
                <a:gd name="connsiteY623" fmla="*/ 70668 h 394622"/>
                <a:gd name="connsiteX624" fmla="*/ 816621 w 916270"/>
                <a:gd name="connsiteY624" fmla="*/ 61079 h 394622"/>
                <a:gd name="connsiteX625" fmla="*/ 816621 w 916270"/>
                <a:gd name="connsiteY625" fmla="*/ 83278 h 394622"/>
                <a:gd name="connsiteX626" fmla="*/ 816621 w 916270"/>
                <a:gd name="connsiteY626" fmla="*/ 89444 h 394622"/>
                <a:gd name="connsiteX627" fmla="*/ 816035 w 916270"/>
                <a:gd name="connsiteY627" fmla="*/ 88550 h 394622"/>
                <a:gd name="connsiteX628" fmla="*/ 813938 w 916270"/>
                <a:gd name="connsiteY628" fmla="*/ 82846 h 394622"/>
                <a:gd name="connsiteX629" fmla="*/ 816621 w 916270"/>
                <a:gd name="connsiteY629" fmla="*/ 83124 h 394622"/>
                <a:gd name="connsiteX630" fmla="*/ 816621 w 916270"/>
                <a:gd name="connsiteY630" fmla="*/ 108190 h 394622"/>
                <a:gd name="connsiteX631" fmla="*/ 808574 w 916270"/>
                <a:gd name="connsiteY631" fmla="*/ 116608 h 394622"/>
                <a:gd name="connsiteX632" fmla="*/ 806199 w 916270"/>
                <a:gd name="connsiteY632" fmla="*/ 116916 h 394622"/>
                <a:gd name="connsiteX633" fmla="*/ 803795 w 916270"/>
                <a:gd name="connsiteY633" fmla="*/ 113000 h 394622"/>
                <a:gd name="connsiteX634" fmla="*/ 802900 w 916270"/>
                <a:gd name="connsiteY634" fmla="*/ 107605 h 394622"/>
                <a:gd name="connsiteX635" fmla="*/ 801420 w 916270"/>
                <a:gd name="connsiteY635" fmla="*/ 102209 h 394622"/>
                <a:gd name="connsiteX636" fmla="*/ 795254 w 916270"/>
                <a:gd name="connsiteY636" fmla="*/ 73072 h 394622"/>
                <a:gd name="connsiteX637" fmla="*/ 794052 w 916270"/>
                <a:gd name="connsiteY637" fmla="*/ 58365 h 394622"/>
                <a:gd name="connsiteX638" fmla="*/ 791986 w 916270"/>
                <a:gd name="connsiteY638" fmla="*/ 55066 h 394622"/>
                <a:gd name="connsiteX639" fmla="*/ 789581 w 916270"/>
                <a:gd name="connsiteY639" fmla="*/ 50287 h 394622"/>
                <a:gd name="connsiteX640" fmla="*/ 788101 w 916270"/>
                <a:gd name="connsiteY640" fmla="*/ 48468 h 394622"/>
                <a:gd name="connsiteX641" fmla="*/ 786313 w 916270"/>
                <a:gd name="connsiteY641" fmla="*/ 48468 h 394622"/>
                <a:gd name="connsiteX642" fmla="*/ 788101 w 916270"/>
                <a:gd name="connsiteY642" fmla="*/ 77296 h 394622"/>
                <a:gd name="connsiteX643" fmla="*/ 788995 w 916270"/>
                <a:gd name="connsiteY643" fmla="*/ 109115 h 394622"/>
                <a:gd name="connsiteX644" fmla="*/ 792572 w 916270"/>
                <a:gd name="connsiteY644" fmla="*/ 121695 h 394622"/>
                <a:gd name="connsiteX645" fmla="*/ 795254 w 916270"/>
                <a:gd name="connsiteY645" fmla="*/ 129218 h 394622"/>
                <a:gd name="connsiteX646" fmla="*/ 802715 w 916270"/>
                <a:gd name="connsiteY646" fmla="*/ 124408 h 394622"/>
                <a:gd name="connsiteX647" fmla="*/ 808358 w 916270"/>
                <a:gd name="connsiteY647" fmla="*/ 120801 h 394622"/>
                <a:gd name="connsiteX648" fmla="*/ 809560 w 916270"/>
                <a:gd name="connsiteY648" fmla="*/ 119598 h 394622"/>
                <a:gd name="connsiteX649" fmla="*/ 815233 w 916270"/>
                <a:gd name="connsiteY649" fmla="*/ 116299 h 394622"/>
                <a:gd name="connsiteX650" fmla="*/ 816713 w 916270"/>
                <a:gd name="connsiteY650" fmla="*/ 115097 h 394622"/>
                <a:gd name="connsiteX651" fmla="*/ 816713 w 916270"/>
                <a:gd name="connsiteY651" fmla="*/ 108345 h 394622"/>
                <a:gd name="connsiteX652" fmla="*/ 816929 w 916270"/>
                <a:gd name="connsiteY652" fmla="*/ 143586 h 394622"/>
                <a:gd name="connsiteX653" fmla="*/ 816929 w 916270"/>
                <a:gd name="connsiteY653" fmla="*/ 166093 h 394622"/>
                <a:gd name="connsiteX654" fmla="*/ 801729 w 916270"/>
                <a:gd name="connsiteY654" fmla="*/ 174202 h 394622"/>
                <a:gd name="connsiteX655" fmla="*/ 780855 w 916270"/>
                <a:gd name="connsiteY655" fmla="*/ 179598 h 394622"/>
                <a:gd name="connsiteX656" fmla="*/ 775182 w 916270"/>
                <a:gd name="connsiteY656" fmla="*/ 177501 h 394622"/>
                <a:gd name="connsiteX657" fmla="*/ 771914 w 916270"/>
                <a:gd name="connsiteY657" fmla="*/ 173586 h 394622"/>
                <a:gd name="connsiteX658" fmla="*/ 771914 w 916270"/>
                <a:gd name="connsiteY658" fmla="*/ 156936 h 394622"/>
                <a:gd name="connsiteX659" fmla="*/ 783846 w 916270"/>
                <a:gd name="connsiteY659" fmla="*/ 153329 h 394622"/>
                <a:gd name="connsiteX660" fmla="*/ 816929 w 916270"/>
                <a:gd name="connsiteY660" fmla="*/ 143740 h 394622"/>
                <a:gd name="connsiteX661" fmla="*/ 771606 w 916270"/>
                <a:gd name="connsiteY661" fmla="*/ 133411 h 394622"/>
                <a:gd name="connsiteX662" fmla="*/ 771606 w 916270"/>
                <a:gd name="connsiteY662" fmla="*/ 90739 h 394622"/>
                <a:gd name="connsiteX663" fmla="*/ 776385 w 916270"/>
                <a:gd name="connsiteY663" fmla="*/ 93823 h 394622"/>
                <a:gd name="connsiteX664" fmla="*/ 776693 w 916270"/>
                <a:gd name="connsiteY664" fmla="*/ 99989 h 394622"/>
                <a:gd name="connsiteX665" fmla="*/ 776971 w 916270"/>
                <a:gd name="connsiteY665" fmla="*/ 112908 h 394622"/>
                <a:gd name="connsiteX666" fmla="*/ 777279 w 916270"/>
                <a:gd name="connsiteY666" fmla="*/ 122157 h 394622"/>
                <a:gd name="connsiteX667" fmla="*/ 775182 w 916270"/>
                <a:gd name="connsiteY667" fmla="*/ 134490 h 394622"/>
                <a:gd name="connsiteX668" fmla="*/ 772500 w 916270"/>
                <a:gd name="connsiteY668" fmla="*/ 135662 h 394622"/>
                <a:gd name="connsiteX669" fmla="*/ 771606 w 916270"/>
                <a:gd name="connsiteY669" fmla="*/ 133874 h 394622"/>
                <a:gd name="connsiteX670" fmla="*/ 771606 w 916270"/>
                <a:gd name="connsiteY670" fmla="*/ 204850 h 394622"/>
                <a:gd name="connsiteX671" fmla="*/ 759088 w 916270"/>
                <a:gd name="connsiteY671" fmla="*/ 210245 h 394622"/>
                <a:gd name="connsiteX672" fmla="*/ 741514 w 916270"/>
                <a:gd name="connsiteY672" fmla="*/ 213853 h 394622"/>
                <a:gd name="connsiteX673" fmla="*/ 742379 w 916270"/>
                <a:gd name="connsiteY673" fmla="*/ 216551 h 394622"/>
                <a:gd name="connsiteX674" fmla="*/ 742408 w 916270"/>
                <a:gd name="connsiteY674" fmla="*/ 216566 h 394622"/>
                <a:gd name="connsiteX675" fmla="*/ 753137 w 916270"/>
                <a:gd name="connsiteY675" fmla="*/ 226463 h 394622"/>
                <a:gd name="connsiteX676" fmla="*/ 771637 w 916270"/>
                <a:gd name="connsiteY676" fmla="*/ 238796 h 394622"/>
                <a:gd name="connsiteX677" fmla="*/ 771637 w 916270"/>
                <a:gd name="connsiteY677" fmla="*/ 204880 h 394622"/>
                <a:gd name="connsiteX678" fmla="*/ 771606 w 916270"/>
                <a:gd name="connsiteY678" fmla="*/ 90493 h 394622"/>
                <a:gd name="connsiteX679" fmla="*/ 771606 w 916270"/>
                <a:gd name="connsiteY679" fmla="*/ 133565 h 394622"/>
                <a:gd name="connsiteX680" fmla="*/ 769232 w 916270"/>
                <a:gd name="connsiteY680" fmla="*/ 126351 h 394622"/>
                <a:gd name="connsiteX681" fmla="*/ 766148 w 916270"/>
                <a:gd name="connsiteY681" fmla="*/ 116145 h 394622"/>
                <a:gd name="connsiteX682" fmla="*/ 764668 w 916270"/>
                <a:gd name="connsiteY682" fmla="*/ 103812 h 394622"/>
                <a:gd name="connsiteX683" fmla="*/ 761585 w 916270"/>
                <a:gd name="connsiteY683" fmla="*/ 95734 h 394622"/>
                <a:gd name="connsiteX684" fmla="*/ 759211 w 916270"/>
                <a:gd name="connsiteY684" fmla="*/ 84326 h 394622"/>
                <a:gd name="connsiteX685" fmla="*/ 758903 w 916270"/>
                <a:gd name="connsiteY685" fmla="*/ 79516 h 394622"/>
                <a:gd name="connsiteX686" fmla="*/ 759797 w 916270"/>
                <a:gd name="connsiteY686" fmla="*/ 79825 h 394622"/>
                <a:gd name="connsiteX687" fmla="*/ 770835 w 916270"/>
                <a:gd name="connsiteY687" fmla="*/ 90616 h 394622"/>
                <a:gd name="connsiteX688" fmla="*/ 771914 w 916270"/>
                <a:gd name="connsiteY688" fmla="*/ 156782 h 394622"/>
                <a:gd name="connsiteX689" fmla="*/ 771914 w 916270"/>
                <a:gd name="connsiteY689" fmla="*/ 173586 h 394622"/>
                <a:gd name="connsiteX690" fmla="*/ 770126 w 916270"/>
                <a:gd name="connsiteY690" fmla="*/ 171489 h 394622"/>
                <a:gd name="connsiteX691" fmla="*/ 767443 w 916270"/>
                <a:gd name="connsiteY691" fmla="*/ 158293 h 394622"/>
                <a:gd name="connsiteX692" fmla="*/ 771914 w 916270"/>
                <a:gd name="connsiteY692" fmla="*/ 156936 h 394622"/>
                <a:gd name="connsiteX693" fmla="*/ 144233 w 916270"/>
                <a:gd name="connsiteY693" fmla="*/ 273945 h 394622"/>
                <a:gd name="connsiteX694" fmla="*/ 144233 w 916270"/>
                <a:gd name="connsiteY694" fmla="*/ 259854 h 394622"/>
                <a:gd name="connsiteX695" fmla="*/ 148704 w 916270"/>
                <a:gd name="connsiteY695" fmla="*/ 259854 h 394622"/>
                <a:gd name="connsiteX696" fmla="*/ 156751 w 916270"/>
                <a:gd name="connsiteY696" fmla="*/ 260132 h 394622"/>
                <a:gd name="connsiteX697" fmla="*/ 161530 w 916270"/>
                <a:gd name="connsiteY697" fmla="*/ 264356 h 394622"/>
                <a:gd name="connsiteX698" fmla="*/ 167696 w 916270"/>
                <a:gd name="connsiteY698" fmla="*/ 267439 h 394622"/>
                <a:gd name="connsiteX699" fmla="*/ 173863 w 916270"/>
                <a:gd name="connsiteY699" fmla="*/ 267747 h 394622"/>
                <a:gd name="connsiteX700" fmla="*/ 175034 w 916270"/>
                <a:gd name="connsiteY700" fmla="*/ 262629 h 394622"/>
                <a:gd name="connsiteX701" fmla="*/ 177717 w 916270"/>
                <a:gd name="connsiteY701" fmla="*/ 215826 h 394622"/>
                <a:gd name="connsiteX702" fmla="*/ 176545 w 916270"/>
                <a:gd name="connsiteY702" fmla="*/ 175281 h 394622"/>
                <a:gd name="connsiteX703" fmla="*/ 177131 w 916270"/>
                <a:gd name="connsiteY703" fmla="*/ 157892 h 394622"/>
                <a:gd name="connsiteX704" fmla="*/ 179813 w 916270"/>
                <a:gd name="connsiteY704" fmla="*/ 125765 h 394622"/>
                <a:gd name="connsiteX705" fmla="*/ 183698 w 916270"/>
                <a:gd name="connsiteY705" fmla="*/ 94254 h 394622"/>
                <a:gd name="connsiteX706" fmla="*/ 186380 w 916270"/>
                <a:gd name="connsiteY706" fmla="*/ 84049 h 394622"/>
                <a:gd name="connsiteX707" fmla="*/ 184592 w 916270"/>
                <a:gd name="connsiteY707" fmla="*/ 79239 h 394622"/>
                <a:gd name="connsiteX708" fmla="*/ 177131 w 916270"/>
                <a:gd name="connsiteY708" fmla="*/ 80441 h 394622"/>
                <a:gd name="connsiteX709" fmla="*/ 169084 w 916270"/>
                <a:gd name="connsiteY709" fmla="*/ 76865 h 394622"/>
                <a:gd name="connsiteX710" fmla="*/ 151787 w 916270"/>
                <a:gd name="connsiteY710" fmla="*/ 82846 h 394622"/>
                <a:gd name="connsiteX711" fmla="*/ 144356 w 916270"/>
                <a:gd name="connsiteY711" fmla="*/ 90955 h 394622"/>
                <a:gd name="connsiteX712" fmla="*/ 144356 w 916270"/>
                <a:gd name="connsiteY712" fmla="*/ 81705 h 394622"/>
                <a:gd name="connsiteX713" fmla="*/ 155363 w 916270"/>
                <a:gd name="connsiteY713" fmla="*/ 73597 h 394622"/>
                <a:gd name="connsiteX714" fmla="*/ 166401 w 916270"/>
                <a:gd name="connsiteY714" fmla="*/ 69403 h 394622"/>
                <a:gd name="connsiteX715" fmla="*/ 175928 w 916270"/>
                <a:gd name="connsiteY715" fmla="*/ 68201 h 394622"/>
                <a:gd name="connsiteX716" fmla="*/ 192023 w 916270"/>
                <a:gd name="connsiteY716" fmla="*/ 63699 h 394622"/>
                <a:gd name="connsiteX717" fmla="*/ 203061 w 916270"/>
                <a:gd name="connsiteY717" fmla="*/ 65210 h 394622"/>
                <a:gd name="connsiteX718" fmla="*/ 203646 w 916270"/>
                <a:gd name="connsiteY718" fmla="*/ 70606 h 394622"/>
                <a:gd name="connsiteX719" fmla="*/ 200964 w 916270"/>
                <a:gd name="connsiteY719" fmla="*/ 77512 h 394622"/>
                <a:gd name="connsiteX720" fmla="*/ 195322 w 916270"/>
                <a:gd name="connsiteY720" fmla="*/ 97923 h 394622"/>
                <a:gd name="connsiteX721" fmla="*/ 190728 w 916270"/>
                <a:gd name="connsiteY721" fmla="*/ 166895 h 394622"/>
                <a:gd name="connsiteX722" fmla="*/ 190728 w 916270"/>
                <a:gd name="connsiteY722" fmla="*/ 188817 h 394622"/>
                <a:gd name="connsiteX723" fmla="*/ 191314 w 916270"/>
                <a:gd name="connsiteY723" fmla="*/ 217922 h 394622"/>
                <a:gd name="connsiteX724" fmla="*/ 192516 w 916270"/>
                <a:gd name="connsiteY724" fmla="*/ 269536 h 394622"/>
                <a:gd name="connsiteX725" fmla="*/ 192516 w 916270"/>
                <a:gd name="connsiteY725" fmla="*/ 289361 h 394622"/>
                <a:gd name="connsiteX726" fmla="*/ 191930 w 916270"/>
                <a:gd name="connsiteY726" fmla="*/ 302865 h 394622"/>
                <a:gd name="connsiteX727" fmla="*/ 187151 w 916270"/>
                <a:gd name="connsiteY727" fmla="*/ 307058 h 394622"/>
                <a:gd name="connsiteX728" fmla="*/ 177007 w 916270"/>
                <a:gd name="connsiteY728" fmla="*/ 310357 h 394622"/>
                <a:gd name="connsiteX729" fmla="*/ 168066 w 916270"/>
                <a:gd name="connsiteY729" fmla="*/ 311560 h 394622"/>
                <a:gd name="connsiteX730" fmla="*/ 163904 w 916270"/>
                <a:gd name="connsiteY730" fmla="*/ 309463 h 394622"/>
                <a:gd name="connsiteX731" fmla="*/ 161221 w 916270"/>
                <a:gd name="connsiteY731" fmla="*/ 303297 h 394622"/>
                <a:gd name="connsiteX732" fmla="*/ 158539 w 916270"/>
                <a:gd name="connsiteY732" fmla="*/ 297130 h 394622"/>
                <a:gd name="connsiteX733" fmla="*/ 151972 w 916270"/>
                <a:gd name="connsiteY733" fmla="*/ 284798 h 394622"/>
                <a:gd name="connsiteX734" fmla="*/ 144233 w 916270"/>
                <a:gd name="connsiteY734" fmla="*/ 273975 h 394622"/>
                <a:gd name="connsiteX735" fmla="*/ 145127 w 916270"/>
                <a:gd name="connsiteY735" fmla="*/ 248724 h 394622"/>
                <a:gd name="connsiteX736" fmla="*/ 150800 w 916270"/>
                <a:gd name="connsiteY736" fmla="*/ 248415 h 394622"/>
                <a:gd name="connsiteX737" fmla="*/ 156967 w 916270"/>
                <a:gd name="connsiteY737" fmla="*/ 243328 h 394622"/>
                <a:gd name="connsiteX738" fmla="*/ 159032 w 916270"/>
                <a:gd name="connsiteY738" fmla="*/ 231612 h 394622"/>
                <a:gd name="connsiteX739" fmla="*/ 145034 w 916270"/>
                <a:gd name="connsiteY739" fmla="*/ 207316 h 394622"/>
                <a:gd name="connsiteX740" fmla="*/ 144726 w 916270"/>
                <a:gd name="connsiteY740" fmla="*/ 206699 h 394622"/>
                <a:gd name="connsiteX741" fmla="*/ 144726 w 916270"/>
                <a:gd name="connsiteY741" fmla="*/ 248724 h 394622"/>
                <a:gd name="connsiteX742" fmla="*/ 144819 w 916270"/>
                <a:gd name="connsiteY742" fmla="*/ 46433 h 394622"/>
                <a:gd name="connsiteX743" fmla="*/ 144819 w 916270"/>
                <a:gd name="connsiteY743" fmla="*/ 12518 h 394622"/>
                <a:gd name="connsiteX744" fmla="*/ 146329 w 916270"/>
                <a:gd name="connsiteY744" fmla="*/ 11007 h 394622"/>
                <a:gd name="connsiteX745" fmla="*/ 153760 w 916270"/>
                <a:gd name="connsiteY745" fmla="*/ 3207 h 394622"/>
                <a:gd name="connsiteX746" fmla="*/ 159125 w 916270"/>
                <a:gd name="connsiteY746" fmla="*/ 0 h 394622"/>
                <a:gd name="connsiteX747" fmla="*/ 161530 w 916270"/>
                <a:gd name="connsiteY747" fmla="*/ 3607 h 394622"/>
                <a:gd name="connsiteX748" fmla="*/ 167480 w 916270"/>
                <a:gd name="connsiteY748" fmla="*/ 11716 h 394622"/>
                <a:gd name="connsiteX749" fmla="*/ 167789 w 916270"/>
                <a:gd name="connsiteY749" fmla="*/ 19825 h 394622"/>
                <a:gd name="connsiteX750" fmla="*/ 171057 w 916270"/>
                <a:gd name="connsiteY750" fmla="*/ 28212 h 394622"/>
                <a:gd name="connsiteX751" fmla="*/ 178210 w 916270"/>
                <a:gd name="connsiteY751" fmla="*/ 32127 h 394622"/>
                <a:gd name="connsiteX752" fmla="*/ 181786 w 916270"/>
                <a:gd name="connsiteY752" fmla="*/ 36012 h 394622"/>
                <a:gd name="connsiteX753" fmla="*/ 177316 w 916270"/>
                <a:gd name="connsiteY753" fmla="*/ 39928 h 394622"/>
                <a:gd name="connsiteX754" fmla="*/ 172537 w 916270"/>
                <a:gd name="connsiteY754" fmla="*/ 40822 h 394622"/>
                <a:gd name="connsiteX755" fmla="*/ 168374 w 916270"/>
                <a:gd name="connsiteY755" fmla="*/ 40822 h 394622"/>
                <a:gd name="connsiteX756" fmla="*/ 144819 w 916270"/>
                <a:gd name="connsiteY756" fmla="*/ 46526 h 394622"/>
                <a:gd name="connsiteX757" fmla="*/ 144819 w 916270"/>
                <a:gd name="connsiteY757" fmla="*/ 12518 h 394622"/>
                <a:gd name="connsiteX758" fmla="*/ 144819 w 916270"/>
                <a:gd name="connsiteY758" fmla="*/ 46433 h 394622"/>
                <a:gd name="connsiteX759" fmla="*/ 132486 w 916270"/>
                <a:gd name="connsiteY759" fmla="*/ 52600 h 394622"/>
                <a:gd name="connsiteX760" fmla="*/ 122342 w 916270"/>
                <a:gd name="connsiteY760" fmla="*/ 59815 h 394622"/>
                <a:gd name="connsiteX761" fmla="*/ 113709 w 916270"/>
                <a:gd name="connsiteY761" fmla="*/ 66135 h 394622"/>
                <a:gd name="connsiteX762" fmla="*/ 102979 w 916270"/>
                <a:gd name="connsiteY762" fmla="*/ 74522 h 394622"/>
                <a:gd name="connsiteX763" fmla="*/ 99403 w 916270"/>
                <a:gd name="connsiteY763" fmla="*/ 78715 h 394622"/>
                <a:gd name="connsiteX764" fmla="*/ 94346 w 916270"/>
                <a:gd name="connsiteY764" fmla="*/ 82014 h 394622"/>
                <a:gd name="connsiteX765" fmla="*/ 88982 w 916270"/>
                <a:gd name="connsiteY765" fmla="*/ 86515 h 394622"/>
                <a:gd name="connsiteX766" fmla="*/ 82044 w 916270"/>
                <a:gd name="connsiteY766" fmla="*/ 90955 h 394622"/>
                <a:gd name="connsiteX767" fmla="*/ 75477 w 916270"/>
                <a:gd name="connsiteY767" fmla="*/ 94563 h 394622"/>
                <a:gd name="connsiteX768" fmla="*/ 72795 w 916270"/>
                <a:gd name="connsiteY768" fmla="*/ 96351 h 394622"/>
                <a:gd name="connsiteX769" fmla="*/ 71006 w 916270"/>
                <a:gd name="connsiteY769" fmla="*/ 100544 h 394622"/>
                <a:gd name="connsiteX770" fmla="*/ 72795 w 916270"/>
                <a:gd name="connsiteY770" fmla="*/ 102363 h 394622"/>
                <a:gd name="connsiteX771" fmla="*/ 94562 w 916270"/>
                <a:gd name="connsiteY771" fmla="*/ 94840 h 394622"/>
                <a:gd name="connsiteX772" fmla="*/ 113925 w 916270"/>
                <a:gd name="connsiteY772" fmla="*/ 84357 h 394622"/>
                <a:gd name="connsiteX773" fmla="*/ 124963 w 916270"/>
                <a:gd name="connsiteY773" fmla="*/ 76834 h 394622"/>
                <a:gd name="connsiteX774" fmla="*/ 128046 w 916270"/>
                <a:gd name="connsiteY774" fmla="*/ 76248 h 394622"/>
                <a:gd name="connsiteX775" fmla="*/ 129834 w 916270"/>
                <a:gd name="connsiteY775" fmla="*/ 79856 h 394622"/>
                <a:gd name="connsiteX776" fmla="*/ 128940 w 916270"/>
                <a:gd name="connsiteY776" fmla="*/ 82230 h 394622"/>
                <a:gd name="connsiteX777" fmla="*/ 133812 w 916270"/>
                <a:gd name="connsiteY777" fmla="*/ 87656 h 394622"/>
                <a:gd name="connsiteX778" fmla="*/ 139978 w 916270"/>
                <a:gd name="connsiteY778" fmla="*/ 84943 h 394622"/>
                <a:gd name="connsiteX779" fmla="*/ 144449 w 916270"/>
                <a:gd name="connsiteY779" fmla="*/ 81644 h 394622"/>
                <a:gd name="connsiteX780" fmla="*/ 144449 w 916270"/>
                <a:gd name="connsiteY780" fmla="*/ 90893 h 394622"/>
                <a:gd name="connsiteX781" fmla="*/ 140256 w 916270"/>
                <a:gd name="connsiteY781" fmla="*/ 93977 h 394622"/>
                <a:gd name="connsiteX782" fmla="*/ 128354 w 916270"/>
                <a:gd name="connsiteY782" fmla="*/ 96073 h 394622"/>
                <a:gd name="connsiteX783" fmla="*/ 125949 w 916270"/>
                <a:gd name="connsiteY783" fmla="*/ 92466 h 394622"/>
                <a:gd name="connsiteX784" fmla="*/ 119105 w 916270"/>
                <a:gd name="connsiteY784" fmla="*/ 88273 h 394622"/>
                <a:gd name="connsiteX785" fmla="*/ 107481 w 916270"/>
                <a:gd name="connsiteY785" fmla="*/ 96073 h 394622"/>
                <a:gd name="connsiteX786" fmla="*/ 105107 w 916270"/>
                <a:gd name="connsiteY786" fmla="*/ 100297 h 394622"/>
                <a:gd name="connsiteX787" fmla="*/ 114356 w 916270"/>
                <a:gd name="connsiteY787" fmla="*/ 101191 h 394622"/>
                <a:gd name="connsiteX788" fmla="*/ 129279 w 916270"/>
                <a:gd name="connsiteY788" fmla="*/ 113185 h 394622"/>
                <a:gd name="connsiteX789" fmla="*/ 139701 w 916270"/>
                <a:gd name="connsiteY789" fmla="*/ 111983 h 394622"/>
                <a:gd name="connsiteX790" fmla="*/ 142784 w 916270"/>
                <a:gd name="connsiteY790" fmla="*/ 115066 h 394622"/>
                <a:gd name="connsiteX791" fmla="*/ 141581 w 916270"/>
                <a:gd name="connsiteY791" fmla="*/ 119567 h 394622"/>
                <a:gd name="connsiteX792" fmla="*/ 129958 w 916270"/>
                <a:gd name="connsiteY792" fmla="*/ 132764 h 394622"/>
                <a:gd name="connsiteX793" fmla="*/ 125487 w 916270"/>
                <a:gd name="connsiteY793" fmla="*/ 141150 h 394622"/>
                <a:gd name="connsiteX794" fmla="*/ 129063 w 916270"/>
                <a:gd name="connsiteY794" fmla="*/ 145374 h 394622"/>
                <a:gd name="connsiteX795" fmla="*/ 137696 w 916270"/>
                <a:gd name="connsiteY795" fmla="*/ 151972 h 394622"/>
                <a:gd name="connsiteX796" fmla="*/ 138005 w 916270"/>
                <a:gd name="connsiteY796" fmla="*/ 157368 h 394622"/>
                <a:gd name="connsiteX797" fmla="*/ 131160 w 916270"/>
                <a:gd name="connsiteY797" fmla="*/ 163072 h 394622"/>
                <a:gd name="connsiteX798" fmla="*/ 114171 w 916270"/>
                <a:gd name="connsiteY798" fmla="*/ 188878 h 394622"/>
                <a:gd name="connsiteX799" fmla="*/ 114171 w 916270"/>
                <a:gd name="connsiteY799" fmla="*/ 206884 h 394622"/>
                <a:gd name="connsiteX800" fmla="*/ 117255 w 916270"/>
                <a:gd name="connsiteY800" fmla="*/ 227912 h 394622"/>
                <a:gd name="connsiteX801" fmla="*/ 105353 w 916270"/>
                <a:gd name="connsiteY801" fmla="*/ 249495 h 394622"/>
                <a:gd name="connsiteX802" fmla="*/ 93730 w 916270"/>
                <a:gd name="connsiteY802" fmla="*/ 245579 h 394622"/>
                <a:gd name="connsiteX803" fmla="*/ 90307 w 916270"/>
                <a:gd name="connsiteY803" fmla="*/ 232568 h 394622"/>
                <a:gd name="connsiteX804" fmla="*/ 90307 w 916270"/>
                <a:gd name="connsiteY804" fmla="*/ 223873 h 394622"/>
                <a:gd name="connsiteX805" fmla="*/ 88797 w 916270"/>
                <a:gd name="connsiteY805" fmla="*/ 222979 h 394622"/>
                <a:gd name="connsiteX806" fmla="*/ 83740 w 916270"/>
                <a:gd name="connsiteY806" fmla="*/ 224767 h 394622"/>
                <a:gd name="connsiteX807" fmla="*/ 81058 w 916270"/>
                <a:gd name="connsiteY807" fmla="*/ 233493 h 394622"/>
                <a:gd name="connsiteX808" fmla="*/ 73011 w 916270"/>
                <a:gd name="connsiteY808" fmla="*/ 243390 h 394622"/>
                <a:gd name="connsiteX809" fmla="*/ 68540 w 916270"/>
                <a:gd name="connsiteY809" fmla="*/ 243082 h 394622"/>
                <a:gd name="connsiteX810" fmla="*/ 65858 w 916270"/>
                <a:gd name="connsiteY810" fmla="*/ 239782 h 394622"/>
                <a:gd name="connsiteX811" fmla="*/ 64655 w 916270"/>
                <a:gd name="connsiteY811" fmla="*/ 237994 h 394622"/>
                <a:gd name="connsiteX812" fmla="*/ 64655 w 916270"/>
                <a:gd name="connsiteY812" fmla="*/ 229484 h 394622"/>
                <a:gd name="connsiteX813" fmla="*/ 65272 w 916270"/>
                <a:gd name="connsiteY813" fmla="*/ 229176 h 394622"/>
                <a:gd name="connsiteX814" fmla="*/ 72425 w 916270"/>
                <a:gd name="connsiteY814" fmla="*/ 221376 h 394622"/>
                <a:gd name="connsiteX815" fmla="*/ 80749 w 916270"/>
                <a:gd name="connsiteY815" fmla="*/ 213267 h 394622"/>
                <a:gd name="connsiteX816" fmla="*/ 84634 w 916270"/>
                <a:gd name="connsiteY816" fmla="*/ 207902 h 394622"/>
                <a:gd name="connsiteX817" fmla="*/ 84943 w 916270"/>
                <a:gd name="connsiteY817" fmla="*/ 192887 h 394622"/>
                <a:gd name="connsiteX818" fmla="*/ 81859 w 916270"/>
                <a:gd name="connsiteY818" fmla="*/ 190790 h 394622"/>
                <a:gd name="connsiteX819" fmla="*/ 77389 w 916270"/>
                <a:gd name="connsiteY819" fmla="*/ 194397 h 394622"/>
                <a:gd name="connsiteX820" fmla="*/ 74706 w 916270"/>
                <a:gd name="connsiteY820" fmla="*/ 199516 h 394622"/>
                <a:gd name="connsiteX821" fmla="*/ 65457 w 916270"/>
                <a:gd name="connsiteY821" fmla="*/ 192887 h 394622"/>
                <a:gd name="connsiteX822" fmla="*/ 69033 w 916270"/>
                <a:gd name="connsiteY822" fmla="*/ 180307 h 394622"/>
                <a:gd name="connsiteX823" fmla="*/ 80965 w 916270"/>
                <a:gd name="connsiteY823" fmla="*/ 172506 h 394622"/>
                <a:gd name="connsiteX824" fmla="*/ 88704 w 916270"/>
                <a:gd name="connsiteY824" fmla="*/ 161099 h 394622"/>
                <a:gd name="connsiteX825" fmla="*/ 89598 w 916270"/>
                <a:gd name="connsiteY825" fmla="*/ 157491 h 394622"/>
                <a:gd name="connsiteX826" fmla="*/ 80349 w 916270"/>
                <a:gd name="connsiteY826" fmla="*/ 161993 h 394622"/>
                <a:gd name="connsiteX827" fmla="*/ 69619 w 916270"/>
                <a:gd name="connsiteY827" fmla="*/ 170102 h 394622"/>
                <a:gd name="connsiteX828" fmla="*/ 64840 w 916270"/>
                <a:gd name="connsiteY828" fmla="*/ 171890 h 394622"/>
                <a:gd name="connsiteX829" fmla="*/ 64840 w 916270"/>
                <a:gd name="connsiteY829" fmla="*/ 142568 h 394622"/>
                <a:gd name="connsiteX830" fmla="*/ 80040 w 916270"/>
                <a:gd name="connsiteY830" fmla="*/ 135076 h 394622"/>
                <a:gd name="connsiteX831" fmla="*/ 96720 w 916270"/>
                <a:gd name="connsiteY831" fmla="*/ 124871 h 394622"/>
                <a:gd name="connsiteX832" fmla="*/ 99804 w 916270"/>
                <a:gd name="connsiteY832" fmla="*/ 121572 h 394622"/>
                <a:gd name="connsiteX833" fmla="*/ 100698 w 916270"/>
                <a:gd name="connsiteY833" fmla="*/ 111058 h 394622"/>
                <a:gd name="connsiteX834" fmla="*/ 94131 w 916270"/>
                <a:gd name="connsiteY834" fmla="*/ 109270 h 394622"/>
                <a:gd name="connsiteX835" fmla="*/ 74768 w 916270"/>
                <a:gd name="connsiteY835" fmla="*/ 111644 h 394622"/>
                <a:gd name="connsiteX836" fmla="*/ 64624 w 916270"/>
                <a:gd name="connsiteY836" fmla="*/ 114049 h 394622"/>
                <a:gd name="connsiteX837" fmla="*/ 64624 w 916270"/>
                <a:gd name="connsiteY837" fmla="*/ 94254 h 394622"/>
                <a:gd name="connsiteX838" fmla="*/ 65827 w 916270"/>
                <a:gd name="connsiteY838" fmla="*/ 94254 h 394622"/>
                <a:gd name="connsiteX839" fmla="*/ 69095 w 916270"/>
                <a:gd name="connsiteY839" fmla="*/ 93638 h 394622"/>
                <a:gd name="connsiteX840" fmla="*/ 75662 w 916270"/>
                <a:gd name="connsiteY840" fmla="*/ 89444 h 394622"/>
                <a:gd name="connsiteX841" fmla="*/ 81335 w 916270"/>
                <a:gd name="connsiteY841" fmla="*/ 84049 h 394622"/>
                <a:gd name="connsiteX842" fmla="*/ 84603 w 916270"/>
                <a:gd name="connsiteY842" fmla="*/ 78931 h 394622"/>
                <a:gd name="connsiteX843" fmla="*/ 110225 w 916270"/>
                <a:gd name="connsiteY843" fmla="*/ 51182 h 394622"/>
                <a:gd name="connsiteX844" fmla="*/ 114110 w 916270"/>
                <a:gd name="connsiteY844" fmla="*/ 44583 h 394622"/>
                <a:gd name="connsiteX845" fmla="*/ 118580 w 916270"/>
                <a:gd name="connsiteY845" fmla="*/ 39157 h 394622"/>
                <a:gd name="connsiteX846" fmla="*/ 132578 w 916270"/>
                <a:gd name="connsiteY846" fmla="*/ 25067 h 394622"/>
                <a:gd name="connsiteX847" fmla="*/ 144911 w 916270"/>
                <a:gd name="connsiteY847" fmla="*/ 12456 h 394622"/>
                <a:gd name="connsiteX848" fmla="*/ 144819 w 916270"/>
                <a:gd name="connsiteY848" fmla="*/ 207008 h 394622"/>
                <a:gd name="connsiteX849" fmla="*/ 141735 w 916270"/>
                <a:gd name="connsiteY849" fmla="*/ 201304 h 394622"/>
                <a:gd name="connsiteX850" fmla="*/ 137265 w 916270"/>
                <a:gd name="connsiteY850" fmla="*/ 198221 h 394622"/>
                <a:gd name="connsiteX851" fmla="*/ 133380 w 916270"/>
                <a:gd name="connsiteY851" fmla="*/ 194613 h 394622"/>
                <a:gd name="connsiteX852" fmla="*/ 131592 w 916270"/>
                <a:gd name="connsiteY852" fmla="*/ 195199 h 394622"/>
                <a:gd name="connsiteX853" fmla="*/ 130389 w 916270"/>
                <a:gd name="connsiteY853" fmla="*/ 196710 h 394622"/>
                <a:gd name="connsiteX854" fmla="*/ 130389 w 916270"/>
                <a:gd name="connsiteY854" fmla="*/ 207501 h 394622"/>
                <a:gd name="connsiteX855" fmla="*/ 132794 w 916270"/>
                <a:gd name="connsiteY855" fmla="*/ 215024 h 394622"/>
                <a:gd name="connsiteX856" fmla="*/ 135168 w 916270"/>
                <a:gd name="connsiteY856" fmla="*/ 238426 h 394622"/>
                <a:gd name="connsiteX857" fmla="*/ 136648 w 916270"/>
                <a:gd name="connsiteY857" fmla="*/ 248046 h 394622"/>
                <a:gd name="connsiteX858" fmla="*/ 144695 w 916270"/>
                <a:gd name="connsiteY858" fmla="*/ 248631 h 394622"/>
                <a:gd name="connsiteX859" fmla="*/ 144695 w 916270"/>
                <a:gd name="connsiteY859" fmla="*/ 207100 h 394622"/>
                <a:gd name="connsiteX860" fmla="*/ 144819 w 916270"/>
                <a:gd name="connsiteY860" fmla="*/ 259423 h 394622"/>
                <a:gd name="connsiteX861" fmla="*/ 144819 w 916270"/>
                <a:gd name="connsiteY861" fmla="*/ 273513 h 394622"/>
                <a:gd name="connsiteX862" fmla="*/ 140965 w 916270"/>
                <a:gd name="connsiteY862" fmla="*/ 267501 h 394622"/>
                <a:gd name="connsiteX863" fmla="*/ 140348 w 916270"/>
                <a:gd name="connsiteY863" fmla="*/ 265712 h 394622"/>
                <a:gd name="connsiteX864" fmla="*/ 140965 w 916270"/>
                <a:gd name="connsiteY864" fmla="*/ 259546 h 394622"/>
                <a:gd name="connsiteX865" fmla="*/ 66166 w 916270"/>
                <a:gd name="connsiteY865" fmla="*/ 72949 h 394622"/>
                <a:gd name="connsiteX866" fmla="*/ 70637 w 916270"/>
                <a:gd name="connsiteY866" fmla="*/ 71130 h 394622"/>
                <a:gd name="connsiteX867" fmla="*/ 78961 w 916270"/>
                <a:gd name="connsiteY867" fmla="*/ 72949 h 394622"/>
                <a:gd name="connsiteX868" fmla="*/ 85528 w 916270"/>
                <a:gd name="connsiteY868" fmla="*/ 64532 h 394622"/>
                <a:gd name="connsiteX869" fmla="*/ 87008 w 916270"/>
                <a:gd name="connsiteY869" fmla="*/ 60647 h 394622"/>
                <a:gd name="connsiteX870" fmla="*/ 92681 w 916270"/>
                <a:gd name="connsiteY870" fmla="*/ 58520 h 394622"/>
                <a:gd name="connsiteX871" fmla="*/ 92096 w 916270"/>
                <a:gd name="connsiteY871" fmla="*/ 51922 h 394622"/>
                <a:gd name="connsiteX872" fmla="*/ 89012 w 916270"/>
                <a:gd name="connsiteY872" fmla="*/ 46526 h 394622"/>
                <a:gd name="connsiteX873" fmla="*/ 86916 w 916270"/>
                <a:gd name="connsiteY873" fmla="*/ 45323 h 394622"/>
                <a:gd name="connsiteX874" fmla="*/ 86330 w 916270"/>
                <a:gd name="connsiteY874" fmla="*/ 39928 h 394622"/>
                <a:gd name="connsiteX875" fmla="*/ 80379 w 916270"/>
                <a:gd name="connsiteY875" fmla="*/ 30925 h 394622"/>
                <a:gd name="connsiteX876" fmla="*/ 74213 w 916270"/>
                <a:gd name="connsiteY876" fmla="*/ 27009 h 394622"/>
                <a:gd name="connsiteX877" fmla="*/ 67646 w 916270"/>
                <a:gd name="connsiteY877" fmla="*/ 18006 h 394622"/>
                <a:gd name="connsiteX878" fmla="*/ 65549 w 916270"/>
                <a:gd name="connsiteY878" fmla="*/ 16804 h 394622"/>
                <a:gd name="connsiteX879" fmla="*/ 65549 w 916270"/>
                <a:gd name="connsiteY879" fmla="*/ 72949 h 394622"/>
                <a:gd name="connsiteX880" fmla="*/ 66166 w 916270"/>
                <a:gd name="connsiteY880" fmla="*/ 72949 h 394622"/>
                <a:gd name="connsiteX881" fmla="*/ 29630 w 916270"/>
                <a:gd name="connsiteY881" fmla="*/ 158169 h 394622"/>
                <a:gd name="connsiteX882" fmla="*/ 18283 w 916270"/>
                <a:gd name="connsiteY882" fmla="*/ 169577 h 394622"/>
                <a:gd name="connsiteX883" fmla="*/ 15200 w 916270"/>
                <a:gd name="connsiteY883" fmla="*/ 182496 h 394622"/>
                <a:gd name="connsiteX884" fmla="*/ 6536 w 916270"/>
                <a:gd name="connsiteY884" fmla="*/ 198406 h 394622"/>
                <a:gd name="connsiteX885" fmla="*/ 5365 w 916270"/>
                <a:gd name="connsiteY885" fmla="*/ 203801 h 394622"/>
                <a:gd name="connsiteX886" fmla="*/ 2682 w 916270"/>
                <a:gd name="connsiteY886" fmla="*/ 208303 h 394622"/>
                <a:gd name="connsiteX887" fmla="*/ 2682 w 916270"/>
                <a:gd name="connsiteY887" fmla="*/ 213113 h 394622"/>
                <a:gd name="connsiteX888" fmla="*/ 277 w 916270"/>
                <a:gd name="connsiteY888" fmla="*/ 217892 h 394622"/>
                <a:gd name="connsiteX889" fmla="*/ 3361 w 916270"/>
                <a:gd name="connsiteY889" fmla="*/ 225415 h 394622"/>
                <a:gd name="connsiteX890" fmla="*/ 14676 w 916270"/>
                <a:gd name="connsiteY890" fmla="*/ 233801 h 394622"/>
                <a:gd name="connsiteX891" fmla="*/ 27502 w 916270"/>
                <a:gd name="connsiteY891" fmla="*/ 235003 h 394622"/>
                <a:gd name="connsiteX892" fmla="*/ 28705 w 916270"/>
                <a:gd name="connsiteY892" fmla="*/ 223596 h 394622"/>
                <a:gd name="connsiteX893" fmla="*/ 25406 w 916270"/>
                <a:gd name="connsiteY893" fmla="*/ 192085 h 394622"/>
                <a:gd name="connsiteX894" fmla="*/ 27811 w 916270"/>
                <a:gd name="connsiteY894" fmla="*/ 167789 h 394622"/>
                <a:gd name="connsiteX895" fmla="*/ 29599 w 916270"/>
                <a:gd name="connsiteY895" fmla="*/ 158169 h 394622"/>
                <a:gd name="connsiteX896" fmla="*/ 65549 w 916270"/>
                <a:gd name="connsiteY896" fmla="*/ 16742 h 394622"/>
                <a:gd name="connsiteX897" fmla="*/ 65549 w 916270"/>
                <a:gd name="connsiteY897" fmla="*/ 72949 h 394622"/>
                <a:gd name="connsiteX898" fmla="*/ 59383 w 916270"/>
                <a:gd name="connsiteY898" fmla="*/ 77451 h 394622"/>
                <a:gd name="connsiteX899" fmla="*/ 45971 w 916270"/>
                <a:gd name="connsiteY899" fmla="*/ 87039 h 394622"/>
                <a:gd name="connsiteX900" fmla="*/ 40606 w 916270"/>
                <a:gd name="connsiteY900" fmla="*/ 91233 h 394622"/>
                <a:gd name="connsiteX901" fmla="*/ 34440 w 916270"/>
                <a:gd name="connsiteY901" fmla="*/ 89136 h 394622"/>
                <a:gd name="connsiteX902" fmla="*/ 29075 w 916270"/>
                <a:gd name="connsiteY902" fmla="*/ 81335 h 394622"/>
                <a:gd name="connsiteX903" fmla="*/ 27009 w 916270"/>
                <a:gd name="connsiteY903" fmla="*/ 78252 h 394622"/>
                <a:gd name="connsiteX904" fmla="*/ 20843 w 916270"/>
                <a:gd name="connsiteY904" fmla="*/ 71346 h 394622"/>
                <a:gd name="connsiteX905" fmla="*/ 16649 w 916270"/>
                <a:gd name="connsiteY905" fmla="*/ 67738 h 394622"/>
                <a:gd name="connsiteX906" fmla="*/ 22014 w 916270"/>
                <a:gd name="connsiteY906" fmla="*/ 62034 h 394622"/>
                <a:gd name="connsiteX907" fmla="*/ 33360 w 916270"/>
                <a:gd name="connsiteY907" fmla="*/ 59938 h 394622"/>
                <a:gd name="connsiteX908" fmla="*/ 41408 w 916270"/>
                <a:gd name="connsiteY908" fmla="*/ 56053 h 394622"/>
                <a:gd name="connsiteX909" fmla="*/ 51243 w 916270"/>
                <a:gd name="connsiteY909" fmla="*/ 51243 h 394622"/>
                <a:gd name="connsiteX910" fmla="*/ 54820 w 916270"/>
                <a:gd name="connsiteY910" fmla="*/ 48530 h 394622"/>
                <a:gd name="connsiteX911" fmla="*/ 60184 w 916270"/>
                <a:gd name="connsiteY911" fmla="*/ 44028 h 394622"/>
                <a:gd name="connsiteX912" fmla="*/ 59568 w 916270"/>
                <a:gd name="connsiteY912" fmla="*/ 37122 h 394622"/>
                <a:gd name="connsiteX913" fmla="*/ 59568 w 916270"/>
                <a:gd name="connsiteY913" fmla="*/ 36536 h 394622"/>
                <a:gd name="connsiteX914" fmla="*/ 58674 w 916270"/>
                <a:gd name="connsiteY914" fmla="*/ 33823 h 394622"/>
                <a:gd name="connsiteX915" fmla="*/ 58088 w 916270"/>
                <a:gd name="connsiteY915" fmla="*/ 21213 h 394622"/>
                <a:gd name="connsiteX916" fmla="*/ 63453 w 916270"/>
                <a:gd name="connsiteY916" fmla="*/ 17636 h 394622"/>
                <a:gd name="connsiteX917" fmla="*/ 65827 w 916270"/>
                <a:gd name="connsiteY917" fmla="*/ 16711 h 394622"/>
                <a:gd name="connsiteX918" fmla="*/ 64655 w 916270"/>
                <a:gd name="connsiteY918" fmla="*/ 94193 h 394622"/>
                <a:gd name="connsiteX919" fmla="*/ 64655 w 916270"/>
                <a:gd name="connsiteY919" fmla="*/ 113987 h 394622"/>
                <a:gd name="connsiteX920" fmla="*/ 63175 w 916270"/>
                <a:gd name="connsiteY920" fmla="*/ 113987 h 394622"/>
                <a:gd name="connsiteX921" fmla="*/ 56330 w 916270"/>
                <a:gd name="connsiteY921" fmla="*/ 112784 h 394622"/>
                <a:gd name="connsiteX922" fmla="*/ 47667 w 916270"/>
                <a:gd name="connsiteY922" fmla="*/ 111890 h 394622"/>
                <a:gd name="connsiteX923" fmla="*/ 36351 w 916270"/>
                <a:gd name="connsiteY923" fmla="*/ 102301 h 394622"/>
                <a:gd name="connsiteX924" fmla="*/ 47975 w 916270"/>
                <a:gd name="connsiteY924" fmla="*/ 100791 h 394622"/>
                <a:gd name="connsiteX925" fmla="*/ 58704 w 916270"/>
                <a:gd name="connsiteY925" fmla="*/ 98077 h 394622"/>
                <a:gd name="connsiteX926" fmla="*/ 60801 w 916270"/>
                <a:gd name="connsiteY926" fmla="*/ 96875 h 394622"/>
                <a:gd name="connsiteX927" fmla="*/ 63483 w 916270"/>
                <a:gd name="connsiteY927" fmla="*/ 95087 h 394622"/>
                <a:gd name="connsiteX928" fmla="*/ 64655 w 916270"/>
                <a:gd name="connsiteY928" fmla="*/ 94193 h 394622"/>
                <a:gd name="connsiteX929" fmla="*/ 64963 w 916270"/>
                <a:gd name="connsiteY929" fmla="*/ 142507 h 394622"/>
                <a:gd name="connsiteX930" fmla="*/ 64963 w 916270"/>
                <a:gd name="connsiteY930" fmla="*/ 171921 h 394622"/>
                <a:gd name="connsiteX931" fmla="*/ 63761 w 916270"/>
                <a:gd name="connsiteY931" fmla="*/ 171643 h 394622"/>
                <a:gd name="connsiteX932" fmla="*/ 56330 w 916270"/>
                <a:gd name="connsiteY932" fmla="*/ 165323 h 394622"/>
                <a:gd name="connsiteX933" fmla="*/ 45601 w 916270"/>
                <a:gd name="connsiteY933" fmla="*/ 154840 h 394622"/>
                <a:gd name="connsiteX934" fmla="*/ 48283 w 916270"/>
                <a:gd name="connsiteY934" fmla="*/ 147625 h 394622"/>
                <a:gd name="connsiteX935" fmla="*/ 62867 w 916270"/>
                <a:gd name="connsiteY935" fmla="*/ 143709 h 394622"/>
                <a:gd name="connsiteX936" fmla="*/ 64963 w 916270"/>
                <a:gd name="connsiteY936" fmla="*/ 142507 h 394622"/>
                <a:gd name="connsiteX937" fmla="*/ 66166 w 916270"/>
                <a:gd name="connsiteY937" fmla="*/ 229484 h 394622"/>
                <a:gd name="connsiteX938" fmla="*/ 66166 w 916270"/>
                <a:gd name="connsiteY938" fmla="*/ 237902 h 394622"/>
                <a:gd name="connsiteX939" fmla="*/ 64655 w 916270"/>
                <a:gd name="connsiteY939" fmla="*/ 235188 h 394622"/>
                <a:gd name="connsiteX940" fmla="*/ 66166 w 916270"/>
                <a:gd name="connsiteY940" fmla="*/ 229485 h 394622"/>
                <a:gd name="connsiteX941" fmla="*/ 665204 w 916270"/>
                <a:gd name="connsiteY941" fmla="*/ 190883 h 394622"/>
                <a:gd name="connsiteX942" fmla="*/ 671771 w 916270"/>
                <a:gd name="connsiteY942" fmla="*/ 197511 h 394622"/>
                <a:gd name="connsiteX943" fmla="*/ 682809 w 916270"/>
                <a:gd name="connsiteY943" fmla="*/ 202599 h 394622"/>
                <a:gd name="connsiteX944" fmla="*/ 690548 w 916270"/>
                <a:gd name="connsiteY944" fmla="*/ 213698 h 394622"/>
                <a:gd name="connsiteX945" fmla="*/ 697115 w 916270"/>
                <a:gd name="connsiteY945" fmla="*/ 220235 h 394622"/>
                <a:gd name="connsiteX946" fmla="*/ 707536 w 916270"/>
                <a:gd name="connsiteY946" fmla="*/ 241571 h 394622"/>
                <a:gd name="connsiteX947" fmla="*/ 707536 w 916270"/>
                <a:gd name="connsiteY947" fmla="*/ 242157 h 394622"/>
                <a:gd name="connsiteX948" fmla="*/ 706642 w 916270"/>
                <a:gd name="connsiteY948" fmla="*/ 244561 h 394622"/>
                <a:gd name="connsiteX949" fmla="*/ 698904 w 916270"/>
                <a:gd name="connsiteY949" fmla="*/ 246966 h 394622"/>
                <a:gd name="connsiteX950" fmla="*/ 687280 w 916270"/>
                <a:gd name="connsiteY950" fmla="*/ 253873 h 394622"/>
                <a:gd name="connsiteX951" fmla="*/ 677136 w 916270"/>
                <a:gd name="connsiteY951" fmla="*/ 261365 h 394622"/>
                <a:gd name="connsiteX952" fmla="*/ 669983 w 916270"/>
                <a:gd name="connsiteY952" fmla="*/ 257172 h 394622"/>
                <a:gd name="connsiteX953" fmla="*/ 665512 w 916270"/>
                <a:gd name="connsiteY953" fmla="*/ 224459 h 394622"/>
                <a:gd name="connsiteX954" fmla="*/ 665512 w 916270"/>
                <a:gd name="connsiteY954" fmla="*/ 190883 h 394622"/>
                <a:gd name="connsiteX955" fmla="*/ 666406 w 916270"/>
                <a:gd name="connsiteY955" fmla="*/ 104151 h 394622"/>
                <a:gd name="connsiteX956" fmla="*/ 665204 w 916270"/>
                <a:gd name="connsiteY956" fmla="*/ 92158 h 394622"/>
                <a:gd name="connsiteX957" fmla="*/ 665204 w 916270"/>
                <a:gd name="connsiteY957" fmla="*/ 83155 h 394622"/>
                <a:gd name="connsiteX958" fmla="*/ 667609 w 916270"/>
                <a:gd name="connsiteY958" fmla="*/ 84357 h 394622"/>
                <a:gd name="connsiteX959" fmla="*/ 678030 w 916270"/>
                <a:gd name="connsiteY959" fmla="*/ 91849 h 394622"/>
                <a:gd name="connsiteX960" fmla="*/ 677973 w 916270"/>
                <a:gd name="connsiteY960" fmla="*/ 96820 h 394622"/>
                <a:gd name="connsiteX961" fmla="*/ 677444 w 916270"/>
                <a:gd name="connsiteY961" fmla="*/ 97245 h 394622"/>
                <a:gd name="connsiteX962" fmla="*/ 669644 w 916270"/>
                <a:gd name="connsiteY962" fmla="*/ 101839 h 394622"/>
                <a:gd name="connsiteX963" fmla="*/ 666406 w 916270"/>
                <a:gd name="connsiteY963" fmla="*/ 104151 h 394622"/>
                <a:gd name="connsiteX964" fmla="*/ 651515 w 916270"/>
                <a:gd name="connsiteY964" fmla="*/ 183699 h 394622"/>
                <a:gd name="connsiteX965" fmla="*/ 659839 w 916270"/>
                <a:gd name="connsiteY965" fmla="*/ 185487 h 394622"/>
                <a:gd name="connsiteX966" fmla="*/ 665512 w 916270"/>
                <a:gd name="connsiteY966" fmla="*/ 190883 h 394622"/>
                <a:gd name="connsiteX967" fmla="*/ 665512 w 916270"/>
                <a:gd name="connsiteY967" fmla="*/ 224520 h 394622"/>
                <a:gd name="connsiteX968" fmla="*/ 665512 w 916270"/>
                <a:gd name="connsiteY968" fmla="*/ 224520 h 394622"/>
                <a:gd name="connsiteX969" fmla="*/ 651515 w 916270"/>
                <a:gd name="connsiteY969" fmla="*/ 183699 h 394622"/>
                <a:gd name="connsiteX970" fmla="*/ 665204 w 916270"/>
                <a:gd name="connsiteY970" fmla="*/ 83155 h 394622"/>
                <a:gd name="connsiteX971" fmla="*/ 665204 w 916270"/>
                <a:gd name="connsiteY971" fmla="*/ 91233 h 394622"/>
                <a:gd name="connsiteX972" fmla="*/ 664032 w 916270"/>
                <a:gd name="connsiteY972" fmla="*/ 88859 h 394622"/>
                <a:gd name="connsiteX973" fmla="*/ 661936 w 916270"/>
                <a:gd name="connsiteY973" fmla="*/ 86454 h 394622"/>
                <a:gd name="connsiteX974" fmla="*/ 659562 w 916270"/>
                <a:gd name="connsiteY974" fmla="*/ 83740 h 394622"/>
                <a:gd name="connsiteX975" fmla="*/ 658945 w 916270"/>
                <a:gd name="connsiteY975" fmla="*/ 82846 h 394622"/>
                <a:gd name="connsiteX976" fmla="*/ 658945 w 916270"/>
                <a:gd name="connsiteY976" fmla="*/ 82230 h 394622"/>
                <a:gd name="connsiteX977" fmla="*/ 659839 w 916270"/>
                <a:gd name="connsiteY977" fmla="*/ 81644 h 394622"/>
                <a:gd name="connsiteX978" fmla="*/ 665204 w 916270"/>
                <a:gd name="connsiteY978" fmla="*/ 83155 h 394622"/>
                <a:gd name="connsiteX979" fmla="*/ 665204 w 916270"/>
                <a:gd name="connsiteY979" fmla="*/ 92404 h 394622"/>
                <a:gd name="connsiteX980" fmla="*/ 664926 w 916270"/>
                <a:gd name="connsiteY980" fmla="*/ 93607 h 394622"/>
                <a:gd name="connsiteX981" fmla="*/ 663138 w 916270"/>
                <a:gd name="connsiteY981" fmla="*/ 96690 h 394622"/>
                <a:gd name="connsiteX982" fmla="*/ 659253 w 916270"/>
                <a:gd name="connsiteY982" fmla="*/ 99372 h 394622"/>
                <a:gd name="connsiteX983" fmla="*/ 654783 w 916270"/>
                <a:gd name="connsiteY983" fmla="*/ 101469 h 394622"/>
                <a:gd name="connsiteX984" fmla="*/ 649418 w 916270"/>
                <a:gd name="connsiteY984" fmla="*/ 107635 h 394622"/>
                <a:gd name="connsiteX985" fmla="*/ 639582 w 916270"/>
                <a:gd name="connsiteY985" fmla="*/ 113031 h 394622"/>
                <a:gd name="connsiteX986" fmla="*/ 628853 w 916270"/>
                <a:gd name="connsiteY986" fmla="*/ 118458 h 394622"/>
                <a:gd name="connsiteX987" fmla="*/ 624382 w 916270"/>
                <a:gd name="connsiteY987" fmla="*/ 119937 h 394622"/>
                <a:gd name="connsiteX988" fmla="*/ 623488 w 916270"/>
                <a:gd name="connsiteY988" fmla="*/ 114850 h 394622"/>
                <a:gd name="connsiteX989" fmla="*/ 623796 w 916270"/>
                <a:gd name="connsiteY989" fmla="*/ 104645 h 394622"/>
                <a:gd name="connsiteX990" fmla="*/ 631843 w 916270"/>
                <a:gd name="connsiteY990" fmla="*/ 91726 h 394622"/>
                <a:gd name="connsiteX991" fmla="*/ 632121 w 916270"/>
                <a:gd name="connsiteY991" fmla="*/ 82137 h 394622"/>
                <a:gd name="connsiteX992" fmla="*/ 634526 w 916270"/>
                <a:gd name="connsiteY992" fmla="*/ 74337 h 394622"/>
                <a:gd name="connsiteX993" fmla="*/ 630641 w 916270"/>
                <a:gd name="connsiteY993" fmla="*/ 61726 h 394622"/>
                <a:gd name="connsiteX994" fmla="*/ 611278 w 916270"/>
                <a:gd name="connsiteY994" fmla="*/ 46125 h 394622"/>
                <a:gd name="connsiteX995" fmla="*/ 600241 w 916270"/>
                <a:gd name="connsiteY995" fmla="*/ 36197 h 394622"/>
                <a:gd name="connsiteX996" fmla="*/ 598761 w 916270"/>
                <a:gd name="connsiteY996" fmla="*/ 35303 h 394622"/>
                <a:gd name="connsiteX997" fmla="*/ 596664 w 916270"/>
                <a:gd name="connsiteY997" fmla="*/ 35303 h 394622"/>
                <a:gd name="connsiteX998" fmla="*/ 594290 w 916270"/>
                <a:gd name="connsiteY998" fmla="*/ 37708 h 394622"/>
                <a:gd name="connsiteX999" fmla="*/ 587137 w 916270"/>
                <a:gd name="connsiteY999" fmla="*/ 45817 h 394622"/>
                <a:gd name="connsiteX1000" fmla="*/ 588617 w 916270"/>
                <a:gd name="connsiteY1000" fmla="*/ 55066 h 394622"/>
                <a:gd name="connsiteX1001" fmla="*/ 595462 w 916270"/>
                <a:gd name="connsiteY1001" fmla="*/ 72147 h 394622"/>
                <a:gd name="connsiteX1002" fmla="*/ 596078 w 916270"/>
                <a:gd name="connsiteY1002" fmla="*/ 94963 h 394622"/>
                <a:gd name="connsiteX1003" fmla="*/ 590405 w 916270"/>
                <a:gd name="connsiteY1003" fmla="*/ 129495 h 394622"/>
                <a:gd name="connsiteX1004" fmla="*/ 577887 w 916270"/>
                <a:gd name="connsiteY1004" fmla="*/ 141828 h 394622"/>
                <a:gd name="connsiteX1005" fmla="*/ 557322 w 916270"/>
                <a:gd name="connsiteY1005" fmla="*/ 151726 h 394622"/>
                <a:gd name="connsiteX1006" fmla="*/ 509039 w 916270"/>
                <a:gd name="connsiteY1006" fmla="*/ 166741 h 394622"/>
                <a:gd name="connsiteX1007" fmla="*/ 497724 w 916270"/>
                <a:gd name="connsiteY1007" fmla="*/ 165230 h 394622"/>
                <a:gd name="connsiteX1008" fmla="*/ 492359 w 916270"/>
                <a:gd name="connsiteY1008" fmla="*/ 171397 h 394622"/>
                <a:gd name="connsiteX1009" fmla="*/ 491742 w 916270"/>
                <a:gd name="connsiteY1009" fmla="*/ 176484 h 394622"/>
                <a:gd name="connsiteX1010" fmla="*/ 503674 w 916270"/>
                <a:gd name="connsiteY1010" fmla="*/ 189680 h 394622"/>
                <a:gd name="connsiteX1011" fmla="*/ 520077 w 916270"/>
                <a:gd name="connsiteY1011" fmla="*/ 200502 h 394622"/>
                <a:gd name="connsiteX1012" fmla="*/ 538854 w 916270"/>
                <a:gd name="connsiteY1012" fmla="*/ 191807 h 394622"/>
                <a:gd name="connsiteX1013" fmla="*/ 555226 w 916270"/>
                <a:gd name="connsiteY1013" fmla="*/ 183390 h 394622"/>
                <a:gd name="connsiteX1014" fmla="*/ 577301 w 916270"/>
                <a:gd name="connsiteY1014" fmla="*/ 170194 h 394622"/>
                <a:gd name="connsiteX1015" fmla="*/ 582666 w 916270"/>
                <a:gd name="connsiteY1015" fmla="*/ 172599 h 394622"/>
                <a:gd name="connsiteX1016" fmla="*/ 573417 w 916270"/>
                <a:gd name="connsiteY1016" fmla="*/ 196309 h 394622"/>
                <a:gd name="connsiteX1017" fmla="*/ 547795 w 916270"/>
                <a:gd name="connsiteY1017" fmla="*/ 218817 h 394622"/>
                <a:gd name="connsiteX1018" fmla="*/ 522759 w 916270"/>
                <a:gd name="connsiteY1018" fmla="*/ 236206 h 394622"/>
                <a:gd name="connsiteX1019" fmla="*/ 498094 w 916270"/>
                <a:gd name="connsiteY1019" fmla="*/ 251221 h 394622"/>
                <a:gd name="connsiteX1020" fmla="*/ 490941 w 916270"/>
                <a:gd name="connsiteY1020" fmla="*/ 253318 h 394622"/>
                <a:gd name="connsiteX1021" fmla="*/ 490355 w 916270"/>
                <a:gd name="connsiteY1021" fmla="*/ 256925 h 394622"/>
                <a:gd name="connsiteX1022" fmla="*/ 514805 w 916270"/>
                <a:gd name="connsiteY1022" fmla="*/ 252732 h 394622"/>
                <a:gd name="connsiteX1023" fmla="*/ 543109 w 916270"/>
                <a:gd name="connsiteY1023" fmla="*/ 249433 h 394622"/>
                <a:gd name="connsiteX1024" fmla="*/ 567774 w 916270"/>
                <a:gd name="connsiteY1024" fmla="*/ 240707 h 394622"/>
                <a:gd name="connsiteX1025" fmla="*/ 577918 w 916270"/>
                <a:gd name="connsiteY1025" fmla="*/ 232907 h 394622"/>
                <a:gd name="connsiteX1026" fmla="*/ 588339 w 916270"/>
                <a:gd name="connsiteY1026" fmla="*/ 227203 h 394622"/>
                <a:gd name="connsiteX1027" fmla="*/ 601474 w 916270"/>
                <a:gd name="connsiteY1027" fmla="*/ 212218 h 394622"/>
                <a:gd name="connsiteX1028" fmla="*/ 604557 w 916270"/>
                <a:gd name="connsiteY1028" fmla="*/ 200194 h 394622"/>
                <a:gd name="connsiteX1029" fmla="*/ 608134 w 916270"/>
                <a:gd name="connsiteY1029" fmla="*/ 181694 h 394622"/>
                <a:gd name="connsiteX1030" fmla="*/ 612327 w 916270"/>
                <a:gd name="connsiteY1030" fmla="*/ 165168 h 394622"/>
                <a:gd name="connsiteX1031" fmla="*/ 619171 w 916270"/>
                <a:gd name="connsiteY1031" fmla="*/ 155580 h 394622"/>
                <a:gd name="connsiteX1032" fmla="*/ 623642 w 916270"/>
                <a:gd name="connsiteY1032" fmla="*/ 145652 h 394622"/>
                <a:gd name="connsiteX1033" fmla="*/ 633324 w 916270"/>
                <a:gd name="connsiteY1033" fmla="*/ 133904 h 394622"/>
                <a:gd name="connsiteX1034" fmla="*/ 651515 w 916270"/>
                <a:gd name="connsiteY1034" fmla="*/ 122805 h 394622"/>
                <a:gd name="connsiteX1035" fmla="*/ 656571 w 916270"/>
                <a:gd name="connsiteY1035" fmla="*/ 113802 h 394622"/>
                <a:gd name="connsiteX1036" fmla="*/ 663416 w 916270"/>
                <a:gd name="connsiteY1036" fmla="*/ 106155 h 394622"/>
                <a:gd name="connsiteX1037" fmla="*/ 666499 w 916270"/>
                <a:gd name="connsiteY1037" fmla="*/ 104059 h 394622"/>
                <a:gd name="connsiteX1038" fmla="*/ 666499 w 916270"/>
                <a:gd name="connsiteY1038" fmla="*/ 92343 h 3946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  <a:cxn ang="0">
                  <a:pos x="connsiteX718" y="connsiteY718"/>
                </a:cxn>
                <a:cxn ang="0">
                  <a:pos x="connsiteX719" y="connsiteY719"/>
                </a:cxn>
                <a:cxn ang="0">
                  <a:pos x="connsiteX720" y="connsiteY720"/>
                </a:cxn>
                <a:cxn ang="0">
                  <a:pos x="connsiteX721" y="connsiteY721"/>
                </a:cxn>
                <a:cxn ang="0">
                  <a:pos x="connsiteX722" y="connsiteY722"/>
                </a:cxn>
                <a:cxn ang="0">
                  <a:pos x="connsiteX723" y="connsiteY723"/>
                </a:cxn>
                <a:cxn ang="0">
                  <a:pos x="connsiteX724" y="connsiteY724"/>
                </a:cxn>
                <a:cxn ang="0">
                  <a:pos x="connsiteX725" y="connsiteY725"/>
                </a:cxn>
                <a:cxn ang="0">
                  <a:pos x="connsiteX726" y="connsiteY726"/>
                </a:cxn>
                <a:cxn ang="0">
                  <a:pos x="connsiteX727" y="connsiteY727"/>
                </a:cxn>
                <a:cxn ang="0">
                  <a:pos x="connsiteX728" y="connsiteY728"/>
                </a:cxn>
                <a:cxn ang="0">
                  <a:pos x="connsiteX729" y="connsiteY729"/>
                </a:cxn>
                <a:cxn ang="0">
                  <a:pos x="connsiteX730" y="connsiteY730"/>
                </a:cxn>
                <a:cxn ang="0">
                  <a:pos x="connsiteX731" y="connsiteY731"/>
                </a:cxn>
                <a:cxn ang="0">
                  <a:pos x="connsiteX732" y="connsiteY732"/>
                </a:cxn>
                <a:cxn ang="0">
                  <a:pos x="connsiteX733" y="connsiteY733"/>
                </a:cxn>
                <a:cxn ang="0">
                  <a:pos x="connsiteX734" y="connsiteY734"/>
                </a:cxn>
                <a:cxn ang="0">
                  <a:pos x="connsiteX735" y="connsiteY735"/>
                </a:cxn>
                <a:cxn ang="0">
                  <a:pos x="connsiteX736" y="connsiteY736"/>
                </a:cxn>
                <a:cxn ang="0">
                  <a:pos x="connsiteX737" y="connsiteY737"/>
                </a:cxn>
                <a:cxn ang="0">
                  <a:pos x="connsiteX738" y="connsiteY738"/>
                </a:cxn>
                <a:cxn ang="0">
                  <a:pos x="connsiteX739" y="connsiteY739"/>
                </a:cxn>
                <a:cxn ang="0">
                  <a:pos x="connsiteX740" y="connsiteY740"/>
                </a:cxn>
                <a:cxn ang="0">
                  <a:pos x="connsiteX741" y="connsiteY741"/>
                </a:cxn>
                <a:cxn ang="0">
                  <a:pos x="connsiteX742" y="connsiteY742"/>
                </a:cxn>
                <a:cxn ang="0">
                  <a:pos x="connsiteX743" y="connsiteY743"/>
                </a:cxn>
                <a:cxn ang="0">
                  <a:pos x="connsiteX744" y="connsiteY744"/>
                </a:cxn>
                <a:cxn ang="0">
                  <a:pos x="connsiteX745" y="connsiteY745"/>
                </a:cxn>
                <a:cxn ang="0">
                  <a:pos x="connsiteX746" y="connsiteY746"/>
                </a:cxn>
                <a:cxn ang="0">
                  <a:pos x="connsiteX747" y="connsiteY747"/>
                </a:cxn>
                <a:cxn ang="0">
                  <a:pos x="connsiteX748" y="connsiteY748"/>
                </a:cxn>
                <a:cxn ang="0">
                  <a:pos x="connsiteX749" y="connsiteY749"/>
                </a:cxn>
                <a:cxn ang="0">
                  <a:pos x="connsiteX750" y="connsiteY750"/>
                </a:cxn>
                <a:cxn ang="0">
                  <a:pos x="connsiteX751" y="connsiteY751"/>
                </a:cxn>
                <a:cxn ang="0">
                  <a:pos x="connsiteX752" y="connsiteY752"/>
                </a:cxn>
                <a:cxn ang="0">
                  <a:pos x="connsiteX753" y="connsiteY753"/>
                </a:cxn>
                <a:cxn ang="0">
                  <a:pos x="connsiteX754" y="connsiteY754"/>
                </a:cxn>
                <a:cxn ang="0">
                  <a:pos x="connsiteX755" y="connsiteY755"/>
                </a:cxn>
                <a:cxn ang="0">
                  <a:pos x="connsiteX756" y="connsiteY756"/>
                </a:cxn>
                <a:cxn ang="0">
                  <a:pos x="connsiteX757" y="connsiteY757"/>
                </a:cxn>
                <a:cxn ang="0">
                  <a:pos x="connsiteX758" y="connsiteY758"/>
                </a:cxn>
                <a:cxn ang="0">
                  <a:pos x="connsiteX759" y="connsiteY759"/>
                </a:cxn>
                <a:cxn ang="0">
                  <a:pos x="connsiteX760" y="connsiteY760"/>
                </a:cxn>
                <a:cxn ang="0">
                  <a:pos x="connsiteX761" y="connsiteY761"/>
                </a:cxn>
                <a:cxn ang="0">
                  <a:pos x="connsiteX762" y="connsiteY762"/>
                </a:cxn>
                <a:cxn ang="0">
                  <a:pos x="connsiteX763" y="connsiteY763"/>
                </a:cxn>
                <a:cxn ang="0">
                  <a:pos x="connsiteX764" y="connsiteY764"/>
                </a:cxn>
                <a:cxn ang="0">
                  <a:pos x="connsiteX765" y="connsiteY765"/>
                </a:cxn>
                <a:cxn ang="0">
                  <a:pos x="connsiteX766" y="connsiteY766"/>
                </a:cxn>
                <a:cxn ang="0">
                  <a:pos x="connsiteX767" y="connsiteY767"/>
                </a:cxn>
                <a:cxn ang="0">
                  <a:pos x="connsiteX768" y="connsiteY768"/>
                </a:cxn>
                <a:cxn ang="0">
                  <a:pos x="connsiteX769" y="connsiteY769"/>
                </a:cxn>
                <a:cxn ang="0">
                  <a:pos x="connsiteX770" y="connsiteY770"/>
                </a:cxn>
                <a:cxn ang="0">
                  <a:pos x="connsiteX771" y="connsiteY771"/>
                </a:cxn>
                <a:cxn ang="0">
                  <a:pos x="connsiteX772" y="connsiteY772"/>
                </a:cxn>
                <a:cxn ang="0">
                  <a:pos x="connsiteX773" y="connsiteY773"/>
                </a:cxn>
                <a:cxn ang="0">
                  <a:pos x="connsiteX774" y="connsiteY774"/>
                </a:cxn>
                <a:cxn ang="0">
                  <a:pos x="connsiteX775" y="connsiteY775"/>
                </a:cxn>
                <a:cxn ang="0">
                  <a:pos x="connsiteX776" y="connsiteY776"/>
                </a:cxn>
                <a:cxn ang="0">
                  <a:pos x="connsiteX777" y="connsiteY777"/>
                </a:cxn>
                <a:cxn ang="0">
                  <a:pos x="connsiteX778" y="connsiteY778"/>
                </a:cxn>
                <a:cxn ang="0">
                  <a:pos x="connsiteX779" y="connsiteY779"/>
                </a:cxn>
                <a:cxn ang="0">
                  <a:pos x="connsiteX780" y="connsiteY780"/>
                </a:cxn>
                <a:cxn ang="0">
                  <a:pos x="connsiteX781" y="connsiteY781"/>
                </a:cxn>
                <a:cxn ang="0">
                  <a:pos x="connsiteX782" y="connsiteY782"/>
                </a:cxn>
                <a:cxn ang="0">
                  <a:pos x="connsiteX783" y="connsiteY783"/>
                </a:cxn>
                <a:cxn ang="0">
                  <a:pos x="connsiteX784" y="connsiteY784"/>
                </a:cxn>
                <a:cxn ang="0">
                  <a:pos x="connsiteX785" y="connsiteY785"/>
                </a:cxn>
                <a:cxn ang="0">
                  <a:pos x="connsiteX786" y="connsiteY786"/>
                </a:cxn>
                <a:cxn ang="0">
                  <a:pos x="connsiteX787" y="connsiteY787"/>
                </a:cxn>
                <a:cxn ang="0">
                  <a:pos x="connsiteX788" y="connsiteY788"/>
                </a:cxn>
                <a:cxn ang="0">
                  <a:pos x="connsiteX789" y="connsiteY789"/>
                </a:cxn>
                <a:cxn ang="0">
                  <a:pos x="connsiteX790" y="connsiteY790"/>
                </a:cxn>
                <a:cxn ang="0">
                  <a:pos x="connsiteX791" y="connsiteY791"/>
                </a:cxn>
                <a:cxn ang="0">
                  <a:pos x="connsiteX792" y="connsiteY792"/>
                </a:cxn>
                <a:cxn ang="0">
                  <a:pos x="connsiteX793" y="connsiteY793"/>
                </a:cxn>
                <a:cxn ang="0">
                  <a:pos x="connsiteX794" y="connsiteY794"/>
                </a:cxn>
                <a:cxn ang="0">
                  <a:pos x="connsiteX795" y="connsiteY795"/>
                </a:cxn>
                <a:cxn ang="0">
                  <a:pos x="connsiteX796" y="connsiteY796"/>
                </a:cxn>
                <a:cxn ang="0">
                  <a:pos x="connsiteX797" y="connsiteY797"/>
                </a:cxn>
                <a:cxn ang="0">
                  <a:pos x="connsiteX798" y="connsiteY798"/>
                </a:cxn>
                <a:cxn ang="0">
                  <a:pos x="connsiteX799" y="connsiteY799"/>
                </a:cxn>
                <a:cxn ang="0">
                  <a:pos x="connsiteX800" y="connsiteY800"/>
                </a:cxn>
                <a:cxn ang="0">
                  <a:pos x="connsiteX801" y="connsiteY801"/>
                </a:cxn>
                <a:cxn ang="0">
                  <a:pos x="connsiteX802" y="connsiteY802"/>
                </a:cxn>
                <a:cxn ang="0">
                  <a:pos x="connsiteX803" y="connsiteY803"/>
                </a:cxn>
                <a:cxn ang="0">
                  <a:pos x="connsiteX804" y="connsiteY804"/>
                </a:cxn>
                <a:cxn ang="0">
                  <a:pos x="connsiteX805" y="connsiteY805"/>
                </a:cxn>
                <a:cxn ang="0">
                  <a:pos x="connsiteX806" y="connsiteY806"/>
                </a:cxn>
                <a:cxn ang="0">
                  <a:pos x="connsiteX807" y="connsiteY807"/>
                </a:cxn>
                <a:cxn ang="0">
                  <a:pos x="connsiteX808" y="connsiteY808"/>
                </a:cxn>
                <a:cxn ang="0">
                  <a:pos x="connsiteX809" y="connsiteY809"/>
                </a:cxn>
                <a:cxn ang="0">
                  <a:pos x="connsiteX810" y="connsiteY810"/>
                </a:cxn>
                <a:cxn ang="0">
                  <a:pos x="connsiteX811" y="connsiteY811"/>
                </a:cxn>
                <a:cxn ang="0">
                  <a:pos x="connsiteX812" y="connsiteY812"/>
                </a:cxn>
                <a:cxn ang="0">
                  <a:pos x="connsiteX813" y="connsiteY813"/>
                </a:cxn>
                <a:cxn ang="0">
                  <a:pos x="connsiteX814" y="connsiteY814"/>
                </a:cxn>
                <a:cxn ang="0">
                  <a:pos x="connsiteX815" y="connsiteY815"/>
                </a:cxn>
                <a:cxn ang="0">
                  <a:pos x="connsiteX816" y="connsiteY816"/>
                </a:cxn>
                <a:cxn ang="0">
                  <a:pos x="connsiteX817" y="connsiteY817"/>
                </a:cxn>
                <a:cxn ang="0">
                  <a:pos x="connsiteX818" y="connsiteY818"/>
                </a:cxn>
                <a:cxn ang="0">
                  <a:pos x="connsiteX819" y="connsiteY819"/>
                </a:cxn>
                <a:cxn ang="0">
                  <a:pos x="connsiteX820" y="connsiteY820"/>
                </a:cxn>
                <a:cxn ang="0">
                  <a:pos x="connsiteX821" y="connsiteY821"/>
                </a:cxn>
                <a:cxn ang="0">
                  <a:pos x="connsiteX822" y="connsiteY822"/>
                </a:cxn>
                <a:cxn ang="0">
                  <a:pos x="connsiteX823" y="connsiteY823"/>
                </a:cxn>
                <a:cxn ang="0">
                  <a:pos x="connsiteX824" y="connsiteY824"/>
                </a:cxn>
                <a:cxn ang="0">
                  <a:pos x="connsiteX825" y="connsiteY825"/>
                </a:cxn>
                <a:cxn ang="0">
                  <a:pos x="connsiteX826" y="connsiteY826"/>
                </a:cxn>
                <a:cxn ang="0">
                  <a:pos x="connsiteX827" y="connsiteY827"/>
                </a:cxn>
                <a:cxn ang="0">
                  <a:pos x="connsiteX828" y="connsiteY828"/>
                </a:cxn>
                <a:cxn ang="0">
                  <a:pos x="connsiteX829" y="connsiteY829"/>
                </a:cxn>
                <a:cxn ang="0">
                  <a:pos x="connsiteX830" y="connsiteY830"/>
                </a:cxn>
                <a:cxn ang="0">
                  <a:pos x="connsiteX831" y="connsiteY831"/>
                </a:cxn>
                <a:cxn ang="0">
                  <a:pos x="connsiteX832" y="connsiteY832"/>
                </a:cxn>
                <a:cxn ang="0">
                  <a:pos x="connsiteX833" y="connsiteY833"/>
                </a:cxn>
                <a:cxn ang="0">
                  <a:pos x="connsiteX834" y="connsiteY834"/>
                </a:cxn>
                <a:cxn ang="0">
                  <a:pos x="connsiteX835" y="connsiteY835"/>
                </a:cxn>
                <a:cxn ang="0">
                  <a:pos x="connsiteX836" y="connsiteY836"/>
                </a:cxn>
                <a:cxn ang="0">
                  <a:pos x="connsiteX837" y="connsiteY837"/>
                </a:cxn>
                <a:cxn ang="0">
                  <a:pos x="connsiteX838" y="connsiteY838"/>
                </a:cxn>
                <a:cxn ang="0">
                  <a:pos x="connsiteX839" y="connsiteY839"/>
                </a:cxn>
                <a:cxn ang="0">
                  <a:pos x="connsiteX840" y="connsiteY840"/>
                </a:cxn>
                <a:cxn ang="0">
                  <a:pos x="connsiteX841" y="connsiteY841"/>
                </a:cxn>
                <a:cxn ang="0">
                  <a:pos x="connsiteX842" y="connsiteY842"/>
                </a:cxn>
                <a:cxn ang="0">
                  <a:pos x="connsiteX843" y="connsiteY843"/>
                </a:cxn>
                <a:cxn ang="0">
                  <a:pos x="connsiteX844" y="connsiteY844"/>
                </a:cxn>
                <a:cxn ang="0">
                  <a:pos x="connsiteX845" y="connsiteY845"/>
                </a:cxn>
                <a:cxn ang="0">
                  <a:pos x="connsiteX846" y="connsiteY846"/>
                </a:cxn>
                <a:cxn ang="0">
                  <a:pos x="connsiteX847" y="connsiteY847"/>
                </a:cxn>
                <a:cxn ang="0">
                  <a:pos x="connsiteX848" y="connsiteY848"/>
                </a:cxn>
                <a:cxn ang="0">
                  <a:pos x="connsiteX849" y="connsiteY849"/>
                </a:cxn>
                <a:cxn ang="0">
                  <a:pos x="connsiteX850" y="connsiteY850"/>
                </a:cxn>
                <a:cxn ang="0">
                  <a:pos x="connsiteX851" y="connsiteY851"/>
                </a:cxn>
                <a:cxn ang="0">
                  <a:pos x="connsiteX852" y="connsiteY852"/>
                </a:cxn>
                <a:cxn ang="0">
                  <a:pos x="connsiteX853" y="connsiteY853"/>
                </a:cxn>
                <a:cxn ang="0">
                  <a:pos x="connsiteX854" y="connsiteY854"/>
                </a:cxn>
                <a:cxn ang="0">
                  <a:pos x="connsiteX855" y="connsiteY855"/>
                </a:cxn>
                <a:cxn ang="0">
                  <a:pos x="connsiteX856" y="connsiteY856"/>
                </a:cxn>
                <a:cxn ang="0">
                  <a:pos x="connsiteX857" y="connsiteY857"/>
                </a:cxn>
                <a:cxn ang="0">
                  <a:pos x="connsiteX858" y="connsiteY858"/>
                </a:cxn>
                <a:cxn ang="0">
                  <a:pos x="connsiteX859" y="connsiteY859"/>
                </a:cxn>
                <a:cxn ang="0">
                  <a:pos x="connsiteX860" y="connsiteY860"/>
                </a:cxn>
                <a:cxn ang="0">
                  <a:pos x="connsiteX861" y="connsiteY861"/>
                </a:cxn>
                <a:cxn ang="0">
                  <a:pos x="connsiteX862" y="connsiteY862"/>
                </a:cxn>
                <a:cxn ang="0">
                  <a:pos x="connsiteX863" y="connsiteY863"/>
                </a:cxn>
                <a:cxn ang="0">
                  <a:pos x="connsiteX864" y="connsiteY864"/>
                </a:cxn>
                <a:cxn ang="0">
                  <a:pos x="connsiteX865" y="connsiteY865"/>
                </a:cxn>
                <a:cxn ang="0">
                  <a:pos x="connsiteX866" y="connsiteY866"/>
                </a:cxn>
                <a:cxn ang="0">
                  <a:pos x="connsiteX867" y="connsiteY867"/>
                </a:cxn>
                <a:cxn ang="0">
                  <a:pos x="connsiteX868" y="connsiteY868"/>
                </a:cxn>
                <a:cxn ang="0">
                  <a:pos x="connsiteX869" y="connsiteY869"/>
                </a:cxn>
                <a:cxn ang="0">
                  <a:pos x="connsiteX870" y="connsiteY870"/>
                </a:cxn>
                <a:cxn ang="0">
                  <a:pos x="connsiteX871" y="connsiteY871"/>
                </a:cxn>
                <a:cxn ang="0">
                  <a:pos x="connsiteX872" y="connsiteY872"/>
                </a:cxn>
                <a:cxn ang="0">
                  <a:pos x="connsiteX873" y="connsiteY873"/>
                </a:cxn>
                <a:cxn ang="0">
                  <a:pos x="connsiteX874" y="connsiteY874"/>
                </a:cxn>
                <a:cxn ang="0">
                  <a:pos x="connsiteX875" y="connsiteY875"/>
                </a:cxn>
                <a:cxn ang="0">
                  <a:pos x="connsiteX876" y="connsiteY876"/>
                </a:cxn>
                <a:cxn ang="0">
                  <a:pos x="connsiteX877" y="connsiteY877"/>
                </a:cxn>
                <a:cxn ang="0">
                  <a:pos x="connsiteX878" y="connsiteY878"/>
                </a:cxn>
                <a:cxn ang="0">
                  <a:pos x="connsiteX879" y="connsiteY879"/>
                </a:cxn>
                <a:cxn ang="0">
                  <a:pos x="connsiteX880" y="connsiteY880"/>
                </a:cxn>
                <a:cxn ang="0">
                  <a:pos x="connsiteX881" y="connsiteY881"/>
                </a:cxn>
                <a:cxn ang="0">
                  <a:pos x="connsiteX882" y="connsiteY882"/>
                </a:cxn>
                <a:cxn ang="0">
                  <a:pos x="connsiteX883" y="connsiteY883"/>
                </a:cxn>
                <a:cxn ang="0">
                  <a:pos x="connsiteX884" y="connsiteY884"/>
                </a:cxn>
                <a:cxn ang="0">
                  <a:pos x="connsiteX885" y="connsiteY885"/>
                </a:cxn>
                <a:cxn ang="0">
                  <a:pos x="connsiteX886" y="connsiteY886"/>
                </a:cxn>
                <a:cxn ang="0">
                  <a:pos x="connsiteX887" y="connsiteY887"/>
                </a:cxn>
                <a:cxn ang="0">
                  <a:pos x="connsiteX888" y="connsiteY888"/>
                </a:cxn>
                <a:cxn ang="0">
                  <a:pos x="connsiteX889" y="connsiteY889"/>
                </a:cxn>
                <a:cxn ang="0">
                  <a:pos x="connsiteX890" y="connsiteY890"/>
                </a:cxn>
                <a:cxn ang="0">
                  <a:pos x="connsiteX891" y="connsiteY891"/>
                </a:cxn>
                <a:cxn ang="0">
                  <a:pos x="connsiteX892" y="connsiteY892"/>
                </a:cxn>
                <a:cxn ang="0">
                  <a:pos x="connsiteX893" y="connsiteY893"/>
                </a:cxn>
                <a:cxn ang="0">
                  <a:pos x="connsiteX894" y="connsiteY894"/>
                </a:cxn>
                <a:cxn ang="0">
                  <a:pos x="connsiteX895" y="connsiteY895"/>
                </a:cxn>
                <a:cxn ang="0">
                  <a:pos x="connsiteX896" y="connsiteY896"/>
                </a:cxn>
                <a:cxn ang="0">
                  <a:pos x="connsiteX897" y="connsiteY897"/>
                </a:cxn>
                <a:cxn ang="0">
                  <a:pos x="connsiteX898" y="connsiteY898"/>
                </a:cxn>
                <a:cxn ang="0">
                  <a:pos x="connsiteX899" y="connsiteY899"/>
                </a:cxn>
                <a:cxn ang="0">
                  <a:pos x="connsiteX900" y="connsiteY900"/>
                </a:cxn>
                <a:cxn ang="0">
                  <a:pos x="connsiteX901" y="connsiteY901"/>
                </a:cxn>
                <a:cxn ang="0">
                  <a:pos x="connsiteX902" y="connsiteY902"/>
                </a:cxn>
                <a:cxn ang="0">
                  <a:pos x="connsiteX903" y="connsiteY903"/>
                </a:cxn>
                <a:cxn ang="0">
                  <a:pos x="connsiteX904" y="connsiteY904"/>
                </a:cxn>
                <a:cxn ang="0">
                  <a:pos x="connsiteX905" y="connsiteY905"/>
                </a:cxn>
                <a:cxn ang="0">
                  <a:pos x="connsiteX906" y="connsiteY906"/>
                </a:cxn>
                <a:cxn ang="0">
                  <a:pos x="connsiteX907" y="connsiteY907"/>
                </a:cxn>
                <a:cxn ang="0">
                  <a:pos x="connsiteX908" y="connsiteY908"/>
                </a:cxn>
                <a:cxn ang="0">
                  <a:pos x="connsiteX909" y="connsiteY909"/>
                </a:cxn>
                <a:cxn ang="0">
                  <a:pos x="connsiteX910" y="connsiteY910"/>
                </a:cxn>
                <a:cxn ang="0">
                  <a:pos x="connsiteX911" y="connsiteY911"/>
                </a:cxn>
                <a:cxn ang="0">
                  <a:pos x="connsiteX912" y="connsiteY912"/>
                </a:cxn>
                <a:cxn ang="0">
                  <a:pos x="connsiteX913" y="connsiteY913"/>
                </a:cxn>
                <a:cxn ang="0">
                  <a:pos x="connsiteX914" y="connsiteY914"/>
                </a:cxn>
                <a:cxn ang="0">
                  <a:pos x="connsiteX915" y="connsiteY915"/>
                </a:cxn>
                <a:cxn ang="0">
                  <a:pos x="connsiteX916" y="connsiteY916"/>
                </a:cxn>
                <a:cxn ang="0">
                  <a:pos x="connsiteX917" y="connsiteY917"/>
                </a:cxn>
                <a:cxn ang="0">
                  <a:pos x="connsiteX918" y="connsiteY918"/>
                </a:cxn>
                <a:cxn ang="0">
                  <a:pos x="connsiteX919" y="connsiteY919"/>
                </a:cxn>
                <a:cxn ang="0">
                  <a:pos x="connsiteX920" y="connsiteY920"/>
                </a:cxn>
                <a:cxn ang="0">
                  <a:pos x="connsiteX921" y="connsiteY921"/>
                </a:cxn>
                <a:cxn ang="0">
                  <a:pos x="connsiteX922" y="connsiteY922"/>
                </a:cxn>
                <a:cxn ang="0">
                  <a:pos x="connsiteX923" y="connsiteY923"/>
                </a:cxn>
                <a:cxn ang="0">
                  <a:pos x="connsiteX924" y="connsiteY924"/>
                </a:cxn>
                <a:cxn ang="0">
                  <a:pos x="connsiteX925" y="connsiteY925"/>
                </a:cxn>
                <a:cxn ang="0">
                  <a:pos x="connsiteX926" y="connsiteY926"/>
                </a:cxn>
                <a:cxn ang="0">
                  <a:pos x="connsiteX927" y="connsiteY927"/>
                </a:cxn>
                <a:cxn ang="0">
                  <a:pos x="connsiteX928" y="connsiteY928"/>
                </a:cxn>
                <a:cxn ang="0">
                  <a:pos x="connsiteX929" y="connsiteY929"/>
                </a:cxn>
                <a:cxn ang="0">
                  <a:pos x="connsiteX930" y="connsiteY930"/>
                </a:cxn>
                <a:cxn ang="0">
                  <a:pos x="connsiteX931" y="connsiteY931"/>
                </a:cxn>
                <a:cxn ang="0">
                  <a:pos x="connsiteX932" y="connsiteY932"/>
                </a:cxn>
                <a:cxn ang="0">
                  <a:pos x="connsiteX933" y="connsiteY933"/>
                </a:cxn>
                <a:cxn ang="0">
                  <a:pos x="connsiteX934" y="connsiteY934"/>
                </a:cxn>
                <a:cxn ang="0">
                  <a:pos x="connsiteX935" y="connsiteY935"/>
                </a:cxn>
                <a:cxn ang="0">
                  <a:pos x="connsiteX936" y="connsiteY936"/>
                </a:cxn>
                <a:cxn ang="0">
                  <a:pos x="connsiteX937" y="connsiteY937"/>
                </a:cxn>
                <a:cxn ang="0">
                  <a:pos x="connsiteX938" y="connsiteY938"/>
                </a:cxn>
                <a:cxn ang="0">
                  <a:pos x="connsiteX939" y="connsiteY939"/>
                </a:cxn>
                <a:cxn ang="0">
                  <a:pos x="connsiteX940" y="connsiteY940"/>
                </a:cxn>
                <a:cxn ang="0">
                  <a:pos x="connsiteX941" y="connsiteY941"/>
                </a:cxn>
                <a:cxn ang="0">
                  <a:pos x="connsiteX942" y="connsiteY942"/>
                </a:cxn>
                <a:cxn ang="0">
                  <a:pos x="connsiteX943" y="connsiteY943"/>
                </a:cxn>
                <a:cxn ang="0">
                  <a:pos x="connsiteX944" y="connsiteY944"/>
                </a:cxn>
                <a:cxn ang="0">
                  <a:pos x="connsiteX945" y="connsiteY945"/>
                </a:cxn>
                <a:cxn ang="0">
                  <a:pos x="connsiteX946" y="connsiteY946"/>
                </a:cxn>
                <a:cxn ang="0">
                  <a:pos x="connsiteX947" y="connsiteY947"/>
                </a:cxn>
                <a:cxn ang="0">
                  <a:pos x="connsiteX948" y="connsiteY948"/>
                </a:cxn>
                <a:cxn ang="0">
                  <a:pos x="connsiteX949" y="connsiteY949"/>
                </a:cxn>
                <a:cxn ang="0">
                  <a:pos x="connsiteX950" y="connsiteY950"/>
                </a:cxn>
                <a:cxn ang="0">
                  <a:pos x="connsiteX951" y="connsiteY951"/>
                </a:cxn>
                <a:cxn ang="0">
                  <a:pos x="connsiteX952" y="connsiteY952"/>
                </a:cxn>
                <a:cxn ang="0">
                  <a:pos x="connsiteX953" y="connsiteY953"/>
                </a:cxn>
                <a:cxn ang="0">
                  <a:pos x="connsiteX954" y="connsiteY954"/>
                </a:cxn>
                <a:cxn ang="0">
                  <a:pos x="connsiteX955" y="connsiteY955"/>
                </a:cxn>
                <a:cxn ang="0">
                  <a:pos x="connsiteX956" y="connsiteY956"/>
                </a:cxn>
                <a:cxn ang="0">
                  <a:pos x="connsiteX957" y="connsiteY957"/>
                </a:cxn>
                <a:cxn ang="0">
                  <a:pos x="connsiteX958" y="connsiteY958"/>
                </a:cxn>
                <a:cxn ang="0">
                  <a:pos x="connsiteX959" y="connsiteY959"/>
                </a:cxn>
                <a:cxn ang="0">
                  <a:pos x="connsiteX960" y="connsiteY960"/>
                </a:cxn>
                <a:cxn ang="0">
                  <a:pos x="connsiteX961" y="connsiteY961"/>
                </a:cxn>
                <a:cxn ang="0">
                  <a:pos x="connsiteX962" y="connsiteY962"/>
                </a:cxn>
                <a:cxn ang="0">
                  <a:pos x="connsiteX963" y="connsiteY963"/>
                </a:cxn>
                <a:cxn ang="0">
                  <a:pos x="connsiteX964" y="connsiteY964"/>
                </a:cxn>
                <a:cxn ang="0">
                  <a:pos x="connsiteX965" y="connsiteY965"/>
                </a:cxn>
                <a:cxn ang="0">
                  <a:pos x="connsiteX966" y="connsiteY966"/>
                </a:cxn>
                <a:cxn ang="0">
                  <a:pos x="connsiteX967" y="connsiteY967"/>
                </a:cxn>
                <a:cxn ang="0">
                  <a:pos x="connsiteX968" y="connsiteY968"/>
                </a:cxn>
                <a:cxn ang="0">
                  <a:pos x="connsiteX969" y="connsiteY969"/>
                </a:cxn>
                <a:cxn ang="0">
                  <a:pos x="connsiteX970" y="connsiteY970"/>
                </a:cxn>
                <a:cxn ang="0">
                  <a:pos x="connsiteX971" y="connsiteY971"/>
                </a:cxn>
                <a:cxn ang="0">
                  <a:pos x="connsiteX972" y="connsiteY972"/>
                </a:cxn>
                <a:cxn ang="0">
                  <a:pos x="connsiteX973" y="connsiteY973"/>
                </a:cxn>
                <a:cxn ang="0">
                  <a:pos x="connsiteX974" y="connsiteY974"/>
                </a:cxn>
                <a:cxn ang="0">
                  <a:pos x="connsiteX975" y="connsiteY975"/>
                </a:cxn>
                <a:cxn ang="0">
                  <a:pos x="connsiteX976" y="connsiteY976"/>
                </a:cxn>
                <a:cxn ang="0">
                  <a:pos x="connsiteX977" y="connsiteY977"/>
                </a:cxn>
                <a:cxn ang="0">
                  <a:pos x="connsiteX978" y="connsiteY978"/>
                </a:cxn>
                <a:cxn ang="0">
                  <a:pos x="connsiteX979" y="connsiteY979"/>
                </a:cxn>
                <a:cxn ang="0">
                  <a:pos x="connsiteX980" y="connsiteY980"/>
                </a:cxn>
                <a:cxn ang="0">
                  <a:pos x="connsiteX981" y="connsiteY981"/>
                </a:cxn>
                <a:cxn ang="0">
                  <a:pos x="connsiteX982" y="connsiteY982"/>
                </a:cxn>
                <a:cxn ang="0">
                  <a:pos x="connsiteX983" y="connsiteY983"/>
                </a:cxn>
                <a:cxn ang="0">
                  <a:pos x="connsiteX984" y="connsiteY984"/>
                </a:cxn>
                <a:cxn ang="0">
                  <a:pos x="connsiteX985" y="connsiteY985"/>
                </a:cxn>
                <a:cxn ang="0">
                  <a:pos x="connsiteX986" y="connsiteY986"/>
                </a:cxn>
                <a:cxn ang="0">
                  <a:pos x="connsiteX987" y="connsiteY987"/>
                </a:cxn>
                <a:cxn ang="0">
                  <a:pos x="connsiteX988" y="connsiteY988"/>
                </a:cxn>
                <a:cxn ang="0">
                  <a:pos x="connsiteX989" y="connsiteY989"/>
                </a:cxn>
                <a:cxn ang="0">
                  <a:pos x="connsiteX990" y="connsiteY990"/>
                </a:cxn>
                <a:cxn ang="0">
                  <a:pos x="connsiteX991" y="connsiteY991"/>
                </a:cxn>
                <a:cxn ang="0">
                  <a:pos x="connsiteX992" y="connsiteY992"/>
                </a:cxn>
                <a:cxn ang="0">
                  <a:pos x="connsiteX993" y="connsiteY993"/>
                </a:cxn>
                <a:cxn ang="0">
                  <a:pos x="connsiteX994" y="connsiteY994"/>
                </a:cxn>
                <a:cxn ang="0">
                  <a:pos x="connsiteX995" y="connsiteY995"/>
                </a:cxn>
                <a:cxn ang="0">
                  <a:pos x="connsiteX996" y="connsiteY996"/>
                </a:cxn>
                <a:cxn ang="0">
                  <a:pos x="connsiteX997" y="connsiteY997"/>
                </a:cxn>
                <a:cxn ang="0">
                  <a:pos x="connsiteX998" y="connsiteY998"/>
                </a:cxn>
                <a:cxn ang="0">
                  <a:pos x="connsiteX999" y="connsiteY999"/>
                </a:cxn>
                <a:cxn ang="0">
                  <a:pos x="connsiteX1000" y="connsiteY1000"/>
                </a:cxn>
                <a:cxn ang="0">
                  <a:pos x="connsiteX1001" y="connsiteY1001"/>
                </a:cxn>
                <a:cxn ang="0">
                  <a:pos x="connsiteX1002" y="connsiteY1002"/>
                </a:cxn>
                <a:cxn ang="0">
                  <a:pos x="connsiteX1003" y="connsiteY1003"/>
                </a:cxn>
                <a:cxn ang="0">
                  <a:pos x="connsiteX1004" y="connsiteY1004"/>
                </a:cxn>
                <a:cxn ang="0">
                  <a:pos x="connsiteX1005" y="connsiteY1005"/>
                </a:cxn>
                <a:cxn ang="0">
                  <a:pos x="connsiteX1006" y="connsiteY1006"/>
                </a:cxn>
                <a:cxn ang="0">
                  <a:pos x="connsiteX1007" y="connsiteY1007"/>
                </a:cxn>
                <a:cxn ang="0">
                  <a:pos x="connsiteX1008" y="connsiteY1008"/>
                </a:cxn>
                <a:cxn ang="0">
                  <a:pos x="connsiteX1009" y="connsiteY1009"/>
                </a:cxn>
                <a:cxn ang="0">
                  <a:pos x="connsiteX1010" y="connsiteY1010"/>
                </a:cxn>
                <a:cxn ang="0">
                  <a:pos x="connsiteX1011" y="connsiteY1011"/>
                </a:cxn>
                <a:cxn ang="0">
                  <a:pos x="connsiteX1012" y="connsiteY1012"/>
                </a:cxn>
                <a:cxn ang="0">
                  <a:pos x="connsiteX1013" y="connsiteY1013"/>
                </a:cxn>
                <a:cxn ang="0">
                  <a:pos x="connsiteX1014" y="connsiteY1014"/>
                </a:cxn>
                <a:cxn ang="0">
                  <a:pos x="connsiteX1015" y="connsiteY1015"/>
                </a:cxn>
                <a:cxn ang="0">
                  <a:pos x="connsiteX1016" y="connsiteY1016"/>
                </a:cxn>
                <a:cxn ang="0">
                  <a:pos x="connsiteX1017" y="connsiteY1017"/>
                </a:cxn>
                <a:cxn ang="0">
                  <a:pos x="connsiteX1018" y="connsiteY1018"/>
                </a:cxn>
                <a:cxn ang="0">
                  <a:pos x="connsiteX1019" y="connsiteY1019"/>
                </a:cxn>
                <a:cxn ang="0">
                  <a:pos x="connsiteX1020" y="connsiteY1020"/>
                </a:cxn>
                <a:cxn ang="0">
                  <a:pos x="connsiteX1021" y="connsiteY1021"/>
                </a:cxn>
                <a:cxn ang="0">
                  <a:pos x="connsiteX1022" y="connsiteY1022"/>
                </a:cxn>
                <a:cxn ang="0">
                  <a:pos x="connsiteX1023" y="connsiteY1023"/>
                </a:cxn>
                <a:cxn ang="0">
                  <a:pos x="connsiteX1024" y="connsiteY1024"/>
                </a:cxn>
                <a:cxn ang="0">
                  <a:pos x="connsiteX1025" y="connsiteY1025"/>
                </a:cxn>
                <a:cxn ang="0">
                  <a:pos x="connsiteX1026" y="connsiteY1026"/>
                </a:cxn>
                <a:cxn ang="0">
                  <a:pos x="connsiteX1027" y="connsiteY1027"/>
                </a:cxn>
                <a:cxn ang="0">
                  <a:pos x="connsiteX1028" y="connsiteY1028"/>
                </a:cxn>
                <a:cxn ang="0">
                  <a:pos x="connsiteX1029" y="connsiteY1029"/>
                </a:cxn>
                <a:cxn ang="0">
                  <a:pos x="connsiteX1030" y="connsiteY1030"/>
                </a:cxn>
                <a:cxn ang="0">
                  <a:pos x="connsiteX1031" y="connsiteY1031"/>
                </a:cxn>
                <a:cxn ang="0">
                  <a:pos x="connsiteX1032" y="connsiteY1032"/>
                </a:cxn>
                <a:cxn ang="0">
                  <a:pos x="connsiteX1033" y="connsiteY1033"/>
                </a:cxn>
                <a:cxn ang="0">
                  <a:pos x="connsiteX1034" y="connsiteY1034"/>
                </a:cxn>
                <a:cxn ang="0">
                  <a:pos x="connsiteX1035" y="connsiteY1035"/>
                </a:cxn>
                <a:cxn ang="0">
                  <a:pos x="connsiteX1036" y="connsiteY1036"/>
                </a:cxn>
                <a:cxn ang="0">
                  <a:pos x="connsiteX1037" y="connsiteY1037"/>
                </a:cxn>
                <a:cxn ang="0">
                  <a:pos x="connsiteX1038" y="connsiteY1038"/>
                </a:cxn>
              </a:cxnLst>
              <a:rect l="l" t="t" r="r" b="b"/>
              <a:pathLst>
                <a:path w="916270" h="394622">
                  <a:moveTo>
                    <a:pt x="41963" y="394098"/>
                  </a:moveTo>
                  <a:lnTo>
                    <a:pt x="0" y="394098"/>
                  </a:lnTo>
                  <a:lnTo>
                    <a:pt x="0" y="391015"/>
                  </a:lnTo>
                  <a:cubicBezTo>
                    <a:pt x="5056" y="391323"/>
                    <a:pt x="7431" y="389535"/>
                    <a:pt x="7153" y="386236"/>
                  </a:cubicBezTo>
                  <a:lnTo>
                    <a:pt x="7153" y="351179"/>
                  </a:lnTo>
                  <a:cubicBezTo>
                    <a:pt x="7431" y="347880"/>
                    <a:pt x="5056" y="346061"/>
                    <a:pt x="0" y="346370"/>
                  </a:cubicBezTo>
                  <a:lnTo>
                    <a:pt x="0" y="343286"/>
                  </a:lnTo>
                  <a:lnTo>
                    <a:pt x="26546" y="343286"/>
                  </a:lnTo>
                  <a:lnTo>
                    <a:pt x="26546" y="346370"/>
                  </a:lnTo>
                  <a:cubicBezTo>
                    <a:pt x="21490" y="346061"/>
                    <a:pt x="19085" y="347880"/>
                    <a:pt x="19393" y="351179"/>
                  </a:cubicBezTo>
                  <a:lnTo>
                    <a:pt x="19393" y="385989"/>
                  </a:lnTo>
                  <a:cubicBezTo>
                    <a:pt x="19085" y="389288"/>
                    <a:pt x="20873" y="391076"/>
                    <a:pt x="24172" y="390491"/>
                  </a:cubicBezTo>
                  <a:cubicBezTo>
                    <a:pt x="31325" y="389874"/>
                    <a:pt x="36392" y="384468"/>
                    <a:pt x="39373" y="374273"/>
                  </a:cubicBezTo>
                  <a:lnTo>
                    <a:pt x="42641" y="374273"/>
                  </a:lnTo>
                  <a:lnTo>
                    <a:pt x="42055" y="394098"/>
                  </a:lnTo>
                  <a:close/>
                  <a:moveTo>
                    <a:pt x="67584" y="394098"/>
                  </a:moveTo>
                  <a:lnTo>
                    <a:pt x="47605" y="394098"/>
                  </a:lnTo>
                  <a:lnTo>
                    <a:pt x="47605" y="391015"/>
                  </a:lnTo>
                  <a:cubicBezTo>
                    <a:pt x="51490" y="390429"/>
                    <a:pt x="54758" y="387407"/>
                    <a:pt x="56855" y="381426"/>
                  </a:cubicBezTo>
                  <a:lnTo>
                    <a:pt x="73257" y="342392"/>
                  </a:lnTo>
                  <a:lnTo>
                    <a:pt x="76834" y="342392"/>
                  </a:lnTo>
                  <a:lnTo>
                    <a:pt x="95611" y="386236"/>
                  </a:lnTo>
                  <a:cubicBezTo>
                    <a:pt x="96412" y="389291"/>
                    <a:pt x="99311" y="391315"/>
                    <a:pt x="102455" y="391015"/>
                  </a:cubicBezTo>
                  <a:lnTo>
                    <a:pt x="102455" y="394098"/>
                  </a:lnTo>
                  <a:lnTo>
                    <a:pt x="76217" y="394098"/>
                  </a:lnTo>
                  <a:lnTo>
                    <a:pt x="76217" y="391015"/>
                  </a:lnTo>
                  <a:lnTo>
                    <a:pt x="79300" y="391015"/>
                  </a:lnTo>
                  <a:cubicBezTo>
                    <a:pt x="82384" y="391323"/>
                    <a:pt x="83771" y="390429"/>
                    <a:pt x="83463" y="388332"/>
                  </a:cubicBezTo>
                  <a:cubicBezTo>
                    <a:pt x="83464" y="387523"/>
                    <a:pt x="83371" y="386715"/>
                    <a:pt x="83185" y="385927"/>
                  </a:cubicBezTo>
                  <a:cubicBezTo>
                    <a:pt x="83463" y="386821"/>
                    <a:pt x="83185" y="386513"/>
                    <a:pt x="82877" y="385311"/>
                  </a:cubicBezTo>
                  <a:lnTo>
                    <a:pt x="79300" y="376924"/>
                  </a:lnTo>
                  <a:lnTo>
                    <a:pt x="63206" y="376924"/>
                  </a:lnTo>
                  <a:lnTo>
                    <a:pt x="60832" y="382628"/>
                  </a:lnTo>
                  <a:cubicBezTo>
                    <a:pt x="60132" y="384033"/>
                    <a:pt x="59723" y="385564"/>
                    <a:pt x="59629" y="387130"/>
                  </a:cubicBezTo>
                  <a:cubicBezTo>
                    <a:pt x="59625" y="389139"/>
                    <a:pt x="61251" y="390771"/>
                    <a:pt x="63260" y="390775"/>
                  </a:cubicBezTo>
                  <a:cubicBezTo>
                    <a:pt x="63438" y="390775"/>
                    <a:pt x="63616" y="390763"/>
                    <a:pt x="63792" y="390737"/>
                  </a:cubicBezTo>
                  <a:lnTo>
                    <a:pt x="67368" y="390737"/>
                  </a:lnTo>
                  <a:lnTo>
                    <a:pt x="67368" y="394036"/>
                  </a:lnTo>
                  <a:close/>
                  <a:moveTo>
                    <a:pt x="77111" y="373379"/>
                  </a:moveTo>
                  <a:lnTo>
                    <a:pt x="70575" y="357777"/>
                  </a:lnTo>
                  <a:lnTo>
                    <a:pt x="64408" y="373379"/>
                  </a:lnTo>
                  <a:close/>
                  <a:moveTo>
                    <a:pt x="105723" y="346370"/>
                  </a:moveTo>
                  <a:lnTo>
                    <a:pt x="105723" y="343286"/>
                  </a:lnTo>
                  <a:lnTo>
                    <a:pt x="123298" y="343286"/>
                  </a:lnTo>
                  <a:lnTo>
                    <a:pt x="147748" y="377788"/>
                  </a:lnTo>
                  <a:lnTo>
                    <a:pt x="148056" y="377788"/>
                  </a:lnTo>
                  <a:lnTo>
                    <a:pt x="148056" y="351981"/>
                  </a:lnTo>
                  <a:cubicBezTo>
                    <a:pt x="148334" y="348682"/>
                    <a:pt x="145959" y="346863"/>
                    <a:pt x="140286" y="346277"/>
                  </a:cubicBezTo>
                  <a:lnTo>
                    <a:pt x="140286" y="343194"/>
                  </a:lnTo>
                  <a:lnTo>
                    <a:pt x="158477" y="343194"/>
                  </a:lnTo>
                  <a:lnTo>
                    <a:pt x="158477" y="346277"/>
                  </a:lnTo>
                  <a:cubicBezTo>
                    <a:pt x="153698" y="346863"/>
                    <a:pt x="151633" y="348682"/>
                    <a:pt x="151910" y="351981"/>
                  </a:cubicBezTo>
                  <a:lnTo>
                    <a:pt x="151910" y="394005"/>
                  </a:lnTo>
                  <a:lnTo>
                    <a:pt x="145065" y="394005"/>
                  </a:lnTo>
                  <a:lnTo>
                    <a:pt x="117039" y="354972"/>
                  </a:lnTo>
                  <a:lnTo>
                    <a:pt x="116761" y="354972"/>
                  </a:lnTo>
                  <a:lnTo>
                    <a:pt x="116761" y="386205"/>
                  </a:lnTo>
                  <a:cubicBezTo>
                    <a:pt x="116145" y="389504"/>
                    <a:pt x="119135" y="391292"/>
                    <a:pt x="125394" y="390984"/>
                  </a:cubicBezTo>
                  <a:lnTo>
                    <a:pt x="125394" y="394067"/>
                  </a:lnTo>
                  <a:lnTo>
                    <a:pt x="105785" y="394067"/>
                  </a:lnTo>
                  <a:lnTo>
                    <a:pt x="105785" y="390984"/>
                  </a:lnTo>
                  <a:cubicBezTo>
                    <a:pt x="110842" y="391292"/>
                    <a:pt x="113247" y="389504"/>
                    <a:pt x="112938" y="386205"/>
                  </a:cubicBezTo>
                  <a:lnTo>
                    <a:pt x="112938" y="351179"/>
                  </a:lnTo>
                  <a:cubicBezTo>
                    <a:pt x="113524" y="347880"/>
                    <a:pt x="111150" y="346370"/>
                    <a:pt x="105785" y="346370"/>
                  </a:cubicBezTo>
                  <a:close/>
                  <a:moveTo>
                    <a:pt x="204386" y="374581"/>
                  </a:moveTo>
                  <a:lnTo>
                    <a:pt x="204078" y="394098"/>
                  </a:lnTo>
                  <a:lnTo>
                    <a:pt x="165106" y="394098"/>
                  </a:lnTo>
                  <a:lnTo>
                    <a:pt x="165106" y="390491"/>
                  </a:lnTo>
                  <a:lnTo>
                    <a:pt x="191314" y="346955"/>
                  </a:lnTo>
                  <a:lnTo>
                    <a:pt x="186565" y="346955"/>
                  </a:lnTo>
                  <a:cubicBezTo>
                    <a:pt x="176113" y="347264"/>
                    <a:pt x="170471" y="351765"/>
                    <a:pt x="169854" y="361077"/>
                  </a:cubicBezTo>
                  <a:lnTo>
                    <a:pt x="166586" y="361077"/>
                  </a:lnTo>
                  <a:lnTo>
                    <a:pt x="167172" y="343656"/>
                  </a:lnTo>
                  <a:lnTo>
                    <a:pt x="204171" y="343656"/>
                  </a:lnTo>
                  <a:lnTo>
                    <a:pt x="204171" y="348774"/>
                  </a:lnTo>
                  <a:lnTo>
                    <a:pt x="178827" y="390799"/>
                  </a:lnTo>
                  <a:cubicBezTo>
                    <a:pt x="192855" y="391385"/>
                    <a:pt x="200409" y="385989"/>
                    <a:pt x="201488" y="374581"/>
                  </a:cubicBezTo>
                  <a:close/>
                  <a:moveTo>
                    <a:pt x="231210" y="365886"/>
                  </a:moveTo>
                  <a:lnTo>
                    <a:pt x="247582" y="365886"/>
                  </a:lnTo>
                  <a:lnTo>
                    <a:pt x="247582" y="351179"/>
                  </a:lnTo>
                  <a:cubicBezTo>
                    <a:pt x="247891" y="347880"/>
                    <a:pt x="245794" y="346061"/>
                    <a:pt x="241416" y="346370"/>
                  </a:cubicBezTo>
                  <a:lnTo>
                    <a:pt x="241416" y="343286"/>
                  </a:lnTo>
                  <a:lnTo>
                    <a:pt x="267037" y="343286"/>
                  </a:lnTo>
                  <a:lnTo>
                    <a:pt x="267037" y="346370"/>
                  </a:lnTo>
                  <a:cubicBezTo>
                    <a:pt x="261950" y="346061"/>
                    <a:pt x="259576" y="347880"/>
                    <a:pt x="259884" y="351179"/>
                  </a:cubicBezTo>
                  <a:lnTo>
                    <a:pt x="259884" y="386297"/>
                  </a:lnTo>
                  <a:cubicBezTo>
                    <a:pt x="259576" y="389596"/>
                    <a:pt x="261950" y="391385"/>
                    <a:pt x="267037" y="391076"/>
                  </a:cubicBezTo>
                  <a:lnTo>
                    <a:pt x="267037" y="394160"/>
                  </a:lnTo>
                  <a:lnTo>
                    <a:pt x="241385" y="394160"/>
                  </a:lnTo>
                  <a:lnTo>
                    <a:pt x="241385" y="391076"/>
                  </a:lnTo>
                  <a:cubicBezTo>
                    <a:pt x="245856" y="391385"/>
                    <a:pt x="247952" y="389596"/>
                    <a:pt x="247551" y="386297"/>
                  </a:cubicBezTo>
                  <a:lnTo>
                    <a:pt x="247551" y="369185"/>
                  </a:lnTo>
                  <a:lnTo>
                    <a:pt x="231272" y="369185"/>
                  </a:lnTo>
                  <a:lnTo>
                    <a:pt x="231272" y="386297"/>
                  </a:lnTo>
                  <a:cubicBezTo>
                    <a:pt x="230964" y="389596"/>
                    <a:pt x="233060" y="391385"/>
                    <a:pt x="237438" y="391076"/>
                  </a:cubicBezTo>
                  <a:lnTo>
                    <a:pt x="237438" y="394160"/>
                  </a:lnTo>
                  <a:lnTo>
                    <a:pt x="212094" y="394160"/>
                  </a:lnTo>
                  <a:lnTo>
                    <a:pt x="212094" y="391076"/>
                  </a:lnTo>
                  <a:cubicBezTo>
                    <a:pt x="217151" y="391385"/>
                    <a:pt x="219248" y="389596"/>
                    <a:pt x="218939" y="386297"/>
                  </a:cubicBezTo>
                  <a:lnTo>
                    <a:pt x="218939" y="351179"/>
                  </a:lnTo>
                  <a:cubicBezTo>
                    <a:pt x="219248" y="347880"/>
                    <a:pt x="217151" y="346061"/>
                    <a:pt x="212094" y="346370"/>
                  </a:cubicBezTo>
                  <a:lnTo>
                    <a:pt x="212094" y="343286"/>
                  </a:lnTo>
                  <a:lnTo>
                    <a:pt x="237438" y="343286"/>
                  </a:lnTo>
                  <a:lnTo>
                    <a:pt x="237438" y="346370"/>
                  </a:lnTo>
                  <a:cubicBezTo>
                    <a:pt x="232968" y="346061"/>
                    <a:pt x="230871" y="347880"/>
                    <a:pt x="231272" y="351179"/>
                  </a:cubicBezTo>
                  <a:lnTo>
                    <a:pt x="231272" y="365886"/>
                  </a:lnTo>
                  <a:close/>
                  <a:moveTo>
                    <a:pt x="273512" y="368970"/>
                  </a:moveTo>
                  <a:cubicBezTo>
                    <a:pt x="275300" y="353060"/>
                    <a:pt x="283964" y="344304"/>
                    <a:pt x="299165" y="342855"/>
                  </a:cubicBezTo>
                  <a:cubicBezTo>
                    <a:pt x="314365" y="344643"/>
                    <a:pt x="322998" y="353368"/>
                    <a:pt x="324478" y="368970"/>
                  </a:cubicBezTo>
                  <a:cubicBezTo>
                    <a:pt x="322998" y="384571"/>
                    <a:pt x="314365" y="393265"/>
                    <a:pt x="299165" y="394468"/>
                  </a:cubicBezTo>
                  <a:cubicBezTo>
                    <a:pt x="283748" y="393265"/>
                    <a:pt x="275300" y="384571"/>
                    <a:pt x="273512" y="368970"/>
                  </a:cubicBezTo>
                  <a:close/>
                  <a:moveTo>
                    <a:pt x="287232" y="368970"/>
                  </a:moveTo>
                  <a:cubicBezTo>
                    <a:pt x="287232" y="384386"/>
                    <a:pt x="291117" y="391785"/>
                    <a:pt x="299165" y="391785"/>
                  </a:cubicBezTo>
                  <a:cubicBezTo>
                    <a:pt x="307212" y="391785"/>
                    <a:pt x="310788" y="384262"/>
                    <a:pt x="310788" y="368970"/>
                  </a:cubicBezTo>
                  <a:cubicBezTo>
                    <a:pt x="310788" y="353677"/>
                    <a:pt x="306903" y="346154"/>
                    <a:pt x="299165" y="346154"/>
                  </a:cubicBezTo>
                  <a:cubicBezTo>
                    <a:pt x="291426" y="346154"/>
                    <a:pt x="287232" y="353954"/>
                    <a:pt x="287232" y="368970"/>
                  </a:cubicBezTo>
                  <a:close/>
                  <a:moveTo>
                    <a:pt x="331415" y="343564"/>
                  </a:moveTo>
                  <a:lnTo>
                    <a:pt x="357036" y="343564"/>
                  </a:lnTo>
                  <a:lnTo>
                    <a:pt x="357036" y="346647"/>
                  </a:lnTo>
                  <a:cubicBezTo>
                    <a:pt x="351672" y="346339"/>
                    <a:pt x="349298" y="348127"/>
                    <a:pt x="349575" y="351426"/>
                  </a:cubicBezTo>
                  <a:lnTo>
                    <a:pt x="349575" y="381765"/>
                  </a:lnTo>
                  <a:cubicBezTo>
                    <a:pt x="349883" y="387746"/>
                    <a:pt x="353460" y="391354"/>
                    <a:pt x="360027" y="391970"/>
                  </a:cubicBezTo>
                  <a:cubicBezTo>
                    <a:pt x="368352" y="391970"/>
                    <a:pt x="372545" y="387746"/>
                    <a:pt x="372545" y="379360"/>
                  </a:cubicBezTo>
                  <a:lnTo>
                    <a:pt x="372545" y="352043"/>
                  </a:lnTo>
                  <a:cubicBezTo>
                    <a:pt x="373131" y="348744"/>
                    <a:pt x="370448" y="346925"/>
                    <a:pt x="364498" y="346339"/>
                  </a:cubicBezTo>
                  <a:lnTo>
                    <a:pt x="364498" y="343255"/>
                  </a:lnTo>
                  <a:lnTo>
                    <a:pt x="382997" y="343255"/>
                  </a:lnTo>
                  <a:lnTo>
                    <a:pt x="382997" y="346339"/>
                  </a:lnTo>
                  <a:cubicBezTo>
                    <a:pt x="377941" y="346925"/>
                    <a:pt x="375844" y="348744"/>
                    <a:pt x="376152" y="352043"/>
                  </a:cubicBezTo>
                  <a:lnTo>
                    <a:pt x="376152" y="378158"/>
                  </a:lnTo>
                  <a:cubicBezTo>
                    <a:pt x="376152" y="388949"/>
                    <a:pt x="369986" y="394345"/>
                    <a:pt x="357067" y="394345"/>
                  </a:cubicBezTo>
                  <a:cubicBezTo>
                    <a:pt x="344149" y="394345"/>
                    <a:pt x="338290" y="389566"/>
                    <a:pt x="338290" y="380254"/>
                  </a:cubicBezTo>
                  <a:lnTo>
                    <a:pt x="338290" y="351149"/>
                  </a:lnTo>
                  <a:cubicBezTo>
                    <a:pt x="338599" y="347850"/>
                    <a:pt x="336502" y="346030"/>
                    <a:pt x="331446" y="346339"/>
                  </a:cubicBezTo>
                  <a:lnTo>
                    <a:pt x="331446" y="343564"/>
                  </a:lnTo>
                  <a:close/>
                  <a:moveTo>
                    <a:pt x="424682" y="343564"/>
                  </a:moveTo>
                  <a:lnTo>
                    <a:pt x="450335" y="343564"/>
                  </a:lnTo>
                  <a:lnTo>
                    <a:pt x="450335" y="346647"/>
                  </a:lnTo>
                  <a:cubicBezTo>
                    <a:pt x="444970" y="346339"/>
                    <a:pt x="442565" y="348127"/>
                    <a:pt x="442873" y="351426"/>
                  </a:cubicBezTo>
                  <a:lnTo>
                    <a:pt x="442873" y="381765"/>
                  </a:lnTo>
                  <a:cubicBezTo>
                    <a:pt x="443182" y="387746"/>
                    <a:pt x="446758" y="391354"/>
                    <a:pt x="453294" y="391970"/>
                  </a:cubicBezTo>
                  <a:cubicBezTo>
                    <a:pt x="461650" y="391970"/>
                    <a:pt x="465812" y="387746"/>
                    <a:pt x="465812" y="379360"/>
                  </a:cubicBezTo>
                  <a:lnTo>
                    <a:pt x="465812" y="352043"/>
                  </a:lnTo>
                  <a:cubicBezTo>
                    <a:pt x="466429" y="348744"/>
                    <a:pt x="463747" y="346925"/>
                    <a:pt x="457765" y="346339"/>
                  </a:cubicBezTo>
                  <a:lnTo>
                    <a:pt x="457765" y="343255"/>
                  </a:lnTo>
                  <a:lnTo>
                    <a:pt x="476264" y="343255"/>
                  </a:lnTo>
                  <a:lnTo>
                    <a:pt x="476264" y="346339"/>
                  </a:lnTo>
                  <a:cubicBezTo>
                    <a:pt x="471177" y="346925"/>
                    <a:pt x="469111" y="348744"/>
                    <a:pt x="469389" y="352043"/>
                  </a:cubicBezTo>
                  <a:lnTo>
                    <a:pt x="469389" y="378158"/>
                  </a:lnTo>
                  <a:cubicBezTo>
                    <a:pt x="469389" y="388949"/>
                    <a:pt x="463222" y="394345"/>
                    <a:pt x="450335" y="394345"/>
                  </a:cubicBezTo>
                  <a:cubicBezTo>
                    <a:pt x="437447" y="394345"/>
                    <a:pt x="431558" y="389566"/>
                    <a:pt x="431558" y="380254"/>
                  </a:cubicBezTo>
                  <a:lnTo>
                    <a:pt x="431558" y="351149"/>
                  </a:lnTo>
                  <a:cubicBezTo>
                    <a:pt x="431835" y="347850"/>
                    <a:pt x="429770" y="346030"/>
                    <a:pt x="424682" y="346339"/>
                  </a:cubicBezTo>
                  <a:lnTo>
                    <a:pt x="424682" y="343564"/>
                  </a:lnTo>
                  <a:close/>
                  <a:moveTo>
                    <a:pt x="481013" y="346277"/>
                  </a:moveTo>
                  <a:lnTo>
                    <a:pt x="481013" y="343194"/>
                  </a:lnTo>
                  <a:lnTo>
                    <a:pt x="498618" y="343194"/>
                  </a:lnTo>
                  <a:lnTo>
                    <a:pt x="522944" y="377880"/>
                  </a:lnTo>
                  <a:lnTo>
                    <a:pt x="523253" y="377880"/>
                  </a:lnTo>
                  <a:lnTo>
                    <a:pt x="523253" y="352074"/>
                  </a:lnTo>
                  <a:cubicBezTo>
                    <a:pt x="523561" y="348774"/>
                    <a:pt x="521156" y="346955"/>
                    <a:pt x="515514" y="346370"/>
                  </a:cubicBezTo>
                  <a:lnTo>
                    <a:pt x="515514" y="343286"/>
                  </a:lnTo>
                  <a:lnTo>
                    <a:pt x="533674" y="343286"/>
                  </a:lnTo>
                  <a:lnTo>
                    <a:pt x="533674" y="346370"/>
                  </a:lnTo>
                  <a:cubicBezTo>
                    <a:pt x="528926" y="346955"/>
                    <a:pt x="526829" y="348774"/>
                    <a:pt x="527137" y="352074"/>
                  </a:cubicBezTo>
                  <a:lnTo>
                    <a:pt x="527137" y="394098"/>
                  </a:lnTo>
                  <a:lnTo>
                    <a:pt x="520262" y="394098"/>
                  </a:lnTo>
                  <a:lnTo>
                    <a:pt x="492266" y="355064"/>
                  </a:lnTo>
                  <a:lnTo>
                    <a:pt x="492112" y="355064"/>
                  </a:lnTo>
                  <a:lnTo>
                    <a:pt x="492112" y="386297"/>
                  </a:lnTo>
                  <a:cubicBezTo>
                    <a:pt x="491526" y="389596"/>
                    <a:pt x="494486" y="391385"/>
                    <a:pt x="500745" y="391076"/>
                  </a:cubicBezTo>
                  <a:lnTo>
                    <a:pt x="500745" y="394160"/>
                  </a:lnTo>
                  <a:lnTo>
                    <a:pt x="481013" y="394160"/>
                  </a:lnTo>
                  <a:lnTo>
                    <a:pt x="481013" y="391076"/>
                  </a:lnTo>
                  <a:cubicBezTo>
                    <a:pt x="486100" y="391385"/>
                    <a:pt x="488474" y="389596"/>
                    <a:pt x="488166" y="386297"/>
                  </a:cubicBezTo>
                  <a:lnTo>
                    <a:pt x="488166" y="351179"/>
                  </a:lnTo>
                  <a:cubicBezTo>
                    <a:pt x="488782" y="347880"/>
                    <a:pt x="486100" y="346370"/>
                    <a:pt x="481013" y="346370"/>
                  </a:cubicBezTo>
                  <a:close/>
                  <a:moveTo>
                    <a:pt x="567158" y="394005"/>
                  </a:moveTo>
                  <a:lnTo>
                    <a:pt x="540642" y="394005"/>
                  </a:lnTo>
                  <a:lnTo>
                    <a:pt x="540642" y="390922"/>
                  </a:lnTo>
                  <a:cubicBezTo>
                    <a:pt x="545698" y="391231"/>
                    <a:pt x="548073" y="389442"/>
                    <a:pt x="547795" y="386143"/>
                  </a:cubicBezTo>
                  <a:lnTo>
                    <a:pt x="547795" y="351179"/>
                  </a:lnTo>
                  <a:cubicBezTo>
                    <a:pt x="548073" y="347880"/>
                    <a:pt x="545698" y="346061"/>
                    <a:pt x="540642" y="346370"/>
                  </a:cubicBezTo>
                  <a:lnTo>
                    <a:pt x="540642" y="343286"/>
                  </a:lnTo>
                  <a:lnTo>
                    <a:pt x="567158" y="343286"/>
                  </a:lnTo>
                  <a:lnTo>
                    <a:pt x="567158" y="346370"/>
                  </a:lnTo>
                  <a:cubicBezTo>
                    <a:pt x="562101" y="346061"/>
                    <a:pt x="559696" y="347880"/>
                    <a:pt x="560005" y="351179"/>
                  </a:cubicBezTo>
                  <a:lnTo>
                    <a:pt x="560005" y="386297"/>
                  </a:lnTo>
                  <a:cubicBezTo>
                    <a:pt x="559696" y="389596"/>
                    <a:pt x="562101" y="391385"/>
                    <a:pt x="567158" y="391076"/>
                  </a:cubicBezTo>
                  <a:lnTo>
                    <a:pt x="567158" y="394160"/>
                  </a:lnTo>
                  <a:close/>
                  <a:moveTo>
                    <a:pt x="572276" y="346370"/>
                  </a:moveTo>
                  <a:lnTo>
                    <a:pt x="572276" y="343286"/>
                  </a:lnTo>
                  <a:lnTo>
                    <a:pt x="596417" y="343286"/>
                  </a:lnTo>
                  <a:lnTo>
                    <a:pt x="596417" y="346370"/>
                  </a:lnTo>
                  <a:cubicBezTo>
                    <a:pt x="591669" y="346061"/>
                    <a:pt x="589573" y="347264"/>
                    <a:pt x="589881" y="349453"/>
                  </a:cubicBezTo>
                  <a:cubicBezTo>
                    <a:pt x="589264" y="348559"/>
                    <a:pt x="592563" y="359072"/>
                    <a:pt x="599408" y="380285"/>
                  </a:cubicBezTo>
                  <a:lnTo>
                    <a:pt x="599716" y="380285"/>
                  </a:lnTo>
                  <a:cubicBezTo>
                    <a:pt x="600184" y="378637"/>
                    <a:pt x="600782" y="377028"/>
                    <a:pt x="601505" y="375475"/>
                  </a:cubicBezTo>
                  <a:cubicBezTo>
                    <a:pt x="608658" y="356976"/>
                    <a:pt x="611340" y="348774"/>
                    <a:pt x="610138" y="350809"/>
                  </a:cubicBezTo>
                  <a:cubicBezTo>
                    <a:pt x="610138" y="348096"/>
                    <a:pt x="608041" y="346894"/>
                    <a:pt x="604187" y="346894"/>
                  </a:cubicBezTo>
                  <a:lnTo>
                    <a:pt x="604187" y="343810"/>
                  </a:lnTo>
                  <a:lnTo>
                    <a:pt x="620867" y="343810"/>
                  </a:lnTo>
                  <a:lnTo>
                    <a:pt x="620867" y="346894"/>
                  </a:lnTo>
                  <a:cubicBezTo>
                    <a:pt x="617836" y="346806"/>
                    <a:pt x="615131" y="348787"/>
                    <a:pt x="614300" y="351704"/>
                  </a:cubicBezTo>
                  <a:lnTo>
                    <a:pt x="598514" y="394622"/>
                  </a:lnTo>
                  <a:lnTo>
                    <a:pt x="592563" y="394622"/>
                  </a:lnTo>
                  <a:lnTo>
                    <a:pt x="578843" y="352012"/>
                  </a:lnTo>
                  <a:cubicBezTo>
                    <a:pt x="577641" y="347819"/>
                    <a:pt x="575575" y="346000"/>
                    <a:pt x="572276" y="346308"/>
                  </a:cubicBezTo>
                  <a:close/>
                  <a:moveTo>
                    <a:pt x="668256" y="343656"/>
                  </a:moveTo>
                  <a:lnTo>
                    <a:pt x="668842" y="361662"/>
                  </a:lnTo>
                  <a:lnTo>
                    <a:pt x="665574" y="361662"/>
                  </a:lnTo>
                  <a:cubicBezTo>
                    <a:pt x="662892" y="351765"/>
                    <a:pt x="657218" y="346955"/>
                    <a:pt x="648277" y="346955"/>
                  </a:cubicBezTo>
                  <a:cubicBezTo>
                    <a:pt x="643806" y="346678"/>
                    <a:pt x="642111" y="348158"/>
                    <a:pt x="642326" y="351457"/>
                  </a:cubicBezTo>
                  <a:lnTo>
                    <a:pt x="642326" y="365886"/>
                  </a:lnTo>
                  <a:cubicBezTo>
                    <a:pt x="647513" y="366870"/>
                    <a:pt x="652514" y="363463"/>
                    <a:pt x="653498" y="358276"/>
                  </a:cubicBezTo>
                  <a:cubicBezTo>
                    <a:pt x="653568" y="357908"/>
                    <a:pt x="653616" y="357535"/>
                    <a:pt x="653642" y="357161"/>
                  </a:cubicBezTo>
                  <a:lnTo>
                    <a:pt x="656725" y="357161"/>
                  </a:lnTo>
                  <a:lnTo>
                    <a:pt x="656725" y="377479"/>
                  </a:lnTo>
                  <a:lnTo>
                    <a:pt x="653642" y="377479"/>
                  </a:lnTo>
                  <a:cubicBezTo>
                    <a:pt x="653278" y="372230"/>
                    <a:pt x="648728" y="368270"/>
                    <a:pt x="643479" y="368634"/>
                  </a:cubicBezTo>
                  <a:cubicBezTo>
                    <a:pt x="643092" y="368661"/>
                    <a:pt x="642707" y="368711"/>
                    <a:pt x="642326" y="368785"/>
                  </a:cubicBezTo>
                  <a:lnTo>
                    <a:pt x="642326" y="385896"/>
                  </a:lnTo>
                  <a:cubicBezTo>
                    <a:pt x="642018" y="389196"/>
                    <a:pt x="644115" y="390706"/>
                    <a:pt x="648277" y="390398"/>
                  </a:cubicBezTo>
                  <a:cubicBezTo>
                    <a:pt x="657835" y="390090"/>
                    <a:pt x="663693" y="385002"/>
                    <a:pt x="666468" y="374489"/>
                  </a:cubicBezTo>
                  <a:lnTo>
                    <a:pt x="669736" y="374489"/>
                  </a:lnTo>
                  <a:lnTo>
                    <a:pt x="669151" y="393697"/>
                  </a:lnTo>
                  <a:lnTo>
                    <a:pt x="623180" y="393697"/>
                  </a:lnTo>
                  <a:lnTo>
                    <a:pt x="623180" y="390614"/>
                  </a:lnTo>
                  <a:cubicBezTo>
                    <a:pt x="628267" y="390891"/>
                    <a:pt x="630641" y="389103"/>
                    <a:pt x="630333" y="385804"/>
                  </a:cubicBezTo>
                  <a:lnTo>
                    <a:pt x="630333" y="350871"/>
                  </a:lnTo>
                  <a:cubicBezTo>
                    <a:pt x="630641" y="347572"/>
                    <a:pt x="628267" y="345753"/>
                    <a:pt x="623180" y="346061"/>
                  </a:cubicBezTo>
                  <a:lnTo>
                    <a:pt x="623180" y="342978"/>
                  </a:lnTo>
                  <a:lnTo>
                    <a:pt x="668195" y="342978"/>
                  </a:lnTo>
                  <a:close/>
                  <a:moveTo>
                    <a:pt x="724895" y="382967"/>
                  </a:moveTo>
                  <a:lnTo>
                    <a:pt x="727978" y="382967"/>
                  </a:lnTo>
                  <a:cubicBezTo>
                    <a:pt x="727978" y="390799"/>
                    <a:pt x="724402" y="394375"/>
                    <a:pt x="717557" y="394375"/>
                  </a:cubicBezTo>
                  <a:cubicBezTo>
                    <a:pt x="710712" y="394375"/>
                    <a:pt x="706827" y="390491"/>
                    <a:pt x="706827" y="382382"/>
                  </a:cubicBezTo>
                  <a:cubicBezTo>
                    <a:pt x="707413" y="373687"/>
                    <a:pt x="704453" y="369771"/>
                    <a:pt x="697886" y="370049"/>
                  </a:cubicBezTo>
                  <a:lnTo>
                    <a:pt x="697886" y="385465"/>
                  </a:lnTo>
                  <a:cubicBezTo>
                    <a:pt x="697300" y="389966"/>
                    <a:pt x="699674" y="391785"/>
                    <a:pt x="705039" y="391477"/>
                  </a:cubicBezTo>
                  <a:lnTo>
                    <a:pt x="705039" y="394560"/>
                  </a:lnTo>
                  <a:lnTo>
                    <a:pt x="679109" y="394560"/>
                  </a:lnTo>
                  <a:lnTo>
                    <a:pt x="679109" y="391477"/>
                  </a:lnTo>
                  <a:cubicBezTo>
                    <a:pt x="684166" y="391785"/>
                    <a:pt x="686571" y="389966"/>
                    <a:pt x="686262" y="386667"/>
                  </a:cubicBezTo>
                  <a:lnTo>
                    <a:pt x="686262" y="351457"/>
                  </a:lnTo>
                  <a:cubicBezTo>
                    <a:pt x="686571" y="348158"/>
                    <a:pt x="684166" y="346370"/>
                    <a:pt x="679109" y="346678"/>
                  </a:cubicBezTo>
                  <a:lnTo>
                    <a:pt x="679109" y="343595"/>
                  </a:lnTo>
                  <a:lnTo>
                    <a:pt x="704731" y="343595"/>
                  </a:lnTo>
                  <a:cubicBezTo>
                    <a:pt x="717064" y="343903"/>
                    <a:pt x="723230" y="348405"/>
                    <a:pt x="723230" y="357099"/>
                  </a:cubicBezTo>
                  <a:cubicBezTo>
                    <a:pt x="722922" y="364900"/>
                    <a:pt x="717249" y="369124"/>
                    <a:pt x="705625" y="369124"/>
                  </a:cubicBezTo>
                  <a:lnTo>
                    <a:pt x="705625" y="369401"/>
                  </a:lnTo>
                  <a:cubicBezTo>
                    <a:pt x="711904" y="369569"/>
                    <a:pt x="717229" y="374063"/>
                    <a:pt x="718451" y="380223"/>
                  </a:cubicBezTo>
                  <a:cubicBezTo>
                    <a:pt x="720239" y="386390"/>
                    <a:pt x="721719" y="389226"/>
                    <a:pt x="722613" y="388332"/>
                  </a:cubicBezTo>
                  <a:cubicBezTo>
                    <a:pt x="723816" y="388610"/>
                    <a:pt x="724710" y="386821"/>
                    <a:pt x="725018" y="382906"/>
                  </a:cubicBezTo>
                  <a:close/>
                  <a:moveTo>
                    <a:pt x="697454" y="351457"/>
                  </a:moveTo>
                  <a:lnTo>
                    <a:pt x="697454" y="367366"/>
                  </a:lnTo>
                  <a:cubicBezTo>
                    <a:pt x="706396" y="367675"/>
                    <a:pt x="710589" y="364067"/>
                    <a:pt x="710281" y="357161"/>
                  </a:cubicBezTo>
                  <a:cubicBezTo>
                    <a:pt x="709972" y="350994"/>
                    <a:pt x="707197" y="347572"/>
                    <a:pt x="702233" y="346955"/>
                  </a:cubicBezTo>
                  <a:cubicBezTo>
                    <a:pt x="698965" y="346955"/>
                    <a:pt x="697454" y="348466"/>
                    <a:pt x="697454" y="351457"/>
                  </a:cubicBezTo>
                  <a:close/>
                  <a:moveTo>
                    <a:pt x="735686" y="394098"/>
                  </a:moveTo>
                  <a:lnTo>
                    <a:pt x="735686" y="374581"/>
                  </a:lnTo>
                  <a:lnTo>
                    <a:pt x="738769" y="374581"/>
                  </a:lnTo>
                  <a:cubicBezTo>
                    <a:pt x="741770" y="385681"/>
                    <a:pt x="747135" y="391385"/>
                    <a:pt x="754864" y="391693"/>
                  </a:cubicBezTo>
                  <a:cubicBezTo>
                    <a:pt x="760814" y="391385"/>
                    <a:pt x="764114" y="388610"/>
                    <a:pt x="764391" y="383276"/>
                  </a:cubicBezTo>
                  <a:cubicBezTo>
                    <a:pt x="764391" y="379977"/>
                    <a:pt x="760537" y="377109"/>
                    <a:pt x="752490" y="374273"/>
                  </a:cubicBezTo>
                  <a:cubicBezTo>
                    <a:pt x="741760" y="370388"/>
                    <a:pt x="736087" y="365578"/>
                    <a:pt x="736087" y="359257"/>
                  </a:cubicBezTo>
                  <a:cubicBezTo>
                    <a:pt x="736673" y="348774"/>
                    <a:pt x="742254" y="343070"/>
                    <a:pt x="753076" y="342454"/>
                  </a:cubicBezTo>
                  <a:cubicBezTo>
                    <a:pt x="756775" y="342450"/>
                    <a:pt x="760395" y="343521"/>
                    <a:pt x="763497" y="345537"/>
                  </a:cubicBezTo>
                  <a:cubicBezTo>
                    <a:pt x="764227" y="346000"/>
                    <a:pt x="765046" y="346305"/>
                    <a:pt x="765902" y="346431"/>
                  </a:cubicBezTo>
                  <a:cubicBezTo>
                    <a:pt x="766796" y="346431"/>
                    <a:pt x="767382" y="345815"/>
                    <a:pt x="768276" y="344335"/>
                  </a:cubicBezTo>
                  <a:cubicBezTo>
                    <a:pt x="768584" y="344026"/>
                    <a:pt x="768584" y="343718"/>
                    <a:pt x="768862" y="343441"/>
                  </a:cubicBezTo>
                  <a:lnTo>
                    <a:pt x="771945" y="343441"/>
                  </a:lnTo>
                  <a:lnTo>
                    <a:pt x="771945" y="360830"/>
                  </a:lnTo>
                  <a:lnTo>
                    <a:pt x="768862" y="360830"/>
                  </a:lnTo>
                  <a:cubicBezTo>
                    <a:pt x="766179" y="350933"/>
                    <a:pt x="761431" y="346123"/>
                    <a:pt x="754556" y="345815"/>
                  </a:cubicBezTo>
                  <a:cubicBezTo>
                    <a:pt x="748913" y="346123"/>
                    <a:pt x="746231" y="348528"/>
                    <a:pt x="745923" y="353029"/>
                  </a:cubicBezTo>
                  <a:cubicBezTo>
                    <a:pt x="745923" y="356318"/>
                    <a:pt x="749797" y="359319"/>
                    <a:pt x="757546" y="362032"/>
                  </a:cubicBezTo>
                  <a:cubicBezTo>
                    <a:pt x="768851" y="365629"/>
                    <a:pt x="774514" y="371035"/>
                    <a:pt x="774535" y="378250"/>
                  </a:cubicBezTo>
                  <a:cubicBezTo>
                    <a:pt x="773949" y="388147"/>
                    <a:pt x="767968" y="393235"/>
                    <a:pt x="756960" y="394437"/>
                  </a:cubicBezTo>
                  <a:cubicBezTo>
                    <a:pt x="752873" y="394364"/>
                    <a:pt x="748832" y="393560"/>
                    <a:pt x="745028" y="392063"/>
                  </a:cubicBezTo>
                  <a:cubicBezTo>
                    <a:pt x="744078" y="391540"/>
                    <a:pt x="743027" y="391225"/>
                    <a:pt x="741945" y="391138"/>
                  </a:cubicBezTo>
                  <a:cubicBezTo>
                    <a:pt x="741051" y="391138"/>
                    <a:pt x="740157" y="392063"/>
                    <a:pt x="738862" y="393851"/>
                  </a:cubicBezTo>
                  <a:lnTo>
                    <a:pt x="738554" y="394160"/>
                  </a:lnTo>
                  <a:close/>
                  <a:moveTo>
                    <a:pt x="809899" y="394098"/>
                  </a:moveTo>
                  <a:lnTo>
                    <a:pt x="783353" y="394098"/>
                  </a:lnTo>
                  <a:lnTo>
                    <a:pt x="783353" y="391015"/>
                  </a:lnTo>
                  <a:cubicBezTo>
                    <a:pt x="788440" y="391323"/>
                    <a:pt x="790814" y="389535"/>
                    <a:pt x="790506" y="386236"/>
                  </a:cubicBezTo>
                  <a:lnTo>
                    <a:pt x="790506" y="351179"/>
                  </a:lnTo>
                  <a:cubicBezTo>
                    <a:pt x="790814" y="347880"/>
                    <a:pt x="788440" y="346061"/>
                    <a:pt x="783353" y="346370"/>
                  </a:cubicBezTo>
                  <a:lnTo>
                    <a:pt x="783353" y="343286"/>
                  </a:lnTo>
                  <a:lnTo>
                    <a:pt x="809683" y="343286"/>
                  </a:lnTo>
                  <a:lnTo>
                    <a:pt x="809683" y="346370"/>
                  </a:lnTo>
                  <a:cubicBezTo>
                    <a:pt x="804596" y="346061"/>
                    <a:pt x="802222" y="347880"/>
                    <a:pt x="802530" y="351179"/>
                  </a:cubicBezTo>
                  <a:lnTo>
                    <a:pt x="802530" y="386297"/>
                  </a:lnTo>
                  <a:cubicBezTo>
                    <a:pt x="802222" y="389596"/>
                    <a:pt x="804596" y="391385"/>
                    <a:pt x="809683" y="391076"/>
                  </a:cubicBezTo>
                  <a:lnTo>
                    <a:pt x="809683" y="394160"/>
                  </a:lnTo>
                  <a:close/>
                  <a:moveTo>
                    <a:pt x="816621" y="343564"/>
                  </a:moveTo>
                  <a:lnTo>
                    <a:pt x="863701" y="343564"/>
                  </a:lnTo>
                  <a:lnTo>
                    <a:pt x="864010" y="361292"/>
                  </a:lnTo>
                  <a:lnTo>
                    <a:pt x="860742" y="361292"/>
                  </a:lnTo>
                  <a:cubicBezTo>
                    <a:pt x="858337" y="351673"/>
                    <a:pt x="853588" y="346863"/>
                    <a:pt x="846435" y="346863"/>
                  </a:cubicBezTo>
                  <a:lnTo>
                    <a:pt x="846435" y="386205"/>
                  </a:lnTo>
                  <a:cubicBezTo>
                    <a:pt x="846127" y="389504"/>
                    <a:pt x="848809" y="391292"/>
                    <a:pt x="854483" y="390984"/>
                  </a:cubicBezTo>
                  <a:lnTo>
                    <a:pt x="854483" y="394067"/>
                  </a:lnTo>
                  <a:lnTo>
                    <a:pt x="825870" y="394067"/>
                  </a:lnTo>
                  <a:lnTo>
                    <a:pt x="825870" y="390984"/>
                  </a:lnTo>
                  <a:cubicBezTo>
                    <a:pt x="831821" y="391292"/>
                    <a:pt x="834812" y="389504"/>
                    <a:pt x="834195" y="386205"/>
                  </a:cubicBezTo>
                  <a:lnTo>
                    <a:pt x="834195" y="346955"/>
                  </a:lnTo>
                  <a:cubicBezTo>
                    <a:pt x="827042" y="346955"/>
                    <a:pt x="822294" y="351765"/>
                    <a:pt x="819889" y="361385"/>
                  </a:cubicBezTo>
                  <a:lnTo>
                    <a:pt x="816621" y="361385"/>
                  </a:lnTo>
                  <a:lnTo>
                    <a:pt x="816621" y="343564"/>
                  </a:lnTo>
                  <a:close/>
                  <a:moveTo>
                    <a:pt x="868172" y="346277"/>
                  </a:moveTo>
                  <a:lnTo>
                    <a:pt x="868172" y="343194"/>
                  </a:lnTo>
                  <a:lnTo>
                    <a:pt x="892314" y="343194"/>
                  </a:lnTo>
                  <a:lnTo>
                    <a:pt x="892314" y="346277"/>
                  </a:lnTo>
                  <a:cubicBezTo>
                    <a:pt x="888460" y="346277"/>
                    <a:pt x="886671" y="347171"/>
                    <a:pt x="886671" y="348682"/>
                  </a:cubicBezTo>
                  <a:cubicBezTo>
                    <a:pt x="886833" y="349850"/>
                    <a:pt x="887232" y="350973"/>
                    <a:pt x="887843" y="351981"/>
                  </a:cubicBezTo>
                  <a:cubicBezTo>
                    <a:pt x="888078" y="352216"/>
                    <a:pt x="888192" y="352546"/>
                    <a:pt x="888151" y="352875"/>
                  </a:cubicBezTo>
                  <a:lnTo>
                    <a:pt x="895890" y="367582"/>
                  </a:lnTo>
                  <a:lnTo>
                    <a:pt x="902766" y="353769"/>
                  </a:lnTo>
                  <a:cubicBezTo>
                    <a:pt x="903450" y="352582"/>
                    <a:pt x="903851" y="351252"/>
                    <a:pt x="903937" y="349884"/>
                  </a:cubicBezTo>
                  <a:cubicBezTo>
                    <a:pt x="903937" y="347788"/>
                    <a:pt x="901872" y="346585"/>
                    <a:pt x="897771" y="346585"/>
                  </a:cubicBezTo>
                  <a:lnTo>
                    <a:pt x="897771" y="343502"/>
                  </a:lnTo>
                  <a:lnTo>
                    <a:pt x="916270" y="343502"/>
                  </a:lnTo>
                  <a:lnTo>
                    <a:pt x="916270" y="346585"/>
                  </a:lnTo>
                  <a:cubicBezTo>
                    <a:pt x="911800" y="346863"/>
                    <a:pt x="909117" y="348682"/>
                    <a:pt x="908223" y="351673"/>
                  </a:cubicBezTo>
                  <a:lnTo>
                    <a:pt x="897771" y="373255"/>
                  </a:lnTo>
                  <a:lnTo>
                    <a:pt x="897771" y="386729"/>
                  </a:lnTo>
                  <a:cubicBezTo>
                    <a:pt x="897493" y="390028"/>
                    <a:pt x="900176" y="391847"/>
                    <a:pt x="905818" y="391539"/>
                  </a:cubicBezTo>
                  <a:lnTo>
                    <a:pt x="905818" y="394622"/>
                  </a:lnTo>
                  <a:lnTo>
                    <a:pt x="877823" y="394622"/>
                  </a:lnTo>
                  <a:lnTo>
                    <a:pt x="877823" y="391539"/>
                  </a:lnTo>
                  <a:cubicBezTo>
                    <a:pt x="883773" y="391847"/>
                    <a:pt x="886764" y="390028"/>
                    <a:pt x="886147" y="386729"/>
                  </a:cubicBezTo>
                  <a:lnTo>
                    <a:pt x="886147" y="373224"/>
                  </a:lnTo>
                  <a:lnTo>
                    <a:pt x="876620" y="354910"/>
                  </a:lnTo>
                  <a:cubicBezTo>
                    <a:pt x="874154" y="348774"/>
                    <a:pt x="871348" y="346061"/>
                    <a:pt x="868265" y="346370"/>
                  </a:cubicBezTo>
                  <a:close/>
                  <a:moveTo>
                    <a:pt x="242372" y="123976"/>
                  </a:moveTo>
                  <a:cubicBezTo>
                    <a:pt x="242372" y="122466"/>
                    <a:pt x="246257" y="123360"/>
                    <a:pt x="249247" y="123360"/>
                  </a:cubicBezTo>
                  <a:cubicBezTo>
                    <a:pt x="250642" y="123286"/>
                    <a:pt x="252041" y="123389"/>
                    <a:pt x="253410" y="123668"/>
                  </a:cubicBezTo>
                  <a:cubicBezTo>
                    <a:pt x="255700" y="124460"/>
                    <a:pt x="257727" y="125868"/>
                    <a:pt x="259268" y="127738"/>
                  </a:cubicBezTo>
                  <a:cubicBezTo>
                    <a:pt x="262844" y="131037"/>
                    <a:pt x="264941" y="133442"/>
                    <a:pt x="267623" y="133442"/>
                  </a:cubicBezTo>
                  <a:cubicBezTo>
                    <a:pt x="269639" y="133423"/>
                    <a:pt x="271642" y="133122"/>
                    <a:pt x="273574" y="132548"/>
                  </a:cubicBezTo>
                  <a:cubicBezTo>
                    <a:pt x="274829" y="131168"/>
                    <a:pt x="275935" y="129659"/>
                    <a:pt x="276873" y="128046"/>
                  </a:cubicBezTo>
                  <a:cubicBezTo>
                    <a:pt x="278642" y="126456"/>
                    <a:pt x="280060" y="124513"/>
                    <a:pt x="281035" y="122342"/>
                  </a:cubicBezTo>
                  <a:cubicBezTo>
                    <a:pt x="281771" y="120271"/>
                    <a:pt x="282668" y="118261"/>
                    <a:pt x="283718" y="116330"/>
                  </a:cubicBezTo>
                  <a:cubicBezTo>
                    <a:pt x="284612" y="115128"/>
                    <a:pt x="289668" y="110164"/>
                    <a:pt x="291765" y="109732"/>
                  </a:cubicBezTo>
                  <a:cubicBezTo>
                    <a:pt x="299200" y="108916"/>
                    <a:pt x="306725" y="109737"/>
                    <a:pt x="313810" y="112137"/>
                  </a:cubicBezTo>
                  <a:cubicBezTo>
                    <a:pt x="313810" y="112137"/>
                    <a:pt x="316893" y="114234"/>
                    <a:pt x="316492" y="116947"/>
                  </a:cubicBezTo>
                  <a:cubicBezTo>
                    <a:pt x="316039" y="120928"/>
                    <a:pt x="315843" y="124934"/>
                    <a:pt x="315906" y="128940"/>
                  </a:cubicBezTo>
                  <a:cubicBezTo>
                    <a:pt x="316014" y="130475"/>
                    <a:pt x="316914" y="131842"/>
                    <a:pt x="318280" y="132548"/>
                  </a:cubicBezTo>
                  <a:cubicBezTo>
                    <a:pt x="320799" y="134556"/>
                    <a:pt x="324439" y="134288"/>
                    <a:pt x="326636" y="131931"/>
                  </a:cubicBezTo>
                  <a:cubicBezTo>
                    <a:pt x="330212" y="128848"/>
                    <a:pt x="335269" y="124747"/>
                    <a:pt x="337674" y="122342"/>
                  </a:cubicBezTo>
                  <a:cubicBezTo>
                    <a:pt x="339914" y="119893"/>
                    <a:pt x="341974" y="117286"/>
                    <a:pt x="343840" y="114542"/>
                  </a:cubicBezTo>
                  <a:cubicBezTo>
                    <a:pt x="345197" y="111577"/>
                    <a:pt x="347007" y="108841"/>
                    <a:pt x="349205" y="106433"/>
                  </a:cubicBezTo>
                  <a:cubicBezTo>
                    <a:pt x="351907" y="104343"/>
                    <a:pt x="355403" y="103574"/>
                    <a:pt x="358732" y="104336"/>
                  </a:cubicBezTo>
                  <a:cubicBezTo>
                    <a:pt x="363511" y="105539"/>
                    <a:pt x="366471" y="106125"/>
                    <a:pt x="368568" y="106741"/>
                  </a:cubicBezTo>
                  <a:cubicBezTo>
                    <a:pt x="370095" y="107273"/>
                    <a:pt x="371507" y="108089"/>
                    <a:pt x="372730" y="109146"/>
                  </a:cubicBezTo>
                  <a:cubicBezTo>
                    <a:pt x="373661" y="110557"/>
                    <a:pt x="374084" y="112242"/>
                    <a:pt x="373933" y="113925"/>
                  </a:cubicBezTo>
                  <a:cubicBezTo>
                    <a:pt x="373501" y="116097"/>
                    <a:pt x="373304" y="118309"/>
                    <a:pt x="373347" y="120523"/>
                  </a:cubicBezTo>
                  <a:cubicBezTo>
                    <a:pt x="373624" y="121448"/>
                    <a:pt x="376923" y="128355"/>
                    <a:pt x="383460" y="128046"/>
                  </a:cubicBezTo>
                  <a:cubicBezTo>
                    <a:pt x="384681" y="128079"/>
                    <a:pt x="385896" y="127869"/>
                    <a:pt x="387036" y="127430"/>
                  </a:cubicBezTo>
                  <a:cubicBezTo>
                    <a:pt x="389487" y="125811"/>
                    <a:pt x="391584" y="123714"/>
                    <a:pt x="393203" y="121263"/>
                  </a:cubicBezTo>
                  <a:cubicBezTo>
                    <a:pt x="396286" y="117070"/>
                    <a:pt x="397673" y="114357"/>
                    <a:pt x="399770" y="111366"/>
                  </a:cubicBezTo>
                  <a:cubicBezTo>
                    <a:pt x="402743" y="106754"/>
                    <a:pt x="406139" y="102429"/>
                    <a:pt x="409914" y="98447"/>
                  </a:cubicBezTo>
                  <a:cubicBezTo>
                    <a:pt x="412494" y="96426"/>
                    <a:pt x="415238" y="94622"/>
                    <a:pt x="418115" y="93052"/>
                  </a:cubicBezTo>
                  <a:cubicBezTo>
                    <a:pt x="421607" y="90761"/>
                    <a:pt x="425589" y="89325"/>
                    <a:pt x="429739" y="88859"/>
                  </a:cubicBezTo>
                  <a:cubicBezTo>
                    <a:pt x="438063" y="89136"/>
                    <a:pt x="441362" y="93946"/>
                    <a:pt x="447899" y="98756"/>
                  </a:cubicBezTo>
                  <a:cubicBezTo>
                    <a:pt x="450278" y="100142"/>
                    <a:pt x="452157" y="102247"/>
                    <a:pt x="453264" y="104768"/>
                  </a:cubicBezTo>
                  <a:cubicBezTo>
                    <a:pt x="453880" y="106248"/>
                    <a:pt x="453880" y="107142"/>
                    <a:pt x="452986" y="107851"/>
                  </a:cubicBezTo>
                  <a:cubicBezTo>
                    <a:pt x="452092" y="108560"/>
                    <a:pt x="447621" y="117748"/>
                    <a:pt x="441948" y="122558"/>
                  </a:cubicBezTo>
                  <a:cubicBezTo>
                    <a:pt x="441070" y="124011"/>
                    <a:pt x="440277" y="125514"/>
                    <a:pt x="439574" y="127060"/>
                  </a:cubicBezTo>
                  <a:cubicBezTo>
                    <a:pt x="438958" y="128570"/>
                    <a:pt x="439266" y="131561"/>
                    <a:pt x="438372" y="133658"/>
                  </a:cubicBezTo>
                  <a:cubicBezTo>
                    <a:pt x="437337" y="136540"/>
                    <a:pt x="436927" y="139609"/>
                    <a:pt x="437169" y="142661"/>
                  </a:cubicBezTo>
                  <a:cubicBezTo>
                    <a:pt x="437169" y="143277"/>
                    <a:pt x="436275" y="144172"/>
                    <a:pt x="435998" y="145744"/>
                  </a:cubicBezTo>
                  <a:cubicBezTo>
                    <a:pt x="435452" y="148410"/>
                    <a:pt x="435244" y="151135"/>
                    <a:pt x="435381" y="153853"/>
                  </a:cubicBezTo>
                  <a:cubicBezTo>
                    <a:pt x="435689" y="156566"/>
                    <a:pt x="435381" y="160451"/>
                    <a:pt x="435689" y="163103"/>
                  </a:cubicBezTo>
                  <a:cubicBezTo>
                    <a:pt x="435689" y="164305"/>
                    <a:pt x="436892" y="165508"/>
                    <a:pt x="436892" y="167018"/>
                  </a:cubicBezTo>
                  <a:cubicBezTo>
                    <a:pt x="436975" y="168940"/>
                    <a:pt x="436767" y="170863"/>
                    <a:pt x="436275" y="172722"/>
                  </a:cubicBezTo>
                  <a:cubicBezTo>
                    <a:pt x="436053" y="173806"/>
                    <a:pt x="435657" y="174847"/>
                    <a:pt x="435103" y="175806"/>
                  </a:cubicBezTo>
                  <a:cubicBezTo>
                    <a:pt x="433916" y="177227"/>
                    <a:pt x="433006" y="178858"/>
                    <a:pt x="432421" y="180615"/>
                  </a:cubicBezTo>
                  <a:cubicBezTo>
                    <a:pt x="431804" y="182712"/>
                    <a:pt x="430633" y="183914"/>
                    <a:pt x="431527" y="186319"/>
                  </a:cubicBezTo>
                  <a:cubicBezTo>
                    <a:pt x="431804" y="187213"/>
                    <a:pt x="433593" y="188693"/>
                    <a:pt x="434610" y="190204"/>
                  </a:cubicBezTo>
                  <a:cubicBezTo>
                    <a:pt x="437015" y="195322"/>
                    <a:pt x="438803" y="208704"/>
                    <a:pt x="436398" y="213606"/>
                  </a:cubicBezTo>
                  <a:cubicBezTo>
                    <a:pt x="434919" y="216936"/>
                    <a:pt x="427457" y="219772"/>
                    <a:pt x="425391" y="221715"/>
                  </a:cubicBezTo>
                  <a:cubicBezTo>
                    <a:pt x="423326" y="223657"/>
                    <a:pt x="416142" y="231920"/>
                    <a:pt x="412873" y="232537"/>
                  </a:cubicBezTo>
                  <a:cubicBezTo>
                    <a:pt x="409605" y="233154"/>
                    <a:pt x="403624" y="231920"/>
                    <a:pt x="402144" y="230132"/>
                  </a:cubicBezTo>
                  <a:cubicBezTo>
                    <a:pt x="400847" y="228223"/>
                    <a:pt x="399810" y="226149"/>
                    <a:pt x="399061" y="223966"/>
                  </a:cubicBezTo>
                  <a:lnTo>
                    <a:pt x="394282" y="219772"/>
                  </a:lnTo>
                  <a:lnTo>
                    <a:pt x="388917" y="218878"/>
                  </a:lnTo>
                  <a:cubicBezTo>
                    <a:pt x="389131" y="217430"/>
                    <a:pt x="389751" y="216072"/>
                    <a:pt x="390705" y="214962"/>
                  </a:cubicBezTo>
                  <a:cubicBezTo>
                    <a:pt x="392776" y="212468"/>
                    <a:pt x="394393" y="209629"/>
                    <a:pt x="395484" y="206576"/>
                  </a:cubicBezTo>
                  <a:cubicBezTo>
                    <a:pt x="397747" y="198766"/>
                    <a:pt x="398950" y="190688"/>
                    <a:pt x="399061" y="182558"/>
                  </a:cubicBezTo>
                  <a:cubicBezTo>
                    <a:pt x="400620" y="178031"/>
                    <a:pt x="401836" y="173393"/>
                    <a:pt x="402699" y="168683"/>
                  </a:cubicBezTo>
                  <a:cubicBezTo>
                    <a:pt x="403593" y="162517"/>
                    <a:pt x="402699" y="153082"/>
                    <a:pt x="404179" y="148581"/>
                  </a:cubicBezTo>
                  <a:cubicBezTo>
                    <a:pt x="405659" y="144079"/>
                    <a:pt x="408372" y="139331"/>
                    <a:pt x="408958" y="137759"/>
                  </a:cubicBezTo>
                  <a:cubicBezTo>
                    <a:pt x="409544" y="136186"/>
                    <a:pt x="413120" y="127861"/>
                    <a:pt x="412843" y="123052"/>
                  </a:cubicBezTo>
                  <a:cubicBezTo>
                    <a:pt x="412565" y="118242"/>
                    <a:pt x="410746" y="116885"/>
                    <a:pt x="408958" y="116453"/>
                  </a:cubicBezTo>
                  <a:cubicBezTo>
                    <a:pt x="407170" y="116022"/>
                    <a:pt x="404795" y="118858"/>
                    <a:pt x="403007" y="120955"/>
                  </a:cubicBezTo>
                  <a:cubicBezTo>
                    <a:pt x="397919" y="125457"/>
                    <a:pt x="394371" y="131442"/>
                    <a:pt x="392863" y="138067"/>
                  </a:cubicBezTo>
                  <a:cubicBezTo>
                    <a:pt x="392863" y="138067"/>
                    <a:pt x="391661" y="142877"/>
                    <a:pt x="393449" y="144233"/>
                  </a:cubicBezTo>
                  <a:cubicBezTo>
                    <a:pt x="395450" y="145543"/>
                    <a:pt x="396848" y="147595"/>
                    <a:pt x="397334" y="149937"/>
                  </a:cubicBezTo>
                  <a:cubicBezTo>
                    <a:pt x="397149" y="153275"/>
                    <a:pt x="396653" y="156588"/>
                    <a:pt x="395854" y="159834"/>
                  </a:cubicBezTo>
                  <a:cubicBezTo>
                    <a:pt x="395237" y="161345"/>
                    <a:pt x="392555" y="166741"/>
                    <a:pt x="390181" y="167327"/>
                  </a:cubicBezTo>
                  <a:cubicBezTo>
                    <a:pt x="387047" y="167506"/>
                    <a:pt x="383992" y="166300"/>
                    <a:pt x="381826" y="164028"/>
                  </a:cubicBezTo>
                  <a:cubicBezTo>
                    <a:pt x="378742" y="161623"/>
                    <a:pt x="375289" y="162239"/>
                    <a:pt x="374395" y="159218"/>
                  </a:cubicBezTo>
                  <a:cubicBezTo>
                    <a:pt x="373501" y="156196"/>
                    <a:pt x="370510" y="154439"/>
                    <a:pt x="371312" y="149629"/>
                  </a:cubicBezTo>
                  <a:cubicBezTo>
                    <a:pt x="371626" y="146940"/>
                    <a:pt x="372333" y="144312"/>
                    <a:pt x="373408" y="141828"/>
                  </a:cubicBezTo>
                  <a:cubicBezTo>
                    <a:pt x="374304" y="138894"/>
                    <a:pt x="374304" y="135760"/>
                    <a:pt x="373408" y="132825"/>
                  </a:cubicBezTo>
                  <a:cubicBezTo>
                    <a:pt x="372931" y="131760"/>
                    <a:pt x="371892" y="131056"/>
                    <a:pt x="370726" y="131006"/>
                  </a:cubicBezTo>
                  <a:cubicBezTo>
                    <a:pt x="369517" y="133738"/>
                    <a:pt x="367906" y="136274"/>
                    <a:pt x="365947" y="138529"/>
                  </a:cubicBezTo>
                  <a:cubicBezTo>
                    <a:pt x="364159" y="139732"/>
                    <a:pt x="362679" y="145713"/>
                    <a:pt x="361476" y="150215"/>
                  </a:cubicBezTo>
                  <a:cubicBezTo>
                    <a:pt x="360360" y="154021"/>
                    <a:pt x="358969" y="157740"/>
                    <a:pt x="357314" y="161345"/>
                  </a:cubicBezTo>
                  <a:cubicBezTo>
                    <a:pt x="356128" y="166394"/>
                    <a:pt x="355826" y="171610"/>
                    <a:pt x="356420" y="176761"/>
                  </a:cubicBezTo>
                  <a:cubicBezTo>
                    <a:pt x="356697" y="179166"/>
                    <a:pt x="357900" y="195076"/>
                    <a:pt x="354323" y="199577"/>
                  </a:cubicBezTo>
                  <a:cubicBezTo>
                    <a:pt x="351594" y="203668"/>
                    <a:pt x="348607" y="207581"/>
                    <a:pt x="345382" y="211293"/>
                  </a:cubicBezTo>
                  <a:cubicBezTo>
                    <a:pt x="342299" y="213976"/>
                    <a:pt x="331662" y="212188"/>
                    <a:pt x="331662" y="212188"/>
                  </a:cubicBezTo>
                  <a:cubicBezTo>
                    <a:pt x="328659" y="209166"/>
                    <a:pt x="327041" y="205037"/>
                    <a:pt x="327191" y="200780"/>
                  </a:cubicBezTo>
                  <a:cubicBezTo>
                    <a:pt x="327499" y="193565"/>
                    <a:pt x="326297" y="186967"/>
                    <a:pt x="327499" y="183082"/>
                  </a:cubicBezTo>
                  <a:cubicBezTo>
                    <a:pt x="328702" y="179197"/>
                    <a:pt x="331076" y="171674"/>
                    <a:pt x="332278" y="168067"/>
                  </a:cubicBezTo>
                  <a:cubicBezTo>
                    <a:pt x="334017" y="163228"/>
                    <a:pt x="336078" y="158510"/>
                    <a:pt x="338445" y="153945"/>
                  </a:cubicBezTo>
                  <a:cubicBezTo>
                    <a:pt x="340633" y="150571"/>
                    <a:pt x="342620" y="147071"/>
                    <a:pt x="344395" y="143462"/>
                  </a:cubicBezTo>
                  <a:cubicBezTo>
                    <a:pt x="345289" y="140749"/>
                    <a:pt x="347078" y="135354"/>
                    <a:pt x="344395" y="135045"/>
                  </a:cubicBezTo>
                  <a:cubicBezTo>
                    <a:pt x="344395" y="135045"/>
                    <a:pt x="341127" y="135354"/>
                    <a:pt x="337828" y="140441"/>
                  </a:cubicBezTo>
                  <a:cubicBezTo>
                    <a:pt x="335204" y="144027"/>
                    <a:pt x="332912" y="147846"/>
                    <a:pt x="330983" y="151849"/>
                  </a:cubicBezTo>
                  <a:cubicBezTo>
                    <a:pt x="330089" y="154562"/>
                    <a:pt x="324139" y="158447"/>
                    <a:pt x="320562" y="156659"/>
                  </a:cubicBezTo>
                  <a:cubicBezTo>
                    <a:pt x="318509" y="155684"/>
                    <a:pt x="316268" y="155168"/>
                    <a:pt x="313995" y="155148"/>
                  </a:cubicBezTo>
                  <a:cubicBezTo>
                    <a:pt x="311312" y="155456"/>
                    <a:pt x="310110" y="160852"/>
                    <a:pt x="309524" y="163257"/>
                  </a:cubicBezTo>
                  <a:cubicBezTo>
                    <a:pt x="308938" y="165662"/>
                    <a:pt x="306441" y="187583"/>
                    <a:pt x="304159" y="193257"/>
                  </a:cubicBezTo>
                  <a:cubicBezTo>
                    <a:pt x="301878" y="198930"/>
                    <a:pt x="288065" y="216689"/>
                    <a:pt x="282577" y="219372"/>
                  </a:cubicBezTo>
                  <a:cubicBezTo>
                    <a:pt x="282577" y="219372"/>
                    <a:pt x="274221" y="221776"/>
                    <a:pt x="270059" y="222671"/>
                  </a:cubicBezTo>
                  <a:cubicBezTo>
                    <a:pt x="267597" y="223190"/>
                    <a:pt x="265053" y="222270"/>
                    <a:pt x="263492" y="220296"/>
                  </a:cubicBezTo>
                  <a:cubicBezTo>
                    <a:pt x="263492" y="220296"/>
                    <a:pt x="256339" y="212496"/>
                    <a:pt x="254859" y="210677"/>
                  </a:cubicBezTo>
                  <a:cubicBezTo>
                    <a:pt x="253379" y="208858"/>
                    <a:pt x="254273" y="205281"/>
                    <a:pt x="253070" y="201674"/>
                  </a:cubicBezTo>
                  <a:cubicBezTo>
                    <a:pt x="251900" y="199636"/>
                    <a:pt x="252602" y="197036"/>
                    <a:pt x="254640" y="195865"/>
                  </a:cubicBezTo>
                  <a:cubicBezTo>
                    <a:pt x="254895" y="195718"/>
                    <a:pt x="255165" y="195598"/>
                    <a:pt x="255444" y="195507"/>
                  </a:cubicBezTo>
                  <a:cubicBezTo>
                    <a:pt x="258457" y="194140"/>
                    <a:pt x="261545" y="192946"/>
                    <a:pt x="264694" y="191931"/>
                  </a:cubicBezTo>
                  <a:cubicBezTo>
                    <a:pt x="264694" y="191931"/>
                    <a:pt x="279586" y="179598"/>
                    <a:pt x="282268" y="170903"/>
                  </a:cubicBezTo>
                  <a:cubicBezTo>
                    <a:pt x="284951" y="162209"/>
                    <a:pt x="291210" y="150184"/>
                    <a:pt x="290316" y="144480"/>
                  </a:cubicBezTo>
                  <a:cubicBezTo>
                    <a:pt x="289422" y="138776"/>
                    <a:pt x="289422" y="131900"/>
                    <a:pt x="285845" y="130698"/>
                  </a:cubicBezTo>
                  <a:cubicBezTo>
                    <a:pt x="283580" y="129718"/>
                    <a:pt x="281033" y="129608"/>
                    <a:pt x="278692" y="130390"/>
                  </a:cubicBezTo>
                  <a:cubicBezTo>
                    <a:pt x="277543" y="130747"/>
                    <a:pt x="276489" y="131358"/>
                    <a:pt x="275609" y="132178"/>
                  </a:cubicBezTo>
                  <a:lnTo>
                    <a:pt x="274992" y="132795"/>
                  </a:lnTo>
                  <a:cubicBezTo>
                    <a:pt x="274263" y="134381"/>
                    <a:pt x="272996" y="135659"/>
                    <a:pt x="271415" y="136402"/>
                  </a:cubicBezTo>
                  <a:cubicBezTo>
                    <a:pt x="270812" y="138525"/>
                    <a:pt x="270018" y="140589"/>
                    <a:pt x="269041" y="142568"/>
                  </a:cubicBezTo>
                  <a:cubicBezTo>
                    <a:pt x="267659" y="146310"/>
                    <a:pt x="267245" y="150340"/>
                    <a:pt x="267839" y="154285"/>
                  </a:cubicBezTo>
                  <a:cubicBezTo>
                    <a:pt x="268450" y="157389"/>
                    <a:pt x="268139" y="160604"/>
                    <a:pt x="266945" y="163534"/>
                  </a:cubicBezTo>
                  <a:cubicBezTo>
                    <a:pt x="266359" y="164428"/>
                    <a:pt x="264571" y="164706"/>
                    <a:pt x="263862" y="165014"/>
                  </a:cubicBezTo>
                  <a:cubicBezTo>
                    <a:pt x="255506" y="168622"/>
                    <a:pt x="252238" y="177625"/>
                    <a:pt x="245085" y="167111"/>
                  </a:cubicBezTo>
                  <a:cubicBezTo>
                    <a:pt x="243394" y="164781"/>
                    <a:pt x="241380" y="162705"/>
                    <a:pt x="239103" y="160944"/>
                  </a:cubicBezTo>
                  <a:cubicBezTo>
                    <a:pt x="239103" y="160944"/>
                    <a:pt x="237623" y="159125"/>
                    <a:pt x="236729" y="151325"/>
                  </a:cubicBezTo>
                  <a:cubicBezTo>
                    <a:pt x="235249" y="137234"/>
                    <a:pt x="240614" y="145343"/>
                    <a:pt x="242403" y="138745"/>
                  </a:cubicBezTo>
                  <a:cubicBezTo>
                    <a:pt x="243560" y="136339"/>
                    <a:pt x="244459" y="133818"/>
                    <a:pt x="245085" y="131222"/>
                  </a:cubicBezTo>
                  <a:cubicBezTo>
                    <a:pt x="245048" y="129841"/>
                    <a:pt x="244632" y="128497"/>
                    <a:pt x="243882" y="127337"/>
                  </a:cubicBezTo>
                  <a:cubicBezTo>
                    <a:pt x="243882" y="127337"/>
                    <a:pt x="242372" y="125765"/>
                    <a:pt x="242372" y="123976"/>
                  </a:cubicBezTo>
                  <a:close/>
                  <a:moveTo>
                    <a:pt x="863516" y="252424"/>
                  </a:moveTo>
                  <a:lnTo>
                    <a:pt x="863516" y="252424"/>
                  </a:lnTo>
                  <a:close/>
                  <a:moveTo>
                    <a:pt x="863208" y="198868"/>
                  </a:moveTo>
                  <a:cubicBezTo>
                    <a:pt x="864996" y="196771"/>
                    <a:pt x="866785" y="194675"/>
                    <a:pt x="866785" y="193164"/>
                  </a:cubicBezTo>
                  <a:cubicBezTo>
                    <a:pt x="867143" y="191066"/>
                    <a:pt x="866830" y="188908"/>
                    <a:pt x="865890" y="186998"/>
                  </a:cubicBezTo>
                  <a:cubicBezTo>
                    <a:pt x="864996" y="185487"/>
                    <a:pt x="864102" y="184901"/>
                    <a:pt x="863208" y="184901"/>
                  </a:cubicBezTo>
                  <a:lnTo>
                    <a:pt x="863208" y="198991"/>
                  </a:lnTo>
                  <a:close/>
                  <a:moveTo>
                    <a:pt x="863516" y="157584"/>
                  </a:moveTo>
                  <a:lnTo>
                    <a:pt x="863516" y="147687"/>
                  </a:lnTo>
                  <a:cubicBezTo>
                    <a:pt x="864393" y="147200"/>
                    <a:pt x="865193" y="146587"/>
                    <a:pt x="865890" y="145867"/>
                  </a:cubicBezTo>
                  <a:cubicBezTo>
                    <a:pt x="867987" y="143771"/>
                    <a:pt x="869159" y="138067"/>
                    <a:pt x="867679" y="136864"/>
                  </a:cubicBezTo>
                  <a:cubicBezTo>
                    <a:pt x="866349" y="135966"/>
                    <a:pt x="864958" y="135163"/>
                    <a:pt x="863516" y="134459"/>
                  </a:cubicBezTo>
                  <a:lnTo>
                    <a:pt x="863516" y="123360"/>
                  </a:lnTo>
                  <a:lnTo>
                    <a:pt x="864102" y="122774"/>
                  </a:lnTo>
                  <a:cubicBezTo>
                    <a:pt x="865305" y="120955"/>
                    <a:pt x="867185" y="119167"/>
                    <a:pt x="866785" y="116608"/>
                  </a:cubicBezTo>
                  <a:cubicBezTo>
                    <a:pt x="866429" y="114670"/>
                    <a:pt x="865493" y="112885"/>
                    <a:pt x="864102" y="111489"/>
                  </a:cubicBezTo>
                  <a:lnTo>
                    <a:pt x="863516" y="110904"/>
                  </a:lnTo>
                  <a:lnTo>
                    <a:pt x="863516" y="99064"/>
                  </a:lnTo>
                  <a:cubicBezTo>
                    <a:pt x="865891" y="97553"/>
                    <a:pt x="868881" y="94840"/>
                    <a:pt x="869159" y="94840"/>
                  </a:cubicBezTo>
                  <a:cubicBezTo>
                    <a:pt x="871860" y="94309"/>
                    <a:pt x="874409" y="93182"/>
                    <a:pt x="876620" y="91541"/>
                  </a:cubicBezTo>
                  <a:cubicBezTo>
                    <a:pt x="878717" y="89753"/>
                    <a:pt x="878994" y="86731"/>
                    <a:pt x="880197" y="83740"/>
                  </a:cubicBezTo>
                  <a:cubicBezTo>
                    <a:pt x="881877" y="79441"/>
                    <a:pt x="882684" y="74850"/>
                    <a:pt x="882571" y="70236"/>
                  </a:cubicBezTo>
                  <a:cubicBezTo>
                    <a:pt x="882293" y="67153"/>
                    <a:pt x="881091" y="65426"/>
                    <a:pt x="878408" y="65149"/>
                  </a:cubicBezTo>
                  <a:lnTo>
                    <a:pt x="863516" y="64840"/>
                  </a:lnTo>
                  <a:lnTo>
                    <a:pt x="863516" y="36320"/>
                  </a:lnTo>
                  <a:cubicBezTo>
                    <a:pt x="869159" y="38109"/>
                    <a:pt x="867679" y="39034"/>
                    <a:pt x="867679" y="44429"/>
                  </a:cubicBezTo>
                  <a:cubicBezTo>
                    <a:pt x="867679" y="51644"/>
                    <a:pt x="869467" y="57934"/>
                    <a:pt x="878994" y="52230"/>
                  </a:cubicBezTo>
                  <a:cubicBezTo>
                    <a:pt x="880782" y="51027"/>
                    <a:pt x="887350" y="48931"/>
                    <a:pt x="891512" y="46526"/>
                  </a:cubicBezTo>
                  <a:cubicBezTo>
                    <a:pt x="893621" y="45526"/>
                    <a:pt x="895625" y="44317"/>
                    <a:pt x="897493" y="42919"/>
                  </a:cubicBezTo>
                  <a:cubicBezTo>
                    <a:pt x="899040" y="41924"/>
                    <a:pt x="900753" y="41214"/>
                    <a:pt x="902550" y="40822"/>
                  </a:cubicBezTo>
                  <a:cubicBezTo>
                    <a:pt x="909703" y="39619"/>
                    <a:pt x="905633" y="41439"/>
                    <a:pt x="911800" y="46834"/>
                  </a:cubicBezTo>
                  <a:cubicBezTo>
                    <a:pt x="914386" y="49547"/>
                    <a:pt x="915936" y="53083"/>
                    <a:pt x="916178" y="56824"/>
                  </a:cubicBezTo>
                  <a:cubicBezTo>
                    <a:pt x="914326" y="59871"/>
                    <a:pt x="912006" y="62608"/>
                    <a:pt x="909302" y="64933"/>
                  </a:cubicBezTo>
                  <a:cubicBezTo>
                    <a:pt x="907822" y="66135"/>
                    <a:pt x="893516" y="85035"/>
                    <a:pt x="890248" y="89845"/>
                  </a:cubicBezTo>
                  <a:cubicBezTo>
                    <a:pt x="888809" y="91916"/>
                    <a:pt x="886853" y="93574"/>
                    <a:pt x="884575" y="94655"/>
                  </a:cubicBezTo>
                  <a:cubicBezTo>
                    <a:pt x="883681" y="94933"/>
                    <a:pt x="883681" y="94655"/>
                    <a:pt x="883095" y="95549"/>
                  </a:cubicBezTo>
                  <a:cubicBezTo>
                    <a:pt x="878316" y="101716"/>
                    <a:pt x="885469" y="100636"/>
                    <a:pt x="888151" y="108160"/>
                  </a:cubicBezTo>
                  <a:cubicBezTo>
                    <a:pt x="889631" y="112353"/>
                    <a:pt x="888460" y="117748"/>
                    <a:pt x="882786" y="117748"/>
                  </a:cubicBezTo>
                  <a:cubicBezTo>
                    <a:pt x="880998" y="117748"/>
                    <a:pt x="874154" y="118643"/>
                    <a:pt x="874154" y="118643"/>
                  </a:cubicBezTo>
                  <a:cubicBezTo>
                    <a:pt x="872951" y="121942"/>
                    <a:pt x="875048" y="122867"/>
                    <a:pt x="879210" y="126751"/>
                  </a:cubicBezTo>
                  <a:cubicBezTo>
                    <a:pt x="883562" y="132265"/>
                    <a:pt x="886988" y="138451"/>
                    <a:pt x="889354" y="145066"/>
                  </a:cubicBezTo>
                  <a:cubicBezTo>
                    <a:pt x="889940" y="148673"/>
                    <a:pt x="891142" y="150461"/>
                    <a:pt x="885161" y="154655"/>
                  </a:cubicBezTo>
                  <a:cubicBezTo>
                    <a:pt x="878624" y="158879"/>
                    <a:pt x="878008" y="158570"/>
                    <a:pt x="872643" y="158570"/>
                  </a:cubicBezTo>
                  <a:cubicBezTo>
                    <a:pt x="871749" y="158570"/>
                    <a:pt x="867586" y="158169"/>
                    <a:pt x="863424" y="157584"/>
                  </a:cubicBezTo>
                  <a:close/>
                  <a:moveTo>
                    <a:pt x="816312" y="213883"/>
                  </a:moveTo>
                  <a:cubicBezTo>
                    <a:pt x="817788" y="213629"/>
                    <a:pt x="819286" y="213525"/>
                    <a:pt x="820783" y="213575"/>
                  </a:cubicBezTo>
                  <a:cubicBezTo>
                    <a:pt x="822025" y="217270"/>
                    <a:pt x="823519" y="220876"/>
                    <a:pt x="825254" y="224366"/>
                  </a:cubicBezTo>
                  <a:cubicBezTo>
                    <a:pt x="827042" y="227080"/>
                    <a:pt x="829447" y="230533"/>
                    <a:pt x="827659" y="240892"/>
                  </a:cubicBezTo>
                  <a:cubicBezTo>
                    <a:pt x="825870" y="251252"/>
                    <a:pt x="825562" y="249895"/>
                    <a:pt x="825562" y="249895"/>
                  </a:cubicBezTo>
                  <a:cubicBezTo>
                    <a:pt x="825562" y="249895"/>
                    <a:pt x="823774" y="251992"/>
                    <a:pt x="816312" y="254397"/>
                  </a:cubicBezTo>
                  <a:lnTo>
                    <a:pt x="816312" y="272650"/>
                  </a:lnTo>
                  <a:cubicBezTo>
                    <a:pt x="819396" y="275055"/>
                    <a:pt x="826148" y="281899"/>
                    <a:pt x="832715" y="282855"/>
                  </a:cubicBezTo>
                  <a:cubicBezTo>
                    <a:pt x="832715" y="282855"/>
                    <a:pt x="843445" y="282547"/>
                    <a:pt x="845819" y="280450"/>
                  </a:cubicBezTo>
                  <a:cubicBezTo>
                    <a:pt x="848390" y="277809"/>
                    <a:pt x="850780" y="274997"/>
                    <a:pt x="852972" y="272033"/>
                  </a:cubicBezTo>
                  <a:cubicBezTo>
                    <a:pt x="852972" y="272033"/>
                    <a:pt x="862221" y="262783"/>
                    <a:pt x="863116" y="252824"/>
                  </a:cubicBezTo>
                  <a:lnTo>
                    <a:pt x="863116" y="248940"/>
                  </a:lnTo>
                  <a:cubicBezTo>
                    <a:pt x="862050" y="241991"/>
                    <a:pt x="860048" y="235218"/>
                    <a:pt x="857165" y="228806"/>
                  </a:cubicBezTo>
                  <a:cubicBezTo>
                    <a:pt x="854760" y="221314"/>
                    <a:pt x="850598" y="211417"/>
                    <a:pt x="853866" y="206607"/>
                  </a:cubicBezTo>
                  <a:cubicBezTo>
                    <a:pt x="856613" y="204757"/>
                    <a:pt x="859211" y="202696"/>
                    <a:pt x="861636" y="200441"/>
                  </a:cubicBezTo>
                  <a:cubicBezTo>
                    <a:pt x="861913" y="199824"/>
                    <a:pt x="862530" y="199516"/>
                    <a:pt x="863116" y="198930"/>
                  </a:cubicBezTo>
                  <a:lnTo>
                    <a:pt x="863116" y="184778"/>
                  </a:lnTo>
                  <a:cubicBezTo>
                    <a:pt x="862807" y="184778"/>
                    <a:pt x="862221" y="184469"/>
                    <a:pt x="861913" y="184469"/>
                  </a:cubicBezTo>
                  <a:cubicBezTo>
                    <a:pt x="858830" y="183267"/>
                    <a:pt x="859847" y="179660"/>
                    <a:pt x="858059" y="175220"/>
                  </a:cubicBezTo>
                  <a:cubicBezTo>
                    <a:pt x="855074" y="173717"/>
                    <a:pt x="851831" y="172796"/>
                    <a:pt x="848501" y="172506"/>
                  </a:cubicBezTo>
                  <a:cubicBezTo>
                    <a:pt x="843291" y="172121"/>
                    <a:pt x="838115" y="173620"/>
                    <a:pt x="833917" y="176731"/>
                  </a:cubicBezTo>
                  <a:cubicBezTo>
                    <a:pt x="829139" y="180030"/>
                    <a:pt x="823188" y="181355"/>
                    <a:pt x="816312" y="184346"/>
                  </a:cubicBezTo>
                  <a:lnTo>
                    <a:pt x="816312" y="213945"/>
                  </a:lnTo>
                  <a:close/>
                  <a:moveTo>
                    <a:pt x="863424" y="36320"/>
                  </a:moveTo>
                  <a:lnTo>
                    <a:pt x="863424" y="64840"/>
                  </a:lnTo>
                  <a:lnTo>
                    <a:pt x="859231" y="64840"/>
                  </a:lnTo>
                  <a:cubicBezTo>
                    <a:pt x="858337" y="65149"/>
                    <a:pt x="858059" y="64532"/>
                    <a:pt x="856548" y="66629"/>
                  </a:cubicBezTo>
                  <a:cubicBezTo>
                    <a:pt x="852694" y="72795"/>
                    <a:pt x="844216" y="83432"/>
                    <a:pt x="844216" y="84357"/>
                  </a:cubicBezTo>
                  <a:cubicBezTo>
                    <a:pt x="844216" y="85282"/>
                    <a:pt x="846590" y="86454"/>
                    <a:pt x="847299" y="86731"/>
                  </a:cubicBezTo>
                  <a:cubicBezTo>
                    <a:pt x="849087" y="88550"/>
                    <a:pt x="853465" y="91541"/>
                    <a:pt x="855038" y="92743"/>
                  </a:cubicBezTo>
                  <a:cubicBezTo>
                    <a:pt x="856610" y="93946"/>
                    <a:pt x="859508" y="98447"/>
                    <a:pt x="860711" y="99342"/>
                  </a:cubicBezTo>
                  <a:cubicBezTo>
                    <a:pt x="861296" y="99958"/>
                    <a:pt x="862191" y="99342"/>
                    <a:pt x="863393" y="98756"/>
                  </a:cubicBezTo>
                  <a:lnTo>
                    <a:pt x="863393" y="110749"/>
                  </a:lnTo>
                  <a:cubicBezTo>
                    <a:pt x="861339" y="108109"/>
                    <a:pt x="858050" y="106740"/>
                    <a:pt x="854729" y="107142"/>
                  </a:cubicBezTo>
                  <a:cubicBezTo>
                    <a:pt x="852507" y="106873"/>
                    <a:pt x="850253" y="107192"/>
                    <a:pt x="848193" y="108067"/>
                  </a:cubicBezTo>
                  <a:cubicBezTo>
                    <a:pt x="846405" y="109547"/>
                    <a:pt x="846990" y="112846"/>
                    <a:pt x="845510" y="112846"/>
                  </a:cubicBezTo>
                  <a:cubicBezTo>
                    <a:pt x="843414" y="113154"/>
                    <a:pt x="843722" y="111058"/>
                    <a:pt x="842828" y="110164"/>
                  </a:cubicBezTo>
                  <a:cubicBezTo>
                    <a:pt x="842828" y="110164"/>
                    <a:pt x="836261" y="105045"/>
                    <a:pt x="830310" y="105354"/>
                  </a:cubicBezTo>
                  <a:cubicBezTo>
                    <a:pt x="828840" y="105145"/>
                    <a:pt x="827368" y="105718"/>
                    <a:pt x="826425" y="106865"/>
                  </a:cubicBezTo>
                  <a:cubicBezTo>
                    <a:pt x="824655" y="108596"/>
                    <a:pt x="822759" y="110193"/>
                    <a:pt x="820752" y="111644"/>
                  </a:cubicBezTo>
                  <a:cubicBezTo>
                    <a:pt x="818964" y="112846"/>
                    <a:pt x="817669" y="114049"/>
                    <a:pt x="816590" y="114727"/>
                  </a:cubicBezTo>
                  <a:lnTo>
                    <a:pt x="816590" y="108067"/>
                  </a:lnTo>
                  <a:cubicBezTo>
                    <a:pt x="816590" y="107759"/>
                    <a:pt x="816898" y="107759"/>
                    <a:pt x="816898" y="107450"/>
                  </a:cubicBezTo>
                  <a:cubicBezTo>
                    <a:pt x="818378" y="105354"/>
                    <a:pt x="822849" y="97245"/>
                    <a:pt x="822541" y="95118"/>
                  </a:cubicBezTo>
                  <a:cubicBezTo>
                    <a:pt x="822541" y="95118"/>
                    <a:pt x="818378" y="91202"/>
                    <a:pt x="816590" y="89414"/>
                  </a:cubicBezTo>
                  <a:lnTo>
                    <a:pt x="816590" y="83247"/>
                  </a:lnTo>
                  <a:cubicBezTo>
                    <a:pt x="817519" y="83429"/>
                    <a:pt x="818420" y="83729"/>
                    <a:pt x="819272" y="84141"/>
                  </a:cubicBezTo>
                  <a:cubicBezTo>
                    <a:pt x="819272" y="84141"/>
                    <a:pt x="827011" y="87749"/>
                    <a:pt x="829108" y="86546"/>
                  </a:cubicBezTo>
                  <a:cubicBezTo>
                    <a:pt x="831204" y="85344"/>
                    <a:pt x="835274" y="74213"/>
                    <a:pt x="838635" y="68818"/>
                  </a:cubicBezTo>
                  <a:cubicBezTo>
                    <a:pt x="840597" y="65757"/>
                    <a:pt x="842259" y="62515"/>
                    <a:pt x="843599" y="59136"/>
                  </a:cubicBezTo>
                  <a:cubicBezTo>
                    <a:pt x="844621" y="56103"/>
                    <a:pt x="842990" y="52815"/>
                    <a:pt x="839956" y="51793"/>
                  </a:cubicBezTo>
                  <a:cubicBezTo>
                    <a:pt x="839785" y="51735"/>
                    <a:pt x="839612" y="51685"/>
                    <a:pt x="839436" y="51644"/>
                  </a:cubicBezTo>
                  <a:cubicBezTo>
                    <a:pt x="837551" y="51941"/>
                    <a:pt x="835788" y="52764"/>
                    <a:pt x="834349" y="54018"/>
                  </a:cubicBezTo>
                  <a:cubicBezTo>
                    <a:pt x="831155" y="56514"/>
                    <a:pt x="827653" y="58586"/>
                    <a:pt x="823928" y="60185"/>
                  </a:cubicBezTo>
                  <a:cubicBezTo>
                    <a:pt x="821171" y="60794"/>
                    <a:pt x="818735" y="62396"/>
                    <a:pt x="817083" y="64686"/>
                  </a:cubicBezTo>
                  <a:lnTo>
                    <a:pt x="816775" y="64994"/>
                  </a:lnTo>
                  <a:lnTo>
                    <a:pt x="816775" y="61233"/>
                  </a:lnTo>
                  <a:cubicBezTo>
                    <a:pt x="817780" y="59694"/>
                    <a:pt x="818676" y="58087"/>
                    <a:pt x="819457" y="56423"/>
                  </a:cubicBezTo>
                  <a:cubicBezTo>
                    <a:pt x="820937" y="51644"/>
                    <a:pt x="824236" y="45940"/>
                    <a:pt x="823342" y="43813"/>
                  </a:cubicBezTo>
                  <a:cubicBezTo>
                    <a:pt x="822763" y="42417"/>
                    <a:pt x="821654" y="41308"/>
                    <a:pt x="820259" y="40729"/>
                  </a:cubicBezTo>
                  <a:cubicBezTo>
                    <a:pt x="819365" y="40144"/>
                    <a:pt x="818162" y="39527"/>
                    <a:pt x="816991" y="38633"/>
                  </a:cubicBezTo>
                  <a:lnTo>
                    <a:pt x="816991" y="33330"/>
                  </a:lnTo>
                  <a:cubicBezTo>
                    <a:pt x="819673" y="33021"/>
                    <a:pt x="822633" y="33021"/>
                    <a:pt x="823835" y="32713"/>
                  </a:cubicBezTo>
                  <a:cubicBezTo>
                    <a:pt x="826200" y="31770"/>
                    <a:pt x="828192" y="30082"/>
                    <a:pt x="829509" y="27903"/>
                  </a:cubicBezTo>
                  <a:cubicBezTo>
                    <a:pt x="830094" y="26423"/>
                    <a:pt x="832592" y="24820"/>
                    <a:pt x="833671" y="21922"/>
                  </a:cubicBezTo>
                  <a:cubicBezTo>
                    <a:pt x="834565" y="19517"/>
                    <a:pt x="835151" y="15909"/>
                    <a:pt x="835767" y="15015"/>
                  </a:cubicBezTo>
                  <a:cubicBezTo>
                    <a:pt x="837247" y="12610"/>
                    <a:pt x="836662" y="7523"/>
                    <a:pt x="836662" y="4810"/>
                  </a:cubicBezTo>
                  <a:cubicBezTo>
                    <a:pt x="836662" y="3916"/>
                    <a:pt x="836045" y="3022"/>
                    <a:pt x="836045" y="2405"/>
                  </a:cubicBezTo>
                  <a:cubicBezTo>
                    <a:pt x="836045" y="0"/>
                    <a:pt x="836662" y="-678"/>
                    <a:pt x="839128" y="894"/>
                  </a:cubicBezTo>
                  <a:cubicBezTo>
                    <a:pt x="839436" y="1202"/>
                    <a:pt x="840608" y="1511"/>
                    <a:pt x="840916" y="1819"/>
                  </a:cubicBezTo>
                  <a:cubicBezTo>
                    <a:pt x="841811" y="2405"/>
                    <a:pt x="842396" y="3022"/>
                    <a:pt x="843290" y="3607"/>
                  </a:cubicBezTo>
                  <a:cubicBezTo>
                    <a:pt x="845962" y="5576"/>
                    <a:pt x="848752" y="7378"/>
                    <a:pt x="851646" y="9003"/>
                  </a:cubicBezTo>
                  <a:cubicBezTo>
                    <a:pt x="853556" y="9990"/>
                    <a:pt x="855269" y="11317"/>
                    <a:pt x="856703" y="12919"/>
                  </a:cubicBezTo>
                  <a:cubicBezTo>
                    <a:pt x="857306" y="14666"/>
                    <a:pt x="857709" y="16476"/>
                    <a:pt x="857905" y="18314"/>
                  </a:cubicBezTo>
                  <a:cubicBezTo>
                    <a:pt x="858041" y="21522"/>
                    <a:pt x="857845" y="24736"/>
                    <a:pt x="857319" y="27903"/>
                  </a:cubicBezTo>
                  <a:cubicBezTo>
                    <a:pt x="856983" y="29945"/>
                    <a:pt x="856983" y="32028"/>
                    <a:pt x="857319" y="34070"/>
                  </a:cubicBezTo>
                  <a:cubicBezTo>
                    <a:pt x="857319" y="34378"/>
                    <a:pt x="857597" y="34964"/>
                    <a:pt x="857597" y="35272"/>
                  </a:cubicBezTo>
                  <a:cubicBezTo>
                    <a:pt x="857597" y="35580"/>
                    <a:pt x="857905" y="35580"/>
                    <a:pt x="858213" y="35580"/>
                  </a:cubicBezTo>
                  <a:lnTo>
                    <a:pt x="863578" y="36475"/>
                  </a:lnTo>
                  <a:close/>
                  <a:moveTo>
                    <a:pt x="863424" y="123360"/>
                  </a:moveTo>
                  <a:lnTo>
                    <a:pt x="863424" y="134459"/>
                  </a:lnTo>
                  <a:cubicBezTo>
                    <a:pt x="863054" y="134265"/>
                    <a:pt x="862639" y="134170"/>
                    <a:pt x="862221" y="134182"/>
                  </a:cubicBezTo>
                  <a:cubicBezTo>
                    <a:pt x="860742" y="134182"/>
                    <a:pt x="856857" y="137481"/>
                    <a:pt x="856857" y="137481"/>
                  </a:cubicBezTo>
                  <a:cubicBezTo>
                    <a:pt x="856857" y="137481"/>
                    <a:pt x="848501" y="145867"/>
                    <a:pt x="845819" y="147964"/>
                  </a:cubicBezTo>
                  <a:cubicBezTo>
                    <a:pt x="844031" y="149475"/>
                    <a:pt x="837494" y="149783"/>
                    <a:pt x="831235" y="154130"/>
                  </a:cubicBezTo>
                  <a:cubicBezTo>
                    <a:pt x="827614" y="156730"/>
                    <a:pt x="824394" y="159846"/>
                    <a:pt x="821677" y="163380"/>
                  </a:cubicBezTo>
                  <a:cubicBezTo>
                    <a:pt x="821677" y="163380"/>
                    <a:pt x="819611" y="164583"/>
                    <a:pt x="816929" y="166463"/>
                  </a:cubicBezTo>
                  <a:lnTo>
                    <a:pt x="816929" y="143771"/>
                  </a:lnTo>
                  <a:cubicBezTo>
                    <a:pt x="818101" y="143462"/>
                    <a:pt x="818995" y="142877"/>
                    <a:pt x="820012" y="142568"/>
                  </a:cubicBezTo>
                  <a:cubicBezTo>
                    <a:pt x="823124" y="141007"/>
                    <a:pt x="826314" y="139607"/>
                    <a:pt x="829570" y="138375"/>
                  </a:cubicBezTo>
                  <a:cubicBezTo>
                    <a:pt x="834413" y="136632"/>
                    <a:pt x="839342" y="135140"/>
                    <a:pt x="844339" y="133904"/>
                  </a:cubicBezTo>
                  <a:cubicBezTo>
                    <a:pt x="846673" y="133247"/>
                    <a:pt x="849071" y="132844"/>
                    <a:pt x="851492" y="132702"/>
                  </a:cubicBezTo>
                  <a:cubicBezTo>
                    <a:pt x="854692" y="131686"/>
                    <a:pt x="857711" y="130166"/>
                    <a:pt x="860433" y="128201"/>
                  </a:cubicBezTo>
                  <a:cubicBezTo>
                    <a:pt x="861367" y="126539"/>
                    <a:pt x="862397" y="124933"/>
                    <a:pt x="863516" y="123391"/>
                  </a:cubicBezTo>
                  <a:close/>
                  <a:moveTo>
                    <a:pt x="863424" y="147687"/>
                  </a:moveTo>
                  <a:cubicBezTo>
                    <a:pt x="859847" y="150061"/>
                    <a:pt x="854760" y="153082"/>
                    <a:pt x="854760" y="153082"/>
                  </a:cubicBezTo>
                  <a:cubicBezTo>
                    <a:pt x="854760" y="153082"/>
                    <a:pt x="849395" y="156165"/>
                    <a:pt x="850906" y="156381"/>
                  </a:cubicBezTo>
                  <a:cubicBezTo>
                    <a:pt x="855054" y="157011"/>
                    <a:pt x="859232" y="157412"/>
                    <a:pt x="863424" y="157584"/>
                  </a:cubicBezTo>
                  <a:lnTo>
                    <a:pt x="863424" y="147687"/>
                  </a:lnTo>
                  <a:close/>
                  <a:moveTo>
                    <a:pt x="790999" y="232013"/>
                  </a:moveTo>
                  <a:cubicBezTo>
                    <a:pt x="793373" y="229916"/>
                    <a:pt x="798738" y="224798"/>
                    <a:pt x="802900" y="221221"/>
                  </a:cubicBezTo>
                  <a:cubicBezTo>
                    <a:pt x="806653" y="217684"/>
                    <a:pt x="811284" y="215214"/>
                    <a:pt x="816312" y="214068"/>
                  </a:cubicBezTo>
                  <a:lnTo>
                    <a:pt x="816312" y="184284"/>
                  </a:lnTo>
                  <a:cubicBezTo>
                    <a:pt x="813229" y="185487"/>
                    <a:pt x="810146" y="186998"/>
                    <a:pt x="806785" y="188478"/>
                  </a:cubicBezTo>
                  <a:cubicBezTo>
                    <a:pt x="795162" y="194182"/>
                    <a:pt x="780855" y="202013"/>
                    <a:pt x="772870" y="204110"/>
                  </a:cubicBezTo>
                  <a:cubicBezTo>
                    <a:pt x="772425" y="204343"/>
                    <a:pt x="772019" y="204645"/>
                    <a:pt x="771667" y="205004"/>
                  </a:cubicBezTo>
                  <a:lnTo>
                    <a:pt x="771667" y="239227"/>
                  </a:lnTo>
                  <a:cubicBezTo>
                    <a:pt x="773900" y="239496"/>
                    <a:pt x="776163" y="239177"/>
                    <a:pt x="778235" y="238303"/>
                  </a:cubicBezTo>
                  <a:cubicBezTo>
                    <a:pt x="782705" y="235620"/>
                    <a:pt x="788656" y="234418"/>
                    <a:pt x="791061" y="232136"/>
                  </a:cubicBezTo>
                  <a:close/>
                  <a:moveTo>
                    <a:pt x="816035" y="254428"/>
                  </a:moveTo>
                  <a:cubicBezTo>
                    <a:pt x="814832" y="254736"/>
                    <a:pt x="813938" y="255044"/>
                    <a:pt x="812458" y="255353"/>
                  </a:cubicBezTo>
                  <a:cubicBezTo>
                    <a:pt x="801729" y="257727"/>
                    <a:pt x="797844" y="258035"/>
                    <a:pt x="792171" y="258929"/>
                  </a:cubicBezTo>
                  <a:cubicBezTo>
                    <a:pt x="788069" y="259460"/>
                    <a:pt x="783911" y="259367"/>
                    <a:pt x="779838" y="258652"/>
                  </a:cubicBezTo>
                  <a:cubicBezTo>
                    <a:pt x="783414" y="263739"/>
                    <a:pt x="783414" y="261735"/>
                    <a:pt x="788779" y="264047"/>
                  </a:cubicBezTo>
                  <a:cubicBezTo>
                    <a:pt x="791153" y="265250"/>
                    <a:pt x="803085" y="266730"/>
                    <a:pt x="806662" y="267655"/>
                  </a:cubicBezTo>
                  <a:cubicBezTo>
                    <a:pt x="810201" y="268541"/>
                    <a:pt x="813472" y="270277"/>
                    <a:pt x="816189" y="272711"/>
                  </a:cubicBezTo>
                  <a:lnTo>
                    <a:pt x="816189" y="254397"/>
                  </a:lnTo>
                  <a:close/>
                  <a:moveTo>
                    <a:pt x="816929" y="33330"/>
                  </a:moveTo>
                  <a:lnTo>
                    <a:pt x="816929" y="38725"/>
                  </a:lnTo>
                  <a:cubicBezTo>
                    <a:pt x="816267" y="38433"/>
                    <a:pt x="815662" y="38026"/>
                    <a:pt x="815141" y="37523"/>
                  </a:cubicBezTo>
                  <a:lnTo>
                    <a:pt x="812736" y="35426"/>
                  </a:lnTo>
                  <a:cubicBezTo>
                    <a:pt x="812458" y="34810"/>
                    <a:pt x="811842" y="34532"/>
                    <a:pt x="812150" y="34224"/>
                  </a:cubicBezTo>
                  <a:cubicBezTo>
                    <a:pt x="812458" y="33915"/>
                    <a:pt x="813630" y="33607"/>
                    <a:pt x="814832" y="33330"/>
                  </a:cubicBezTo>
                  <a:close/>
                  <a:moveTo>
                    <a:pt x="816621" y="61079"/>
                  </a:moveTo>
                  <a:lnTo>
                    <a:pt x="816621" y="64964"/>
                  </a:lnTo>
                  <a:cubicBezTo>
                    <a:pt x="814524" y="67368"/>
                    <a:pt x="812150" y="71562"/>
                    <a:pt x="809159" y="70668"/>
                  </a:cubicBezTo>
                  <a:cubicBezTo>
                    <a:pt x="811824" y="67613"/>
                    <a:pt x="814315" y="64412"/>
                    <a:pt x="816621" y="61079"/>
                  </a:cubicBezTo>
                  <a:close/>
                  <a:moveTo>
                    <a:pt x="816621" y="83278"/>
                  </a:moveTo>
                  <a:lnTo>
                    <a:pt x="816621" y="89444"/>
                  </a:lnTo>
                  <a:cubicBezTo>
                    <a:pt x="816312" y="89136"/>
                    <a:pt x="816035" y="88828"/>
                    <a:pt x="816035" y="88550"/>
                  </a:cubicBezTo>
                  <a:cubicBezTo>
                    <a:pt x="813938" y="85837"/>
                    <a:pt x="812736" y="88242"/>
                    <a:pt x="813938" y="82846"/>
                  </a:cubicBezTo>
                  <a:cubicBezTo>
                    <a:pt x="813938" y="82538"/>
                    <a:pt x="815141" y="82846"/>
                    <a:pt x="816621" y="83124"/>
                  </a:cubicBezTo>
                  <a:close/>
                  <a:moveTo>
                    <a:pt x="816621" y="108190"/>
                  </a:moveTo>
                  <a:cubicBezTo>
                    <a:pt x="814194" y="111230"/>
                    <a:pt x="811501" y="114047"/>
                    <a:pt x="808574" y="116608"/>
                  </a:cubicBezTo>
                  <a:cubicBezTo>
                    <a:pt x="807988" y="117193"/>
                    <a:pt x="806785" y="117810"/>
                    <a:pt x="806199" y="116916"/>
                  </a:cubicBezTo>
                  <a:cubicBezTo>
                    <a:pt x="805146" y="115783"/>
                    <a:pt x="804328" y="114452"/>
                    <a:pt x="803795" y="113000"/>
                  </a:cubicBezTo>
                  <a:cubicBezTo>
                    <a:pt x="803517" y="111798"/>
                    <a:pt x="803517" y="109917"/>
                    <a:pt x="802900" y="107605"/>
                  </a:cubicBezTo>
                  <a:cubicBezTo>
                    <a:pt x="802555" y="105769"/>
                    <a:pt x="802060" y="103964"/>
                    <a:pt x="801420" y="102209"/>
                  </a:cubicBezTo>
                  <a:cubicBezTo>
                    <a:pt x="799632" y="98293"/>
                    <a:pt x="795747" y="76988"/>
                    <a:pt x="795254" y="73072"/>
                  </a:cubicBezTo>
                  <a:cubicBezTo>
                    <a:pt x="794946" y="70390"/>
                    <a:pt x="794946" y="62867"/>
                    <a:pt x="794052" y="58365"/>
                  </a:cubicBezTo>
                  <a:cubicBezTo>
                    <a:pt x="793774" y="56269"/>
                    <a:pt x="791986" y="55683"/>
                    <a:pt x="791986" y="55066"/>
                  </a:cubicBezTo>
                  <a:cubicBezTo>
                    <a:pt x="791500" y="53333"/>
                    <a:pt x="790683" y="51711"/>
                    <a:pt x="789581" y="50287"/>
                  </a:cubicBezTo>
                  <a:lnTo>
                    <a:pt x="788101" y="48468"/>
                  </a:lnTo>
                  <a:lnTo>
                    <a:pt x="786313" y="48468"/>
                  </a:lnTo>
                  <a:cubicBezTo>
                    <a:pt x="786313" y="48468"/>
                    <a:pt x="788101" y="71593"/>
                    <a:pt x="788101" y="77296"/>
                  </a:cubicBezTo>
                  <a:cubicBezTo>
                    <a:pt x="788101" y="83000"/>
                    <a:pt x="788687" y="106094"/>
                    <a:pt x="788995" y="109115"/>
                  </a:cubicBezTo>
                  <a:cubicBezTo>
                    <a:pt x="789303" y="112137"/>
                    <a:pt x="791677" y="117502"/>
                    <a:pt x="792572" y="121695"/>
                  </a:cubicBezTo>
                  <a:cubicBezTo>
                    <a:pt x="792789" y="124395"/>
                    <a:pt x="793715" y="126989"/>
                    <a:pt x="795254" y="129218"/>
                  </a:cubicBezTo>
                  <a:cubicBezTo>
                    <a:pt x="796456" y="130112"/>
                    <a:pt x="798522" y="128324"/>
                    <a:pt x="802715" y="124408"/>
                  </a:cubicBezTo>
                  <a:cubicBezTo>
                    <a:pt x="804477" y="123029"/>
                    <a:pt x="806366" y="121821"/>
                    <a:pt x="808358" y="120801"/>
                  </a:cubicBezTo>
                  <a:cubicBezTo>
                    <a:pt x="808974" y="120492"/>
                    <a:pt x="808974" y="119907"/>
                    <a:pt x="809560" y="119598"/>
                  </a:cubicBezTo>
                  <a:lnTo>
                    <a:pt x="815233" y="116299"/>
                  </a:lnTo>
                  <a:cubicBezTo>
                    <a:pt x="815779" y="115967"/>
                    <a:pt x="816277" y="115563"/>
                    <a:pt x="816713" y="115097"/>
                  </a:cubicBezTo>
                  <a:lnTo>
                    <a:pt x="816713" y="108345"/>
                  </a:lnTo>
                  <a:close/>
                  <a:moveTo>
                    <a:pt x="816929" y="143586"/>
                  </a:moveTo>
                  <a:lnTo>
                    <a:pt x="816929" y="166093"/>
                  </a:lnTo>
                  <a:cubicBezTo>
                    <a:pt x="811842" y="169177"/>
                    <a:pt x="804103" y="173277"/>
                    <a:pt x="801729" y="174202"/>
                  </a:cubicBezTo>
                  <a:cubicBezTo>
                    <a:pt x="798152" y="175374"/>
                    <a:pt x="780855" y="179598"/>
                    <a:pt x="780855" y="179598"/>
                  </a:cubicBezTo>
                  <a:cubicBezTo>
                    <a:pt x="780855" y="179598"/>
                    <a:pt x="776385" y="178981"/>
                    <a:pt x="775182" y="177501"/>
                  </a:cubicBezTo>
                  <a:cubicBezTo>
                    <a:pt x="774288" y="176576"/>
                    <a:pt x="773117" y="175096"/>
                    <a:pt x="771914" y="173586"/>
                  </a:cubicBezTo>
                  <a:lnTo>
                    <a:pt x="771914" y="156936"/>
                  </a:lnTo>
                  <a:cubicBezTo>
                    <a:pt x="775799" y="155734"/>
                    <a:pt x="781441" y="154223"/>
                    <a:pt x="783846" y="153329"/>
                  </a:cubicBezTo>
                  <a:cubicBezTo>
                    <a:pt x="787423" y="152126"/>
                    <a:pt x="805891" y="147625"/>
                    <a:pt x="816929" y="143740"/>
                  </a:cubicBezTo>
                  <a:close/>
                  <a:moveTo>
                    <a:pt x="771606" y="133411"/>
                  </a:moveTo>
                  <a:lnTo>
                    <a:pt x="771606" y="90739"/>
                  </a:lnTo>
                  <a:cubicBezTo>
                    <a:pt x="773117" y="91325"/>
                    <a:pt x="776385" y="91048"/>
                    <a:pt x="776385" y="93823"/>
                  </a:cubicBezTo>
                  <a:cubicBezTo>
                    <a:pt x="776385" y="95025"/>
                    <a:pt x="776693" y="97122"/>
                    <a:pt x="776693" y="99989"/>
                  </a:cubicBezTo>
                  <a:cubicBezTo>
                    <a:pt x="776971" y="104799"/>
                    <a:pt x="776971" y="110811"/>
                    <a:pt x="776971" y="112908"/>
                  </a:cubicBezTo>
                  <a:cubicBezTo>
                    <a:pt x="776971" y="114388"/>
                    <a:pt x="777279" y="117995"/>
                    <a:pt x="777279" y="122157"/>
                  </a:cubicBezTo>
                  <a:cubicBezTo>
                    <a:pt x="776941" y="126322"/>
                    <a:pt x="776239" y="130448"/>
                    <a:pt x="775182" y="134490"/>
                  </a:cubicBezTo>
                  <a:cubicBezTo>
                    <a:pt x="774596" y="136587"/>
                    <a:pt x="774596" y="138067"/>
                    <a:pt x="772500" y="135662"/>
                  </a:cubicBezTo>
                  <a:cubicBezTo>
                    <a:pt x="772500" y="135076"/>
                    <a:pt x="772222" y="134768"/>
                    <a:pt x="771606" y="133874"/>
                  </a:cubicBezTo>
                  <a:close/>
                  <a:moveTo>
                    <a:pt x="771606" y="204850"/>
                  </a:moveTo>
                  <a:cubicBezTo>
                    <a:pt x="767767" y="207341"/>
                    <a:pt x="763535" y="209165"/>
                    <a:pt x="759088" y="210245"/>
                  </a:cubicBezTo>
                  <a:cubicBezTo>
                    <a:pt x="752551" y="211448"/>
                    <a:pt x="745090" y="206638"/>
                    <a:pt x="741514" y="213853"/>
                  </a:cubicBezTo>
                  <a:cubicBezTo>
                    <a:pt x="741007" y="214837"/>
                    <a:pt x="741395" y="216045"/>
                    <a:pt x="742379" y="216551"/>
                  </a:cubicBezTo>
                  <a:cubicBezTo>
                    <a:pt x="742389" y="216556"/>
                    <a:pt x="742398" y="216561"/>
                    <a:pt x="742408" y="216566"/>
                  </a:cubicBezTo>
                  <a:cubicBezTo>
                    <a:pt x="745510" y="220344"/>
                    <a:pt x="749121" y="223675"/>
                    <a:pt x="753137" y="226463"/>
                  </a:cubicBezTo>
                  <a:cubicBezTo>
                    <a:pt x="759982" y="230070"/>
                    <a:pt x="764761" y="237871"/>
                    <a:pt x="771637" y="238796"/>
                  </a:cubicBezTo>
                  <a:lnTo>
                    <a:pt x="771637" y="204880"/>
                  </a:lnTo>
                  <a:close/>
                  <a:moveTo>
                    <a:pt x="771606" y="90493"/>
                  </a:moveTo>
                  <a:lnTo>
                    <a:pt x="771606" y="133565"/>
                  </a:lnTo>
                  <a:cubicBezTo>
                    <a:pt x="770386" y="131323"/>
                    <a:pt x="769581" y="128879"/>
                    <a:pt x="769232" y="126351"/>
                  </a:cubicBezTo>
                  <a:cubicBezTo>
                    <a:pt x="768472" y="122874"/>
                    <a:pt x="767441" y="119461"/>
                    <a:pt x="766148" y="116145"/>
                  </a:cubicBezTo>
                  <a:cubicBezTo>
                    <a:pt x="765254" y="112846"/>
                    <a:pt x="765563" y="106895"/>
                    <a:pt x="764668" y="103812"/>
                  </a:cubicBezTo>
                  <a:cubicBezTo>
                    <a:pt x="763774" y="100729"/>
                    <a:pt x="762572" y="99033"/>
                    <a:pt x="761585" y="95734"/>
                  </a:cubicBezTo>
                  <a:cubicBezTo>
                    <a:pt x="760585" y="91978"/>
                    <a:pt x="759792" y="88170"/>
                    <a:pt x="759211" y="84326"/>
                  </a:cubicBezTo>
                  <a:cubicBezTo>
                    <a:pt x="758990" y="82733"/>
                    <a:pt x="758887" y="81125"/>
                    <a:pt x="758903" y="79516"/>
                  </a:cubicBezTo>
                  <a:cubicBezTo>
                    <a:pt x="758903" y="78900"/>
                    <a:pt x="759520" y="79516"/>
                    <a:pt x="759797" y="79825"/>
                  </a:cubicBezTo>
                  <a:cubicBezTo>
                    <a:pt x="762202" y="81921"/>
                    <a:pt x="769633" y="89722"/>
                    <a:pt x="770835" y="90616"/>
                  </a:cubicBezTo>
                  <a:close/>
                  <a:moveTo>
                    <a:pt x="771914" y="156782"/>
                  </a:moveTo>
                  <a:lnTo>
                    <a:pt x="771914" y="173586"/>
                  </a:lnTo>
                  <a:cubicBezTo>
                    <a:pt x="771328" y="173000"/>
                    <a:pt x="770712" y="172106"/>
                    <a:pt x="770126" y="171489"/>
                  </a:cubicBezTo>
                  <a:cubicBezTo>
                    <a:pt x="768646" y="169392"/>
                    <a:pt x="763959" y="161284"/>
                    <a:pt x="767443" y="158293"/>
                  </a:cubicBezTo>
                  <a:cubicBezTo>
                    <a:pt x="767752" y="158139"/>
                    <a:pt x="769602" y="157830"/>
                    <a:pt x="771914" y="156936"/>
                  </a:cubicBezTo>
                  <a:close/>
                  <a:moveTo>
                    <a:pt x="144233" y="273945"/>
                  </a:moveTo>
                  <a:lnTo>
                    <a:pt x="144233" y="259854"/>
                  </a:lnTo>
                  <a:lnTo>
                    <a:pt x="148704" y="259854"/>
                  </a:lnTo>
                  <a:cubicBezTo>
                    <a:pt x="151387" y="259629"/>
                    <a:pt x="154089" y="259722"/>
                    <a:pt x="156751" y="260132"/>
                  </a:cubicBezTo>
                  <a:cubicBezTo>
                    <a:pt x="157337" y="260440"/>
                    <a:pt x="159125" y="262228"/>
                    <a:pt x="161530" y="264356"/>
                  </a:cubicBezTo>
                  <a:cubicBezTo>
                    <a:pt x="162982" y="266301"/>
                    <a:pt x="165269" y="267444"/>
                    <a:pt x="167696" y="267439"/>
                  </a:cubicBezTo>
                  <a:cubicBezTo>
                    <a:pt x="169176" y="267439"/>
                    <a:pt x="171550" y="268950"/>
                    <a:pt x="173863" y="267747"/>
                  </a:cubicBezTo>
                  <a:cubicBezTo>
                    <a:pt x="176175" y="266545"/>
                    <a:pt x="175034" y="264448"/>
                    <a:pt x="175034" y="262629"/>
                  </a:cubicBezTo>
                  <a:cubicBezTo>
                    <a:pt x="175034" y="261427"/>
                    <a:pt x="178117" y="225630"/>
                    <a:pt x="177717" y="215826"/>
                  </a:cubicBezTo>
                  <a:cubicBezTo>
                    <a:pt x="177439" y="209659"/>
                    <a:pt x="176545" y="190297"/>
                    <a:pt x="176545" y="175281"/>
                  </a:cubicBezTo>
                  <a:cubicBezTo>
                    <a:pt x="176365" y="169478"/>
                    <a:pt x="176560" y="163670"/>
                    <a:pt x="177131" y="157892"/>
                  </a:cubicBezTo>
                  <a:cubicBezTo>
                    <a:pt x="178611" y="147995"/>
                    <a:pt x="179227" y="129680"/>
                    <a:pt x="179813" y="125765"/>
                  </a:cubicBezTo>
                  <a:cubicBezTo>
                    <a:pt x="180399" y="121849"/>
                    <a:pt x="182187" y="99650"/>
                    <a:pt x="183698" y="94254"/>
                  </a:cubicBezTo>
                  <a:cubicBezTo>
                    <a:pt x="185209" y="88859"/>
                    <a:pt x="185764" y="85251"/>
                    <a:pt x="186380" y="84049"/>
                  </a:cubicBezTo>
                  <a:cubicBezTo>
                    <a:pt x="187552" y="80750"/>
                    <a:pt x="186380" y="78036"/>
                    <a:pt x="184592" y="79239"/>
                  </a:cubicBezTo>
                  <a:cubicBezTo>
                    <a:pt x="182380" y="80658"/>
                    <a:pt x="179677" y="81094"/>
                    <a:pt x="177131" y="80441"/>
                  </a:cubicBezTo>
                  <a:cubicBezTo>
                    <a:pt x="173246" y="79856"/>
                    <a:pt x="170964" y="77142"/>
                    <a:pt x="169084" y="76865"/>
                  </a:cubicBezTo>
                  <a:cubicBezTo>
                    <a:pt x="165507" y="76248"/>
                    <a:pt x="153667" y="81366"/>
                    <a:pt x="151787" y="82846"/>
                  </a:cubicBezTo>
                  <a:cubicBezTo>
                    <a:pt x="150615" y="83740"/>
                    <a:pt x="147316" y="87964"/>
                    <a:pt x="144356" y="90955"/>
                  </a:cubicBezTo>
                  <a:lnTo>
                    <a:pt x="144356" y="81705"/>
                  </a:lnTo>
                  <a:cubicBezTo>
                    <a:pt x="147849" y="78772"/>
                    <a:pt x="151526" y="76063"/>
                    <a:pt x="155363" y="73597"/>
                  </a:cubicBezTo>
                  <a:cubicBezTo>
                    <a:pt x="158787" y="71602"/>
                    <a:pt x="162517" y="70185"/>
                    <a:pt x="166401" y="69403"/>
                  </a:cubicBezTo>
                  <a:cubicBezTo>
                    <a:pt x="169669" y="68818"/>
                    <a:pt x="172968" y="68818"/>
                    <a:pt x="175928" y="68201"/>
                  </a:cubicBezTo>
                  <a:cubicBezTo>
                    <a:pt x="182804" y="66721"/>
                    <a:pt x="187275" y="64902"/>
                    <a:pt x="192023" y="63699"/>
                  </a:cubicBezTo>
                  <a:cubicBezTo>
                    <a:pt x="196216" y="62805"/>
                    <a:pt x="201272" y="60616"/>
                    <a:pt x="203061" y="65210"/>
                  </a:cubicBezTo>
                  <a:cubicBezTo>
                    <a:pt x="203061" y="65210"/>
                    <a:pt x="204541" y="69403"/>
                    <a:pt x="203646" y="70606"/>
                  </a:cubicBezTo>
                  <a:cubicBezTo>
                    <a:pt x="202224" y="72666"/>
                    <a:pt x="201306" y="75032"/>
                    <a:pt x="200964" y="77512"/>
                  </a:cubicBezTo>
                  <a:cubicBezTo>
                    <a:pt x="200964" y="79917"/>
                    <a:pt x="195908" y="91911"/>
                    <a:pt x="195322" y="97923"/>
                  </a:cubicBezTo>
                  <a:cubicBezTo>
                    <a:pt x="194736" y="103936"/>
                    <a:pt x="189957" y="155487"/>
                    <a:pt x="190728" y="166895"/>
                  </a:cubicBezTo>
                  <a:cubicBezTo>
                    <a:pt x="191383" y="174188"/>
                    <a:pt x="191383" y="181524"/>
                    <a:pt x="190728" y="188817"/>
                  </a:cubicBezTo>
                  <a:cubicBezTo>
                    <a:pt x="190419" y="191900"/>
                    <a:pt x="191314" y="216566"/>
                    <a:pt x="191314" y="217922"/>
                  </a:cubicBezTo>
                  <a:cubicBezTo>
                    <a:pt x="191314" y="219279"/>
                    <a:pt x="192824" y="264448"/>
                    <a:pt x="192516" y="269536"/>
                  </a:cubicBezTo>
                  <a:cubicBezTo>
                    <a:pt x="192208" y="274623"/>
                    <a:pt x="192516" y="287542"/>
                    <a:pt x="192516" y="289361"/>
                  </a:cubicBezTo>
                  <a:cubicBezTo>
                    <a:pt x="192594" y="293870"/>
                    <a:pt x="192398" y="298380"/>
                    <a:pt x="191930" y="302865"/>
                  </a:cubicBezTo>
                  <a:cubicBezTo>
                    <a:pt x="191321" y="305094"/>
                    <a:pt x="189441" y="306745"/>
                    <a:pt x="187151" y="307058"/>
                  </a:cubicBezTo>
                  <a:cubicBezTo>
                    <a:pt x="183622" y="307638"/>
                    <a:pt x="180202" y="308750"/>
                    <a:pt x="177007" y="310357"/>
                  </a:cubicBezTo>
                  <a:cubicBezTo>
                    <a:pt x="174093" y="311149"/>
                    <a:pt x="171086" y="311554"/>
                    <a:pt x="168066" y="311560"/>
                  </a:cubicBezTo>
                  <a:cubicBezTo>
                    <a:pt x="166442" y="311490"/>
                    <a:pt x="164927" y="310726"/>
                    <a:pt x="163904" y="309463"/>
                  </a:cubicBezTo>
                  <a:cubicBezTo>
                    <a:pt x="162575" y="307626"/>
                    <a:pt x="161659" y="305522"/>
                    <a:pt x="161221" y="303297"/>
                  </a:cubicBezTo>
                  <a:cubicBezTo>
                    <a:pt x="160494" y="301173"/>
                    <a:pt x="159597" y="299111"/>
                    <a:pt x="158539" y="297130"/>
                  </a:cubicBezTo>
                  <a:cubicBezTo>
                    <a:pt x="156763" y="292812"/>
                    <a:pt x="154563" y="288681"/>
                    <a:pt x="151972" y="284798"/>
                  </a:cubicBezTo>
                  <a:cubicBezTo>
                    <a:pt x="148395" y="279988"/>
                    <a:pt x="146021" y="276380"/>
                    <a:pt x="144233" y="273975"/>
                  </a:cubicBezTo>
                  <a:close/>
                  <a:moveTo>
                    <a:pt x="145127" y="248724"/>
                  </a:moveTo>
                  <a:cubicBezTo>
                    <a:pt x="147023" y="248863"/>
                    <a:pt x="148930" y="248759"/>
                    <a:pt x="150800" y="248415"/>
                  </a:cubicBezTo>
                  <a:cubicBezTo>
                    <a:pt x="152280" y="247830"/>
                    <a:pt x="153883" y="247830"/>
                    <a:pt x="156967" y="243328"/>
                  </a:cubicBezTo>
                  <a:cubicBezTo>
                    <a:pt x="158963" y="239770"/>
                    <a:pt x="159691" y="235639"/>
                    <a:pt x="159032" y="231612"/>
                  </a:cubicBezTo>
                  <a:cubicBezTo>
                    <a:pt x="156967" y="222362"/>
                    <a:pt x="152496" y="216905"/>
                    <a:pt x="145034" y="207316"/>
                  </a:cubicBezTo>
                  <a:cubicBezTo>
                    <a:pt x="145034" y="207008"/>
                    <a:pt x="144726" y="207008"/>
                    <a:pt x="144726" y="206699"/>
                  </a:cubicBezTo>
                  <a:lnTo>
                    <a:pt x="144726" y="248724"/>
                  </a:lnTo>
                  <a:close/>
                  <a:moveTo>
                    <a:pt x="144819" y="46433"/>
                  </a:moveTo>
                  <a:lnTo>
                    <a:pt x="144819" y="12518"/>
                  </a:lnTo>
                  <a:lnTo>
                    <a:pt x="146329" y="11007"/>
                  </a:lnTo>
                  <a:cubicBezTo>
                    <a:pt x="149045" y="8645"/>
                    <a:pt x="151533" y="6034"/>
                    <a:pt x="153760" y="3207"/>
                  </a:cubicBezTo>
                  <a:cubicBezTo>
                    <a:pt x="154867" y="1275"/>
                    <a:pt x="156900" y="60"/>
                    <a:pt x="159125" y="0"/>
                  </a:cubicBezTo>
                  <a:cubicBezTo>
                    <a:pt x="160327" y="308"/>
                    <a:pt x="161530" y="3607"/>
                    <a:pt x="161530" y="3607"/>
                  </a:cubicBezTo>
                  <a:cubicBezTo>
                    <a:pt x="163875" y="6025"/>
                    <a:pt x="165878" y="8753"/>
                    <a:pt x="167480" y="11716"/>
                  </a:cubicBezTo>
                  <a:cubicBezTo>
                    <a:pt x="167870" y="14401"/>
                    <a:pt x="167974" y="17119"/>
                    <a:pt x="167789" y="19825"/>
                  </a:cubicBezTo>
                  <a:cubicBezTo>
                    <a:pt x="168048" y="22877"/>
                    <a:pt x="169183" y="25789"/>
                    <a:pt x="171057" y="28212"/>
                  </a:cubicBezTo>
                  <a:cubicBezTo>
                    <a:pt x="173153" y="30616"/>
                    <a:pt x="176422" y="30925"/>
                    <a:pt x="178210" y="32127"/>
                  </a:cubicBezTo>
                  <a:cubicBezTo>
                    <a:pt x="178210" y="32127"/>
                    <a:pt x="183883" y="32436"/>
                    <a:pt x="181786" y="36012"/>
                  </a:cubicBezTo>
                  <a:cubicBezTo>
                    <a:pt x="179690" y="39589"/>
                    <a:pt x="178518" y="39619"/>
                    <a:pt x="177316" y="39928"/>
                  </a:cubicBezTo>
                  <a:cubicBezTo>
                    <a:pt x="175742" y="40322"/>
                    <a:pt x="174146" y="40621"/>
                    <a:pt x="172537" y="40822"/>
                  </a:cubicBezTo>
                  <a:lnTo>
                    <a:pt x="168374" y="40822"/>
                  </a:lnTo>
                  <a:cubicBezTo>
                    <a:pt x="160334" y="41835"/>
                    <a:pt x="152432" y="43749"/>
                    <a:pt x="144819" y="46526"/>
                  </a:cubicBezTo>
                  <a:close/>
                  <a:moveTo>
                    <a:pt x="144819" y="12518"/>
                  </a:moveTo>
                  <a:lnTo>
                    <a:pt x="144819" y="46433"/>
                  </a:lnTo>
                  <a:cubicBezTo>
                    <a:pt x="140461" y="47954"/>
                    <a:pt x="136316" y="50026"/>
                    <a:pt x="132486" y="52600"/>
                  </a:cubicBezTo>
                  <a:cubicBezTo>
                    <a:pt x="129218" y="54727"/>
                    <a:pt x="125919" y="57101"/>
                    <a:pt x="122342" y="59815"/>
                  </a:cubicBezTo>
                  <a:cubicBezTo>
                    <a:pt x="119345" y="61753"/>
                    <a:pt x="116462" y="63864"/>
                    <a:pt x="113709" y="66135"/>
                  </a:cubicBezTo>
                  <a:cubicBezTo>
                    <a:pt x="109951" y="68690"/>
                    <a:pt x="106366" y="71491"/>
                    <a:pt x="102979" y="74522"/>
                  </a:cubicBezTo>
                  <a:cubicBezTo>
                    <a:pt x="101944" y="76045"/>
                    <a:pt x="100744" y="77452"/>
                    <a:pt x="99403" y="78715"/>
                  </a:cubicBezTo>
                  <a:cubicBezTo>
                    <a:pt x="97615" y="80226"/>
                    <a:pt x="95826" y="80842"/>
                    <a:pt x="94346" y="82014"/>
                  </a:cubicBezTo>
                  <a:cubicBezTo>
                    <a:pt x="92866" y="83185"/>
                    <a:pt x="91078" y="85097"/>
                    <a:pt x="88982" y="86515"/>
                  </a:cubicBezTo>
                  <a:cubicBezTo>
                    <a:pt x="86780" y="88162"/>
                    <a:pt x="84461" y="89646"/>
                    <a:pt x="82044" y="90955"/>
                  </a:cubicBezTo>
                  <a:cubicBezTo>
                    <a:pt x="79948" y="92158"/>
                    <a:pt x="77574" y="93360"/>
                    <a:pt x="75477" y="94563"/>
                  </a:cubicBezTo>
                  <a:lnTo>
                    <a:pt x="72795" y="96351"/>
                  </a:lnTo>
                  <a:cubicBezTo>
                    <a:pt x="70729" y="97245"/>
                    <a:pt x="70112" y="98139"/>
                    <a:pt x="71006" y="100544"/>
                  </a:cubicBezTo>
                  <a:cubicBezTo>
                    <a:pt x="71623" y="101746"/>
                    <a:pt x="71623" y="102055"/>
                    <a:pt x="72795" y="102363"/>
                  </a:cubicBezTo>
                  <a:cubicBezTo>
                    <a:pt x="75200" y="102949"/>
                    <a:pt x="84141" y="100544"/>
                    <a:pt x="94562" y="94840"/>
                  </a:cubicBezTo>
                  <a:cubicBezTo>
                    <a:pt x="104984" y="89136"/>
                    <a:pt x="113925" y="84357"/>
                    <a:pt x="113925" y="84357"/>
                  </a:cubicBezTo>
                  <a:cubicBezTo>
                    <a:pt x="113925" y="84357"/>
                    <a:pt x="122866" y="78653"/>
                    <a:pt x="124963" y="76834"/>
                  </a:cubicBezTo>
                  <a:cubicBezTo>
                    <a:pt x="127059" y="75015"/>
                    <a:pt x="128046" y="76248"/>
                    <a:pt x="128046" y="76248"/>
                  </a:cubicBezTo>
                  <a:cubicBezTo>
                    <a:pt x="128046" y="76248"/>
                    <a:pt x="130728" y="78653"/>
                    <a:pt x="129834" y="79856"/>
                  </a:cubicBezTo>
                  <a:cubicBezTo>
                    <a:pt x="129468" y="80620"/>
                    <a:pt x="129169" y="81414"/>
                    <a:pt x="128940" y="82230"/>
                  </a:cubicBezTo>
                  <a:cubicBezTo>
                    <a:pt x="129999" y="84476"/>
                    <a:pt x="131692" y="86362"/>
                    <a:pt x="133812" y="87656"/>
                  </a:cubicBezTo>
                  <a:cubicBezTo>
                    <a:pt x="135600" y="88550"/>
                    <a:pt x="138282" y="86145"/>
                    <a:pt x="139978" y="84943"/>
                  </a:cubicBezTo>
                  <a:cubicBezTo>
                    <a:pt x="140872" y="84357"/>
                    <a:pt x="142352" y="83155"/>
                    <a:pt x="144449" y="81644"/>
                  </a:cubicBezTo>
                  <a:lnTo>
                    <a:pt x="144449" y="90893"/>
                  </a:lnTo>
                  <a:cubicBezTo>
                    <a:pt x="143309" y="92232"/>
                    <a:pt x="141873" y="93288"/>
                    <a:pt x="140256" y="93977"/>
                  </a:cubicBezTo>
                  <a:cubicBezTo>
                    <a:pt x="137172" y="94871"/>
                    <a:pt x="131006" y="97060"/>
                    <a:pt x="128354" y="96073"/>
                  </a:cubicBezTo>
                  <a:lnTo>
                    <a:pt x="125949" y="92466"/>
                  </a:lnTo>
                  <a:cubicBezTo>
                    <a:pt x="124496" y="90028"/>
                    <a:pt x="121937" y="88460"/>
                    <a:pt x="119105" y="88273"/>
                  </a:cubicBezTo>
                  <a:cubicBezTo>
                    <a:pt x="116021" y="88273"/>
                    <a:pt x="109269" y="93977"/>
                    <a:pt x="107481" y="96073"/>
                  </a:cubicBezTo>
                  <a:cubicBezTo>
                    <a:pt x="106361" y="97270"/>
                    <a:pt x="105546" y="98719"/>
                    <a:pt x="105107" y="100297"/>
                  </a:cubicBezTo>
                  <a:cubicBezTo>
                    <a:pt x="105107" y="100297"/>
                    <a:pt x="111952" y="101191"/>
                    <a:pt x="114356" y="101191"/>
                  </a:cubicBezTo>
                  <a:cubicBezTo>
                    <a:pt x="127491" y="101191"/>
                    <a:pt x="126289" y="100883"/>
                    <a:pt x="129279" y="113185"/>
                  </a:cubicBezTo>
                  <a:cubicBezTo>
                    <a:pt x="132781" y="113085"/>
                    <a:pt x="136268" y="112683"/>
                    <a:pt x="139701" y="111983"/>
                  </a:cubicBezTo>
                  <a:cubicBezTo>
                    <a:pt x="142383" y="111089"/>
                    <a:pt x="142784" y="115066"/>
                    <a:pt x="142784" y="115066"/>
                  </a:cubicBezTo>
                  <a:cubicBezTo>
                    <a:pt x="142633" y="116622"/>
                    <a:pt x="142226" y="118143"/>
                    <a:pt x="141581" y="119567"/>
                  </a:cubicBezTo>
                  <a:cubicBezTo>
                    <a:pt x="138172" y="124356"/>
                    <a:pt x="134277" y="128778"/>
                    <a:pt x="129958" y="132764"/>
                  </a:cubicBezTo>
                  <a:cubicBezTo>
                    <a:pt x="127407" y="134850"/>
                    <a:pt x="125797" y="137870"/>
                    <a:pt x="125487" y="141150"/>
                  </a:cubicBezTo>
                  <a:cubicBezTo>
                    <a:pt x="125487" y="143277"/>
                    <a:pt x="126073" y="145066"/>
                    <a:pt x="129063" y="145374"/>
                  </a:cubicBezTo>
                  <a:cubicBezTo>
                    <a:pt x="132054" y="145682"/>
                    <a:pt x="135908" y="143555"/>
                    <a:pt x="137696" y="151972"/>
                  </a:cubicBezTo>
                  <a:cubicBezTo>
                    <a:pt x="137696" y="151972"/>
                    <a:pt x="139207" y="156474"/>
                    <a:pt x="138005" y="157368"/>
                  </a:cubicBezTo>
                  <a:cubicBezTo>
                    <a:pt x="136802" y="158262"/>
                    <a:pt x="132640" y="161869"/>
                    <a:pt x="131160" y="163072"/>
                  </a:cubicBezTo>
                  <a:cubicBezTo>
                    <a:pt x="124146" y="170704"/>
                    <a:pt x="118410" y="179419"/>
                    <a:pt x="114171" y="188878"/>
                  </a:cubicBezTo>
                  <a:cubicBezTo>
                    <a:pt x="114171" y="188878"/>
                    <a:pt x="110903" y="191962"/>
                    <a:pt x="114171" y="206884"/>
                  </a:cubicBezTo>
                  <a:cubicBezTo>
                    <a:pt x="117440" y="221807"/>
                    <a:pt x="117748" y="226093"/>
                    <a:pt x="117255" y="227912"/>
                  </a:cubicBezTo>
                  <a:cubicBezTo>
                    <a:pt x="116761" y="229731"/>
                    <a:pt x="119351" y="239906"/>
                    <a:pt x="105353" y="249495"/>
                  </a:cubicBezTo>
                  <a:cubicBezTo>
                    <a:pt x="105353" y="249495"/>
                    <a:pt x="99403" y="254582"/>
                    <a:pt x="93730" y="245579"/>
                  </a:cubicBezTo>
                  <a:cubicBezTo>
                    <a:pt x="91232" y="241717"/>
                    <a:pt x="90033" y="237159"/>
                    <a:pt x="90307" y="232568"/>
                  </a:cubicBezTo>
                  <a:cubicBezTo>
                    <a:pt x="90464" y="229672"/>
                    <a:pt x="90464" y="226769"/>
                    <a:pt x="90307" y="223873"/>
                  </a:cubicBezTo>
                  <a:cubicBezTo>
                    <a:pt x="90307" y="222671"/>
                    <a:pt x="89999" y="222979"/>
                    <a:pt x="88797" y="222979"/>
                  </a:cubicBezTo>
                  <a:cubicBezTo>
                    <a:pt x="87594" y="222979"/>
                    <a:pt x="84326" y="223565"/>
                    <a:pt x="83740" y="224767"/>
                  </a:cubicBezTo>
                  <a:cubicBezTo>
                    <a:pt x="82846" y="226586"/>
                    <a:pt x="81952" y="230934"/>
                    <a:pt x="81058" y="233493"/>
                  </a:cubicBezTo>
                  <a:cubicBezTo>
                    <a:pt x="79353" y="237479"/>
                    <a:pt x="76566" y="240908"/>
                    <a:pt x="73011" y="243390"/>
                  </a:cubicBezTo>
                  <a:cubicBezTo>
                    <a:pt x="71633" y="244349"/>
                    <a:pt x="69773" y="244221"/>
                    <a:pt x="68540" y="243082"/>
                  </a:cubicBezTo>
                  <a:cubicBezTo>
                    <a:pt x="67425" y="242181"/>
                    <a:pt x="66512" y="241057"/>
                    <a:pt x="65858" y="239782"/>
                  </a:cubicBezTo>
                  <a:cubicBezTo>
                    <a:pt x="65549" y="239197"/>
                    <a:pt x="64963" y="238580"/>
                    <a:pt x="64655" y="237994"/>
                  </a:cubicBezTo>
                  <a:lnTo>
                    <a:pt x="64655" y="229484"/>
                  </a:lnTo>
                  <a:cubicBezTo>
                    <a:pt x="64963" y="229176"/>
                    <a:pt x="64963" y="229176"/>
                    <a:pt x="65272" y="229176"/>
                  </a:cubicBezTo>
                  <a:cubicBezTo>
                    <a:pt x="67457" y="226400"/>
                    <a:pt x="69848" y="223793"/>
                    <a:pt x="72425" y="221376"/>
                  </a:cubicBezTo>
                  <a:cubicBezTo>
                    <a:pt x="75341" y="218822"/>
                    <a:pt x="78120" y="216115"/>
                    <a:pt x="80749" y="213267"/>
                  </a:cubicBezTo>
                  <a:cubicBezTo>
                    <a:pt x="82378" y="211746"/>
                    <a:pt x="83698" y="209924"/>
                    <a:pt x="84634" y="207902"/>
                  </a:cubicBezTo>
                  <a:cubicBezTo>
                    <a:pt x="85033" y="202907"/>
                    <a:pt x="85136" y="197893"/>
                    <a:pt x="84943" y="192887"/>
                  </a:cubicBezTo>
                  <a:cubicBezTo>
                    <a:pt x="84943" y="192887"/>
                    <a:pt x="83740" y="190513"/>
                    <a:pt x="81859" y="190790"/>
                  </a:cubicBezTo>
                  <a:cubicBezTo>
                    <a:pt x="79979" y="191067"/>
                    <a:pt x="77975" y="191407"/>
                    <a:pt x="77389" y="194397"/>
                  </a:cubicBezTo>
                  <a:cubicBezTo>
                    <a:pt x="76803" y="197388"/>
                    <a:pt x="76495" y="199516"/>
                    <a:pt x="74706" y="199516"/>
                  </a:cubicBezTo>
                  <a:cubicBezTo>
                    <a:pt x="72918" y="199516"/>
                    <a:pt x="65457" y="197696"/>
                    <a:pt x="65457" y="192887"/>
                  </a:cubicBezTo>
                  <a:cubicBezTo>
                    <a:pt x="64795" y="188375"/>
                    <a:pt x="66097" y="183796"/>
                    <a:pt x="69033" y="180307"/>
                  </a:cubicBezTo>
                  <a:cubicBezTo>
                    <a:pt x="73376" y="178314"/>
                    <a:pt x="77397" y="175685"/>
                    <a:pt x="80965" y="172506"/>
                  </a:cubicBezTo>
                  <a:cubicBezTo>
                    <a:pt x="86022" y="168005"/>
                    <a:pt x="88427" y="164398"/>
                    <a:pt x="88704" y="161099"/>
                  </a:cubicBezTo>
                  <a:cubicBezTo>
                    <a:pt x="88982" y="157799"/>
                    <a:pt x="89598" y="157491"/>
                    <a:pt x="89598" y="157491"/>
                  </a:cubicBezTo>
                  <a:cubicBezTo>
                    <a:pt x="86317" y="158546"/>
                    <a:pt x="83203" y="160062"/>
                    <a:pt x="80349" y="161993"/>
                  </a:cubicBezTo>
                  <a:cubicBezTo>
                    <a:pt x="77050" y="164398"/>
                    <a:pt x="72301" y="169177"/>
                    <a:pt x="69619" y="170102"/>
                  </a:cubicBezTo>
                  <a:cubicBezTo>
                    <a:pt x="67522" y="170687"/>
                    <a:pt x="66042" y="171890"/>
                    <a:pt x="64840" y="171890"/>
                  </a:cubicBezTo>
                  <a:lnTo>
                    <a:pt x="64840" y="142568"/>
                  </a:lnTo>
                  <a:cubicBezTo>
                    <a:pt x="69002" y="140472"/>
                    <a:pt x="75570" y="137759"/>
                    <a:pt x="80040" y="135076"/>
                  </a:cubicBezTo>
                  <a:lnTo>
                    <a:pt x="96720" y="124871"/>
                  </a:lnTo>
                  <a:cubicBezTo>
                    <a:pt x="98084" y="124142"/>
                    <a:pt x="99169" y="122982"/>
                    <a:pt x="99804" y="121572"/>
                  </a:cubicBezTo>
                  <a:lnTo>
                    <a:pt x="100698" y="111058"/>
                  </a:lnTo>
                  <a:cubicBezTo>
                    <a:pt x="98732" y="109828"/>
                    <a:pt x="96448" y="109206"/>
                    <a:pt x="94131" y="109270"/>
                  </a:cubicBezTo>
                  <a:cubicBezTo>
                    <a:pt x="89382" y="108961"/>
                    <a:pt x="89660" y="106865"/>
                    <a:pt x="74768" y="111644"/>
                  </a:cubicBezTo>
                  <a:cubicBezTo>
                    <a:pt x="71497" y="112854"/>
                    <a:pt x="68091" y="113662"/>
                    <a:pt x="64624" y="114049"/>
                  </a:cubicBezTo>
                  <a:lnTo>
                    <a:pt x="64624" y="94254"/>
                  </a:lnTo>
                  <a:lnTo>
                    <a:pt x="65827" y="94254"/>
                  </a:lnTo>
                  <a:cubicBezTo>
                    <a:pt x="66955" y="94461"/>
                    <a:pt x="68120" y="94241"/>
                    <a:pt x="69095" y="93638"/>
                  </a:cubicBezTo>
                  <a:cubicBezTo>
                    <a:pt x="71432" y="92487"/>
                    <a:pt x="73635" y="91080"/>
                    <a:pt x="75662" y="89444"/>
                  </a:cubicBezTo>
                  <a:cubicBezTo>
                    <a:pt x="77770" y="87888"/>
                    <a:pt x="79676" y="86076"/>
                    <a:pt x="81335" y="84049"/>
                  </a:cubicBezTo>
                  <a:cubicBezTo>
                    <a:pt x="82284" y="82257"/>
                    <a:pt x="83377" y="80545"/>
                    <a:pt x="84603" y="78931"/>
                  </a:cubicBezTo>
                  <a:cubicBezTo>
                    <a:pt x="90554" y="71747"/>
                    <a:pt x="100390" y="62744"/>
                    <a:pt x="110225" y="51182"/>
                  </a:cubicBezTo>
                  <a:cubicBezTo>
                    <a:pt x="111693" y="49089"/>
                    <a:pt x="112992" y="46882"/>
                    <a:pt x="114110" y="44583"/>
                  </a:cubicBezTo>
                  <a:cubicBezTo>
                    <a:pt x="115446" y="42653"/>
                    <a:pt x="116941" y="40838"/>
                    <a:pt x="118580" y="39157"/>
                  </a:cubicBezTo>
                  <a:cubicBezTo>
                    <a:pt x="124254" y="31973"/>
                    <a:pt x="128416" y="29907"/>
                    <a:pt x="132578" y="25067"/>
                  </a:cubicBezTo>
                  <a:cubicBezTo>
                    <a:pt x="137021" y="21201"/>
                    <a:pt x="141145" y="16983"/>
                    <a:pt x="144911" y="12456"/>
                  </a:cubicBezTo>
                  <a:close/>
                  <a:moveTo>
                    <a:pt x="144819" y="207008"/>
                  </a:moveTo>
                  <a:cubicBezTo>
                    <a:pt x="143030" y="204603"/>
                    <a:pt x="143030" y="202506"/>
                    <a:pt x="141735" y="201304"/>
                  </a:cubicBezTo>
                  <a:cubicBezTo>
                    <a:pt x="140441" y="200101"/>
                    <a:pt x="138652" y="199516"/>
                    <a:pt x="137265" y="198221"/>
                  </a:cubicBezTo>
                  <a:cubicBezTo>
                    <a:pt x="135168" y="196401"/>
                    <a:pt x="134582" y="194305"/>
                    <a:pt x="133380" y="194613"/>
                  </a:cubicBezTo>
                  <a:lnTo>
                    <a:pt x="131592" y="195199"/>
                  </a:lnTo>
                  <a:lnTo>
                    <a:pt x="130389" y="196710"/>
                  </a:lnTo>
                  <a:cubicBezTo>
                    <a:pt x="130102" y="200301"/>
                    <a:pt x="130102" y="203910"/>
                    <a:pt x="130389" y="207501"/>
                  </a:cubicBezTo>
                  <a:cubicBezTo>
                    <a:pt x="130767" y="210125"/>
                    <a:pt x="131580" y="212668"/>
                    <a:pt x="132794" y="215024"/>
                  </a:cubicBezTo>
                  <a:cubicBezTo>
                    <a:pt x="133072" y="216812"/>
                    <a:pt x="135168" y="235127"/>
                    <a:pt x="135168" y="238426"/>
                  </a:cubicBezTo>
                  <a:cubicBezTo>
                    <a:pt x="135396" y="241668"/>
                    <a:pt x="135891" y="244885"/>
                    <a:pt x="136648" y="248046"/>
                  </a:cubicBezTo>
                  <a:cubicBezTo>
                    <a:pt x="136648" y="248045"/>
                    <a:pt x="141119" y="248323"/>
                    <a:pt x="144695" y="248631"/>
                  </a:cubicBezTo>
                  <a:lnTo>
                    <a:pt x="144695" y="207100"/>
                  </a:lnTo>
                  <a:close/>
                  <a:moveTo>
                    <a:pt x="144819" y="259423"/>
                  </a:moveTo>
                  <a:lnTo>
                    <a:pt x="144819" y="273513"/>
                  </a:lnTo>
                  <a:cubicBezTo>
                    <a:pt x="142753" y="270214"/>
                    <a:pt x="141550" y="268426"/>
                    <a:pt x="140965" y="267501"/>
                  </a:cubicBezTo>
                  <a:cubicBezTo>
                    <a:pt x="140379" y="266576"/>
                    <a:pt x="140348" y="266607"/>
                    <a:pt x="140348" y="265712"/>
                  </a:cubicBezTo>
                  <a:cubicBezTo>
                    <a:pt x="140348" y="263616"/>
                    <a:pt x="139762" y="259700"/>
                    <a:pt x="140965" y="259546"/>
                  </a:cubicBezTo>
                  <a:close/>
                  <a:moveTo>
                    <a:pt x="66166" y="72949"/>
                  </a:moveTo>
                  <a:cubicBezTo>
                    <a:pt x="67831" y="72487"/>
                    <a:pt x="69249" y="71438"/>
                    <a:pt x="70637" y="71130"/>
                  </a:cubicBezTo>
                  <a:cubicBezTo>
                    <a:pt x="72702" y="71130"/>
                    <a:pt x="75693" y="74213"/>
                    <a:pt x="78961" y="72949"/>
                  </a:cubicBezTo>
                  <a:cubicBezTo>
                    <a:pt x="81644" y="72024"/>
                    <a:pt x="84048" y="67245"/>
                    <a:pt x="85528" y="64532"/>
                  </a:cubicBezTo>
                  <a:cubicBezTo>
                    <a:pt x="86238" y="63330"/>
                    <a:pt x="86738" y="62016"/>
                    <a:pt x="87008" y="60647"/>
                  </a:cubicBezTo>
                  <a:cubicBezTo>
                    <a:pt x="88211" y="59136"/>
                    <a:pt x="90893" y="60339"/>
                    <a:pt x="92681" y="58520"/>
                  </a:cubicBezTo>
                  <a:cubicBezTo>
                    <a:pt x="95765" y="55837"/>
                    <a:pt x="92990" y="53741"/>
                    <a:pt x="92096" y="51922"/>
                  </a:cubicBezTo>
                  <a:cubicBezTo>
                    <a:pt x="91305" y="49998"/>
                    <a:pt x="90268" y="48184"/>
                    <a:pt x="89012" y="46526"/>
                  </a:cubicBezTo>
                  <a:cubicBezTo>
                    <a:pt x="88704" y="45940"/>
                    <a:pt x="87533" y="46526"/>
                    <a:pt x="86916" y="45323"/>
                  </a:cubicBezTo>
                  <a:cubicBezTo>
                    <a:pt x="86432" y="43568"/>
                    <a:pt x="86234" y="41746"/>
                    <a:pt x="86330" y="39928"/>
                  </a:cubicBezTo>
                  <a:cubicBezTo>
                    <a:pt x="86916" y="36012"/>
                    <a:pt x="81859" y="31819"/>
                    <a:pt x="80379" y="30925"/>
                  </a:cubicBezTo>
                  <a:cubicBezTo>
                    <a:pt x="78189" y="29845"/>
                    <a:pt x="76122" y="28532"/>
                    <a:pt x="74213" y="27009"/>
                  </a:cubicBezTo>
                  <a:cubicBezTo>
                    <a:pt x="72702" y="25529"/>
                    <a:pt x="68848" y="19517"/>
                    <a:pt x="67646" y="18006"/>
                  </a:cubicBezTo>
                  <a:cubicBezTo>
                    <a:pt x="67051" y="17446"/>
                    <a:pt x="66333" y="17033"/>
                    <a:pt x="65549" y="16804"/>
                  </a:cubicBezTo>
                  <a:lnTo>
                    <a:pt x="65549" y="72949"/>
                  </a:lnTo>
                  <a:cubicBezTo>
                    <a:pt x="65754" y="72965"/>
                    <a:pt x="65961" y="72965"/>
                    <a:pt x="66166" y="72949"/>
                  </a:cubicBezTo>
                  <a:close/>
                  <a:moveTo>
                    <a:pt x="29630" y="158169"/>
                  </a:moveTo>
                  <a:cubicBezTo>
                    <a:pt x="24609" y="160498"/>
                    <a:pt x="20585" y="164544"/>
                    <a:pt x="18283" y="169577"/>
                  </a:cubicBezTo>
                  <a:cubicBezTo>
                    <a:pt x="16804" y="172661"/>
                    <a:pt x="17112" y="178303"/>
                    <a:pt x="15200" y="182496"/>
                  </a:cubicBezTo>
                  <a:cubicBezTo>
                    <a:pt x="12795" y="187583"/>
                    <a:pt x="9219" y="190883"/>
                    <a:pt x="6536" y="198406"/>
                  </a:cubicBezTo>
                  <a:cubicBezTo>
                    <a:pt x="6259" y="198683"/>
                    <a:pt x="6259" y="200810"/>
                    <a:pt x="5365" y="203801"/>
                  </a:cubicBezTo>
                  <a:cubicBezTo>
                    <a:pt x="4748" y="205312"/>
                    <a:pt x="2960" y="206514"/>
                    <a:pt x="2682" y="208303"/>
                  </a:cubicBezTo>
                  <a:cubicBezTo>
                    <a:pt x="2374" y="209505"/>
                    <a:pt x="2960" y="211910"/>
                    <a:pt x="2682" y="213113"/>
                  </a:cubicBezTo>
                  <a:cubicBezTo>
                    <a:pt x="2066" y="215209"/>
                    <a:pt x="586" y="216196"/>
                    <a:pt x="277" y="217892"/>
                  </a:cubicBezTo>
                  <a:cubicBezTo>
                    <a:pt x="-534" y="220809"/>
                    <a:pt x="735" y="223906"/>
                    <a:pt x="3361" y="225415"/>
                  </a:cubicBezTo>
                  <a:cubicBezTo>
                    <a:pt x="7675" y="227392"/>
                    <a:pt x="11529" y="230249"/>
                    <a:pt x="14676" y="233801"/>
                  </a:cubicBezTo>
                  <a:cubicBezTo>
                    <a:pt x="16773" y="236206"/>
                    <a:pt x="26608" y="238611"/>
                    <a:pt x="27502" y="235003"/>
                  </a:cubicBezTo>
                  <a:cubicBezTo>
                    <a:pt x="28526" y="231293"/>
                    <a:pt x="28932" y="227438"/>
                    <a:pt x="28705" y="223596"/>
                  </a:cubicBezTo>
                  <a:cubicBezTo>
                    <a:pt x="28396" y="217892"/>
                    <a:pt x="24512" y="203185"/>
                    <a:pt x="25406" y="192085"/>
                  </a:cubicBezTo>
                  <a:cubicBezTo>
                    <a:pt x="26300" y="180985"/>
                    <a:pt x="27811" y="172291"/>
                    <a:pt x="27811" y="167789"/>
                  </a:cubicBezTo>
                  <a:cubicBezTo>
                    <a:pt x="27947" y="164514"/>
                    <a:pt x="28549" y="161275"/>
                    <a:pt x="29599" y="158169"/>
                  </a:cubicBezTo>
                  <a:close/>
                  <a:moveTo>
                    <a:pt x="65549" y="16742"/>
                  </a:moveTo>
                  <a:lnTo>
                    <a:pt x="65549" y="72949"/>
                  </a:lnTo>
                  <a:cubicBezTo>
                    <a:pt x="63358" y="74255"/>
                    <a:pt x="61294" y="75762"/>
                    <a:pt x="59383" y="77451"/>
                  </a:cubicBezTo>
                  <a:cubicBezTo>
                    <a:pt x="55529" y="80133"/>
                    <a:pt x="46587" y="85560"/>
                    <a:pt x="45971" y="87039"/>
                  </a:cubicBezTo>
                  <a:cubicBezTo>
                    <a:pt x="45354" y="88519"/>
                    <a:pt x="42394" y="90339"/>
                    <a:pt x="40606" y="91233"/>
                  </a:cubicBezTo>
                  <a:cubicBezTo>
                    <a:pt x="38818" y="92127"/>
                    <a:pt x="36444" y="91233"/>
                    <a:pt x="34440" y="89136"/>
                  </a:cubicBezTo>
                  <a:cubicBezTo>
                    <a:pt x="32960" y="87656"/>
                    <a:pt x="31171" y="84049"/>
                    <a:pt x="29075" y="81335"/>
                  </a:cubicBezTo>
                  <a:cubicBezTo>
                    <a:pt x="28661" y="80148"/>
                    <a:pt x="27949" y="79087"/>
                    <a:pt x="27009" y="78252"/>
                  </a:cubicBezTo>
                  <a:cubicBezTo>
                    <a:pt x="24615" y="76276"/>
                    <a:pt x="22536" y="73947"/>
                    <a:pt x="20843" y="71346"/>
                  </a:cubicBezTo>
                  <a:cubicBezTo>
                    <a:pt x="20226" y="70452"/>
                    <a:pt x="17544" y="69249"/>
                    <a:pt x="16649" y="67738"/>
                  </a:cubicBezTo>
                  <a:cubicBezTo>
                    <a:pt x="15755" y="65642"/>
                    <a:pt x="19332" y="62929"/>
                    <a:pt x="22014" y="62034"/>
                  </a:cubicBezTo>
                  <a:cubicBezTo>
                    <a:pt x="25591" y="60832"/>
                    <a:pt x="28181" y="61757"/>
                    <a:pt x="33360" y="59938"/>
                  </a:cubicBezTo>
                  <a:cubicBezTo>
                    <a:pt x="36444" y="58735"/>
                    <a:pt x="38417" y="57533"/>
                    <a:pt x="41408" y="56053"/>
                  </a:cubicBezTo>
                  <a:cubicBezTo>
                    <a:pt x="44899" y="54927"/>
                    <a:pt x="48211" y="53307"/>
                    <a:pt x="51243" y="51243"/>
                  </a:cubicBezTo>
                  <a:cubicBezTo>
                    <a:pt x="51243" y="51243"/>
                    <a:pt x="52723" y="50041"/>
                    <a:pt x="54820" y="48530"/>
                  </a:cubicBezTo>
                  <a:cubicBezTo>
                    <a:pt x="56916" y="47019"/>
                    <a:pt x="58982" y="46742"/>
                    <a:pt x="60184" y="44028"/>
                  </a:cubicBezTo>
                  <a:cubicBezTo>
                    <a:pt x="60522" y="41710"/>
                    <a:pt x="60310" y="39344"/>
                    <a:pt x="59568" y="37122"/>
                  </a:cubicBezTo>
                  <a:lnTo>
                    <a:pt x="59568" y="36536"/>
                  </a:lnTo>
                  <a:cubicBezTo>
                    <a:pt x="59146" y="35677"/>
                    <a:pt x="58845" y="34764"/>
                    <a:pt x="58674" y="33823"/>
                  </a:cubicBezTo>
                  <a:cubicBezTo>
                    <a:pt x="58982" y="29630"/>
                    <a:pt x="56608" y="24573"/>
                    <a:pt x="58088" y="21213"/>
                  </a:cubicBezTo>
                  <a:cubicBezTo>
                    <a:pt x="58994" y="19050"/>
                    <a:pt x="61108" y="17640"/>
                    <a:pt x="63453" y="17636"/>
                  </a:cubicBezTo>
                  <a:cubicBezTo>
                    <a:pt x="64086" y="17019"/>
                    <a:pt x="64943" y="16686"/>
                    <a:pt x="65827" y="16711"/>
                  </a:cubicBezTo>
                  <a:close/>
                  <a:moveTo>
                    <a:pt x="64655" y="94193"/>
                  </a:moveTo>
                  <a:lnTo>
                    <a:pt x="64655" y="113987"/>
                  </a:lnTo>
                  <a:lnTo>
                    <a:pt x="63175" y="113987"/>
                  </a:lnTo>
                  <a:cubicBezTo>
                    <a:pt x="58704" y="113987"/>
                    <a:pt x="58704" y="112784"/>
                    <a:pt x="56330" y="112784"/>
                  </a:cubicBezTo>
                  <a:cubicBezTo>
                    <a:pt x="53429" y="112639"/>
                    <a:pt x="50537" y="112341"/>
                    <a:pt x="47667" y="111890"/>
                  </a:cubicBezTo>
                  <a:cubicBezTo>
                    <a:pt x="45292" y="111304"/>
                    <a:pt x="36937" y="103196"/>
                    <a:pt x="36351" y="102301"/>
                  </a:cubicBezTo>
                  <a:cubicBezTo>
                    <a:pt x="35765" y="101407"/>
                    <a:pt x="43813" y="101685"/>
                    <a:pt x="47975" y="100791"/>
                  </a:cubicBezTo>
                  <a:cubicBezTo>
                    <a:pt x="51627" y="100217"/>
                    <a:pt x="55219" y="99309"/>
                    <a:pt x="58704" y="98077"/>
                  </a:cubicBezTo>
                  <a:cubicBezTo>
                    <a:pt x="59438" y="97740"/>
                    <a:pt x="60139" y="97337"/>
                    <a:pt x="60801" y="96875"/>
                  </a:cubicBezTo>
                  <a:cubicBezTo>
                    <a:pt x="61547" y="96083"/>
                    <a:pt x="62465" y="95471"/>
                    <a:pt x="63483" y="95087"/>
                  </a:cubicBezTo>
                  <a:cubicBezTo>
                    <a:pt x="64069" y="94470"/>
                    <a:pt x="64378" y="94193"/>
                    <a:pt x="64655" y="94193"/>
                  </a:cubicBezTo>
                  <a:close/>
                  <a:moveTo>
                    <a:pt x="64963" y="142507"/>
                  </a:moveTo>
                  <a:lnTo>
                    <a:pt x="64963" y="171921"/>
                  </a:lnTo>
                  <a:cubicBezTo>
                    <a:pt x="64543" y="171964"/>
                    <a:pt x="64120" y="171866"/>
                    <a:pt x="63761" y="171643"/>
                  </a:cubicBezTo>
                  <a:cubicBezTo>
                    <a:pt x="62281" y="171027"/>
                    <a:pt x="60678" y="171027"/>
                    <a:pt x="56330" y="165323"/>
                  </a:cubicBezTo>
                  <a:cubicBezTo>
                    <a:pt x="51983" y="159619"/>
                    <a:pt x="47667" y="159341"/>
                    <a:pt x="45601" y="154840"/>
                  </a:cubicBezTo>
                  <a:cubicBezTo>
                    <a:pt x="43535" y="150338"/>
                    <a:pt x="46187" y="149136"/>
                    <a:pt x="48283" y="147625"/>
                  </a:cubicBezTo>
                  <a:cubicBezTo>
                    <a:pt x="50380" y="146114"/>
                    <a:pt x="59290" y="145806"/>
                    <a:pt x="62867" y="143709"/>
                  </a:cubicBezTo>
                  <a:cubicBezTo>
                    <a:pt x="63493" y="143193"/>
                    <a:pt x="64202" y="142787"/>
                    <a:pt x="64963" y="142507"/>
                  </a:cubicBezTo>
                  <a:close/>
                  <a:moveTo>
                    <a:pt x="66166" y="229484"/>
                  </a:moveTo>
                  <a:lnTo>
                    <a:pt x="66166" y="237902"/>
                  </a:lnTo>
                  <a:cubicBezTo>
                    <a:pt x="65553" y="237063"/>
                    <a:pt x="65046" y="236151"/>
                    <a:pt x="64655" y="235188"/>
                  </a:cubicBezTo>
                  <a:cubicBezTo>
                    <a:pt x="63773" y="233167"/>
                    <a:pt x="64399" y="230804"/>
                    <a:pt x="66166" y="229485"/>
                  </a:cubicBezTo>
                  <a:close/>
                  <a:moveTo>
                    <a:pt x="665204" y="190883"/>
                  </a:moveTo>
                  <a:cubicBezTo>
                    <a:pt x="667886" y="193596"/>
                    <a:pt x="670877" y="197049"/>
                    <a:pt x="671771" y="197511"/>
                  </a:cubicBezTo>
                  <a:cubicBezTo>
                    <a:pt x="673559" y="199300"/>
                    <a:pt x="678338" y="198683"/>
                    <a:pt x="682809" y="202599"/>
                  </a:cubicBezTo>
                  <a:cubicBezTo>
                    <a:pt x="685751" y="206032"/>
                    <a:pt x="688344" y="209750"/>
                    <a:pt x="690548" y="213698"/>
                  </a:cubicBezTo>
                  <a:cubicBezTo>
                    <a:pt x="692417" y="216177"/>
                    <a:pt x="694628" y="218378"/>
                    <a:pt x="697115" y="220235"/>
                  </a:cubicBezTo>
                  <a:cubicBezTo>
                    <a:pt x="700969" y="224150"/>
                    <a:pt x="707228" y="235651"/>
                    <a:pt x="707536" y="241571"/>
                  </a:cubicBezTo>
                  <a:lnTo>
                    <a:pt x="707536" y="242157"/>
                  </a:lnTo>
                  <a:cubicBezTo>
                    <a:pt x="707602" y="243050"/>
                    <a:pt x="707276" y="243928"/>
                    <a:pt x="706642" y="244561"/>
                  </a:cubicBezTo>
                  <a:cubicBezTo>
                    <a:pt x="705440" y="246072"/>
                    <a:pt x="701278" y="245456"/>
                    <a:pt x="698904" y="246966"/>
                  </a:cubicBezTo>
                  <a:cubicBezTo>
                    <a:pt x="695327" y="249371"/>
                    <a:pt x="689962" y="252362"/>
                    <a:pt x="687280" y="253873"/>
                  </a:cubicBezTo>
                  <a:cubicBezTo>
                    <a:pt x="682809" y="256247"/>
                    <a:pt x="681298" y="260779"/>
                    <a:pt x="677136" y="261365"/>
                  </a:cubicBezTo>
                  <a:cubicBezTo>
                    <a:pt x="672974" y="261951"/>
                    <a:pt x="670970" y="261365"/>
                    <a:pt x="669983" y="257172"/>
                  </a:cubicBezTo>
                  <a:cubicBezTo>
                    <a:pt x="668996" y="252979"/>
                    <a:pt x="668195" y="233154"/>
                    <a:pt x="665512" y="224459"/>
                  </a:cubicBezTo>
                  <a:lnTo>
                    <a:pt x="665512" y="190883"/>
                  </a:lnTo>
                  <a:close/>
                  <a:moveTo>
                    <a:pt x="666406" y="104151"/>
                  </a:moveTo>
                  <a:lnTo>
                    <a:pt x="665204" y="92158"/>
                  </a:lnTo>
                  <a:lnTo>
                    <a:pt x="665204" y="83155"/>
                  </a:lnTo>
                  <a:cubicBezTo>
                    <a:pt x="666038" y="83487"/>
                    <a:pt x="666843" y="83889"/>
                    <a:pt x="667609" y="84357"/>
                  </a:cubicBezTo>
                  <a:cubicBezTo>
                    <a:pt x="671251" y="86611"/>
                    <a:pt x="674733" y="89114"/>
                    <a:pt x="678030" y="91849"/>
                  </a:cubicBezTo>
                  <a:cubicBezTo>
                    <a:pt x="679387" y="93238"/>
                    <a:pt x="679361" y="95463"/>
                    <a:pt x="677973" y="96820"/>
                  </a:cubicBezTo>
                  <a:cubicBezTo>
                    <a:pt x="677811" y="96978"/>
                    <a:pt x="677634" y="97121"/>
                    <a:pt x="677444" y="97245"/>
                  </a:cubicBezTo>
                  <a:cubicBezTo>
                    <a:pt x="676242" y="97862"/>
                    <a:pt x="674114" y="99126"/>
                    <a:pt x="669644" y="101839"/>
                  </a:cubicBezTo>
                  <a:cubicBezTo>
                    <a:pt x="668613" y="102675"/>
                    <a:pt x="667531" y="103447"/>
                    <a:pt x="666406" y="104151"/>
                  </a:cubicBezTo>
                  <a:close/>
                  <a:moveTo>
                    <a:pt x="651515" y="183699"/>
                  </a:moveTo>
                  <a:cubicBezTo>
                    <a:pt x="654378" y="183757"/>
                    <a:pt x="657204" y="184364"/>
                    <a:pt x="659839" y="185487"/>
                  </a:cubicBezTo>
                  <a:cubicBezTo>
                    <a:pt x="660456" y="186103"/>
                    <a:pt x="662922" y="188570"/>
                    <a:pt x="665512" y="190883"/>
                  </a:cubicBezTo>
                  <a:lnTo>
                    <a:pt x="665512" y="224520"/>
                  </a:lnTo>
                  <a:lnTo>
                    <a:pt x="665512" y="224520"/>
                  </a:lnTo>
                  <a:cubicBezTo>
                    <a:pt x="659562" y="206021"/>
                    <a:pt x="655369" y="191191"/>
                    <a:pt x="651515" y="183699"/>
                  </a:cubicBezTo>
                  <a:close/>
                  <a:moveTo>
                    <a:pt x="665204" y="83155"/>
                  </a:moveTo>
                  <a:lnTo>
                    <a:pt x="665204" y="91233"/>
                  </a:lnTo>
                  <a:cubicBezTo>
                    <a:pt x="665204" y="90339"/>
                    <a:pt x="664618" y="89753"/>
                    <a:pt x="664032" y="88859"/>
                  </a:cubicBezTo>
                  <a:cubicBezTo>
                    <a:pt x="663504" y="87923"/>
                    <a:pt x="662790" y="87105"/>
                    <a:pt x="661936" y="86454"/>
                  </a:cubicBezTo>
                  <a:cubicBezTo>
                    <a:pt x="661077" y="85611"/>
                    <a:pt x="660283" y="84704"/>
                    <a:pt x="659562" y="83740"/>
                  </a:cubicBezTo>
                  <a:cubicBezTo>
                    <a:pt x="659253" y="83432"/>
                    <a:pt x="658945" y="83155"/>
                    <a:pt x="658945" y="82846"/>
                  </a:cubicBezTo>
                  <a:lnTo>
                    <a:pt x="658945" y="82230"/>
                  </a:lnTo>
                  <a:cubicBezTo>
                    <a:pt x="658945" y="81644"/>
                    <a:pt x="659562" y="81644"/>
                    <a:pt x="659839" y="81644"/>
                  </a:cubicBezTo>
                  <a:cubicBezTo>
                    <a:pt x="661710" y="81786"/>
                    <a:pt x="663534" y="82300"/>
                    <a:pt x="665204" y="83155"/>
                  </a:cubicBezTo>
                  <a:close/>
                  <a:moveTo>
                    <a:pt x="665204" y="92404"/>
                  </a:moveTo>
                  <a:cubicBezTo>
                    <a:pt x="665204" y="92713"/>
                    <a:pt x="664926" y="93021"/>
                    <a:pt x="664926" y="93607"/>
                  </a:cubicBezTo>
                  <a:cubicBezTo>
                    <a:pt x="664446" y="94697"/>
                    <a:pt x="663846" y="95731"/>
                    <a:pt x="663138" y="96690"/>
                  </a:cubicBezTo>
                  <a:cubicBezTo>
                    <a:pt x="662244" y="97584"/>
                    <a:pt x="660733" y="98170"/>
                    <a:pt x="659253" y="99372"/>
                  </a:cubicBezTo>
                  <a:cubicBezTo>
                    <a:pt x="658359" y="100297"/>
                    <a:pt x="656170" y="100575"/>
                    <a:pt x="654783" y="101469"/>
                  </a:cubicBezTo>
                  <a:cubicBezTo>
                    <a:pt x="652686" y="102980"/>
                    <a:pt x="651699" y="105970"/>
                    <a:pt x="649418" y="107635"/>
                  </a:cubicBezTo>
                  <a:cubicBezTo>
                    <a:pt x="646283" y="109684"/>
                    <a:pt x="642995" y="111488"/>
                    <a:pt x="639582" y="113031"/>
                  </a:cubicBezTo>
                  <a:cubicBezTo>
                    <a:pt x="636900" y="114850"/>
                    <a:pt x="631227" y="116947"/>
                    <a:pt x="628853" y="118458"/>
                  </a:cubicBezTo>
                  <a:cubicBezTo>
                    <a:pt x="627497" y="119290"/>
                    <a:pt x="625967" y="119796"/>
                    <a:pt x="624382" y="119937"/>
                  </a:cubicBezTo>
                  <a:cubicBezTo>
                    <a:pt x="624382" y="119937"/>
                    <a:pt x="623796" y="116854"/>
                    <a:pt x="623488" y="114850"/>
                  </a:cubicBezTo>
                  <a:cubicBezTo>
                    <a:pt x="623145" y="111449"/>
                    <a:pt x="623249" y="108019"/>
                    <a:pt x="623796" y="104645"/>
                  </a:cubicBezTo>
                  <a:cubicBezTo>
                    <a:pt x="625341" y="99726"/>
                    <a:pt x="628110" y="95281"/>
                    <a:pt x="631843" y="91726"/>
                  </a:cubicBezTo>
                  <a:cubicBezTo>
                    <a:pt x="634526" y="89321"/>
                    <a:pt x="631535" y="85560"/>
                    <a:pt x="632121" y="82137"/>
                  </a:cubicBezTo>
                  <a:cubicBezTo>
                    <a:pt x="632720" y="79479"/>
                    <a:pt x="633524" y="76871"/>
                    <a:pt x="634526" y="74337"/>
                  </a:cubicBezTo>
                  <a:cubicBezTo>
                    <a:pt x="635057" y="69774"/>
                    <a:pt x="633648" y="65199"/>
                    <a:pt x="630641" y="61726"/>
                  </a:cubicBezTo>
                  <a:cubicBezTo>
                    <a:pt x="628853" y="59013"/>
                    <a:pt x="616027" y="49702"/>
                    <a:pt x="611278" y="46125"/>
                  </a:cubicBezTo>
                  <a:cubicBezTo>
                    <a:pt x="607085" y="42795"/>
                    <a:pt x="601443" y="37400"/>
                    <a:pt x="600241" y="36197"/>
                  </a:cubicBezTo>
                  <a:cubicBezTo>
                    <a:pt x="599932" y="35920"/>
                    <a:pt x="599346" y="35303"/>
                    <a:pt x="598761" y="35303"/>
                  </a:cubicBezTo>
                  <a:cubicBezTo>
                    <a:pt x="598175" y="35303"/>
                    <a:pt x="597250" y="34995"/>
                    <a:pt x="596664" y="35303"/>
                  </a:cubicBezTo>
                  <a:cubicBezTo>
                    <a:pt x="595465" y="35561"/>
                    <a:pt x="594532" y="36505"/>
                    <a:pt x="594290" y="37708"/>
                  </a:cubicBezTo>
                  <a:cubicBezTo>
                    <a:pt x="593673" y="39496"/>
                    <a:pt x="588925" y="42209"/>
                    <a:pt x="587137" y="45817"/>
                  </a:cubicBezTo>
                  <a:cubicBezTo>
                    <a:pt x="585349" y="49424"/>
                    <a:pt x="588617" y="55066"/>
                    <a:pt x="588617" y="55066"/>
                  </a:cubicBezTo>
                  <a:cubicBezTo>
                    <a:pt x="592437" y="60016"/>
                    <a:pt x="594807" y="65929"/>
                    <a:pt x="595462" y="72147"/>
                  </a:cubicBezTo>
                  <a:cubicBezTo>
                    <a:pt x="595770" y="76372"/>
                    <a:pt x="596356" y="87163"/>
                    <a:pt x="596078" y="94963"/>
                  </a:cubicBezTo>
                  <a:cubicBezTo>
                    <a:pt x="594836" y="106571"/>
                    <a:pt x="592942" y="118100"/>
                    <a:pt x="590405" y="129495"/>
                  </a:cubicBezTo>
                  <a:cubicBezTo>
                    <a:pt x="588617" y="137882"/>
                    <a:pt x="580878" y="139701"/>
                    <a:pt x="577887" y="141828"/>
                  </a:cubicBezTo>
                  <a:cubicBezTo>
                    <a:pt x="574897" y="143956"/>
                    <a:pt x="570148" y="145127"/>
                    <a:pt x="557322" y="151726"/>
                  </a:cubicBezTo>
                  <a:cubicBezTo>
                    <a:pt x="544496" y="158324"/>
                    <a:pt x="512924" y="165847"/>
                    <a:pt x="509039" y="166741"/>
                  </a:cubicBezTo>
                  <a:cubicBezTo>
                    <a:pt x="505154" y="167635"/>
                    <a:pt x="500684" y="165538"/>
                    <a:pt x="497724" y="165230"/>
                  </a:cubicBezTo>
                  <a:cubicBezTo>
                    <a:pt x="494764" y="164922"/>
                    <a:pt x="493253" y="169732"/>
                    <a:pt x="492359" y="171397"/>
                  </a:cubicBezTo>
                  <a:cubicBezTo>
                    <a:pt x="491288" y="172872"/>
                    <a:pt x="491054" y="174795"/>
                    <a:pt x="491742" y="176484"/>
                  </a:cubicBezTo>
                  <a:cubicBezTo>
                    <a:pt x="495085" y="181417"/>
                    <a:pt x="499102" y="185859"/>
                    <a:pt x="503674" y="189680"/>
                  </a:cubicBezTo>
                  <a:cubicBezTo>
                    <a:pt x="509625" y="194798"/>
                    <a:pt x="513818" y="198683"/>
                    <a:pt x="520077" y="200502"/>
                  </a:cubicBezTo>
                  <a:cubicBezTo>
                    <a:pt x="526336" y="202321"/>
                    <a:pt x="530807" y="197203"/>
                    <a:pt x="538854" y="191807"/>
                  </a:cubicBezTo>
                  <a:cubicBezTo>
                    <a:pt x="544020" y="188468"/>
                    <a:pt x="549504" y="185648"/>
                    <a:pt x="555226" y="183390"/>
                  </a:cubicBezTo>
                  <a:cubicBezTo>
                    <a:pt x="560005" y="180985"/>
                    <a:pt x="573725" y="171982"/>
                    <a:pt x="577301" y="170194"/>
                  </a:cubicBezTo>
                  <a:cubicBezTo>
                    <a:pt x="580878" y="168406"/>
                    <a:pt x="582666" y="172599"/>
                    <a:pt x="582666" y="172599"/>
                  </a:cubicBezTo>
                  <a:cubicBezTo>
                    <a:pt x="582666" y="175898"/>
                    <a:pt x="578196" y="190605"/>
                    <a:pt x="573417" y="196309"/>
                  </a:cubicBezTo>
                  <a:cubicBezTo>
                    <a:pt x="568638" y="202013"/>
                    <a:pt x="553160" y="213113"/>
                    <a:pt x="547795" y="218817"/>
                  </a:cubicBezTo>
                  <a:cubicBezTo>
                    <a:pt x="542430" y="224520"/>
                    <a:pt x="531978" y="230810"/>
                    <a:pt x="522759" y="236206"/>
                  </a:cubicBezTo>
                  <a:cubicBezTo>
                    <a:pt x="513541" y="241602"/>
                    <a:pt x="502472" y="249710"/>
                    <a:pt x="498094" y="251221"/>
                  </a:cubicBezTo>
                  <a:cubicBezTo>
                    <a:pt x="495766" y="252100"/>
                    <a:pt x="493375" y="252801"/>
                    <a:pt x="490941" y="253318"/>
                  </a:cubicBezTo>
                  <a:cubicBezTo>
                    <a:pt x="489152" y="253626"/>
                    <a:pt x="489152" y="257234"/>
                    <a:pt x="490355" y="256925"/>
                  </a:cubicBezTo>
                  <a:cubicBezTo>
                    <a:pt x="493623" y="256309"/>
                    <a:pt x="507343" y="254212"/>
                    <a:pt x="514805" y="252732"/>
                  </a:cubicBezTo>
                  <a:cubicBezTo>
                    <a:pt x="523438" y="251221"/>
                    <a:pt x="527137" y="251530"/>
                    <a:pt x="543109" y="249433"/>
                  </a:cubicBezTo>
                  <a:cubicBezTo>
                    <a:pt x="559080" y="247336"/>
                    <a:pt x="564876" y="243266"/>
                    <a:pt x="567774" y="240707"/>
                  </a:cubicBezTo>
                  <a:cubicBezTo>
                    <a:pt x="570673" y="238148"/>
                    <a:pt x="574342" y="235928"/>
                    <a:pt x="577918" y="232907"/>
                  </a:cubicBezTo>
                  <a:cubicBezTo>
                    <a:pt x="581141" y="230579"/>
                    <a:pt x="584642" y="228663"/>
                    <a:pt x="588339" y="227203"/>
                  </a:cubicBezTo>
                  <a:cubicBezTo>
                    <a:pt x="594691" y="224359"/>
                    <a:pt x="599487" y="218888"/>
                    <a:pt x="601474" y="212218"/>
                  </a:cubicBezTo>
                  <a:cubicBezTo>
                    <a:pt x="602881" y="208317"/>
                    <a:pt x="603914" y="204291"/>
                    <a:pt x="604557" y="200194"/>
                  </a:cubicBezTo>
                  <a:cubicBezTo>
                    <a:pt x="604997" y="193905"/>
                    <a:pt x="606198" y="187694"/>
                    <a:pt x="608134" y="181694"/>
                  </a:cubicBezTo>
                  <a:cubicBezTo>
                    <a:pt x="609922" y="176268"/>
                    <a:pt x="611217" y="167265"/>
                    <a:pt x="612327" y="165168"/>
                  </a:cubicBezTo>
                  <a:cubicBezTo>
                    <a:pt x="613437" y="163072"/>
                    <a:pt x="617075" y="156782"/>
                    <a:pt x="619171" y="155580"/>
                  </a:cubicBezTo>
                  <a:cubicBezTo>
                    <a:pt x="621268" y="154377"/>
                    <a:pt x="621268" y="149876"/>
                    <a:pt x="623642" y="145652"/>
                  </a:cubicBezTo>
                  <a:cubicBezTo>
                    <a:pt x="626488" y="141437"/>
                    <a:pt x="629730" y="137503"/>
                    <a:pt x="633324" y="133904"/>
                  </a:cubicBezTo>
                  <a:cubicBezTo>
                    <a:pt x="636006" y="131191"/>
                    <a:pt x="645656" y="127306"/>
                    <a:pt x="651515" y="122805"/>
                  </a:cubicBezTo>
                  <a:cubicBezTo>
                    <a:pt x="654197" y="120677"/>
                    <a:pt x="654783" y="116638"/>
                    <a:pt x="656571" y="113802"/>
                  </a:cubicBezTo>
                  <a:cubicBezTo>
                    <a:pt x="658465" y="110931"/>
                    <a:pt x="660772" y="108355"/>
                    <a:pt x="663416" y="106155"/>
                  </a:cubicBezTo>
                  <a:cubicBezTo>
                    <a:pt x="664347" y="105324"/>
                    <a:pt x="665384" y="104619"/>
                    <a:pt x="666499" y="104059"/>
                  </a:cubicBezTo>
                  <a:lnTo>
                    <a:pt x="666499" y="92343"/>
                  </a:lnTo>
                  <a:close/>
                </a:path>
              </a:pathLst>
            </a:custGeom>
            <a:grpFill/>
            <a:ln w="30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任意多边形: 形状 24"/>
            <p:cNvSpPr/>
            <p:nvPr/>
          </p:nvSpPr>
          <p:spPr>
            <a:xfrm>
              <a:off x="334962" y="549274"/>
              <a:ext cx="438125" cy="438126"/>
            </a:xfrm>
            <a:custGeom>
              <a:avLst/>
              <a:gdLst>
                <a:gd name="connsiteX0" fmla="*/ 44645 w 438125"/>
                <a:gd name="connsiteY0" fmla="*/ 300553 h 438126"/>
                <a:gd name="connsiteX1" fmla="*/ 37461 w 438125"/>
                <a:gd name="connsiteY1" fmla="*/ 282547 h 438126"/>
                <a:gd name="connsiteX2" fmla="*/ 38664 w 438125"/>
                <a:gd name="connsiteY2" fmla="*/ 281961 h 438126"/>
                <a:gd name="connsiteX3" fmla="*/ 41993 w 438125"/>
                <a:gd name="connsiteY3" fmla="*/ 284088 h 438126"/>
                <a:gd name="connsiteX4" fmla="*/ 56885 w 438125"/>
                <a:gd name="connsiteY4" fmla="*/ 277922 h 438126"/>
                <a:gd name="connsiteX5" fmla="*/ 57810 w 438125"/>
                <a:gd name="connsiteY5" fmla="*/ 273975 h 438126"/>
                <a:gd name="connsiteX6" fmla="*/ 59013 w 438125"/>
                <a:gd name="connsiteY6" fmla="*/ 273359 h 438126"/>
                <a:gd name="connsiteX7" fmla="*/ 63576 w 438125"/>
                <a:gd name="connsiteY7" fmla="*/ 284582 h 438126"/>
                <a:gd name="connsiteX8" fmla="*/ 62373 w 438125"/>
                <a:gd name="connsiteY8" fmla="*/ 285198 h 438126"/>
                <a:gd name="connsiteX9" fmla="*/ 59013 w 438125"/>
                <a:gd name="connsiteY9" fmla="*/ 283071 h 438126"/>
                <a:gd name="connsiteX10" fmla="*/ 44121 w 438125"/>
                <a:gd name="connsiteY10" fmla="*/ 289237 h 438126"/>
                <a:gd name="connsiteX11" fmla="*/ 42589 w 438125"/>
                <a:gd name="connsiteY11" fmla="*/ 291139 h 438126"/>
                <a:gd name="connsiteX12" fmla="*/ 42918 w 438125"/>
                <a:gd name="connsiteY12" fmla="*/ 291981 h 438126"/>
                <a:gd name="connsiteX13" fmla="*/ 52322 w 438125"/>
                <a:gd name="connsiteY13" fmla="*/ 295620 h 438126"/>
                <a:gd name="connsiteX14" fmla="*/ 52939 w 438125"/>
                <a:gd name="connsiteY14" fmla="*/ 296853 h 438126"/>
                <a:gd name="connsiteX15" fmla="*/ 62127 w 438125"/>
                <a:gd name="connsiteY15" fmla="*/ 312331 h 438126"/>
                <a:gd name="connsiteX16" fmla="*/ 66690 w 438125"/>
                <a:gd name="connsiteY16" fmla="*/ 305948 h 438126"/>
                <a:gd name="connsiteX17" fmla="*/ 59074 w 438125"/>
                <a:gd name="connsiteY17" fmla="*/ 307182 h 438126"/>
                <a:gd name="connsiteX18" fmla="*/ 62158 w 438125"/>
                <a:gd name="connsiteY18" fmla="*/ 312331 h 438126"/>
                <a:gd name="connsiteX19" fmla="*/ 51490 w 438125"/>
                <a:gd name="connsiteY19" fmla="*/ 313256 h 438126"/>
                <a:gd name="connsiteX20" fmla="*/ 46711 w 438125"/>
                <a:gd name="connsiteY20" fmla="*/ 305363 h 438126"/>
                <a:gd name="connsiteX21" fmla="*/ 47944 w 438125"/>
                <a:gd name="connsiteY21" fmla="*/ 304746 h 438126"/>
                <a:gd name="connsiteX22" fmla="*/ 53710 w 438125"/>
                <a:gd name="connsiteY22" fmla="*/ 306257 h 438126"/>
                <a:gd name="connsiteX23" fmla="*/ 72918 w 438125"/>
                <a:gd name="connsiteY23" fmla="*/ 303636 h 438126"/>
                <a:gd name="connsiteX24" fmla="*/ 73812 w 438125"/>
                <a:gd name="connsiteY24" fmla="*/ 305178 h 438126"/>
                <a:gd name="connsiteX25" fmla="*/ 61048 w 438125"/>
                <a:gd name="connsiteY25" fmla="*/ 322783 h 438126"/>
                <a:gd name="connsiteX26" fmla="*/ 60739 w 438125"/>
                <a:gd name="connsiteY26" fmla="*/ 326729 h 438126"/>
                <a:gd name="connsiteX27" fmla="*/ 59537 w 438125"/>
                <a:gd name="connsiteY27" fmla="*/ 327346 h 438126"/>
                <a:gd name="connsiteX28" fmla="*/ 53370 w 438125"/>
                <a:gd name="connsiteY28" fmla="*/ 317017 h 438126"/>
                <a:gd name="connsiteX29" fmla="*/ 54573 w 438125"/>
                <a:gd name="connsiteY29" fmla="*/ 316401 h 438126"/>
                <a:gd name="connsiteX30" fmla="*/ 55190 w 438125"/>
                <a:gd name="connsiteY30" fmla="*/ 317634 h 438126"/>
                <a:gd name="connsiteX31" fmla="*/ 57317 w 438125"/>
                <a:gd name="connsiteY31" fmla="*/ 318836 h 438126"/>
                <a:gd name="connsiteX32" fmla="*/ 57934 w 438125"/>
                <a:gd name="connsiteY32" fmla="*/ 318220 h 438126"/>
                <a:gd name="connsiteX33" fmla="*/ 58240 w 438125"/>
                <a:gd name="connsiteY33" fmla="*/ 317975 h 438126"/>
                <a:gd name="connsiteX34" fmla="*/ 58242 w 438125"/>
                <a:gd name="connsiteY34" fmla="*/ 317942 h 438126"/>
                <a:gd name="connsiteX35" fmla="*/ 60647 w 438125"/>
                <a:gd name="connsiteY35" fmla="*/ 314582 h 438126"/>
                <a:gd name="connsiteX36" fmla="*/ 57009 w 438125"/>
                <a:gd name="connsiteY36" fmla="*/ 308199 h 438126"/>
                <a:gd name="connsiteX37" fmla="*/ 54265 w 438125"/>
                <a:gd name="connsiteY37" fmla="*/ 308508 h 438126"/>
                <a:gd name="connsiteX38" fmla="*/ 52137 w 438125"/>
                <a:gd name="connsiteY38" fmla="*/ 309124 h 438126"/>
                <a:gd name="connsiteX39" fmla="*/ 51690 w 438125"/>
                <a:gd name="connsiteY39" fmla="*/ 311347 h 438126"/>
                <a:gd name="connsiteX40" fmla="*/ 51860 w 438125"/>
                <a:gd name="connsiteY40" fmla="*/ 311560 h 438126"/>
                <a:gd name="connsiteX41" fmla="*/ 52877 w 438125"/>
                <a:gd name="connsiteY41" fmla="*/ 312886 h 438126"/>
                <a:gd name="connsiteX42" fmla="*/ 79239 w 438125"/>
                <a:gd name="connsiteY42" fmla="*/ 316586 h 438126"/>
                <a:gd name="connsiteX43" fmla="*/ 80133 w 438125"/>
                <a:gd name="connsiteY43" fmla="*/ 315691 h 438126"/>
                <a:gd name="connsiteX44" fmla="*/ 85066 w 438125"/>
                <a:gd name="connsiteY44" fmla="*/ 322135 h 438126"/>
                <a:gd name="connsiteX45" fmla="*/ 79886 w 438125"/>
                <a:gd name="connsiteY45" fmla="*/ 340974 h 438126"/>
                <a:gd name="connsiteX46" fmla="*/ 79886 w 438125"/>
                <a:gd name="connsiteY46" fmla="*/ 340974 h 438126"/>
                <a:gd name="connsiteX47" fmla="*/ 89136 w 438125"/>
                <a:gd name="connsiteY47" fmla="*/ 333358 h 438126"/>
                <a:gd name="connsiteX48" fmla="*/ 88827 w 438125"/>
                <a:gd name="connsiteY48" fmla="*/ 328795 h 438126"/>
                <a:gd name="connsiteX49" fmla="*/ 89752 w 438125"/>
                <a:gd name="connsiteY49" fmla="*/ 327901 h 438126"/>
                <a:gd name="connsiteX50" fmla="*/ 95086 w 438125"/>
                <a:gd name="connsiteY50" fmla="*/ 334468 h 438126"/>
                <a:gd name="connsiteX51" fmla="*/ 94161 w 438125"/>
                <a:gd name="connsiteY51" fmla="*/ 335362 h 438126"/>
                <a:gd name="connsiteX52" fmla="*/ 90215 w 438125"/>
                <a:gd name="connsiteY52" fmla="*/ 334746 h 438126"/>
                <a:gd name="connsiteX53" fmla="*/ 75323 w 438125"/>
                <a:gd name="connsiteY53" fmla="*/ 347079 h 438126"/>
                <a:gd name="connsiteX54" fmla="*/ 73196 w 438125"/>
                <a:gd name="connsiteY54" fmla="*/ 344643 h 438126"/>
                <a:gd name="connsiteX55" fmla="*/ 78992 w 438125"/>
                <a:gd name="connsiteY55" fmla="*/ 323369 h 438126"/>
                <a:gd name="connsiteX56" fmla="*/ 78992 w 438125"/>
                <a:gd name="connsiteY56" fmla="*/ 323369 h 438126"/>
                <a:gd name="connsiteX57" fmla="*/ 67738 w 438125"/>
                <a:gd name="connsiteY57" fmla="*/ 332618 h 438126"/>
                <a:gd name="connsiteX58" fmla="*/ 68663 w 438125"/>
                <a:gd name="connsiteY58" fmla="*/ 337151 h 438126"/>
                <a:gd name="connsiteX59" fmla="*/ 67738 w 438125"/>
                <a:gd name="connsiteY59" fmla="*/ 338076 h 438126"/>
                <a:gd name="connsiteX60" fmla="*/ 62127 w 438125"/>
                <a:gd name="connsiteY60" fmla="*/ 330861 h 438126"/>
                <a:gd name="connsiteX61" fmla="*/ 63021 w 438125"/>
                <a:gd name="connsiteY61" fmla="*/ 329967 h 438126"/>
                <a:gd name="connsiteX62" fmla="*/ 66967 w 438125"/>
                <a:gd name="connsiteY62" fmla="*/ 331169 h 438126"/>
                <a:gd name="connsiteX63" fmla="*/ 79300 w 438125"/>
                <a:gd name="connsiteY63" fmla="*/ 320840 h 438126"/>
                <a:gd name="connsiteX64" fmla="*/ 78992 w 438125"/>
                <a:gd name="connsiteY64" fmla="*/ 316586 h 438126"/>
                <a:gd name="connsiteX65" fmla="*/ 101099 w 438125"/>
                <a:gd name="connsiteY65" fmla="*/ 358826 h 438126"/>
                <a:gd name="connsiteX66" fmla="*/ 94932 w 438125"/>
                <a:gd name="connsiteY66" fmla="*/ 365208 h 438126"/>
                <a:gd name="connsiteX67" fmla="*/ 81428 w 438125"/>
                <a:gd name="connsiteY67" fmla="*/ 352968 h 438126"/>
                <a:gd name="connsiteX68" fmla="*/ 82630 w 438125"/>
                <a:gd name="connsiteY68" fmla="*/ 351734 h 438126"/>
                <a:gd name="connsiteX69" fmla="*/ 105107 w 438125"/>
                <a:gd name="connsiteY69" fmla="*/ 345352 h 438126"/>
                <a:gd name="connsiteX70" fmla="*/ 103596 w 438125"/>
                <a:gd name="connsiteY70" fmla="*/ 343841 h 438126"/>
                <a:gd name="connsiteX71" fmla="*/ 93576 w 438125"/>
                <a:gd name="connsiteY71" fmla="*/ 343533 h 438126"/>
                <a:gd name="connsiteX72" fmla="*/ 92342 w 438125"/>
                <a:gd name="connsiteY72" fmla="*/ 342639 h 438126"/>
                <a:gd name="connsiteX73" fmla="*/ 98108 w 438125"/>
                <a:gd name="connsiteY73" fmla="*/ 336842 h 438126"/>
                <a:gd name="connsiteX74" fmla="*/ 110441 w 438125"/>
                <a:gd name="connsiteY74" fmla="*/ 348404 h 438126"/>
                <a:gd name="connsiteX75" fmla="*/ 108899 w 438125"/>
                <a:gd name="connsiteY75" fmla="*/ 350224 h 438126"/>
                <a:gd name="connsiteX76" fmla="*/ 87317 w 438125"/>
                <a:gd name="connsiteY76" fmla="*/ 356390 h 438126"/>
                <a:gd name="connsiteX77" fmla="*/ 100050 w 438125"/>
                <a:gd name="connsiteY77" fmla="*/ 357901 h 438126"/>
                <a:gd name="connsiteX78" fmla="*/ 114480 w 438125"/>
                <a:gd name="connsiteY78" fmla="*/ 363975 h 438126"/>
                <a:gd name="connsiteX79" fmla="*/ 120646 w 438125"/>
                <a:gd name="connsiteY79" fmla="*/ 368230 h 438126"/>
                <a:gd name="connsiteX80" fmla="*/ 124593 w 438125"/>
                <a:gd name="connsiteY80" fmla="*/ 362772 h 438126"/>
                <a:gd name="connsiteX81" fmla="*/ 123390 w 438125"/>
                <a:gd name="connsiteY81" fmla="*/ 359442 h 438126"/>
                <a:gd name="connsiteX82" fmla="*/ 123976 w 438125"/>
                <a:gd name="connsiteY82" fmla="*/ 358209 h 438126"/>
                <a:gd name="connsiteX83" fmla="*/ 133719 w 438125"/>
                <a:gd name="connsiteY83" fmla="*/ 364900 h 438126"/>
                <a:gd name="connsiteX84" fmla="*/ 133102 w 438125"/>
                <a:gd name="connsiteY84" fmla="*/ 366102 h 438126"/>
                <a:gd name="connsiteX85" fmla="*/ 129156 w 438125"/>
                <a:gd name="connsiteY85" fmla="*/ 366102 h 438126"/>
                <a:gd name="connsiteX86" fmla="*/ 119906 w 438125"/>
                <a:gd name="connsiteY86" fmla="*/ 379483 h 438126"/>
                <a:gd name="connsiteX87" fmla="*/ 121417 w 438125"/>
                <a:gd name="connsiteY87" fmla="*/ 383122 h 438126"/>
                <a:gd name="connsiteX88" fmla="*/ 120831 w 438125"/>
                <a:gd name="connsiteY88" fmla="*/ 384355 h 438126"/>
                <a:gd name="connsiteX89" fmla="*/ 110872 w 438125"/>
                <a:gd name="connsiteY89" fmla="*/ 377633 h 438126"/>
                <a:gd name="connsiteX90" fmla="*/ 111489 w 438125"/>
                <a:gd name="connsiteY90" fmla="*/ 376400 h 438126"/>
                <a:gd name="connsiteX91" fmla="*/ 115127 w 438125"/>
                <a:gd name="connsiteY91" fmla="*/ 376123 h 438126"/>
                <a:gd name="connsiteX92" fmla="*/ 119690 w 438125"/>
                <a:gd name="connsiteY92" fmla="*/ 369740 h 438126"/>
                <a:gd name="connsiteX93" fmla="*/ 113524 w 438125"/>
                <a:gd name="connsiteY93" fmla="*/ 365486 h 438126"/>
                <a:gd name="connsiteX94" fmla="*/ 108961 w 438125"/>
                <a:gd name="connsiteY94" fmla="*/ 371868 h 438126"/>
                <a:gd name="connsiteX95" fmla="*/ 110194 w 438125"/>
                <a:gd name="connsiteY95" fmla="*/ 375198 h 438126"/>
                <a:gd name="connsiteX96" fmla="*/ 109578 w 438125"/>
                <a:gd name="connsiteY96" fmla="*/ 376400 h 438126"/>
                <a:gd name="connsiteX97" fmla="*/ 99865 w 438125"/>
                <a:gd name="connsiteY97" fmla="*/ 369740 h 438126"/>
                <a:gd name="connsiteX98" fmla="*/ 100451 w 438125"/>
                <a:gd name="connsiteY98" fmla="*/ 368507 h 438126"/>
                <a:gd name="connsiteX99" fmla="*/ 104398 w 438125"/>
                <a:gd name="connsiteY99" fmla="*/ 368507 h 438126"/>
                <a:gd name="connsiteX100" fmla="*/ 113647 w 438125"/>
                <a:gd name="connsiteY100" fmla="*/ 355157 h 438126"/>
                <a:gd name="connsiteX101" fmla="*/ 112445 w 438125"/>
                <a:gd name="connsiteY101" fmla="*/ 351488 h 438126"/>
                <a:gd name="connsiteX102" fmla="*/ 113031 w 438125"/>
                <a:gd name="connsiteY102" fmla="*/ 350285 h 438126"/>
                <a:gd name="connsiteX103" fmla="*/ 122774 w 438125"/>
                <a:gd name="connsiteY103" fmla="*/ 356976 h 438126"/>
                <a:gd name="connsiteX104" fmla="*/ 122157 w 438125"/>
                <a:gd name="connsiteY104" fmla="*/ 358178 h 438126"/>
                <a:gd name="connsiteX105" fmla="*/ 118519 w 438125"/>
                <a:gd name="connsiteY105" fmla="*/ 358487 h 438126"/>
                <a:gd name="connsiteX106" fmla="*/ 136124 w 438125"/>
                <a:gd name="connsiteY106" fmla="*/ 379175 h 438126"/>
                <a:gd name="connsiteX107" fmla="*/ 136741 w 438125"/>
                <a:gd name="connsiteY107" fmla="*/ 391015 h 438126"/>
                <a:gd name="connsiteX108" fmla="*/ 145990 w 438125"/>
                <a:gd name="connsiteY108" fmla="*/ 384047 h 438126"/>
                <a:gd name="connsiteX109" fmla="*/ 145713 w 438125"/>
                <a:gd name="connsiteY109" fmla="*/ 372207 h 438126"/>
                <a:gd name="connsiteX110" fmla="*/ 135970 w 438125"/>
                <a:gd name="connsiteY110" fmla="*/ 379175 h 438126"/>
                <a:gd name="connsiteX111" fmla="*/ 130667 w 438125"/>
                <a:gd name="connsiteY111" fmla="*/ 376431 h 438126"/>
                <a:gd name="connsiteX112" fmla="*/ 146266 w 438125"/>
                <a:gd name="connsiteY112" fmla="*/ 370590 h 438126"/>
                <a:gd name="connsiteX113" fmla="*/ 152106 w 438125"/>
                <a:gd name="connsiteY113" fmla="*/ 386189 h 438126"/>
                <a:gd name="connsiteX114" fmla="*/ 136507 w 438125"/>
                <a:gd name="connsiteY114" fmla="*/ 392030 h 438126"/>
                <a:gd name="connsiteX115" fmla="*/ 136124 w 438125"/>
                <a:gd name="connsiteY115" fmla="*/ 391847 h 438126"/>
                <a:gd name="connsiteX116" fmla="*/ 130414 w 438125"/>
                <a:gd name="connsiteY116" fmla="*/ 376898 h 438126"/>
                <a:gd name="connsiteX117" fmla="*/ 130636 w 438125"/>
                <a:gd name="connsiteY117" fmla="*/ 376431 h 438126"/>
                <a:gd name="connsiteX118" fmla="*/ 158909 w 438125"/>
                <a:gd name="connsiteY118" fmla="*/ 377048 h 438126"/>
                <a:gd name="connsiteX119" fmla="*/ 170039 w 438125"/>
                <a:gd name="connsiteY119" fmla="*/ 380408 h 438126"/>
                <a:gd name="connsiteX120" fmla="*/ 169731 w 438125"/>
                <a:gd name="connsiteY120" fmla="*/ 381611 h 438126"/>
                <a:gd name="connsiteX121" fmla="*/ 165785 w 438125"/>
                <a:gd name="connsiteY121" fmla="*/ 382813 h 438126"/>
                <a:gd name="connsiteX122" fmla="*/ 161931 w 438125"/>
                <a:gd name="connsiteY122" fmla="*/ 396133 h 438126"/>
                <a:gd name="connsiteX123" fmla="*/ 164852 w 438125"/>
                <a:gd name="connsiteY123" fmla="*/ 401789 h 438126"/>
                <a:gd name="connsiteX124" fmla="*/ 165260 w 438125"/>
                <a:gd name="connsiteY124" fmla="*/ 401898 h 438126"/>
                <a:gd name="connsiteX125" fmla="*/ 172182 w 438125"/>
                <a:gd name="connsiteY125" fmla="*/ 399245 h 438126"/>
                <a:gd name="connsiteX126" fmla="*/ 172568 w 438125"/>
                <a:gd name="connsiteY126" fmla="*/ 397952 h 438126"/>
                <a:gd name="connsiteX127" fmla="*/ 176206 w 438125"/>
                <a:gd name="connsiteY127" fmla="*/ 386174 h 438126"/>
                <a:gd name="connsiteX128" fmla="*/ 173462 w 438125"/>
                <a:gd name="connsiteY128" fmla="*/ 382536 h 438126"/>
                <a:gd name="connsiteX129" fmla="*/ 173770 w 438125"/>
                <a:gd name="connsiteY129" fmla="*/ 381303 h 438126"/>
                <a:gd name="connsiteX130" fmla="*/ 181971 w 438125"/>
                <a:gd name="connsiteY130" fmla="*/ 383738 h 438126"/>
                <a:gd name="connsiteX131" fmla="*/ 181663 w 438125"/>
                <a:gd name="connsiteY131" fmla="*/ 384941 h 438126"/>
                <a:gd name="connsiteX132" fmla="*/ 177717 w 438125"/>
                <a:gd name="connsiteY132" fmla="*/ 386482 h 438126"/>
                <a:gd name="connsiteX133" fmla="*/ 174387 w 438125"/>
                <a:gd name="connsiteY133" fmla="*/ 398014 h 438126"/>
                <a:gd name="connsiteX134" fmla="*/ 163750 w 438125"/>
                <a:gd name="connsiteY134" fmla="*/ 402577 h 438126"/>
                <a:gd name="connsiteX135" fmla="*/ 157367 w 438125"/>
                <a:gd name="connsiteY135" fmla="*/ 393759 h 438126"/>
                <a:gd name="connsiteX136" fmla="*/ 161314 w 438125"/>
                <a:gd name="connsiteY136" fmla="*/ 380994 h 438126"/>
                <a:gd name="connsiteX137" fmla="*/ 158878 w 438125"/>
                <a:gd name="connsiteY137" fmla="*/ 377911 h 438126"/>
                <a:gd name="connsiteX138" fmla="*/ 206637 w 438125"/>
                <a:gd name="connsiteY138" fmla="*/ 387376 h 438126"/>
                <a:gd name="connsiteX139" fmla="*/ 218446 w 438125"/>
                <a:gd name="connsiteY139" fmla="*/ 387376 h 438126"/>
                <a:gd name="connsiteX140" fmla="*/ 218446 w 438125"/>
                <a:gd name="connsiteY140" fmla="*/ 388610 h 438126"/>
                <a:gd name="connsiteX141" fmla="*/ 215085 w 438125"/>
                <a:gd name="connsiteY141" fmla="*/ 390737 h 438126"/>
                <a:gd name="connsiteX142" fmla="*/ 215085 w 438125"/>
                <a:gd name="connsiteY142" fmla="*/ 404704 h 438126"/>
                <a:gd name="connsiteX143" fmla="*/ 219957 w 438125"/>
                <a:gd name="connsiteY143" fmla="*/ 409267 h 438126"/>
                <a:gd name="connsiteX144" fmla="*/ 225722 w 438125"/>
                <a:gd name="connsiteY144" fmla="*/ 404820 h 438126"/>
                <a:gd name="connsiteX145" fmla="*/ 225722 w 438125"/>
                <a:gd name="connsiteY145" fmla="*/ 403502 h 438126"/>
                <a:gd name="connsiteX146" fmla="*/ 225722 w 438125"/>
                <a:gd name="connsiteY146" fmla="*/ 391323 h 438126"/>
                <a:gd name="connsiteX147" fmla="*/ 222084 w 438125"/>
                <a:gd name="connsiteY147" fmla="*/ 388610 h 438126"/>
                <a:gd name="connsiteX148" fmla="*/ 222084 w 438125"/>
                <a:gd name="connsiteY148" fmla="*/ 387376 h 438126"/>
                <a:gd name="connsiteX149" fmla="*/ 230594 w 438125"/>
                <a:gd name="connsiteY149" fmla="*/ 387376 h 438126"/>
                <a:gd name="connsiteX150" fmla="*/ 230594 w 438125"/>
                <a:gd name="connsiteY150" fmla="*/ 388610 h 438126"/>
                <a:gd name="connsiteX151" fmla="*/ 227511 w 438125"/>
                <a:gd name="connsiteY151" fmla="*/ 391323 h 438126"/>
                <a:gd name="connsiteX152" fmla="*/ 227511 w 438125"/>
                <a:gd name="connsiteY152" fmla="*/ 403193 h 438126"/>
                <a:gd name="connsiteX153" fmla="*/ 218723 w 438125"/>
                <a:gd name="connsiteY153" fmla="*/ 410470 h 438126"/>
                <a:gd name="connsiteX154" fmla="*/ 209936 w 438125"/>
                <a:gd name="connsiteY154" fmla="*/ 404088 h 438126"/>
                <a:gd name="connsiteX155" fmla="*/ 209936 w 438125"/>
                <a:gd name="connsiteY155" fmla="*/ 390737 h 438126"/>
                <a:gd name="connsiteX156" fmla="*/ 206853 w 438125"/>
                <a:gd name="connsiteY156" fmla="*/ 388610 h 438126"/>
                <a:gd name="connsiteX157" fmla="*/ 231827 w 438125"/>
                <a:gd name="connsiteY157" fmla="*/ 388918 h 438126"/>
                <a:gd name="connsiteX158" fmla="*/ 231550 w 438125"/>
                <a:gd name="connsiteY158" fmla="*/ 387685 h 438126"/>
                <a:gd name="connsiteX159" fmla="*/ 239751 w 438125"/>
                <a:gd name="connsiteY159" fmla="*/ 386482 h 438126"/>
                <a:gd name="connsiteX160" fmla="*/ 253101 w 438125"/>
                <a:gd name="connsiteY160" fmla="*/ 400449 h 438126"/>
                <a:gd name="connsiteX161" fmla="*/ 253101 w 438125"/>
                <a:gd name="connsiteY161" fmla="*/ 400449 h 438126"/>
                <a:gd name="connsiteX162" fmla="*/ 251282 w 438125"/>
                <a:gd name="connsiteY162" fmla="*/ 388610 h 438126"/>
                <a:gd name="connsiteX163" fmla="*/ 247336 w 438125"/>
                <a:gd name="connsiteY163" fmla="*/ 386482 h 438126"/>
                <a:gd name="connsiteX164" fmla="*/ 247027 w 438125"/>
                <a:gd name="connsiteY164" fmla="*/ 385249 h 438126"/>
                <a:gd name="connsiteX165" fmla="*/ 255537 w 438125"/>
                <a:gd name="connsiteY165" fmla="*/ 384047 h 438126"/>
                <a:gd name="connsiteX166" fmla="*/ 255845 w 438125"/>
                <a:gd name="connsiteY166" fmla="*/ 385249 h 438126"/>
                <a:gd name="connsiteX167" fmla="*/ 253101 w 438125"/>
                <a:gd name="connsiteY167" fmla="*/ 388332 h 438126"/>
                <a:gd name="connsiteX168" fmla="*/ 255845 w 438125"/>
                <a:gd name="connsiteY168" fmla="*/ 407479 h 438126"/>
                <a:gd name="connsiteX169" fmla="*/ 252762 w 438125"/>
                <a:gd name="connsiteY169" fmla="*/ 408065 h 438126"/>
                <a:gd name="connsiteX170" fmla="*/ 237346 w 438125"/>
                <a:gd name="connsiteY170" fmla="*/ 392279 h 438126"/>
                <a:gd name="connsiteX171" fmla="*/ 237346 w 438125"/>
                <a:gd name="connsiteY171" fmla="*/ 392279 h 438126"/>
                <a:gd name="connsiteX172" fmla="*/ 239473 w 438125"/>
                <a:gd name="connsiteY172" fmla="*/ 406554 h 438126"/>
                <a:gd name="connsiteX173" fmla="*/ 243728 w 438125"/>
                <a:gd name="connsiteY173" fmla="*/ 408065 h 438126"/>
                <a:gd name="connsiteX174" fmla="*/ 244037 w 438125"/>
                <a:gd name="connsiteY174" fmla="*/ 409298 h 438126"/>
                <a:gd name="connsiteX175" fmla="*/ 234787 w 438125"/>
                <a:gd name="connsiteY175" fmla="*/ 410501 h 438126"/>
                <a:gd name="connsiteX176" fmla="*/ 234479 w 438125"/>
                <a:gd name="connsiteY176" fmla="*/ 409298 h 438126"/>
                <a:gd name="connsiteX177" fmla="*/ 237562 w 438125"/>
                <a:gd name="connsiteY177" fmla="*/ 406554 h 438126"/>
                <a:gd name="connsiteX178" fmla="*/ 235126 w 438125"/>
                <a:gd name="connsiteY178" fmla="*/ 390768 h 438126"/>
                <a:gd name="connsiteX179" fmla="*/ 231704 w 438125"/>
                <a:gd name="connsiteY179" fmla="*/ 388918 h 438126"/>
                <a:gd name="connsiteX180" fmla="*/ 276472 w 438125"/>
                <a:gd name="connsiteY180" fmla="*/ 402299 h 438126"/>
                <a:gd name="connsiteX181" fmla="*/ 264632 w 438125"/>
                <a:gd name="connsiteY181" fmla="*/ 405660 h 438126"/>
                <a:gd name="connsiteX182" fmla="*/ 264324 w 438125"/>
                <a:gd name="connsiteY182" fmla="*/ 404427 h 438126"/>
                <a:gd name="connsiteX183" fmla="*/ 266760 w 438125"/>
                <a:gd name="connsiteY183" fmla="*/ 401343 h 438126"/>
                <a:gd name="connsiteX184" fmla="*/ 262505 w 438125"/>
                <a:gd name="connsiteY184" fmla="*/ 385927 h 438126"/>
                <a:gd name="connsiteX185" fmla="*/ 258836 w 438125"/>
                <a:gd name="connsiteY185" fmla="*/ 384725 h 438126"/>
                <a:gd name="connsiteX186" fmla="*/ 258559 w 438125"/>
                <a:gd name="connsiteY186" fmla="*/ 383492 h 438126"/>
                <a:gd name="connsiteX187" fmla="*/ 270398 w 438125"/>
                <a:gd name="connsiteY187" fmla="*/ 380162 h 438126"/>
                <a:gd name="connsiteX188" fmla="*/ 270706 w 438125"/>
                <a:gd name="connsiteY188" fmla="*/ 381364 h 438126"/>
                <a:gd name="connsiteX189" fmla="*/ 268271 w 438125"/>
                <a:gd name="connsiteY189" fmla="*/ 384447 h 438126"/>
                <a:gd name="connsiteX190" fmla="*/ 272526 w 438125"/>
                <a:gd name="connsiteY190" fmla="*/ 399864 h 438126"/>
                <a:gd name="connsiteX191" fmla="*/ 276164 w 438125"/>
                <a:gd name="connsiteY191" fmla="*/ 401097 h 438126"/>
                <a:gd name="connsiteX192" fmla="*/ 273142 w 438125"/>
                <a:gd name="connsiteY192" fmla="*/ 380439 h 438126"/>
                <a:gd name="connsiteX193" fmla="*/ 272526 w 438125"/>
                <a:gd name="connsiteY193" fmla="*/ 379206 h 438126"/>
                <a:gd name="connsiteX194" fmla="*/ 282854 w 438125"/>
                <a:gd name="connsiteY194" fmla="*/ 374951 h 438126"/>
                <a:gd name="connsiteX195" fmla="*/ 283471 w 438125"/>
                <a:gd name="connsiteY195" fmla="*/ 376184 h 438126"/>
                <a:gd name="connsiteX196" fmla="*/ 281035 w 438125"/>
                <a:gd name="connsiteY196" fmla="*/ 378589 h 438126"/>
                <a:gd name="connsiteX197" fmla="*/ 290285 w 438125"/>
                <a:gd name="connsiteY197" fmla="*/ 390151 h 438126"/>
                <a:gd name="connsiteX198" fmla="*/ 290285 w 438125"/>
                <a:gd name="connsiteY198" fmla="*/ 390151 h 438126"/>
                <a:gd name="connsiteX199" fmla="*/ 290285 w 438125"/>
                <a:gd name="connsiteY199" fmla="*/ 388024 h 438126"/>
                <a:gd name="connsiteX200" fmla="*/ 289699 w 438125"/>
                <a:gd name="connsiteY200" fmla="*/ 375876 h 438126"/>
                <a:gd name="connsiteX201" fmla="*/ 286338 w 438125"/>
                <a:gd name="connsiteY201" fmla="*/ 375259 h 438126"/>
                <a:gd name="connsiteX202" fmla="*/ 285722 w 438125"/>
                <a:gd name="connsiteY202" fmla="*/ 374057 h 438126"/>
                <a:gd name="connsiteX203" fmla="*/ 292721 w 438125"/>
                <a:gd name="connsiteY203" fmla="*/ 371313 h 438126"/>
                <a:gd name="connsiteX204" fmla="*/ 293337 w 438125"/>
                <a:gd name="connsiteY204" fmla="*/ 372515 h 438126"/>
                <a:gd name="connsiteX205" fmla="*/ 291518 w 438125"/>
                <a:gd name="connsiteY205" fmla="*/ 375876 h 438126"/>
                <a:gd name="connsiteX206" fmla="*/ 292104 w 438125"/>
                <a:gd name="connsiteY206" fmla="*/ 396842 h 438126"/>
                <a:gd name="connsiteX207" fmla="*/ 289699 w 438125"/>
                <a:gd name="connsiteY207" fmla="*/ 397736 h 438126"/>
                <a:gd name="connsiteX208" fmla="*/ 276626 w 438125"/>
                <a:gd name="connsiteY208" fmla="*/ 381950 h 438126"/>
                <a:gd name="connsiteX209" fmla="*/ 273401 w 438125"/>
                <a:gd name="connsiteY209" fmla="*/ 380308 h 438126"/>
                <a:gd name="connsiteX210" fmla="*/ 273142 w 438125"/>
                <a:gd name="connsiteY210" fmla="*/ 380408 h 438126"/>
                <a:gd name="connsiteX211" fmla="*/ 312022 w 438125"/>
                <a:gd name="connsiteY211" fmla="*/ 360367 h 438126"/>
                <a:gd name="connsiteX212" fmla="*/ 316276 w 438125"/>
                <a:gd name="connsiteY212" fmla="*/ 367366 h 438126"/>
                <a:gd name="connsiteX213" fmla="*/ 315074 w 438125"/>
                <a:gd name="connsiteY213" fmla="*/ 367983 h 438126"/>
                <a:gd name="connsiteX214" fmla="*/ 304714 w 438125"/>
                <a:gd name="connsiteY214" fmla="*/ 366133 h 438126"/>
                <a:gd name="connsiteX215" fmla="*/ 303512 w 438125"/>
                <a:gd name="connsiteY215" fmla="*/ 369494 h 438126"/>
                <a:gd name="connsiteX216" fmla="*/ 306842 w 438125"/>
                <a:gd name="connsiteY216" fmla="*/ 375259 h 438126"/>
                <a:gd name="connsiteX217" fmla="*/ 309810 w 438125"/>
                <a:gd name="connsiteY217" fmla="*/ 369677 h 438126"/>
                <a:gd name="connsiteX218" fmla="*/ 309586 w 438125"/>
                <a:gd name="connsiteY218" fmla="*/ 369093 h 438126"/>
                <a:gd name="connsiteX219" fmla="*/ 310819 w 438125"/>
                <a:gd name="connsiteY219" fmla="*/ 368476 h 438126"/>
                <a:gd name="connsiteX220" fmla="*/ 315351 w 438125"/>
                <a:gd name="connsiteY220" fmla="*/ 376678 h 438126"/>
                <a:gd name="connsiteX221" fmla="*/ 314149 w 438125"/>
                <a:gd name="connsiteY221" fmla="*/ 377294 h 438126"/>
                <a:gd name="connsiteX222" fmla="*/ 307458 w 438125"/>
                <a:gd name="connsiteY222" fmla="*/ 376369 h 438126"/>
                <a:gd name="connsiteX223" fmla="*/ 311405 w 438125"/>
                <a:gd name="connsiteY223" fmla="*/ 383060 h 438126"/>
                <a:gd name="connsiteX224" fmla="*/ 314766 w 438125"/>
                <a:gd name="connsiteY224" fmla="*/ 383368 h 438126"/>
                <a:gd name="connsiteX225" fmla="*/ 318404 w 438125"/>
                <a:gd name="connsiteY225" fmla="*/ 372731 h 438126"/>
                <a:gd name="connsiteX226" fmla="*/ 319606 w 438125"/>
                <a:gd name="connsiteY226" fmla="*/ 372145 h 438126"/>
                <a:gd name="connsiteX227" fmla="*/ 323861 w 438125"/>
                <a:gd name="connsiteY227" fmla="*/ 380038 h 438126"/>
                <a:gd name="connsiteX228" fmla="*/ 305362 w 438125"/>
                <a:gd name="connsiteY228" fmla="*/ 390675 h 438126"/>
                <a:gd name="connsiteX229" fmla="*/ 304745 w 438125"/>
                <a:gd name="connsiteY229" fmla="*/ 389442 h 438126"/>
                <a:gd name="connsiteX230" fmla="*/ 306595 w 438125"/>
                <a:gd name="connsiteY230" fmla="*/ 385804 h 438126"/>
                <a:gd name="connsiteX231" fmla="*/ 298671 w 438125"/>
                <a:gd name="connsiteY231" fmla="*/ 371837 h 438126"/>
                <a:gd name="connsiteX232" fmla="*/ 294725 w 438125"/>
                <a:gd name="connsiteY232" fmla="*/ 371529 h 438126"/>
                <a:gd name="connsiteX233" fmla="*/ 294139 w 438125"/>
                <a:gd name="connsiteY233" fmla="*/ 370295 h 438126"/>
                <a:gd name="connsiteX234" fmla="*/ 324354 w 438125"/>
                <a:gd name="connsiteY234" fmla="*/ 355527 h 438126"/>
                <a:gd name="connsiteX235" fmla="*/ 328918 w 438125"/>
                <a:gd name="connsiteY235" fmla="*/ 361292 h 438126"/>
                <a:gd name="connsiteX236" fmla="*/ 330737 w 438125"/>
                <a:gd name="connsiteY236" fmla="*/ 353985 h 438126"/>
                <a:gd name="connsiteX237" fmla="*/ 324971 w 438125"/>
                <a:gd name="connsiteY237" fmla="*/ 352783 h 438126"/>
                <a:gd name="connsiteX238" fmla="*/ 324354 w 438125"/>
                <a:gd name="connsiteY238" fmla="*/ 355527 h 438126"/>
                <a:gd name="connsiteX239" fmla="*/ 343316 w 438125"/>
                <a:gd name="connsiteY239" fmla="*/ 359134 h 438126"/>
                <a:gd name="connsiteX240" fmla="*/ 344241 w 438125"/>
                <a:gd name="connsiteY240" fmla="*/ 358209 h 438126"/>
                <a:gd name="connsiteX241" fmla="*/ 344651 w 438125"/>
                <a:gd name="connsiteY241" fmla="*/ 364649 h 438126"/>
                <a:gd name="connsiteX242" fmla="*/ 343624 w 438125"/>
                <a:gd name="connsiteY242" fmla="*/ 365516 h 438126"/>
                <a:gd name="connsiteX243" fmla="*/ 337259 w 438125"/>
                <a:gd name="connsiteY243" fmla="*/ 365607 h 438126"/>
                <a:gd name="connsiteX244" fmla="*/ 336317 w 438125"/>
                <a:gd name="connsiteY244" fmla="*/ 364283 h 438126"/>
                <a:gd name="connsiteX245" fmla="*/ 332987 w 438125"/>
                <a:gd name="connsiteY245" fmla="*/ 361570 h 438126"/>
                <a:gd name="connsiteX246" fmla="*/ 329658 w 438125"/>
                <a:gd name="connsiteY246" fmla="*/ 362464 h 438126"/>
                <a:gd name="connsiteX247" fmla="*/ 333882 w 438125"/>
                <a:gd name="connsiteY247" fmla="*/ 367952 h 438126"/>
                <a:gd name="connsiteX248" fmla="*/ 338136 w 438125"/>
                <a:gd name="connsiteY248" fmla="*/ 367952 h 438126"/>
                <a:gd name="connsiteX249" fmla="*/ 339061 w 438125"/>
                <a:gd name="connsiteY249" fmla="*/ 368846 h 438126"/>
                <a:gd name="connsiteX250" fmla="*/ 329812 w 438125"/>
                <a:gd name="connsiteY250" fmla="*/ 376431 h 438126"/>
                <a:gd name="connsiteX251" fmla="*/ 328887 w 438125"/>
                <a:gd name="connsiteY251" fmla="*/ 375537 h 438126"/>
                <a:gd name="connsiteX252" fmla="*/ 330089 w 438125"/>
                <a:gd name="connsiteY252" fmla="*/ 371590 h 438126"/>
                <a:gd name="connsiteX253" fmla="*/ 320069 w 438125"/>
                <a:gd name="connsiteY253" fmla="*/ 358826 h 438126"/>
                <a:gd name="connsiteX254" fmla="*/ 316122 w 438125"/>
                <a:gd name="connsiteY254" fmla="*/ 359134 h 438126"/>
                <a:gd name="connsiteX255" fmla="*/ 315228 w 438125"/>
                <a:gd name="connsiteY255" fmla="*/ 358209 h 438126"/>
                <a:gd name="connsiteX256" fmla="*/ 324478 w 438125"/>
                <a:gd name="connsiteY256" fmla="*/ 350933 h 438126"/>
                <a:gd name="connsiteX257" fmla="*/ 335115 w 438125"/>
                <a:gd name="connsiteY257" fmla="*/ 350316 h 438126"/>
                <a:gd name="connsiteX258" fmla="*/ 332032 w 438125"/>
                <a:gd name="connsiteY258" fmla="*/ 359720 h 438126"/>
                <a:gd name="connsiteX259" fmla="*/ 332032 w 438125"/>
                <a:gd name="connsiteY259" fmla="*/ 359720 h 438126"/>
                <a:gd name="connsiteX260" fmla="*/ 339955 w 438125"/>
                <a:gd name="connsiteY260" fmla="*/ 360028 h 438126"/>
                <a:gd name="connsiteX261" fmla="*/ 343902 w 438125"/>
                <a:gd name="connsiteY261" fmla="*/ 361570 h 438126"/>
                <a:gd name="connsiteX262" fmla="*/ 343316 w 438125"/>
                <a:gd name="connsiteY262" fmla="*/ 359134 h 438126"/>
                <a:gd name="connsiteX263" fmla="*/ 352134 w 438125"/>
                <a:gd name="connsiteY263" fmla="*/ 357901 h 438126"/>
                <a:gd name="connsiteX264" fmla="*/ 345752 w 438125"/>
                <a:gd name="connsiteY264" fmla="*/ 351734 h 438126"/>
                <a:gd name="connsiteX265" fmla="*/ 346646 w 438125"/>
                <a:gd name="connsiteY265" fmla="*/ 350840 h 438126"/>
                <a:gd name="connsiteX266" fmla="*/ 357283 w 438125"/>
                <a:gd name="connsiteY266" fmla="*/ 350840 h 438126"/>
                <a:gd name="connsiteX267" fmla="*/ 357591 w 438125"/>
                <a:gd name="connsiteY267" fmla="*/ 345044 h 438126"/>
                <a:gd name="connsiteX268" fmla="*/ 350901 w 438125"/>
                <a:gd name="connsiteY268" fmla="*/ 346277 h 438126"/>
                <a:gd name="connsiteX269" fmla="*/ 340880 w 438125"/>
                <a:gd name="connsiteY269" fmla="*/ 346894 h 438126"/>
                <a:gd name="connsiteX270" fmla="*/ 340880 w 438125"/>
                <a:gd name="connsiteY270" fmla="*/ 335948 h 438126"/>
                <a:gd name="connsiteX271" fmla="*/ 345135 w 438125"/>
                <a:gd name="connsiteY271" fmla="*/ 333513 h 438126"/>
                <a:gd name="connsiteX272" fmla="*/ 346369 w 438125"/>
                <a:gd name="connsiteY272" fmla="*/ 332896 h 438126"/>
                <a:gd name="connsiteX273" fmla="*/ 346369 w 438125"/>
                <a:gd name="connsiteY273" fmla="*/ 331077 h 438126"/>
                <a:gd name="connsiteX274" fmla="*/ 347263 w 438125"/>
                <a:gd name="connsiteY274" fmla="*/ 330183 h 438126"/>
                <a:gd name="connsiteX275" fmla="*/ 353028 w 438125"/>
                <a:gd name="connsiteY275" fmla="*/ 335640 h 438126"/>
                <a:gd name="connsiteX276" fmla="*/ 352134 w 438125"/>
                <a:gd name="connsiteY276" fmla="*/ 336565 h 438126"/>
                <a:gd name="connsiteX277" fmla="*/ 342700 w 438125"/>
                <a:gd name="connsiteY277" fmla="*/ 336565 h 438126"/>
                <a:gd name="connsiteX278" fmla="*/ 342391 w 438125"/>
                <a:gd name="connsiteY278" fmla="*/ 341714 h 438126"/>
                <a:gd name="connsiteX279" fmla="*/ 349082 w 438125"/>
                <a:gd name="connsiteY279" fmla="*/ 340820 h 438126"/>
                <a:gd name="connsiteX280" fmla="*/ 360027 w 438125"/>
                <a:gd name="connsiteY280" fmla="*/ 340203 h 438126"/>
                <a:gd name="connsiteX281" fmla="*/ 359719 w 438125"/>
                <a:gd name="connsiteY281" fmla="*/ 351149 h 438126"/>
                <a:gd name="connsiteX282" fmla="*/ 355156 w 438125"/>
                <a:gd name="connsiteY282" fmla="*/ 354478 h 438126"/>
                <a:gd name="connsiteX283" fmla="*/ 353953 w 438125"/>
                <a:gd name="connsiteY283" fmla="*/ 355095 h 438126"/>
                <a:gd name="connsiteX284" fmla="*/ 353953 w 438125"/>
                <a:gd name="connsiteY284" fmla="*/ 356914 h 438126"/>
                <a:gd name="connsiteX285" fmla="*/ 376122 w 438125"/>
                <a:gd name="connsiteY285" fmla="*/ 329967 h 438126"/>
                <a:gd name="connsiteX286" fmla="*/ 368537 w 438125"/>
                <a:gd name="connsiteY286" fmla="*/ 339679 h 438126"/>
                <a:gd name="connsiteX287" fmla="*/ 367612 w 438125"/>
                <a:gd name="connsiteY287" fmla="*/ 338785 h 438126"/>
                <a:gd name="connsiteX288" fmla="*/ 367920 w 438125"/>
                <a:gd name="connsiteY288" fmla="*/ 334807 h 438126"/>
                <a:gd name="connsiteX289" fmla="*/ 355032 w 438125"/>
                <a:gd name="connsiteY289" fmla="*/ 325219 h 438126"/>
                <a:gd name="connsiteX290" fmla="*/ 351394 w 438125"/>
                <a:gd name="connsiteY290" fmla="*/ 326452 h 438126"/>
                <a:gd name="connsiteX291" fmla="*/ 350469 w 438125"/>
                <a:gd name="connsiteY291" fmla="*/ 325527 h 438126"/>
                <a:gd name="connsiteX292" fmla="*/ 358085 w 438125"/>
                <a:gd name="connsiteY292" fmla="*/ 315815 h 438126"/>
                <a:gd name="connsiteX293" fmla="*/ 358979 w 438125"/>
                <a:gd name="connsiteY293" fmla="*/ 316709 h 438126"/>
                <a:gd name="connsiteX294" fmla="*/ 358701 w 438125"/>
                <a:gd name="connsiteY294" fmla="*/ 320655 h 438126"/>
                <a:gd name="connsiteX295" fmla="*/ 371435 w 438125"/>
                <a:gd name="connsiteY295" fmla="*/ 330398 h 438126"/>
                <a:gd name="connsiteX296" fmla="*/ 375104 w 438125"/>
                <a:gd name="connsiteY296" fmla="*/ 329165 h 438126"/>
                <a:gd name="connsiteX297" fmla="*/ 359719 w 438125"/>
                <a:gd name="connsiteY297" fmla="*/ 313564 h 438126"/>
                <a:gd name="connsiteX298" fmla="*/ 370664 w 438125"/>
                <a:gd name="connsiteY298" fmla="*/ 294726 h 438126"/>
                <a:gd name="connsiteX299" fmla="*/ 377663 w 438125"/>
                <a:gd name="connsiteY299" fmla="*/ 298672 h 438126"/>
                <a:gd name="connsiteX300" fmla="*/ 377047 w 438125"/>
                <a:gd name="connsiteY300" fmla="*/ 300183 h 438126"/>
                <a:gd name="connsiteX301" fmla="*/ 367797 w 438125"/>
                <a:gd name="connsiteY301" fmla="*/ 302619 h 438126"/>
                <a:gd name="connsiteX302" fmla="*/ 383213 w 438125"/>
                <a:gd name="connsiteY302" fmla="*/ 311868 h 438126"/>
                <a:gd name="connsiteX303" fmla="*/ 387159 w 438125"/>
                <a:gd name="connsiteY303" fmla="*/ 309772 h 438126"/>
                <a:gd name="connsiteX304" fmla="*/ 388362 w 438125"/>
                <a:gd name="connsiteY304" fmla="*/ 310357 h 438126"/>
                <a:gd name="connsiteX305" fmla="*/ 381671 w 438125"/>
                <a:gd name="connsiteY305" fmla="*/ 321611 h 438126"/>
                <a:gd name="connsiteX306" fmla="*/ 380469 w 438125"/>
                <a:gd name="connsiteY306" fmla="*/ 320995 h 438126"/>
                <a:gd name="connsiteX307" fmla="*/ 380469 w 438125"/>
                <a:gd name="connsiteY307" fmla="*/ 316431 h 438126"/>
                <a:gd name="connsiteX308" fmla="*/ 365053 w 438125"/>
                <a:gd name="connsiteY308" fmla="*/ 307336 h 438126"/>
                <a:gd name="connsiteX309" fmla="*/ 367489 w 438125"/>
                <a:gd name="connsiteY309" fmla="*/ 316431 h 438126"/>
                <a:gd name="connsiteX310" fmla="*/ 366594 w 438125"/>
                <a:gd name="connsiteY310" fmla="*/ 317665 h 438126"/>
                <a:gd name="connsiteX311" fmla="*/ 372792 w 438125"/>
                <a:gd name="connsiteY311" fmla="*/ 293801 h 438126"/>
                <a:gd name="connsiteX312" fmla="*/ 371558 w 438125"/>
                <a:gd name="connsiteY312" fmla="*/ 293184 h 438126"/>
                <a:gd name="connsiteX313" fmla="*/ 375813 w 438125"/>
                <a:gd name="connsiteY313" fmla="*/ 282855 h 438126"/>
                <a:gd name="connsiteX314" fmla="*/ 377047 w 438125"/>
                <a:gd name="connsiteY314" fmla="*/ 283472 h 438126"/>
                <a:gd name="connsiteX315" fmla="*/ 377047 w 438125"/>
                <a:gd name="connsiteY315" fmla="*/ 286216 h 438126"/>
                <a:gd name="connsiteX316" fmla="*/ 378557 w 438125"/>
                <a:gd name="connsiteY316" fmla="*/ 286524 h 438126"/>
                <a:gd name="connsiteX317" fmla="*/ 379174 w 438125"/>
                <a:gd name="connsiteY317" fmla="*/ 286524 h 438126"/>
                <a:gd name="connsiteX318" fmla="*/ 386759 w 438125"/>
                <a:gd name="connsiteY318" fmla="*/ 285908 h 438126"/>
                <a:gd name="connsiteX319" fmla="*/ 382196 w 438125"/>
                <a:gd name="connsiteY319" fmla="*/ 280419 h 438126"/>
                <a:gd name="connsiteX320" fmla="*/ 380685 w 438125"/>
                <a:gd name="connsiteY320" fmla="*/ 279217 h 438126"/>
                <a:gd name="connsiteX321" fmla="*/ 378249 w 438125"/>
                <a:gd name="connsiteY321" fmla="*/ 281344 h 438126"/>
                <a:gd name="connsiteX322" fmla="*/ 377047 w 438125"/>
                <a:gd name="connsiteY322" fmla="*/ 280728 h 438126"/>
                <a:gd name="connsiteX323" fmla="*/ 380376 w 438125"/>
                <a:gd name="connsiteY323" fmla="*/ 272835 h 438126"/>
                <a:gd name="connsiteX324" fmla="*/ 381610 w 438125"/>
                <a:gd name="connsiteY324" fmla="*/ 273451 h 438126"/>
                <a:gd name="connsiteX325" fmla="*/ 382504 w 438125"/>
                <a:gd name="connsiteY325" fmla="*/ 277706 h 438126"/>
                <a:gd name="connsiteX326" fmla="*/ 389811 w 438125"/>
                <a:gd name="connsiteY326" fmla="*/ 285908 h 438126"/>
                <a:gd name="connsiteX327" fmla="*/ 395268 w 438125"/>
                <a:gd name="connsiteY327" fmla="*/ 288343 h 438126"/>
                <a:gd name="connsiteX328" fmla="*/ 398907 w 438125"/>
                <a:gd name="connsiteY328" fmla="*/ 285908 h 438126"/>
                <a:gd name="connsiteX329" fmla="*/ 400140 w 438125"/>
                <a:gd name="connsiteY329" fmla="*/ 286524 h 438126"/>
                <a:gd name="connsiteX330" fmla="*/ 395114 w 438125"/>
                <a:gd name="connsiteY330" fmla="*/ 298364 h 438126"/>
                <a:gd name="connsiteX331" fmla="*/ 393912 w 438125"/>
                <a:gd name="connsiteY331" fmla="*/ 297747 h 438126"/>
                <a:gd name="connsiteX332" fmla="*/ 393295 w 438125"/>
                <a:gd name="connsiteY332" fmla="*/ 293492 h 438126"/>
                <a:gd name="connsiteX333" fmla="*/ 387529 w 438125"/>
                <a:gd name="connsiteY333" fmla="*/ 291056 h 438126"/>
                <a:gd name="connsiteX334" fmla="*/ 378095 w 438125"/>
                <a:gd name="connsiteY334" fmla="*/ 291673 h 438126"/>
                <a:gd name="connsiteX335" fmla="*/ 372792 w 438125"/>
                <a:gd name="connsiteY335" fmla="*/ 293801 h 438126"/>
                <a:gd name="connsiteX336" fmla="*/ 40544 w 438125"/>
                <a:gd name="connsiteY336" fmla="*/ 225445 h 438126"/>
                <a:gd name="connsiteX337" fmla="*/ 47233 w 438125"/>
                <a:gd name="connsiteY337" fmla="*/ 219129 h 438126"/>
                <a:gd name="connsiteX338" fmla="*/ 47235 w 438125"/>
                <a:gd name="connsiteY338" fmla="*/ 219063 h 438126"/>
                <a:gd name="connsiteX339" fmla="*/ 40860 w 438125"/>
                <a:gd name="connsiteY339" fmla="*/ 212071 h 438126"/>
                <a:gd name="connsiteX340" fmla="*/ 33868 w 438125"/>
                <a:gd name="connsiteY340" fmla="*/ 218447 h 438126"/>
                <a:gd name="connsiteX341" fmla="*/ 40243 w 438125"/>
                <a:gd name="connsiteY341" fmla="*/ 225438 h 438126"/>
                <a:gd name="connsiteX342" fmla="*/ 40544 w 438125"/>
                <a:gd name="connsiteY342" fmla="*/ 225445 h 438126"/>
                <a:gd name="connsiteX343" fmla="*/ 397550 w 438125"/>
                <a:gd name="connsiteY343" fmla="*/ 225445 h 438126"/>
                <a:gd name="connsiteX344" fmla="*/ 403932 w 438125"/>
                <a:gd name="connsiteY344" fmla="*/ 219503 h 438126"/>
                <a:gd name="connsiteX345" fmla="*/ 403932 w 438125"/>
                <a:gd name="connsiteY345" fmla="*/ 219063 h 438126"/>
                <a:gd name="connsiteX346" fmla="*/ 397615 w 438125"/>
                <a:gd name="connsiteY346" fmla="*/ 212374 h 438126"/>
                <a:gd name="connsiteX347" fmla="*/ 397550 w 438125"/>
                <a:gd name="connsiteY347" fmla="*/ 212373 h 438126"/>
                <a:gd name="connsiteX348" fmla="*/ 390859 w 438125"/>
                <a:gd name="connsiteY348" fmla="*/ 219063 h 438126"/>
                <a:gd name="connsiteX349" fmla="*/ 397396 w 438125"/>
                <a:gd name="connsiteY349" fmla="*/ 225445 h 438126"/>
                <a:gd name="connsiteX350" fmla="*/ 219063 w 438125"/>
                <a:gd name="connsiteY350" fmla="*/ 0 h 438126"/>
                <a:gd name="connsiteX351" fmla="*/ 438125 w 438125"/>
                <a:gd name="connsiteY351" fmla="*/ 219063 h 438126"/>
                <a:gd name="connsiteX352" fmla="*/ 219063 w 438125"/>
                <a:gd name="connsiteY352" fmla="*/ 438126 h 438126"/>
                <a:gd name="connsiteX353" fmla="*/ 0 w 438125"/>
                <a:gd name="connsiteY353" fmla="*/ 219063 h 438126"/>
                <a:gd name="connsiteX354" fmla="*/ 219063 w 438125"/>
                <a:gd name="connsiteY354" fmla="*/ 154 h 438126"/>
                <a:gd name="connsiteX355" fmla="*/ 219063 w 438125"/>
                <a:gd name="connsiteY355" fmla="*/ 5766 h 438126"/>
                <a:gd name="connsiteX356" fmla="*/ 6136 w 438125"/>
                <a:gd name="connsiteY356" fmla="*/ 218817 h 438126"/>
                <a:gd name="connsiteX357" fmla="*/ 219186 w 438125"/>
                <a:gd name="connsiteY357" fmla="*/ 431744 h 438126"/>
                <a:gd name="connsiteX358" fmla="*/ 432113 w 438125"/>
                <a:gd name="connsiteY358" fmla="*/ 218755 h 438126"/>
                <a:gd name="connsiteX359" fmla="*/ 219063 w 438125"/>
                <a:gd name="connsiteY359" fmla="*/ 5766 h 438126"/>
                <a:gd name="connsiteX360" fmla="*/ 219063 w 438125"/>
                <a:gd name="connsiteY360" fmla="*/ 69866 h 438126"/>
                <a:gd name="connsiteX361" fmla="*/ 368259 w 438125"/>
                <a:gd name="connsiteY361" fmla="*/ 219063 h 438126"/>
                <a:gd name="connsiteX362" fmla="*/ 219063 w 438125"/>
                <a:gd name="connsiteY362" fmla="*/ 368260 h 438126"/>
                <a:gd name="connsiteX363" fmla="*/ 69866 w 438125"/>
                <a:gd name="connsiteY363" fmla="*/ 219063 h 438126"/>
                <a:gd name="connsiteX364" fmla="*/ 219063 w 438125"/>
                <a:gd name="connsiteY364" fmla="*/ 69866 h 438126"/>
                <a:gd name="connsiteX365" fmla="*/ 219063 w 438125"/>
                <a:gd name="connsiteY365" fmla="*/ 73843 h 438126"/>
                <a:gd name="connsiteX366" fmla="*/ 73843 w 438125"/>
                <a:gd name="connsiteY366" fmla="*/ 219063 h 438126"/>
                <a:gd name="connsiteX367" fmla="*/ 219063 w 438125"/>
                <a:gd name="connsiteY367" fmla="*/ 364283 h 438126"/>
                <a:gd name="connsiteX368" fmla="*/ 364282 w 438125"/>
                <a:gd name="connsiteY368" fmla="*/ 219063 h 438126"/>
                <a:gd name="connsiteX369" fmla="*/ 219063 w 438125"/>
                <a:gd name="connsiteY369" fmla="*/ 73843 h 438126"/>
                <a:gd name="connsiteX370" fmla="*/ 344241 w 438125"/>
                <a:gd name="connsiteY370" fmla="*/ 207224 h 438126"/>
                <a:gd name="connsiteX371" fmla="*/ 332371 w 438125"/>
                <a:gd name="connsiteY371" fmla="*/ 207224 h 438126"/>
                <a:gd name="connsiteX372" fmla="*/ 332371 w 438125"/>
                <a:gd name="connsiteY372" fmla="*/ 219371 h 438126"/>
                <a:gd name="connsiteX373" fmla="*/ 344241 w 438125"/>
                <a:gd name="connsiteY373" fmla="*/ 219371 h 438126"/>
                <a:gd name="connsiteX374" fmla="*/ 344241 w 438125"/>
                <a:gd name="connsiteY374" fmla="*/ 207224 h 438126"/>
                <a:gd name="connsiteX375" fmla="*/ 217521 w 438125"/>
                <a:gd name="connsiteY375" fmla="*/ 116669 h 438126"/>
                <a:gd name="connsiteX376" fmla="*/ 218754 w 438125"/>
                <a:gd name="connsiteY376" fmla="*/ 116669 h 438126"/>
                <a:gd name="connsiteX377" fmla="*/ 218754 w 438125"/>
                <a:gd name="connsiteY377" fmla="*/ 113925 h 438126"/>
                <a:gd name="connsiteX378" fmla="*/ 219957 w 438125"/>
                <a:gd name="connsiteY378" fmla="*/ 113925 h 438126"/>
                <a:gd name="connsiteX379" fmla="*/ 219957 w 438125"/>
                <a:gd name="connsiteY379" fmla="*/ 116669 h 438126"/>
                <a:gd name="connsiteX380" fmla="*/ 221190 w 438125"/>
                <a:gd name="connsiteY380" fmla="*/ 116669 h 438126"/>
                <a:gd name="connsiteX381" fmla="*/ 221190 w 438125"/>
                <a:gd name="connsiteY381" fmla="*/ 119752 h 438126"/>
                <a:gd name="connsiteX382" fmla="*/ 219957 w 438125"/>
                <a:gd name="connsiteY382" fmla="*/ 119752 h 438126"/>
                <a:gd name="connsiteX383" fmla="*/ 219957 w 438125"/>
                <a:gd name="connsiteY383" fmla="*/ 125919 h 438126"/>
                <a:gd name="connsiteX384" fmla="*/ 220882 w 438125"/>
                <a:gd name="connsiteY384" fmla="*/ 128324 h 438126"/>
                <a:gd name="connsiteX385" fmla="*/ 220882 w 438125"/>
                <a:gd name="connsiteY385" fmla="*/ 136556 h 438126"/>
                <a:gd name="connsiteX386" fmla="*/ 223287 w 438125"/>
                <a:gd name="connsiteY386" fmla="*/ 139639 h 438126"/>
                <a:gd name="connsiteX387" fmla="*/ 223287 w 438125"/>
                <a:gd name="connsiteY387" fmla="*/ 153020 h 438126"/>
                <a:gd name="connsiteX388" fmla="*/ 226647 w 438125"/>
                <a:gd name="connsiteY388" fmla="*/ 153020 h 438126"/>
                <a:gd name="connsiteX389" fmla="*/ 226647 w 438125"/>
                <a:gd name="connsiteY389" fmla="*/ 178241 h 438126"/>
                <a:gd name="connsiteX390" fmla="*/ 230285 w 438125"/>
                <a:gd name="connsiteY390" fmla="*/ 178241 h 438126"/>
                <a:gd name="connsiteX391" fmla="*/ 230285 w 438125"/>
                <a:gd name="connsiteY391" fmla="*/ 175158 h 438126"/>
                <a:gd name="connsiteX392" fmla="*/ 234232 w 438125"/>
                <a:gd name="connsiteY392" fmla="*/ 175158 h 438126"/>
                <a:gd name="connsiteX393" fmla="*/ 234232 w 438125"/>
                <a:gd name="connsiteY393" fmla="*/ 189557 h 438126"/>
                <a:gd name="connsiteX394" fmla="*/ 288620 w 438125"/>
                <a:gd name="connsiteY394" fmla="*/ 189557 h 438126"/>
                <a:gd name="connsiteX395" fmla="*/ 288620 w 438125"/>
                <a:gd name="connsiteY395" fmla="*/ 181078 h 438126"/>
                <a:gd name="connsiteX396" fmla="*/ 291703 w 438125"/>
                <a:gd name="connsiteY396" fmla="*/ 181078 h 438126"/>
                <a:gd name="connsiteX397" fmla="*/ 291703 w 438125"/>
                <a:gd name="connsiteY397" fmla="*/ 183390 h 438126"/>
                <a:gd name="connsiteX398" fmla="*/ 301724 w 438125"/>
                <a:gd name="connsiteY398" fmla="*/ 183390 h 438126"/>
                <a:gd name="connsiteX399" fmla="*/ 301724 w 438125"/>
                <a:gd name="connsiteY399" fmla="*/ 180646 h 438126"/>
                <a:gd name="connsiteX400" fmla="*/ 304807 w 438125"/>
                <a:gd name="connsiteY400" fmla="*/ 180646 h 438126"/>
                <a:gd name="connsiteX401" fmla="*/ 304807 w 438125"/>
                <a:gd name="connsiteY401" fmla="*/ 189156 h 438126"/>
                <a:gd name="connsiteX402" fmla="*/ 347664 w 438125"/>
                <a:gd name="connsiteY402" fmla="*/ 189156 h 438126"/>
                <a:gd name="connsiteX403" fmla="*/ 347664 w 438125"/>
                <a:gd name="connsiteY403" fmla="*/ 246720 h 438126"/>
                <a:gd name="connsiteX404" fmla="*/ 90832 w 438125"/>
                <a:gd name="connsiteY404" fmla="*/ 246720 h 438126"/>
                <a:gd name="connsiteX405" fmla="*/ 90832 w 438125"/>
                <a:gd name="connsiteY405" fmla="*/ 189279 h 438126"/>
                <a:gd name="connsiteX406" fmla="*/ 133657 w 438125"/>
                <a:gd name="connsiteY406" fmla="*/ 189279 h 438126"/>
                <a:gd name="connsiteX407" fmla="*/ 133657 w 438125"/>
                <a:gd name="connsiteY407" fmla="*/ 180770 h 438126"/>
                <a:gd name="connsiteX408" fmla="*/ 136741 w 438125"/>
                <a:gd name="connsiteY408" fmla="*/ 180770 h 438126"/>
                <a:gd name="connsiteX409" fmla="*/ 136741 w 438125"/>
                <a:gd name="connsiteY409" fmla="*/ 183390 h 438126"/>
                <a:gd name="connsiteX410" fmla="*/ 146761 w 438125"/>
                <a:gd name="connsiteY410" fmla="*/ 183390 h 438126"/>
                <a:gd name="connsiteX411" fmla="*/ 146761 w 438125"/>
                <a:gd name="connsiteY411" fmla="*/ 180954 h 438126"/>
                <a:gd name="connsiteX412" fmla="*/ 149844 w 438125"/>
                <a:gd name="connsiteY412" fmla="*/ 180954 h 438126"/>
                <a:gd name="connsiteX413" fmla="*/ 149844 w 438125"/>
                <a:gd name="connsiteY413" fmla="*/ 189557 h 438126"/>
                <a:gd name="connsiteX414" fmla="*/ 204171 w 438125"/>
                <a:gd name="connsiteY414" fmla="*/ 189557 h 438126"/>
                <a:gd name="connsiteX415" fmla="*/ 204171 w 438125"/>
                <a:gd name="connsiteY415" fmla="*/ 175004 h 438126"/>
                <a:gd name="connsiteX416" fmla="*/ 208117 w 438125"/>
                <a:gd name="connsiteY416" fmla="*/ 175004 h 438126"/>
                <a:gd name="connsiteX417" fmla="*/ 208117 w 438125"/>
                <a:gd name="connsiteY417" fmla="*/ 178087 h 438126"/>
                <a:gd name="connsiteX418" fmla="*/ 211755 w 438125"/>
                <a:gd name="connsiteY418" fmla="*/ 178087 h 438126"/>
                <a:gd name="connsiteX419" fmla="*/ 211755 w 438125"/>
                <a:gd name="connsiteY419" fmla="*/ 152835 h 438126"/>
                <a:gd name="connsiteX420" fmla="*/ 215085 w 438125"/>
                <a:gd name="connsiteY420" fmla="*/ 152835 h 438126"/>
                <a:gd name="connsiteX421" fmla="*/ 215085 w 438125"/>
                <a:gd name="connsiteY421" fmla="*/ 139454 h 438126"/>
                <a:gd name="connsiteX422" fmla="*/ 217521 w 438125"/>
                <a:gd name="connsiteY422" fmla="*/ 136371 h 438126"/>
                <a:gd name="connsiteX423" fmla="*/ 217521 w 438125"/>
                <a:gd name="connsiteY423" fmla="*/ 128201 h 438126"/>
                <a:gd name="connsiteX424" fmla="*/ 218446 w 438125"/>
                <a:gd name="connsiteY424" fmla="*/ 125796 h 438126"/>
                <a:gd name="connsiteX425" fmla="*/ 218446 w 438125"/>
                <a:gd name="connsiteY425" fmla="*/ 119629 h 438126"/>
                <a:gd name="connsiteX426" fmla="*/ 217213 w 438125"/>
                <a:gd name="connsiteY426" fmla="*/ 119629 h 438126"/>
                <a:gd name="connsiteX427" fmla="*/ 217213 w 438125"/>
                <a:gd name="connsiteY427" fmla="*/ 116546 h 438126"/>
                <a:gd name="connsiteX428" fmla="*/ 344241 w 438125"/>
                <a:gd name="connsiteY428" fmla="*/ 220389 h 438126"/>
                <a:gd name="connsiteX429" fmla="*/ 328825 w 438125"/>
                <a:gd name="connsiteY429" fmla="*/ 220389 h 438126"/>
                <a:gd name="connsiteX430" fmla="*/ 328825 w 438125"/>
                <a:gd name="connsiteY430" fmla="*/ 230132 h 438126"/>
                <a:gd name="connsiteX431" fmla="*/ 344241 w 438125"/>
                <a:gd name="connsiteY431" fmla="*/ 230132 h 438126"/>
                <a:gd name="connsiteX432" fmla="*/ 344241 w 438125"/>
                <a:gd name="connsiteY432" fmla="*/ 220389 h 438126"/>
                <a:gd name="connsiteX433" fmla="*/ 344241 w 438125"/>
                <a:gd name="connsiteY433" fmla="*/ 231026 h 438126"/>
                <a:gd name="connsiteX434" fmla="*/ 325988 w 438125"/>
                <a:gd name="connsiteY434" fmla="*/ 231026 h 438126"/>
                <a:gd name="connsiteX435" fmla="*/ 325988 w 438125"/>
                <a:gd name="connsiteY435" fmla="*/ 238888 h 438126"/>
                <a:gd name="connsiteX436" fmla="*/ 332155 w 438125"/>
                <a:gd name="connsiteY436" fmla="*/ 238888 h 438126"/>
                <a:gd name="connsiteX437" fmla="*/ 332155 w 438125"/>
                <a:gd name="connsiteY437" fmla="*/ 233030 h 438126"/>
                <a:gd name="connsiteX438" fmla="*/ 335516 w 438125"/>
                <a:gd name="connsiteY438" fmla="*/ 233030 h 438126"/>
                <a:gd name="connsiteX439" fmla="*/ 335516 w 438125"/>
                <a:gd name="connsiteY439" fmla="*/ 238888 h 438126"/>
                <a:gd name="connsiteX440" fmla="*/ 338229 w 438125"/>
                <a:gd name="connsiteY440" fmla="*/ 238888 h 438126"/>
                <a:gd name="connsiteX441" fmla="*/ 338229 w 438125"/>
                <a:gd name="connsiteY441" fmla="*/ 243451 h 438126"/>
                <a:gd name="connsiteX442" fmla="*/ 344395 w 438125"/>
                <a:gd name="connsiteY442" fmla="*/ 243451 h 438126"/>
                <a:gd name="connsiteX443" fmla="*/ 344395 w 438125"/>
                <a:gd name="connsiteY443" fmla="*/ 231119 h 438126"/>
                <a:gd name="connsiteX444" fmla="*/ 302001 w 438125"/>
                <a:gd name="connsiteY444" fmla="*/ 207347 h 438126"/>
                <a:gd name="connsiteX445" fmla="*/ 302001 w 438125"/>
                <a:gd name="connsiteY445" fmla="*/ 219495 h 438126"/>
                <a:gd name="connsiteX446" fmla="*/ 315351 w 438125"/>
                <a:gd name="connsiteY446" fmla="*/ 219495 h 438126"/>
                <a:gd name="connsiteX447" fmla="*/ 315351 w 438125"/>
                <a:gd name="connsiteY447" fmla="*/ 207224 h 438126"/>
                <a:gd name="connsiteX448" fmla="*/ 302001 w 438125"/>
                <a:gd name="connsiteY448" fmla="*/ 220389 h 438126"/>
                <a:gd name="connsiteX449" fmla="*/ 302001 w 438125"/>
                <a:gd name="connsiteY449" fmla="*/ 230132 h 438126"/>
                <a:gd name="connsiteX450" fmla="*/ 319915 w 438125"/>
                <a:gd name="connsiteY450" fmla="*/ 230132 h 438126"/>
                <a:gd name="connsiteX451" fmla="*/ 319915 w 438125"/>
                <a:gd name="connsiteY451" fmla="*/ 220389 h 438126"/>
                <a:gd name="connsiteX452" fmla="*/ 302001 w 438125"/>
                <a:gd name="connsiteY452" fmla="*/ 231026 h 438126"/>
                <a:gd name="connsiteX453" fmla="*/ 302001 w 438125"/>
                <a:gd name="connsiteY453" fmla="*/ 243359 h 438126"/>
                <a:gd name="connsiteX454" fmla="*/ 310202 w 438125"/>
                <a:gd name="connsiteY454" fmla="*/ 243359 h 438126"/>
                <a:gd name="connsiteX455" fmla="*/ 310202 w 438125"/>
                <a:gd name="connsiteY455" fmla="*/ 238888 h 438126"/>
                <a:gd name="connsiteX456" fmla="*/ 312330 w 438125"/>
                <a:gd name="connsiteY456" fmla="*/ 238888 h 438126"/>
                <a:gd name="connsiteX457" fmla="*/ 312330 w 438125"/>
                <a:gd name="connsiteY457" fmla="*/ 233030 h 438126"/>
                <a:gd name="connsiteX458" fmla="*/ 315968 w 438125"/>
                <a:gd name="connsiteY458" fmla="*/ 233030 h 438126"/>
                <a:gd name="connsiteX459" fmla="*/ 315968 w 438125"/>
                <a:gd name="connsiteY459" fmla="*/ 238888 h 438126"/>
                <a:gd name="connsiteX460" fmla="*/ 322967 w 438125"/>
                <a:gd name="connsiteY460" fmla="*/ 238888 h 438126"/>
                <a:gd name="connsiteX461" fmla="*/ 322967 w 438125"/>
                <a:gd name="connsiteY461" fmla="*/ 230903 h 438126"/>
                <a:gd name="connsiteX462" fmla="*/ 302001 w 438125"/>
                <a:gd name="connsiteY462" fmla="*/ 195785 h 438126"/>
                <a:gd name="connsiteX463" fmla="*/ 302001 w 438125"/>
                <a:gd name="connsiteY463" fmla="*/ 206114 h 438126"/>
                <a:gd name="connsiteX464" fmla="*/ 315351 w 438125"/>
                <a:gd name="connsiteY464" fmla="*/ 206114 h 438126"/>
                <a:gd name="connsiteX465" fmla="*/ 315351 w 438125"/>
                <a:gd name="connsiteY465" fmla="*/ 195723 h 438126"/>
                <a:gd name="connsiteX466" fmla="*/ 329750 w 438125"/>
                <a:gd name="connsiteY466" fmla="*/ 196093 h 438126"/>
                <a:gd name="connsiteX467" fmla="*/ 318496 w 438125"/>
                <a:gd name="connsiteY467" fmla="*/ 196093 h 438126"/>
                <a:gd name="connsiteX468" fmla="*/ 318496 w 438125"/>
                <a:gd name="connsiteY468" fmla="*/ 218262 h 438126"/>
                <a:gd name="connsiteX469" fmla="*/ 322134 w 438125"/>
                <a:gd name="connsiteY469" fmla="*/ 218262 h 438126"/>
                <a:gd name="connsiteX470" fmla="*/ 322134 w 438125"/>
                <a:gd name="connsiteY470" fmla="*/ 227696 h 438126"/>
                <a:gd name="connsiteX471" fmla="*/ 327006 w 438125"/>
                <a:gd name="connsiteY471" fmla="*/ 227696 h 438126"/>
                <a:gd name="connsiteX472" fmla="*/ 327006 w 438125"/>
                <a:gd name="connsiteY472" fmla="*/ 218138 h 438126"/>
                <a:gd name="connsiteX473" fmla="*/ 329750 w 438125"/>
                <a:gd name="connsiteY473" fmla="*/ 218138 h 438126"/>
                <a:gd name="connsiteX474" fmla="*/ 329750 w 438125"/>
                <a:gd name="connsiteY474" fmla="*/ 195970 h 438126"/>
                <a:gd name="connsiteX475" fmla="*/ 301785 w 438125"/>
                <a:gd name="connsiteY475" fmla="*/ 186843 h 438126"/>
                <a:gd name="connsiteX476" fmla="*/ 291765 w 438125"/>
                <a:gd name="connsiteY476" fmla="*/ 186843 h 438126"/>
                <a:gd name="connsiteX477" fmla="*/ 291765 w 438125"/>
                <a:gd name="connsiteY477" fmla="*/ 190173 h 438126"/>
                <a:gd name="connsiteX478" fmla="*/ 301785 w 438125"/>
                <a:gd name="connsiteY478" fmla="*/ 190173 h 438126"/>
                <a:gd name="connsiteX479" fmla="*/ 301785 w 438125"/>
                <a:gd name="connsiteY479" fmla="*/ 186473 h 438126"/>
                <a:gd name="connsiteX480" fmla="*/ 299041 w 438125"/>
                <a:gd name="connsiteY480" fmla="*/ 194428 h 438126"/>
                <a:gd name="connsiteX481" fmla="*/ 291148 w 438125"/>
                <a:gd name="connsiteY481" fmla="*/ 194428 h 438126"/>
                <a:gd name="connsiteX482" fmla="*/ 291148 w 438125"/>
                <a:gd name="connsiteY482" fmla="*/ 243667 h 438126"/>
                <a:gd name="connsiteX483" fmla="*/ 299041 w 438125"/>
                <a:gd name="connsiteY483" fmla="*/ 243667 h 438126"/>
                <a:gd name="connsiteX484" fmla="*/ 299041 w 438125"/>
                <a:gd name="connsiteY484" fmla="*/ 194151 h 438126"/>
                <a:gd name="connsiteX485" fmla="*/ 233030 w 438125"/>
                <a:gd name="connsiteY485" fmla="*/ 205374 h 438126"/>
                <a:gd name="connsiteX486" fmla="*/ 229391 w 438125"/>
                <a:gd name="connsiteY486" fmla="*/ 205374 h 438126"/>
                <a:gd name="connsiteX487" fmla="*/ 229391 w 438125"/>
                <a:gd name="connsiteY487" fmla="*/ 211139 h 438126"/>
                <a:gd name="connsiteX488" fmla="*/ 233030 w 438125"/>
                <a:gd name="connsiteY488" fmla="*/ 211139 h 438126"/>
                <a:gd name="connsiteX489" fmla="*/ 233030 w 438125"/>
                <a:gd name="connsiteY489" fmla="*/ 205374 h 438126"/>
                <a:gd name="connsiteX490" fmla="*/ 287726 w 438125"/>
                <a:gd name="connsiteY490" fmla="*/ 205374 h 438126"/>
                <a:gd name="connsiteX491" fmla="*/ 284365 w 438125"/>
                <a:gd name="connsiteY491" fmla="*/ 205374 h 438126"/>
                <a:gd name="connsiteX492" fmla="*/ 284365 w 438125"/>
                <a:gd name="connsiteY492" fmla="*/ 212373 h 438126"/>
                <a:gd name="connsiteX493" fmla="*/ 280110 w 438125"/>
                <a:gd name="connsiteY493" fmla="*/ 212373 h 438126"/>
                <a:gd name="connsiteX494" fmla="*/ 280110 w 438125"/>
                <a:gd name="connsiteY494" fmla="*/ 205374 h 438126"/>
                <a:gd name="connsiteX495" fmla="*/ 276472 w 438125"/>
                <a:gd name="connsiteY495" fmla="*/ 205374 h 438126"/>
                <a:gd name="connsiteX496" fmla="*/ 276472 w 438125"/>
                <a:gd name="connsiteY496" fmla="*/ 212373 h 438126"/>
                <a:gd name="connsiteX497" fmla="*/ 272217 w 438125"/>
                <a:gd name="connsiteY497" fmla="*/ 212373 h 438126"/>
                <a:gd name="connsiteX498" fmla="*/ 272217 w 438125"/>
                <a:gd name="connsiteY498" fmla="*/ 205374 h 438126"/>
                <a:gd name="connsiteX499" fmla="*/ 268702 w 438125"/>
                <a:gd name="connsiteY499" fmla="*/ 205374 h 438126"/>
                <a:gd name="connsiteX500" fmla="*/ 268702 w 438125"/>
                <a:gd name="connsiteY500" fmla="*/ 212373 h 438126"/>
                <a:gd name="connsiteX501" fmla="*/ 264448 w 438125"/>
                <a:gd name="connsiteY501" fmla="*/ 212373 h 438126"/>
                <a:gd name="connsiteX502" fmla="*/ 264448 w 438125"/>
                <a:gd name="connsiteY502" fmla="*/ 205374 h 438126"/>
                <a:gd name="connsiteX503" fmla="*/ 260686 w 438125"/>
                <a:gd name="connsiteY503" fmla="*/ 205374 h 438126"/>
                <a:gd name="connsiteX504" fmla="*/ 260686 w 438125"/>
                <a:gd name="connsiteY504" fmla="*/ 212373 h 438126"/>
                <a:gd name="connsiteX505" fmla="*/ 256369 w 438125"/>
                <a:gd name="connsiteY505" fmla="*/ 212373 h 438126"/>
                <a:gd name="connsiteX506" fmla="*/ 256369 w 438125"/>
                <a:gd name="connsiteY506" fmla="*/ 205374 h 438126"/>
                <a:gd name="connsiteX507" fmla="*/ 252762 w 438125"/>
                <a:gd name="connsiteY507" fmla="*/ 205374 h 438126"/>
                <a:gd name="connsiteX508" fmla="*/ 252762 w 438125"/>
                <a:gd name="connsiteY508" fmla="*/ 212373 h 438126"/>
                <a:gd name="connsiteX509" fmla="*/ 248507 w 438125"/>
                <a:gd name="connsiteY509" fmla="*/ 212373 h 438126"/>
                <a:gd name="connsiteX510" fmla="*/ 248507 w 438125"/>
                <a:gd name="connsiteY510" fmla="*/ 205374 h 438126"/>
                <a:gd name="connsiteX511" fmla="*/ 244869 w 438125"/>
                <a:gd name="connsiteY511" fmla="*/ 205374 h 438126"/>
                <a:gd name="connsiteX512" fmla="*/ 244869 w 438125"/>
                <a:gd name="connsiteY512" fmla="*/ 212373 h 438126"/>
                <a:gd name="connsiteX513" fmla="*/ 240614 w 438125"/>
                <a:gd name="connsiteY513" fmla="*/ 212373 h 438126"/>
                <a:gd name="connsiteX514" fmla="*/ 240614 w 438125"/>
                <a:gd name="connsiteY514" fmla="*/ 205374 h 438126"/>
                <a:gd name="connsiteX515" fmla="*/ 236976 w 438125"/>
                <a:gd name="connsiteY515" fmla="*/ 205374 h 438126"/>
                <a:gd name="connsiteX516" fmla="*/ 236976 w 438125"/>
                <a:gd name="connsiteY516" fmla="*/ 211139 h 438126"/>
                <a:gd name="connsiteX517" fmla="*/ 238178 w 438125"/>
                <a:gd name="connsiteY517" fmla="*/ 211139 h 438126"/>
                <a:gd name="connsiteX518" fmla="*/ 238178 w 438125"/>
                <a:gd name="connsiteY518" fmla="*/ 214223 h 438126"/>
                <a:gd name="connsiteX519" fmla="*/ 287726 w 438125"/>
                <a:gd name="connsiteY519" fmla="*/ 214223 h 438126"/>
                <a:gd name="connsiteX520" fmla="*/ 287726 w 438125"/>
                <a:gd name="connsiteY520" fmla="*/ 205374 h 438126"/>
                <a:gd name="connsiteX521" fmla="*/ 281559 w 438125"/>
                <a:gd name="connsiteY521" fmla="*/ 215425 h 438126"/>
                <a:gd name="connsiteX522" fmla="*/ 275393 w 438125"/>
                <a:gd name="connsiteY522" fmla="*/ 215425 h 438126"/>
                <a:gd name="connsiteX523" fmla="*/ 275393 w 438125"/>
                <a:gd name="connsiteY523" fmla="*/ 226340 h 438126"/>
                <a:gd name="connsiteX524" fmla="*/ 281559 w 438125"/>
                <a:gd name="connsiteY524" fmla="*/ 226340 h 438126"/>
                <a:gd name="connsiteX525" fmla="*/ 281559 w 438125"/>
                <a:gd name="connsiteY525" fmla="*/ 215425 h 438126"/>
                <a:gd name="connsiteX526" fmla="*/ 274252 w 438125"/>
                <a:gd name="connsiteY526" fmla="*/ 215425 h 438126"/>
                <a:gd name="connsiteX527" fmla="*/ 268086 w 438125"/>
                <a:gd name="connsiteY527" fmla="*/ 215425 h 438126"/>
                <a:gd name="connsiteX528" fmla="*/ 268086 w 438125"/>
                <a:gd name="connsiteY528" fmla="*/ 226340 h 438126"/>
                <a:gd name="connsiteX529" fmla="*/ 274252 w 438125"/>
                <a:gd name="connsiteY529" fmla="*/ 226340 h 438126"/>
                <a:gd name="connsiteX530" fmla="*/ 274252 w 438125"/>
                <a:gd name="connsiteY530" fmla="*/ 215425 h 438126"/>
                <a:gd name="connsiteX531" fmla="*/ 267253 w 438125"/>
                <a:gd name="connsiteY531" fmla="*/ 215425 h 438126"/>
                <a:gd name="connsiteX532" fmla="*/ 261087 w 438125"/>
                <a:gd name="connsiteY532" fmla="*/ 215425 h 438126"/>
                <a:gd name="connsiteX533" fmla="*/ 261087 w 438125"/>
                <a:gd name="connsiteY533" fmla="*/ 226340 h 438126"/>
                <a:gd name="connsiteX534" fmla="*/ 267253 w 438125"/>
                <a:gd name="connsiteY534" fmla="*/ 226340 h 438126"/>
                <a:gd name="connsiteX535" fmla="*/ 267253 w 438125"/>
                <a:gd name="connsiteY535" fmla="*/ 215425 h 438126"/>
                <a:gd name="connsiteX536" fmla="*/ 287633 w 438125"/>
                <a:gd name="connsiteY536" fmla="*/ 215425 h 438126"/>
                <a:gd name="connsiteX537" fmla="*/ 282453 w 438125"/>
                <a:gd name="connsiteY537" fmla="*/ 215425 h 438126"/>
                <a:gd name="connsiteX538" fmla="*/ 282453 w 438125"/>
                <a:gd name="connsiteY538" fmla="*/ 226340 h 438126"/>
                <a:gd name="connsiteX539" fmla="*/ 287633 w 438125"/>
                <a:gd name="connsiteY539" fmla="*/ 226340 h 438126"/>
                <a:gd name="connsiteX540" fmla="*/ 287633 w 438125"/>
                <a:gd name="connsiteY540" fmla="*/ 215425 h 438126"/>
                <a:gd name="connsiteX541" fmla="*/ 287633 w 438125"/>
                <a:gd name="connsiteY541" fmla="*/ 227265 h 438126"/>
                <a:gd name="connsiteX542" fmla="*/ 242125 w 438125"/>
                <a:gd name="connsiteY542" fmla="*/ 227265 h 438126"/>
                <a:gd name="connsiteX543" fmla="*/ 242125 w 438125"/>
                <a:gd name="connsiteY543" fmla="*/ 243359 h 438126"/>
                <a:gd name="connsiteX544" fmla="*/ 259144 w 438125"/>
                <a:gd name="connsiteY544" fmla="*/ 243359 h 438126"/>
                <a:gd name="connsiteX545" fmla="*/ 259144 w 438125"/>
                <a:gd name="connsiteY545" fmla="*/ 229639 h 438126"/>
                <a:gd name="connsiteX546" fmla="*/ 262228 w 438125"/>
                <a:gd name="connsiteY546" fmla="*/ 229639 h 438126"/>
                <a:gd name="connsiteX547" fmla="*/ 262228 w 438125"/>
                <a:gd name="connsiteY547" fmla="*/ 243297 h 438126"/>
                <a:gd name="connsiteX548" fmla="*/ 266174 w 438125"/>
                <a:gd name="connsiteY548" fmla="*/ 243297 h 438126"/>
                <a:gd name="connsiteX549" fmla="*/ 266174 w 438125"/>
                <a:gd name="connsiteY549" fmla="*/ 229639 h 438126"/>
                <a:gd name="connsiteX550" fmla="*/ 269257 w 438125"/>
                <a:gd name="connsiteY550" fmla="*/ 229639 h 438126"/>
                <a:gd name="connsiteX551" fmla="*/ 269257 w 438125"/>
                <a:gd name="connsiteY551" fmla="*/ 243297 h 438126"/>
                <a:gd name="connsiteX552" fmla="*/ 273204 w 438125"/>
                <a:gd name="connsiteY552" fmla="*/ 243297 h 438126"/>
                <a:gd name="connsiteX553" fmla="*/ 273204 w 438125"/>
                <a:gd name="connsiteY553" fmla="*/ 229639 h 438126"/>
                <a:gd name="connsiteX554" fmla="*/ 276287 w 438125"/>
                <a:gd name="connsiteY554" fmla="*/ 229639 h 438126"/>
                <a:gd name="connsiteX555" fmla="*/ 276287 w 438125"/>
                <a:gd name="connsiteY555" fmla="*/ 243297 h 438126"/>
                <a:gd name="connsiteX556" fmla="*/ 280234 w 438125"/>
                <a:gd name="connsiteY556" fmla="*/ 243297 h 438126"/>
                <a:gd name="connsiteX557" fmla="*/ 280234 w 438125"/>
                <a:gd name="connsiteY557" fmla="*/ 229639 h 438126"/>
                <a:gd name="connsiteX558" fmla="*/ 283317 w 438125"/>
                <a:gd name="connsiteY558" fmla="*/ 229639 h 438126"/>
                <a:gd name="connsiteX559" fmla="*/ 283317 w 438125"/>
                <a:gd name="connsiteY559" fmla="*/ 243297 h 438126"/>
                <a:gd name="connsiteX560" fmla="*/ 287572 w 438125"/>
                <a:gd name="connsiteY560" fmla="*/ 243297 h 438126"/>
                <a:gd name="connsiteX561" fmla="*/ 287572 w 438125"/>
                <a:gd name="connsiteY561" fmla="*/ 227265 h 438126"/>
                <a:gd name="connsiteX562" fmla="*/ 344241 w 438125"/>
                <a:gd name="connsiteY562" fmla="*/ 195723 h 438126"/>
                <a:gd name="connsiteX563" fmla="*/ 332371 w 438125"/>
                <a:gd name="connsiteY563" fmla="*/ 195723 h 438126"/>
                <a:gd name="connsiteX564" fmla="*/ 332371 w 438125"/>
                <a:gd name="connsiteY564" fmla="*/ 206052 h 438126"/>
                <a:gd name="connsiteX565" fmla="*/ 344241 w 438125"/>
                <a:gd name="connsiteY565" fmla="*/ 206052 h 438126"/>
                <a:gd name="connsiteX566" fmla="*/ 344241 w 438125"/>
                <a:gd name="connsiteY566" fmla="*/ 195723 h 438126"/>
                <a:gd name="connsiteX567" fmla="*/ 221190 w 438125"/>
                <a:gd name="connsiteY567" fmla="*/ 211139 h 438126"/>
                <a:gd name="connsiteX568" fmla="*/ 225136 w 438125"/>
                <a:gd name="connsiteY568" fmla="*/ 211139 h 438126"/>
                <a:gd name="connsiteX569" fmla="*/ 225136 w 438125"/>
                <a:gd name="connsiteY569" fmla="*/ 205374 h 438126"/>
                <a:gd name="connsiteX570" fmla="*/ 221190 w 438125"/>
                <a:gd name="connsiteY570" fmla="*/ 205374 h 438126"/>
                <a:gd name="connsiteX571" fmla="*/ 221190 w 438125"/>
                <a:gd name="connsiteY571" fmla="*/ 211139 h 438126"/>
                <a:gd name="connsiteX572" fmla="*/ 93884 w 438125"/>
                <a:gd name="connsiteY572" fmla="*/ 207224 h 438126"/>
                <a:gd name="connsiteX573" fmla="*/ 93884 w 438125"/>
                <a:gd name="connsiteY573" fmla="*/ 219371 h 438126"/>
                <a:gd name="connsiteX574" fmla="*/ 105724 w 438125"/>
                <a:gd name="connsiteY574" fmla="*/ 219371 h 438126"/>
                <a:gd name="connsiteX575" fmla="*/ 105724 w 438125"/>
                <a:gd name="connsiteY575" fmla="*/ 207224 h 438126"/>
                <a:gd name="connsiteX576" fmla="*/ 93884 w 438125"/>
                <a:gd name="connsiteY576" fmla="*/ 220266 h 438126"/>
                <a:gd name="connsiteX577" fmla="*/ 93884 w 438125"/>
                <a:gd name="connsiteY577" fmla="*/ 230009 h 438126"/>
                <a:gd name="connsiteX578" fmla="*/ 109300 w 438125"/>
                <a:gd name="connsiteY578" fmla="*/ 230009 h 438126"/>
                <a:gd name="connsiteX579" fmla="*/ 109300 w 438125"/>
                <a:gd name="connsiteY579" fmla="*/ 220389 h 438126"/>
                <a:gd name="connsiteX580" fmla="*/ 93884 w 438125"/>
                <a:gd name="connsiteY580" fmla="*/ 230903 h 438126"/>
                <a:gd name="connsiteX581" fmla="*/ 93884 w 438125"/>
                <a:gd name="connsiteY581" fmla="*/ 243236 h 438126"/>
                <a:gd name="connsiteX582" fmla="*/ 100050 w 438125"/>
                <a:gd name="connsiteY582" fmla="*/ 243236 h 438126"/>
                <a:gd name="connsiteX583" fmla="*/ 100050 w 438125"/>
                <a:gd name="connsiteY583" fmla="*/ 238888 h 438126"/>
                <a:gd name="connsiteX584" fmla="*/ 102764 w 438125"/>
                <a:gd name="connsiteY584" fmla="*/ 238888 h 438126"/>
                <a:gd name="connsiteX585" fmla="*/ 102764 w 438125"/>
                <a:gd name="connsiteY585" fmla="*/ 233030 h 438126"/>
                <a:gd name="connsiteX586" fmla="*/ 106124 w 438125"/>
                <a:gd name="connsiteY586" fmla="*/ 233030 h 438126"/>
                <a:gd name="connsiteX587" fmla="*/ 106124 w 438125"/>
                <a:gd name="connsiteY587" fmla="*/ 238888 h 438126"/>
                <a:gd name="connsiteX588" fmla="*/ 112291 w 438125"/>
                <a:gd name="connsiteY588" fmla="*/ 238888 h 438126"/>
                <a:gd name="connsiteX589" fmla="*/ 112291 w 438125"/>
                <a:gd name="connsiteY589" fmla="*/ 230903 h 438126"/>
                <a:gd name="connsiteX590" fmla="*/ 136402 w 438125"/>
                <a:gd name="connsiteY590" fmla="*/ 207224 h 438126"/>
                <a:gd name="connsiteX591" fmla="*/ 123051 w 438125"/>
                <a:gd name="connsiteY591" fmla="*/ 207224 h 438126"/>
                <a:gd name="connsiteX592" fmla="*/ 123051 w 438125"/>
                <a:gd name="connsiteY592" fmla="*/ 219371 h 438126"/>
                <a:gd name="connsiteX593" fmla="*/ 136402 w 438125"/>
                <a:gd name="connsiteY593" fmla="*/ 219371 h 438126"/>
                <a:gd name="connsiteX594" fmla="*/ 136402 w 438125"/>
                <a:gd name="connsiteY594" fmla="*/ 207224 h 438126"/>
                <a:gd name="connsiteX595" fmla="*/ 136402 w 438125"/>
                <a:gd name="connsiteY595" fmla="*/ 220266 h 438126"/>
                <a:gd name="connsiteX596" fmla="*/ 118488 w 438125"/>
                <a:gd name="connsiteY596" fmla="*/ 220266 h 438126"/>
                <a:gd name="connsiteX597" fmla="*/ 118488 w 438125"/>
                <a:gd name="connsiteY597" fmla="*/ 230009 h 438126"/>
                <a:gd name="connsiteX598" fmla="*/ 136402 w 438125"/>
                <a:gd name="connsiteY598" fmla="*/ 230009 h 438126"/>
                <a:gd name="connsiteX599" fmla="*/ 136402 w 438125"/>
                <a:gd name="connsiteY599" fmla="*/ 220389 h 438126"/>
                <a:gd name="connsiteX600" fmla="*/ 136402 w 438125"/>
                <a:gd name="connsiteY600" fmla="*/ 230903 h 438126"/>
                <a:gd name="connsiteX601" fmla="*/ 115436 w 438125"/>
                <a:gd name="connsiteY601" fmla="*/ 230903 h 438126"/>
                <a:gd name="connsiteX602" fmla="*/ 115436 w 438125"/>
                <a:gd name="connsiteY602" fmla="*/ 238888 h 438126"/>
                <a:gd name="connsiteX603" fmla="*/ 122435 w 438125"/>
                <a:gd name="connsiteY603" fmla="*/ 238888 h 438126"/>
                <a:gd name="connsiteX604" fmla="*/ 122435 w 438125"/>
                <a:gd name="connsiteY604" fmla="*/ 233030 h 438126"/>
                <a:gd name="connsiteX605" fmla="*/ 126073 w 438125"/>
                <a:gd name="connsiteY605" fmla="*/ 233030 h 438126"/>
                <a:gd name="connsiteX606" fmla="*/ 126073 w 438125"/>
                <a:gd name="connsiteY606" fmla="*/ 238888 h 438126"/>
                <a:gd name="connsiteX607" fmla="*/ 128200 w 438125"/>
                <a:gd name="connsiteY607" fmla="*/ 238888 h 438126"/>
                <a:gd name="connsiteX608" fmla="*/ 128200 w 438125"/>
                <a:gd name="connsiteY608" fmla="*/ 243451 h 438126"/>
                <a:gd name="connsiteX609" fmla="*/ 136402 w 438125"/>
                <a:gd name="connsiteY609" fmla="*/ 243451 h 438126"/>
                <a:gd name="connsiteX610" fmla="*/ 136402 w 438125"/>
                <a:gd name="connsiteY610" fmla="*/ 231119 h 438126"/>
                <a:gd name="connsiteX611" fmla="*/ 136402 w 438125"/>
                <a:gd name="connsiteY611" fmla="*/ 195661 h 438126"/>
                <a:gd name="connsiteX612" fmla="*/ 123051 w 438125"/>
                <a:gd name="connsiteY612" fmla="*/ 195661 h 438126"/>
                <a:gd name="connsiteX613" fmla="*/ 123051 w 438125"/>
                <a:gd name="connsiteY613" fmla="*/ 205990 h 438126"/>
                <a:gd name="connsiteX614" fmla="*/ 136402 w 438125"/>
                <a:gd name="connsiteY614" fmla="*/ 205990 h 438126"/>
                <a:gd name="connsiteX615" fmla="*/ 136402 w 438125"/>
                <a:gd name="connsiteY615" fmla="*/ 195723 h 438126"/>
                <a:gd name="connsiteX616" fmla="*/ 108653 w 438125"/>
                <a:gd name="connsiteY616" fmla="*/ 195970 h 438126"/>
                <a:gd name="connsiteX617" fmla="*/ 108653 w 438125"/>
                <a:gd name="connsiteY617" fmla="*/ 218138 h 438126"/>
                <a:gd name="connsiteX618" fmla="*/ 111458 w 438125"/>
                <a:gd name="connsiteY618" fmla="*/ 218138 h 438126"/>
                <a:gd name="connsiteX619" fmla="*/ 111458 w 438125"/>
                <a:gd name="connsiteY619" fmla="*/ 227573 h 438126"/>
                <a:gd name="connsiteX620" fmla="*/ 116330 w 438125"/>
                <a:gd name="connsiteY620" fmla="*/ 227573 h 438126"/>
                <a:gd name="connsiteX621" fmla="*/ 116330 w 438125"/>
                <a:gd name="connsiteY621" fmla="*/ 218138 h 438126"/>
                <a:gd name="connsiteX622" fmla="*/ 119968 w 438125"/>
                <a:gd name="connsiteY622" fmla="*/ 218138 h 438126"/>
                <a:gd name="connsiteX623" fmla="*/ 119968 w 438125"/>
                <a:gd name="connsiteY623" fmla="*/ 195970 h 438126"/>
                <a:gd name="connsiteX624" fmla="*/ 136617 w 438125"/>
                <a:gd name="connsiteY624" fmla="*/ 186720 h 438126"/>
                <a:gd name="connsiteX625" fmla="*/ 136617 w 438125"/>
                <a:gd name="connsiteY625" fmla="*/ 190050 h 438126"/>
                <a:gd name="connsiteX626" fmla="*/ 146638 w 438125"/>
                <a:gd name="connsiteY626" fmla="*/ 190050 h 438126"/>
                <a:gd name="connsiteX627" fmla="*/ 146638 w 438125"/>
                <a:gd name="connsiteY627" fmla="*/ 186473 h 438126"/>
                <a:gd name="connsiteX628" fmla="*/ 139361 w 438125"/>
                <a:gd name="connsiteY628" fmla="*/ 194305 h 438126"/>
                <a:gd name="connsiteX629" fmla="*/ 139361 w 438125"/>
                <a:gd name="connsiteY629" fmla="*/ 243667 h 438126"/>
                <a:gd name="connsiteX630" fmla="*/ 147254 w 438125"/>
                <a:gd name="connsiteY630" fmla="*/ 243667 h 438126"/>
                <a:gd name="connsiteX631" fmla="*/ 147254 w 438125"/>
                <a:gd name="connsiteY631" fmla="*/ 194151 h 438126"/>
                <a:gd name="connsiteX632" fmla="*/ 205281 w 438125"/>
                <a:gd name="connsiteY632" fmla="*/ 205528 h 438126"/>
                <a:gd name="connsiteX633" fmla="*/ 205281 w 438125"/>
                <a:gd name="connsiteY633" fmla="*/ 211139 h 438126"/>
                <a:gd name="connsiteX634" fmla="*/ 208919 w 438125"/>
                <a:gd name="connsiteY634" fmla="*/ 211139 h 438126"/>
                <a:gd name="connsiteX635" fmla="*/ 208919 w 438125"/>
                <a:gd name="connsiteY635" fmla="*/ 205374 h 438126"/>
                <a:gd name="connsiteX636" fmla="*/ 150276 w 438125"/>
                <a:gd name="connsiteY636" fmla="*/ 205528 h 438126"/>
                <a:gd name="connsiteX637" fmla="*/ 150276 w 438125"/>
                <a:gd name="connsiteY637" fmla="*/ 214223 h 438126"/>
                <a:gd name="connsiteX638" fmla="*/ 199916 w 438125"/>
                <a:gd name="connsiteY638" fmla="*/ 214223 h 438126"/>
                <a:gd name="connsiteX639" fmla="*/ 199916 w 438125"/>
                <a:gd name="connsiteY639" fmla="*/ 211139 h 438126"/>
                <a:gd name="connsiteX640" fmla="*/ 201118 w 438125"/>
                <a:gd name="connsiteY640" fmla="*/ 211139 h 438126"/>
                <a:gd name="connsiteX641" fmla="*/ 201118 w 438125"/>
                <a:gd name="connsiteY641" fmla="*/ 205374 h 438126"/>
                <a:gd name="connsiteX642" fmla="*/ 197480 w 438125"/>
                <a:gd name="connsiteY642" fmla="*/ 205374 h 438126"/>
                <a:gd name="connsiteX643" fmla="*/ 197480 w 438125"/>
                <a:gd name="connsiteY643" fmla="*/ 212373 h 438126"/>
                <a:gd name="connsiteX644" fmla="*/ 193225 w 438125"/>
                <a:gd name="connsiteY644" fmla="*/ 212373 h 438126"/>
                <a:gd name="connsiteX645" fmla="*/ 193225 w 438125"/>
                <a:gd name="connsiteY645" fmla="*/ 205374 h 438126"/>
                <a:gd name="connsiteX646" fmla="*/ 189587 w 438125"/>
                <a:gd name="connsiteY646" fmla="*/ 205374 h 438126"/>
                <a:gd name="connsiteX647" fmla="*/ 189587 w 438125"/>
                <a:gd name="connsiteY647" fmla="*/ 212373 h 438126"/>
                <a:gd name="connsiteX648" fmla="*/ 185455 w 438125"/>
                <a:gd name="connsiteY648" fmla="*/ 212373 h 438126"/>
                <a:gd name="connsiteX649" fmla="*/ 185455 w 438125"/>
                <a:gd name="connsiteY649" fmla="*/ 205374 h 438126"/>
                <a:gd name="connsiteX650" fmla="*/ 181663 w 438125"/>
                <a:gd name="connsiteY650" fmla="*/ 205374 h 438126"/>
                <a:gd name="connsiteX651" fmla="*/ 181663 w 438125"/>
                <a:gd name="connsiteY651" fmla="*/ 212373 h 438126"/>
                <a:gd name="connsiteX652" fmla="*/ 177408 w 438125"/>
                <a:gd name="connsiteY652" fmla="*/ 212373 h 438126"/>
                <a:gd name="connsiteX653" fmla="*/ 177408 w 438125"/>
                <a:gd name="connsiteY653" fmla="*/ 205374 h 438126"/>
                <a:gd name="connsiteX654" fmla="*/ 173770 w 438125"/>
                <a:gd name="connsiteY654" fmla="*/ 205374 h 438126"/>
                <a:gd name="connsiteX655" fmla="*/ 173770 w 438125"/>
                <a:gd name="connsiteY655" fmla="*/ 212373 h 438126"/>
                <a:gd name="connsiteX656" fmla="*/ 169515 w 438125"/>
                <a:gd name="connsiteY656" fmla="*/ 212373 h 438126"/>
                <a:gd name="connsiteX657" fmla="*/ 169515 w 438125"/>
                <a:gd name="connsiteY657" fmla="*/ 205374 h 438126"/>
                <a:gd name="connsiteX658" fmla="*/ 165877 w 438125"/>
                <a:gd name="connsiteY658" fmla="*/ 205374 h 438126"/>
                <a:gd name="connsiteX659" fmla="*/ 165877 w 438125"/>
                <a:gd name="connsiteY659" fmla="*/ 212373 h 438126"/>
                <a:gd name="connsiteX660" fmla="*/ 161622 w 438125"/>
                <a:gd name="connsiteY660" fmla="*/ 212373 h 438126"/>
                <a:gd name="connsiteX661" fmla="*/ 161622 w 438125"/>
                <a:gd name="connsiteY661" fmla="*/ 205374 h 438126"/>
                <a:gd name="connsiteX662" fmla="*/ 157984 w 438125"/>
                <a:gd name="connsiteY662" fmla="*/ 205374 h 438126"/>
                <a:gd name="connsiteX663" fmla="*/ 157984 w 438125"/>
                <a:gd name="connsiteY663" fmla="*/ 212373 h 438126"/>
                <a:gd name="connsiteX664" fmla="*/ 153729 w 438125"/>
                <a:gd name="connsiteY664" fmla="*/ 212373 h 438126"/>
                <a:gd name="connsiteX665" fmla="*/ 153729 w 438125"/>
                <a:gd name="connsiteY665" fmla="*/ 205374 h 438126"/>
                <a:gd name="connsiteX666" fmla="*/ 156658 w 438125"/>
                <a:gd name="connsiteY666" fmla="*/ 215579 h 438126"/>
                <a:gd name="connsiteX667" fmla="*/ 156658 w 438125"/>
                <a:gd name="connsiteY667" fmla="*/ 226494 h 438126"/>
                <a:gd name="connsiteX668" fmla="*/ 162825 w 438125"/>
                <a:gd name="connsiteY668" fmla="*/ 226494 h 438126"/>
                <a:gd name="connsiteX669" fmla="*/ 162825 w 438125"/>
                <a:gd name="connsiteY669" fmla="*/ 215425 h 438126"/>
                <a:gd name="connsiteX670" fmla="*/ 163657 w 438125"/>
                <a:gd name="connsiteY670" fmla="*/ 215579 h 438126"/>
                <a:gd name="connsiteX671" fmla="*/ 163657 w 438125"/>
                <a:gd name="connsiteY671" fmla="*/ 226494 h 438126"/>
                <a:gd name="connsiteX672" fmla="*/ 169824 w 438125"/>
                <a:gd name="connsiteY672" fmla="*/ 226494 h 438126"/>
                <a:gd name="connsiteX673" fmla="*/ 169824 w 438125"/>
                <a:gd name="connsiteY673" fmla="*/ 215425 h 438126"/>
                <a:gd name="connsiteX674" fmla="*/ 170656 w 438125"/>
                <a:gd name="connsiteY674" fmla="*/ 215579 h 438126"/>
                <a:gd name="connsiteX675" fmla="*/ 170656 w 438125"/>
                <a:gd name="connsiteY675" fmla="*/ 226494 h 438126"/>
                <a:gd name="connsiteX676" fmla="*/ 176822 w 438125"/>
                <a:gd name="connsiteY676" fmla="*/ 226494 h 438126"/>
                <a:gd name="connsiteX677" fmla="*/ 176822 w 438125"/>
                <a:gd name="connsiteY677" fmla="*/ 215425 h 438126"/>
                <a:gd name="connsiteX678" fmla="*/ 150276 w 438125"/>
                <a:gd name="connsiteY678" fmla="*/ 215579 h 438126"/>
                <a:gd name="connsiteX679" fmla="*/ 150276 w 438125"/>
                <a:gd name="connsiteY679" fmla="*/ 226494 h 438126"/>
                <a:gd name="connsiteX680" fmla="*/ 155548 w 438125"/>
                <a:gd name="connsiteY680" fmla="*/ 226494 h 438126"/>
                <a:gd name="connsiteX681" fmla="*/ 155548 w 438125"/>
                <a:gd name="connsiteY681" fmla="*/ 215425 h 438126"/>
                <a:gd name="connsiteX682" fmla="*/ 150276 w 438125"/>
                <a:gd name="connsiteY682" fmla="*/ 227419 h 438126"/>
                <a:gd name="connsiteX683" fmla="*/ 150276 w 438125"/>
                <a:gd name="connsiteY683" fmla="*/ 243513 h 438126"/>
                <a:gd name="connsiteX684" fmla="*/ 154623 w 438125"/>
                <a:gd name="connsiteY684" fmla="*/ 243513 h 438126"/>
                <a:gd name="connsiteX685" fmla="*/ 154623 w 438125"/>
                <a:gd name="connsiteY685" fmla="*/ 229639 h 438126"/>
                <a:gd name="connsiteX686" fmla="*/ 157707 w 438125"/>
                <a:gd name="connsiteY686" fmla="*/ 229639 h 438126"/>
                <a:gd name="connsiteX687" fmla="*/ 157707 w 438125"/>
                <a:gd name="connsiteY687" fmla="*/ 243297 h 438126"/>
                <a:gd name="connsiteX688" fmla="*/ 161653 w 438125"/>
                <a:gd name="connsiteY688" fmla="*/ 243297 h 438126"/>
                <a:gd name="connsiteX689" fmla="*/ 161653 w 438125"/>
                <a:gd name="connsiteY689" fmla="*/ 229639 h 438126"/>
                <a:gd name="connsiteX690" fmla="*/ 164736 w 438125"/>
                <a:gd name="connsiteY690" fmla="*/ 229639 h 438126"/>
                <a:gd name="connsiteX691" fmla="*/ 164736 w 438125"/>
                <a:gd name="connsiteY691" fmla="*/ 243297 h 438126"/>
                <a:gd name="connsiteX692" fmla="*/ 168683 w 438125"/>
                <a:gd name="connsiteY692" fmla="*/ 243297 h 438126"/>
                <a:gd name="connsiteX693" fmla="*/ 168683 w 438125"/>
                <a:gd name="connsiteY693" fmla="*/ 229639 h 438126"/>
                <a:gd name="connsiteX694" fmla="*/ 171766 w 438125"/>
                <a:gd name="connsiteY694" fmla="*/ 229639 h 438126"/>
                <a:gd name="connsiteX695" fmla="*/ 171766 w 438125"/>
                <a:gd name="connsiteY695" fmla="*/ 243297 h 438126"/>
                <a:gd name="connsiteX696" fmla="*/ 175589 w 438125"/>
                <a:gd name="connsiteY696" fmla="*/ 243297 h 438126"/>
                <a:gd name="connsiteX697" fmla="*/ 175589 w 438125"/>
                <a:gd name="connsiteY697" fmla="*/ 229639 h 438126"/>
                <a:gd name="connsiteX698" fmla="*/ 178672 w 438125"/>
                <a:gd name="connsiteY698" fmla="*/ 229639 h 438126"/>
                <a:gd name="connsiteX699" fmla="*/ 178672 w 438125"/>
                <a:gd name="connsiteY699" fmla="*/ 243297 h 438126"/>
                <a:gd name="connsiteX700" fmla="*/ 195692 w 438125"/>
                <a:gd name="connsiteY700" fmla="*/ 243297 h 438126"/>
                <a:gd name="connsiteX701" fmla="*/ 195692 w 438125"/>
                <a:gd name="connsiteY701" fmla="*/ 227265 h 438126"/>
                <a:gd name="connsiteX702" fmla="*/ 93884 w 438125"/>
                <a:gd name="connsiteY702" fmla="*/ 195723 h 438126"/>
                <a:gd name="connsiteX703" fmla="*/ 93884 w 438125"/>
                <a:gd name="connsiteY703" fmla="*/ 206052 h 438126"/>
                <a:gd name="connsiteX704" fmla="*/ 105724 w 438125"/>
                <a:gd name="connsiteY704" fmla="*/ 206052 h 438126"/>
                <a:gd name="connsiteX705" fmla="*/ 105724 w 438125"/>
                <a:gd name="connsiteY705" fmla="*/ 195723 h 438126"/>
                <a:gd name="connsiteX706" fmla="*/ 217213 w 438125"/>
                <a:gd name="connsiteY706" fmla="*/ 211139 h 438126"/>
                <a:gd name="connsiteX707" fmla="*/ 217213 w 438125"/>
                <a:gd name="connsiteY707" fmla="*/ 205374 h 438126"/>
                <a:gd name="connsiteX708" fmla="*/ 213204 w 438125"/>
                <a:gd name="connsiteY708" fmla="*/ 205374 h 438126"/>
                <a:gd name="connsiteX709" fmla="*/ 213204 w 438125"/>
                <a:gd name="connsiteY709" fmla="*/ 211139 h 438126"/>
                <a:gd name="connsiteX710" fmla="*/ 221467 w 438125"/>
                <a:gd name="connsiteY710" fmla="*/ 152805 h 438126"/>
                <a:gd name="connsiteX711" fmla="*/ 221467 w 438125"/>
                <a:gd name="connsiteY711" fmla="*/ 141273 h 438126"/>
                <a:gd name="connsiteX712" fmla="*/ 219063 w 438125"/>
                <a:gd name="connsiteY712" fmla="*/ 139763 h 438126"/>
                <a:gd name="connsiteX713" fmla="*/ 216627 w 438125"/>
                <a:gd name="connsiteY713" fmla="*/ 141273 h 438126"/>
                <a:gd name="connsiteX714" fmla="*/ 216627 w 438125"/>
                <a:gd name="connsiteY714" fmla="*/ 152835 h 438126"/>
                <a:gd name="connsiteX715" fmla="*/ 223595 w 438125"/>
                <a:gd name="connsiteY715" fmla="*/ 178025 h 438126"/>
                <a:gd name="connsiteX716" fmla="*/ 223595 w 438125"/>
                <a:gd name="connsiteY716" fmla="*/ 156443 h 438126"/>
                <a:gd name="connsiteX717" fmla="*/ 214808 w 438125"/>
                <a:gd name="connsiteY717" fmla="*/ 156443 h 438126"/>
                <a:gd name="connsiteX718" fmla="*/ 214808 w 438125"/>
                <a:gd name="connsiteY718" fmla="*/ 178025 h 438126"/>
                <a:gd name="connsiteX719" fmla="*/ 230285 w 438125"/>
                <a:gd name="connsiteY719" fmla="*/ 189557 h 438126"/>
                <a:gd name="connsiteX720" fmla="*/ 230285 w 438125"/>
                <a:gd name="connsiteY720" fmla="*/ 182003 h 438126"/>
                <a:gd name="connsiteX721" fmla="*/ 207809 w 438125"/>
                <a:gd name="connsiteY721" fmla="*/ 182003 h 438126"/>
                <a:gd name="connsiteX722" fmla="*/ 207809 w 438125"/>
                <a:gd name="connsiteY722" fmla="*/ 189557 h 438126"/>
                <a:gd name="connsiteX723" fmla="*/ 219063 w 438125"/>
                <a:gd name="connsiteY723" fmla="*/ 194767 h 438126"/>
                <a:gd name="connsiteX724" fmla="*/ 221190 w 438125"/>
                <a:gd name="connsiteY724" fmla="*/ 196770 h 438126"/>
                <a:gd name="connsiteX725" fmla="*/ 221190 w 438125"/>
                <a:gd name="connsiteY725" fmla="*/ 196895 h 438126"/>
                <a:gd name="connsiteX726" fmla="*/ 221190 w 438125"/>
                <a:gd name="connsiteY726" fmla="*/ 197481 h 438126"/>
                <a:gd name="connsiteX727" fmla="*/ 225136 w 438125"/>
                <a:gd name="connsiteY727" fmla="*/ 197481 h 438126"/>
                <a:gd name="connsiteX728" fmla="*/ 225136 w 438125"/>
                <a:gd name="connsiteY728" fmla="*/ 196895 h 438126"/>
                <a:gd name="connsiteX729" fmla="*/ 227139 w 438125"/>
                <a:gd name="connsiteY729" fmla="*/ 194767 h 438126"/>
                <a:gd name="connsiteX730" fmla="*/ 227264 w 438125"/>
                <a:gd name="connsiteY730" fmla="*/ 194767 h 438126"/>
                <a:gd name="connsiteX731" fmla="*/ 227264 w 438125"/>
                <a:gd name="connsiteY731" fmla="*/ 194767 h 438126"/>
                <a:gd name="connsiteX732" fmla="*/ 229391 w 438125"/>
                <a:gd name="connsiteY732" fmla="*/ 196770 h 438126"/>
                <a:gd name="connsiteX733" fmla="*/ 229391 w 438125"/>
                <a:gd name="connsiteY733" fmla="*/ 196895 h 438126"/>
                <a:gd name="connsiteX734" fmla="*/ 229391 w 438125"/>
                <a:gd name="connsiteY734" fmla="*/ 197481 h 438126"/>
                <a:gd name="connsiteX735" fmla="*/ 233338 w 438125"/>
                <a:gd name="connsiteY735" fmla="*/ 197481 h 438126"/>
                <a:gd name="connsiteX736" fmla="*/ 233338 w 438125"/>
                <a:gd name="connsiteY736" fmla="*/ 196895 h 438126"/>
                <a:gd name="connsiteX737" fmla="*/ 235340 w 438125"/>
                <a:gd name="connsiteY737" fmla="*/ 194767 h 438126"/>
                <a:gd name="connsiteX738" fmla="*/ 235465 w 438125"/>
                <a:gd name="connsiteY738" fmla="*/ 194767 h 438126"/>
                <a:gd name="connsiteX739" fmla="*/ 235465 w 438125"/>
                <a:gd name="connsiteY739" fmla="*/ 194767 h 438126"/>
                <a:gd name="connsiteX740" fmla="*/ 237593 w 438125"/>
                <a:gd name="connsiteY740" fmla="*/ 196770 h 438126"/>
                <a:gd name="connsiteX741" fmla="*/ 237593 w 438125"/>
                <a:gd name="connsiteY741" fmla="*/ 196895 h 438126"/>
                <a:gd name="connsiteX742" fmla="*/ 237593 w 438125"/>
                <a:gd name="connsiteY742" fmla="*/ 197481 h 438126"/>
                <a:gd name="connsiteX743" fmla="*/ 241539 w 438125"/>
                <a:gd name="connsiteY743" fmla="*/ 197481 h 438126"/>
                <a:gd name="connsiteX744" fmla="*/ 241539 w 438125"/>
                <a:gd name="connsiteY744" fmla="*/ 196895 h 438126"/>
                <a:gd name="connsiteX745" fmla="*/ 243541 w 438125"/>
                <a:gd name="connsiteY745" fmla="*/ 194767 h 438126"/>
                <a:gd name="connsiteX746" fmla="*/ 243667 w 438125"/>
                <a:gd name="connsiteY746" fmla="*/ 194767 h 438126"/>
                <a:gd name="connsiteX747" fmla="*/ 243667 w 438125"/>
                <a:gd name="connsiteY747" fmla="*/ 194767 h 438126"/>
                <a:gd name="connsiteX748" fmla="*/ 245794 w 438125"/>
                <a:gd name="connsiteY748" fmla="*/ 196770 h 438126"/>
                <a:gd name="connsiteX749" fmla="*/ 245794 w 438125"/>
                <a:gd name="connsiteY749" fmla="*/ 196895 h 438126"/>
                <a:gd name="connsiteX750" fmla="*/ 245794 w 438125"/>
                <a:gd name="connsiteY750" fmla="*/ 197481 h 438126"/>
                <a:gd name="connsiteX751" fmla="*/ 249741 w 438125"/>
                <a:gd name="connsiteY751" fmla="*/ 197481 h 438126"/>
                <a:gd name="connsiteX752" fmla="*/ 249741 w 438125"/>
                <a:gd name="connsiteY752" fmla="*/ 196895 h 438126"/>
                <a:gd name="connsiteX753" fmla="*/ 251743 w 438125"/>
                <a:gd name="connsiteY753" fmla="*/ 194767 h 438126"/>
                <a:gd name="connsiteX754" fmla="*/ 251868 w 438125"/>
                <a:gd name="connsiteY754" fmla="*/ 194767 h 438126"/>
                <a:gd name="connsiteX755" fmla="*/ 251868 w 438125"/>
                <a:gd name="connsiteY755" fmla="*/ 194767 h 438126"/>
                <a:gd name="connsiteX756" fmla="*/ 253995 w 438125"/>
                <a:gd name="connsiteY756" fmla="*/ 196770 h 438126"/>
                <a:gd name="connsiteX757" fmla="*/ 253995 w 438125"/>
                <a:gd name="connsiteY757" fmla="*/ 196895 h 438126"/>
                <a:gd name="connsiteX758" fmla="*/ 253995 w 438125"/>
                <a:gd name="connsiteY758" fmla="*/ 197481 h 438126"/>
                <a:gd name="connsiteX759" fmla="*/ 257942 w 438125"/>
                <a:gd name="connsiteY759" fmla="*/ 197481 h 438126"/>
                <a:gd name="connsiteX760" fmla="*/ 257942 w 438125"/>
                <a:gd name="connsiteY760" fmla="*/ 196895 h 438126"/>
                <a:gd name="connsiteX761" fmla="*/ 259944 w 438125"/>
                <a:gd name="connsiteY761" fmla="*/ 194767 h 438126"/>
                <a:gd name="connsiteX762" fmla="*/ 260069 w 438125"/>
                <a:gd name="connsiteY762" fmla="*/ 194767 h 438126"/>
                <a:gd name="connsiteX763" fmla="*/ 260069 w 438125"/>
                <a:gd name="connsiteY763" fmla="*/ 194767 h 438126"/>
                <a:gd name="connsiteX764" fmla="*/ 262197 w 438125"/>
                <a:gd name="connsiteY764" fmla="*/ 196770 h 438126"/>
                <a:gd name="connsiteX765" fmla="*/ 262197 w 438125"/>
                <a:gd name="connsiteY765" fmla="*/ 196895 h 438126"/>
                <a:gd name="connsiteX766" fmla="*/ 262197 w 438125"/>
                <a:gd name="connsiteY766" fmla="*/ 197481 h 438126"/>
                <a:gd name="connsiteX767" fmla="*/ 266143 w 438125"/>
                <a:gd name="connsiteY767" fmla="*/ 197481 h 438126"/>
                <a:gd name="connsiteX768" fmla="*/ 266143 w 438125"/>
                <a:gd name="connsiteY768" fmla="*/ 196895 h 438126"/>
                <a:gd name="connsiteX769" fmla="*/ 268145 w 438125"/>
                <a:gd name="connsiteY769" fmla="*/ 194767 h 438126"/>
                <a:gd name="connsiteX770" fmla="*/ 268271 w 438125"/>
                <a:gd name="connsiteY770" fmla="*/ 194767 h 438126"/>
                <a:gd name="connsiteX771" fmla="*/ 268271 w 438125"/>
                <a:gd name="connsiteY771" fmla="*/ 194767 h 438126"/>
                <a:gd name="connsiteX772" fmla="*/ 270398 w 438125"/>
                <a:gd name="connsiteY772" fmla="*/ 196770 h 438126"/>
                <a:gd name="connsiteX773" fmla="*/ 270398 w 438125"/>
                <a:gd name="connsiteY773" fmla="*/ 196895 h 438126"/>
                <a:gd name="connsiteX774" fmla="*/ 270398 w 438125"/>
                <a:gd name="connsiteY774" fmla="*/ 197481 h 438126"/>
                <a:gd name="connsiteX775" fmla="*/ 274345 w 438125"/>
                <a:gd name="connsiteY775" fmla="*/ 197481 h 438126"/>
                <a:gd name="connsiteX776" fmla="*/ 274345 w 438125"/>
                <a:gd name="connsiteY776" fmla="*/ 196895 h 438126"/>
                <a:gd name="connsiteX777" fmla="*/ 276347 w 438125"/>
                <a:gd name="connsiteY777" fmla="*/ 194767 h 438126"/>
                <a:gd name="connsiteX778" fmla="*/ 276472 w 438125"/>
                <a:gd name="connsiteY778" fmla="*/ 194767 h 438126"/>
                <a:gd name="connsiteX779" fmla="*/ 276472 w 438125"/>
                <a:gd name="connsiteY779" fmla="*/ 194767 h 438126"/>
                <a:gd name="connsiteX780" fmla="*/ 278599 w 438125"/>
                <a:gd name="connsiteY780" fmla="*/ 196770 h 438126"/>
                <a:gd name="connsiteX781" fmla="*/ 278599 w 438125"/>
                <a:gd name="connsiteY781" fmla="*/ 196895 h 438126"/>
                <a:gd name="connsiteX782" fmla="*/ 278599 w 438125"/>
                <a:gd name="connsiteY782" fmla="*/ 197481 h 438126"/>
                <a:gd name="connsiteX783" fmla="*/ 282546 w 438125"/>
                <a:gd name="connsiteY783" fmla="*/ 197481 h 438126"/>
                <a:gd name="connsiteX784" fmla="*/ 282546 w 438125"/>
                <a:gd name="connsiteY784" fmla="*/ 196895 h 438126"/>
                <a:gd name="connsiteX785" fmla="*/ 284548 w 438125"/>
                <a:gd name="connsiteY785" fmla="*/ 194767 h 438126"/>
                <a:gd name="connsiteX786" fmla="*/ 284673 w 438125"/>
                <a:gd name="connsiteY786" fmla="*/ 194767 h 438126"/>
                <a:gd name="connsiteX787" fmla="*/ 284673 w 438125"/>
                <a:gd name="connsiteY787" fmla="*/ 194767 h 438126"/>
                <a:gd name="connsiteX788" fmla="*/ 286801 w 438125"/>
                <a:gd name="connsiteY788" fmla="*/ 196770 h 438126"/>
                <a:gd name="connsiteX789" fmla="*/ 286801 w 438125"/>
                <a:gd name="connsiteY789" fmla="*/ 196895 h 438126"/>
                <a:gd name="connsiteX790" fmla="*/ 286801 w 438125"/>
                <a:gd name="connsiteY790" fmla="*/ 197481 h 438126"/>
                <a:gd name="connsiteX791" fmla="*/ 290285 w 438125"/>
                <a:gd name="connsiteY791" fmla="*/ 197481 h 438126"/>
                <a:gd name="connsiteX792" fmla="*/ 290285 w 438125"/>
                <a:gd name="connsiteY792" fmla="*/ 192640 h 438126"/>
                <a:gd name="connsiteX793" fmla="*/ 152804 w 438125"/>
                <a:gd name="connsiteY793" fmla="*/ 192640 h 438126"/>
                <a:gd name="connsiteX794" fmla="*/ 152804 w 438125"/>
                <a:gd name="connsiteY794" fmla="*/ 197481 h 438126"/>
                <a:gd name="connsiteX795" fmla="*/ 156165 w 438125"/>
                <a:gd name="connsiteY795" fmla="*/ 197481 h 438126"/>
                <a:gd name="connsiteX796" fmla="*/ 156165 w 438125"/>
                <a:gd name="connsiteY796" fmla="*/ 196895 h 438126"/>
                <a:gd name="connsiteX797" fmla="*/ 158167 w 438125"/>
                <a:gd name="connsiteY797" fmla="*/ 194767 h 438126"/>
                <a:gd name="connsiteX798" fmla="*/ 158292 w 438125"/>
                <a:gd name="connsiteY798" fmla="*/ 194767 h 438126"/>
                <a:gd name="connsiteX799" fmla="*/ 158292 w 438125"/>
                <a:gd name="connsiteY799" fmla="*/ 194767 h 438126"/>
                <a:gd name="connsiteX800" fmla="*/ 160420 w 438125"/>
                <a:gd name="connsiteY800" fmla="*/ 196770 h 438126"/>
                <a:gd name="connsiteX801" fmla="*/ 160420 w 438125"/>
                <a:gd name="connsiteY801" fmla="*/ 196895 h 438126"/>
                <a:gd name="connsiteX802" fmla="*/ 160420 w 438125"/>
                <a:gd name="connsiteY802" fmla="*/ 197481 h 438126"/>
                <a:gd name="connsiteX803" fmla="*/ 164366 w 438125"/>
                <a:gd name="connsiteY803" fmla="*/ 197481 h 438126"/>
                <a:gd name="connsiteX804" fmla="*/ 164366 w 438125"/>
                <a:gd name="connsiteY804" fmla="*/ 196895 h 438126"/>
                <a:gd name="connsiteX805" fmla="*/ 166368 w 438125"/>
                <a:gd name="connsiteY805" fmla="*/ 194767 h 438126"/>
                <a:gd name="connsiteX806" fmla="*/ 166494 w 438125"/>
                <a:gd name="connsiteY806" fmla="*/ 194767 h 438126"/>
                <a:gd name="connsiteX807" fmla="*/ 166494 w 438125"/>
                <a:gd name="connsiteY807" fmla="*/ 194767 h 438126"/>
                <a:gd name="connsiteX808" fmla="*/ 168621 w 438125"/>
                <a:gd name="connsiteY808" fmla="*/ 196770 h 438126"/>
                <a:gd name="connsiteX809" fmla="*/ 168621 w 438125"/>
                <a:gd name="connsiteY809" fmla="*/ 196895 h 438126"/>
                <a:gd name="connsiteX810" fmla="*/ 168621 w 438125"/>
                <a:gd name="connsiteY810" fmla="*/ 197481 h 438126"/>
                <a:gd name="connsiteX811" fmla="*/ 172568 w 438125"/>
                <a:gd name="connsiteY811" fmla="*/ 197481 h 438126"/>
                <a:gd name="connsiteX812" fmla="*/ 172568 w 438125"/>
                <a:gd name="connsiteY812" fmla="*/ 196895 h 438126"/>
                <a:gd name="connsiteX813" fmla="*/ 174570 w 438125"/>
                <a:gd name="connsiteY813" fmla="*/ 194767 h 438126"/>
                <a:gd name="connsiteX814" fmla="*/ 174695 w 438125"/>
                <a:gd name="connsiteY814" fmla="*/ 194767 h 438126"/>
                <a:gd name="connsiteX815" fmla="*/ 174695 w 438125"/>
                <a:gd name="connsiteY815" fmla="*/ 194767 h 438126"/>
                <a:gd name="connsiteX816" fmla="*/ 176822 w 438125"/>
                <a:gd name="connsiteY816" fmla="*/ 196770 h 438126"/>
                <a:gd name="connsiteX817" fmla="*/ 176822 w 438125"/>
                <a:gd name="connsiteY817" fmla="*/ 196895 h 438126"/>
                <a:gd name="connsiteX818" fmla="*/ 176822 w 438125"/>
                <a:gd name="connsiteY818" fmla="*/ 197481 h 438126"/>
                <a:gd name="connsiteX819" fmla="*/ 180769 w 438125"/>
                <a:gd name="connsiteY819" fmla="*/ 197481 h 438126"/>
                <a:gd name="connsiteX820" fmla="*/ 180769 w 438125"/>
                <a:gd name="connsiteY820" fmla="*/ 196895 h 438126"/>
                <a:gd name="connsiteX821" fmla="*/ 182771 w 438125"/>
                <a:gd name="connsiteY821" fmla="*/ 194767 h 438126"/>
                <a:gd name="connsiteX822" fmla="*/ 182896 w 438125"/>
                <a:gd name="connsiteY822" fmla="*/ 194767 h 438126"/>
                <a:gd name="connsiteX823" fmla="*/ 182896 w 438125"/>
                <a:gd name="connsiteY823" fmla="*/ 194767 h 438126"/>
                <a:gd name="connsiteX824" fmla="*/ 185024 w 438125"/>
                <a:gd name="connsiteY824" fmla="*/ 196770 h 438126"/>
                <a:gd name="connsiteX825" fmla="*/ 185024 w 438125"/>
                <a:gd name="connsiteY825" fmla="*/ 196895 h 438126"/>
                <a:gd name="connsiteX826" fmla="*/ 185024 w 438125"/>
                <a:gd name="connsiteY826" fmla="*/ 197481 h 438126"/>
                <a:gd name="connsiteX827" fmla="*/ 188970 w 438125"/>
                <a:gd name="connsiteY827" fmla="*/ 197481 h 438126"/>
                <a:gd name="connsiteX828" fmla="*/ 188970 w 438125"/>
                <a:gd name="connsiteY828" fmla="*/ 196895 h 438126"/>
                <a:gd name="connsiteX829" fmla="*/ 190973 w 438125"/>
                <a:gd name="connsiteY829" fmla="*/ 194767 h 438126"/>
                <a:gd name="connsiteX830" fmla="*/ 191098 w 438125"/>
                <a:gd name="connsiteY830" fmla="*/ 194767 h 438126"/>
                <a:gd name="connsiteX831" fmla="*/ 191098 w 438125"/>
                <a:gd name="connsiteY831" fmla="*/ 194767 h 438126"/>
                <a:gd name="connsiteX832" fmla="*/ 193225 w 438125"/>
                <a:gd name="connsiteY832" fmla="*/ 196770 h 438126"/>
                <a:gd name="connsiteX833" fmla="*/ 193225 w 438125"/>
                <a:gd name="connsiteY833" fmla="*/ 196895 h 438126"/>
                <a:gd name="connsiteX834" fmla="*/ 193225 w 438125"/>
                <a:gd name="connsiteY834" fmla="*/ 197481 h 438126"/>
                <a:gd name="connsiteX835" fmla="*/ 197172 w 438125"/>
                <a:gd name="connsiteY835" fmla="*/ 197481 h 438126"/>
                <a:gd name="connsiteX836" fmla="*/ 197172 w 438125"/>
                <a:gd name="connsiteY836" fmla="*/ 196895 h 438126"/>
                <a:gd name="connsiteX837" fmla="*/ 199174 w 438125"/>
                <a:gd name="connsiteY837" fmla="*/ 194767 h 438126"/>
                <a:gd name="connsiteX838" fmla="*/ 199299 w 438125"/>
                <a:gd name="connsiteY838" fmla="*/ 194767 h 438126"/>
                <a:gd name="connsiteX839" fmla="*/ 199299 w 438125"/>
                <a:gd name="connsiteY839" fmla="*/ 194767 h 438126"/>
                <a:gd name="connsiteX840" fmla="*/ 201427 w 438125"/>
                <a:gd name="connsiteY840" fmla="*/ 196770 h 438126"/>
                <a:gd name="connsiteX841" fmla="*/ 201427 w 438125"/>
                <a:gd name="connsiteY841" fmla="*/ 196895 h 438126"/>
                <a:gd name="connsiteX842" fmla="*/ 201427 w 438125"/>
                <a:gd name="connsiteY842" fmla="*/ 197481 h 438126"/>
                <a:gd name="connsiteX843" fmla="*/ 205373 w 438125"/>
                <a:gd name="connsiteY843" fmla="*/ 197481 h 438126"/>
                <a:gd name="connsiteX844" fmla="*/ 205373 w 438125"/>
                <a:gd name="connsiteY844" fmla="*/ 196895 h 438126"/>
                <a:gd name="connsiteX845" fmla="*/ 207375 w 438125"/>
                <a:gd name="connsiteY845" fmla="*/ 194767 h 438126"/>
                <a:gd name="connsiteX846" fmla="*/ 207500 w 438125"/>
                <a:gd name="connsiteY846" fmla="*/ 194767 h 438126"/>
                <a:gd name="connsiteX847" fmla="*/ 207500 w 438125"/>
                <a:gd name="connsiteY847" fmla="*/ 194767 h 438126"/>
                <a:gd name="connsiteX848" fmla="*/ 209628 w 438125"/>
                <a:gd name="connsiteY848" fmla="*/ 196770 h 438126"/>
                <a:gd name="connsiteX849" fmla="*/ 209628 w 438125"/>
                <a:gd name="connsiteY849" fmla="*/ 196895 h 438126"/>
                <a:gd name="connsiteX850" fmla="*/ 209628 w 438125"/>
                <a:gd name="connsiteY850" fmla="*/ 197481 h 438126"/>
                <a:gd name="connsiteX851" fmla="*/ 213574 w 438125"/>
                <a:gd name="connsiteY851" fmla="*/ 197481 h 438126"/>
                <a:gd name="connsiteX852" fmla="*/ 213574 w 438125"/>
                <a:gd name="connsiteY852" fmla="*/ 196895 h 438126"/>
                <a:gd name="connsiteX853" fmla="*/ 215577 w 438125"/>
                <a:gd name="connsiteY853" fmla="*/ 194767 h 438126"/>
                <a:gd name="connsiteX854" fmla="*/ 215702 w 438125"/>
                <a:gd name="connsiteY854" fmla="*/ 194767 h 438126"/>
                <a:gd name="connsiteX855" fmla="*/ 215702 w 438125"/>
                <a:gd name="connsiteY855" fmla="*/ 194767 h 438126"/>
                <a:gd name="connsiteX856" fmla="*/ 217829 w 438125"/>
                <a:gd name="connsiteY856" fmla="*/ 196770 h 438126"/>
                <a:gd name="connsiteX857" fmla="*/ 217829 w 438125"/>
                <a:gd name="connsiteY857" fmla="*/ 196895 h 438126"/>
                <a:gd name="connsiteX858" fmla="*/ 217829 w 438125"/>
                <a:gd name="connsiteY858" fmla="*/ 197481 h 438126"/>
                <a:gd name="connsiteX859" fmla="*/ 221776 w 438125"/>
                <a:gd name="connsiteY859" fmla="*/ 197481 h 438126"/>
                <a:gd name="connsiteX860" fmla="*/ 221776 w 438125"/>
                <a:gd name="connsiteY860" fmla="*/ 196895 h 438126"/>
                <a:gd name="connsiteX861" fmla="*/ 219063 w 438125"/>
                <a:gd name="connsiteY861" fmla="*/ 194767 h 438126"/>
                <a:gd name="connsiteX862" fmla="*/ 287726 w 438125"/>
                <a:gd name="connsiteY862" fmla="*/ 204017 h 438126"/>
                <a:gd name="connsiteX863" fmla="*/ 287726 w 438125"/>
                <a:gd name="connsiteY863" fmla="*/ 198406 h 438126"/>
                <a:gd name="connsiteX864" fmla="*/ 284365 w 438125"/>
                <a:gd name="connsiteY864" fmla="*/ 198406 h 438126"/>
                <a:gd name="connsiteX865" fmla="*/ 284365 w 438125"/>
                <a:gd name="connsiteY865" fmla="*/ 202660 h 438126"/>
                <a:gd name="connsiteX866" fmla="*/ 280419 w 438125"/>
                <a:gd name="connsiteY866" fmla="*/ 202660 h 438126"/>
                <a:gd name="connsiteX867" fmla="*/ 280419 w 438125"/>
                <a:gd name="connsiteY867" fmla="*/ 198406 h 438126"/>
                <a:gd name="connsiteX868" fmla="*/ 276472 w 438125"/>
                <a:gd name="connsiteY868" fmla="*/ 198406 h 438126"/>
                <a:gd name="connsiteX869" fmla="*/ 276472 w 438125"/>
                <a:gd name="connsiteY869" fmla="*/ 202660 h 438126"/>
                <a:gd name="connsiteX870" fmla="*/ 272526 w 438125"/>
                <a:gd name="connsiteY870" fmla="*/ 202660 h 438126"/>
                <a:gd name="connsiteX871" fmla="*/ 272526 w 438125"/>
                <a:gd name="connsiteY871" fmla="*/ 198406 h 438126"/>
                <a:gd name="connsiteX872" fmla="*/ 268702 w 438125"/>
                <a:gd name="connsiteY872" fmla="*/ 198406 h 438126"/>
                <a:gd name="connsiteX873" fmla="*/ 268702 w 438125"/>
                <a:gd name="connsiteY873" fmla="*/ 202660 h 438126"/>
                <a:gd name="connsiteX874" fmla="*/ 264756 w 438125"/>
                <a:gd name="connsiteY874" fmla="*/ 202660 h 438126"/>
                <a:gd name="connsiteX875" fmla="*/ 264756 w 438125"/>
                <a:gd name="connsiteY875" fmla="*/ 198406 h 438126"/>
                <a:gd name="connsiteX876" fmla="*/ 260686 w 438125"/>
                <a:gd name="connsiteY876" fmla="*/ 198406 h 438126"/>
                <a:gd name="connsiteX877" fmla="*/ 260686 w 438125"/>
                <a:gd name="connsiteY877" fmla="*/ 202660 h 438126"/>
                <a:gd name="connsiteX878" fmla="*/ 256709 w 438125"/>
                <a:gd name="connsiteY878" fmla="*/ 202660 h 438126"/>
                <a:gd name="connsiteX879" fmla="*/ 256709 w 438125"/>
                <a:gd name="connsiteY879" fmla="*/ 198406 h 438126"/>
                <a:gd name="connsiteX880" fmla="*/ 252762 w 438125"/>
                <a:gd name="connsiteY880" fmla="*/ 198406 h 438126"/>
                <a:gd name="connsiteX881" fmla="*/ 252762 w 438125"/>
                <a:gd name="connsiteY881" fmla="*/ 202660 h 438126"/>
                <a:gd name="connsiteX882" fmla="*/ 248816 w 438125"/>
                <a:gd name="connsiteY882" fmla="*/ 202660 h 438126"/>
                <a:gd name="connsiteX883" fmla="*/ 248816 w 438125"/>
                <a:gd name="connsiteY883" fmla="*/ 198406 h 438126"/>
                <a:gd name="connsiteX884" fmla="*/ 244869 w 438125"/>
                <a:gd name="connsiteY884" fmla="*/ 198406 h 438126"/>
                <a:gd name="connsiteX885" fmla="*/ 244869 w 438125"/>
                <a:gd name="connsiteY885" fmla="*/ 202660 h 438126"/>
                <a:gd name="connsiteX886" fmla="*/ 240953 w 438125"/>
                <a:gd name="connsiteY886" fmla="*/ 202660 h 438126"/>
                <a:gd name="connsiteX887" fmla="*/ 240953 w 438125"/>
                <a:gd name="connsiteY887" fmla="*/ 198406 h 438126"/>
                <a:gd name="connsiteX888" fmla="*/ 236976 w 438125"/>
                <a:gd name="connsiteY888" fmla="*/ 198406 h 438126"/>
                <a:gd name="connsiteX889" fmla="*/ 236976 w 438125"/>
                <a:gd name="connsiteY889" fmla="*/ 202660 h 438126"/>
                <a:gd name="connsiteX890" fmla="*/ 233030 w 438125"/>
                <a:gd name="connsiteY890" fmla="*/ 202660 h 438126"/>
                <a:gd name="connsiteX891" fmla="*/ 233030 w 438125"/>
                <a:gd name="connsiteY891" fmla="*/ 198406 h 438126"/>
                <a:gd name="connsiteX892" fmla="*/ 229083 w 438125"/>
                <a:gd name="connsiteY892" fmla="*/ 198406 h 438126"/>
                <a:gd name="connsiteX893" fmla="*/ 229083 w 438125"/>
                <a:gd name="connsiteY893" fmla="*/ 202660 h 438126"/>
                <a:gd name="connsiteX894" fmla="*/ 225136 w 438125"/>
                <a:gd name="connsiteY894" fmla="*/ 202660 h 438126"/>
                <a:gd name="connsiteX895" fmla="*/ 225136 w 438125"/>
                <a:gd name="connsiteY895" fmla="*/ 198406 h 438126"/>
                <a:gd name="connsiteX896" fmla="*/ 221190 w 438125"/>
                <a:gd name="connsiteY896" fmla="*/ 198406 h 438126"/>
                <a:gd name="connsiteX897" fmla="*/ 221190 w 438125"/>
                <a:gd name="connsiteY897" fmla="*/ 202660 h 438126"/>
                <a:gd name="connsiteX898" fmla="*/ 217213 w 438125"/>
                <a:gd name="connsiteY898" fmla="*/ 202660 h 438126"/>
                <a:gd name="connsiteX899" fmla="*/ 217213 w 438125"/>
                <a:gd name="connsiteY899" fmla="*/ 198406 h 438126"/>
                <a:gd name="connsiteX900" fmla="*/ 213204 w 438125"/>
                <a:gd name="connsiteY900" fmla="*/ 198406 h 438126"/>
                <a:gd name="connsiteX901" fmla="*/ 213204 w 438125"/>
                <a:gd name="connsiteY901" fmla="*/ 202660 h 438126"/>
                <a:gd name="connsiteX902" fmla="*/ 209320 w 438125"/>
                <a:gd name="connsiteY902" fmla="*/ 202660 h 438126"/>
                <a:gd name="connsiteX903" fmla="*/ 209320 w 438125"/>
                <a:gd name="connsiteY903" fmla="*/ 198406 h 438126"/>
                <a:gd name="connsiteX904" fmla="*/ 205373 w 438125"/>
                <a:gd name="connsiteY904" fmla="*/ 198406 h 438126"/>
                <a:gd name="connsiteX905" fmla="*/ 205373 w 438125"/>
                <a:gd name="connsiteY905" fmla="*/ 202660 h 438126"/>
                <a:gd name="connsiteX906" fmla="*/ 201427 w 438125"/>
                <a:gd name="connsiteY906" fmla="*/ 202660 h 438126"/>
                <a:gd name="connsiteX907" fmla="*/ 201427 w 438125"/>
                <a:gd name="connsiteY907" fmla="*/ 198406 h 438126"/>
                <a:gd name="connsiteX908" fmla="*/ 197480 w 438125"/>
                <a:gd name="connsiteY908" fmla="*/ 198406 h 438126"/>
                <a:gd name="connsiteX909" fmla="*/ 197480 w 438125"/>
                <a:gd name="connsiteY909" fmla="*/ 202660 h 438126"/>
                <a:gd name="connsiteX910" fmla="*/ 193534 w 438125"/>
                <a:gd name="connsiteY910" fmla="*/ 202660 h 438126"/>
                <a:gd name="connsiteX911" fmla="*/ 193534 w 438125"/>
                <a:gd name="connsiteY911" fmla="*/ 198406 h 438126"/>
                <a:gd name="connsiteX912" fmla="*/ 189587 w 438125"/>
                <a:gd name="connsiteY912" fmla="*/ 198406 h 438126"/>
                <a:gd name="connsiteX913" fmla="*/ 189587 w 438125"/>
                <a:gd name="connsiteY913" fmla="*/ 202660 h 438126"/>
                <a:gd name="connsiteX914" fmla="*/ 185640 w 438125"/>
                <a:gd name="connsiteY914" fmla="*/ 202660 h 438126"/>
                <a:gd name="connsiteX915" fmla="*/ 185640 w 438125"/>
                <a:gd name="connsiteY915" fmla="*/ 198406 h 438126"/>
                <a:gd name="connsiteX916" fmla="*/ 181663 w 438125"/>
                <a:gd name="connsiteY916" fmla="*/ 198406 h 438126"/>
                <a:gd name="connsiteX917" fmla="*/ 181663 w 438125"/>
                <a:gd name="connsiteY917" fmla="*/ 202660 h 438126"/>
                <a:gd name="connsiteX918" fmla="*/ 177717 w 438125"/>
                <a:gd name="connsiteY918" fmla="*/ 202660 h 438126"/>
                <a:gd name="connsiteX919" fmla="*/ 177717 w 438125"/>
                <a:gd name="connsiteY919" fmla="*/ 198406 h 438126"/>
                <a:gd name="connsiteX920" fmla="*/ 173770 w 438125"/>
                <a:gd name="connsiteY920" fmla="*/ 198406 h 438126"/>
                <a:gd name="connsiteX921" fmla="*/ 173770 w 438125"/>
                <a:gd name="connsiteY921" fmla="*/ 202660 h 438126"/>
                <a:gd name="connsiteX922" fmla="*/ 169824 w 438125"/>
                <a:gd name="connsiteY922" fmla="*/ 202660 h 438126"/>
                <a:gd name="connsiteX923" fmla="*/ 169824 w 438125"/>
                <a:gd name="connsiteY923" fmla="*/ 198406 h 438126"/>
                <a:gd name="connsiteX924" fmla="*/ 165877 w 438125"/>
                <a:gd name="connsiteY924" fmla="*/ 198406 h 438126"/>
                <a:gd name="connsiteX925" fmla="*/ 165877 w 438125"/>
                <a:gd name="connsiteY925" fmla="*/ 202660 h 438126"/>
                <a:gd name="connsiteX926" fmla="*/ 161931 w 438125"/>
                <a:gd name="connsiteY926" fmla="*/ 202660 h 438126"/>
                <a:gd name="connsiteX927" fmla="*/ 161931 w 438125"/>
                <a:gd name="connsiteY927" fmla="*/ 198406 h 438126"/>
                <a:gd name="connsiteX928" fmla="*/ 157984 w 438125"/>
                <a:gd name="connsiteY928" fmla="*/ 198406 h 438126"/>
                <a:gd name="connsiteX929" fmla="*/ 157984 w 438125"/>
                <a:gd name="connsiteY929" fmla="*/ 202660 h 438126"/>
                <a:gd name="connsiteX930" fmla="*/ 154038 w 438125"/>
                <a:gd name="connsiteY930" fmla="*/ 202660 h 438126"/>
                <a:gd name="connsiteX931" fmla="*/ 154038 w 438125"/>
                <a:gd name="connsiteY931" fmla="*/ 198406 h 438126"/>
                <a:gd name="connsiteX932" fmla="*/ 150677 w 438125"/>
                <a:gd name="connsiteY932" fmla="*/ 198406 h 438126"/>
                <a:gd name="connsiteX933" fmla="*/ 150677 w 438125"/>
                <a:gd name="connsiteY933" fmla="*/ 204171 h 438126"/>
                <a:gd name="connsiteX934" fmla="*/ 232721 w 438125"/>
                <a:gd name="connsiteY934" fmla="*/ 214808 h 438126"/>
                <a:gd name="connsiteX935" fmla="*/ 242433 w 438125"/>
                <a:gd name="connsiteY935" fmla="*/ 221807 h 438126"/>
                <a:gd name="connsiteX936" fmla="*/ 242433 w 438125"/>
                <a:gd name="connsiteY936" fmla="*/ 226340 h 438126"/>
                <a:gd name="connsiteX937" fmla="*/ 260378 w 438125"/>
                <a:gd name="connsiteY937" fmla="*/ 226340 h 438126"/>
                <a:gd name="connsiteX938" fmla="*/ 260378 w 438125"/>
                <a:gd name="connsiteY938" fmla="*/ 215425 h 438126"/>
                <a:gd name="connsiteX939" fmla="*/ 237284 w 438125"/>
                <a:gd name="connsiteY939" fmla="*/ 215425 h 438126"/>
                <a:gd name="connsiteX940" fmla="*/ 237284 w 438125"/>
                <a:gd name="connsiteY940" fmla="*/ 212064 h 438126"/>
                <a:gd name="connsiteX941" fmla="*/ 201427 w 438125"/>
                <a:gd name="connsiteY941" fmla="*/ 212064 h 438126"/>
                <a:gd name="connsiteX942" fmla="*/ 201427 w 438125"/>
                <a:gd name="connsiteY942" fmla="*/ 215425 h 438126"/>
                <a:gd name="connsiteX943" fmla="*/ 178333 w 438125"/>
                <a:gd name="connsiteY943" fmla="*/ 215425 h 438126"/>
                <a:gd name="connsiteX944" fmla="*/ 178333 w 438125"/>
                <a:gd name="connsiteY944" fmla="*/ 226340 h 438126"/>
                <a:gd name="connsiteX945" fmla="*/ 196247 w 438125"/>
                <a:gd name="connsiteY945" fmla="*/ 226340 h 438126"/>
                <a:gd name="connsiteX946" fmla="*/ 196247 w 438125"/>
                <a:gd name="connsiteY946" fmla="*/ 221807 h 438126"/>
                <a:gd name="connsiteX947" fmla="*/ 205990 w 438125"/>
                <a:gd name="connsiteY947" fmla="*/ 214808 h 438126"/>
                <a:gd name="connsiteX948" fmla="*/ 223287 w 438125"/>
                <a:gd name="connsiteY948" fmla="*/ 220574 h 438126"/>
                <a:gd name="connsiteX949" fmla="*/ 229977 w 438125"/>
                <a:gd name="connsiteY949" fmla="*/ 227881 h 438126"/>
                <a:gd name="connsiteX950" fmla="*/ 229977 w 438125"/>
                <a:gd name="connsiteY950" fmla="*/ 243667 h 438126"/>
                <a:gd name="connsiteX951" fmla="*/ 233338 w 438125"/>
                <a:gd name="connsiteY951" fmla="*/ 243667 h 438126"/>
                <a:gd name="connsiteX952" fmla="*/ 233338 w 438125"/>
                <a:gd name="connsiteY952" fmla="*/ 221807 h 438126"/>
                <a:gd name="connsiteX953" fmla="*/ 230594 w 438125"/>
                <a:gd name="connsiteY953" fmla="*/ 219063 h 438126"/>
                <a:gd name="connsiteX954" fmla="*/ 207192 w 438125"/>
                <a:gd name="connsiteY954" fmla="*/ 219063 h 438126"/>
                <a:gd name="connsiteX955" fmla="*/ 204479 w 438125"/>
                <a:gd name="connsiteY955" fmla="*/ 221807 h 438126"/>
                <a:gd name="connsiteX956" fmla="*/ 204479 w 438125"/>
                <a:gd name="connsiteY956" fmla="*/ 243667 h 438126"/>
                <a:gd name="connsiteX957" fmla="*/ 207809 w 438125"/>
                <a:gd name="connsiteY957" fmla="*/ 243667 h 438126"/>
                <a:gd name="connsiteX958" fmla="*/ 207809 w 438125"/>
                <a:gd name="connsiteY958" fmla="*/ 227881 h 438126"/>
                <a:gd name="connsiteX959" fmla="*/ 214499 w 438125"/>
                <a:gd name="connsiteY959" fmla="*/ 220574 h 438126"/>
                <a:gd name="connsiteX960" fmla="*/ 225136 w 438125"/>
                <a:gd name="connsiteY960" fmla="*/ 227881 h 438126"/>
                <a:gd name="connsiteX961" fmla="*/ 225136 w 438125"/>
                <a:gd name="connsiteY961" fmla="*/ 243667 h 438126"/>
                <a:gd name="connsiteX962" fmla="*/ 227541 w 438125"/>
                <a:gd name="connsiteY962" fmla="*/ 243667 h 438126"/>
                <a:gd name="connsiteX963" fmla="*/ 227541 w 438125"/>
                <a:gd name="connsiteY963" fmla="*/ 226555 h 438126"/>
                <a:gd name="connsiteX964" fmla="*/ 223595 w 438125"/>
                <a:gd name="connsiteY964" fmla="*/ 222609 h 438126"/>
                <a:gd name="connsiteX965" fmla="*/ 214808 w 438125"/>
                <a:gd name="connsiteY965" fmla="*/ 222609 h 438126"/>
                <a:gd name="connsiteX966" fmla="*/ 210830 w 438125"/>
                <a:gd name="connsiteY966" fmla="*/ 226555 h 438126"/>
                <a:gd name="connsiteX967" fmla="*/ 210830 w 438125"/>
                <a:gd name="connsiteY967" fmla="*/ 243575 h 438126"/>
                <a:gd name="connsiteX968" fmla="*/ 213204 w 438125"/>
                <a:gd name="connsiteY968" fmla="*/ 243575 h 438126"/>
                <a:gd name="connsiteX969" fmla="*/ 213204 w 438125"/>
                <a:gd name="connsiteY969" fmla="*/ 227881 h 438126"/>
                <a:gd name="connsiteX970" fmla="*/ 223009 w 438125"/>
                <a:gd name="connsiteY970" fmla="*/ 243667 h 438126"/>
                <a:gd name="connsiteX971" fmla="*/ 223009 w 438125"/>
                <a:gd name="connsiteY971" fmla="*/ 232444 h 438126"/>
                <a:gd name="connsiteX972" fmla="*/ 221776 w 438125"/>
                <a:gd name="connsiteY972" fmla="*/ 231828 h 438126"/>
                <a:gd name="connsiteX973" fmla="*/ 216935 w 438125"/>
                <a:gd name="connsiteY973" fmla="*/ 231828 h 438126"/>
                <a:gd name="connsiteX974" fmla="*/ 215702 w 438125"/>
                <a:gd name="connsiteY974" fmla="*/ 232444 h 438126"/>
                <a:gd name="connsiteX975" fmla="*/ 215702 w 438125"/>
                <a:gd name="connsiteY975" fmla="*/ 243667 h 438126"/>
                <a:gd name="connsiteX976" fmla="*/ 201427 w 438125"/>
                <a:gd name="connsiteY976" fmla="*/ 254304 h 438126"/>
                <a:gd name="connsiteX977" fmla="*/ 236976 w 438125"/>
                <a:gd name="connsiteY977" fmla="*/ 254304 h 438126"/>
                <a:gd name="connsiteX978" fmla="*/ 236976 w 438125"/>
                <a:gd name="connsiteY978" fmla="*/ 257388 h 438126"/>
                <a:gd name="connsiteX979" fmla="*/ 201427 w 438125"/>
                <a:gd name="connsiteY979" fmla="*/ 257388 h 438126"/>
                <a:gd name="connsiteX980" fmla="*/ 201427 w 438125"/>
                <a:gd name="connsiteY980" fmla="*/ 254304 h 438126"/>
                <a:gd name="connsiteX981" fmla="*/ 195661 w 438125"/>
                <a:gd name="connsiteY981" fmla="*/ 259176 h 438126"/>
                <a:gd name="connsiteX982" fmla="*/ 243050 w 438125"/>
                <a:gd name="connsiteY982" fmla="*/ 259176 h 438126"/>
                <a:gd name="connsiteX983" fmla="*/ 243050 w 438125"/>
                <a:gd name="connsiteY983" fmla="*/ 262259 h 438126"/>
                <a:gd name="connsiteX984" fmla="*/ 195661 w 438125"/>
                <a:gd name="connsiteY984" fmla="*/ 262259 h 438126"/>
                <a:gd name="connsiteX985" fmla="*/ 195661 w 438125"/>
                <a:gd name="connsiteY985" fmla="*/ 259176 h 438126"/>
                <a:gd name="connsiteX986" fmla="*/ 207809 w 438125"/>
                <a:gd name="connsiteY986" fmla="*/ 249741 h 438126"/>
                <a:gd name="connsiteX987" fmla="*/ 230594 w 438125"/>
                <a:gd name="connsiteY987" fmla="*/ 249741 h 438126"/>
                <a:gd name="connsiteX988" fmla="*/ 230594 w 438125"/>
                <a:gd name="connsiteY988" fmla="*/ 252824 h 438126"/>
                <a:gd name="connsiteX989" fmla="*/ 207809 w 438125"/>
                <a:gd name="connsiteY989" fmla="*/ 252824 h 438126"/>
                <a:gd name="connsiteX990" fmla="*/ 179536 w 438125"/>
                <a:gd name="connsiteY990" fmla="*/ 301694 h 438126"/>
                <a:gd name="connsiteX991" fmla="*/ 179536 w 438125"/>
                <a:gd name="connsiteY991" fmla="*/ 296853 h 438126"/>
                <a:gd name="connsiteX992" fmla="*/ 185918 w 438125"/>
                <a:gd name="connsiteY992" fmla="*/ 293184 h 438126"/>
                <a:gd name="connsiteX993" fmla="*/ 191098 w 438125"/>
                <a:gd name="connsiteY993" fmla="*/ 293184 h 438126"/>
                <a:gd name="connsiteX994" fmla="*/ 191098 w 438125"/>
                <a:gd name="connsiteY994" fmla="*/ 317511 h 438126"/>
                <a:gd name="connsiteX995" fmla="*/ 185640 w 438125"/>
                <a:gd name="connsiteY995" fmla="*/ 317511 h 438126"/>
                <a:gd name="connsiteX996" fmla="*/ 185640 w 438125"/>
                <a:gd name="connsiteY996" fmla="*/ 298364 h 438126"/>
                <a:gd name="connsiteX997" fmla="*/ 179474 w 438125"/>
                <a:gd name="connsiteY997" fmla="*/ 301694 h 438126"/>
                <a:gd name="connsiteX998" fmla="*/ 198374 w 438125"/>
                <a:gd name="connsiteY998" fmla="*/ 311714 h 438126"/>
                <a:gd name="connsiteX999" fmla="*/ 204171 w 438125"/>
                <a:gd name="connsiteY999" fmla="*/ 311714 h 438126"/>
                <a:gd name="connsiteX1000" fmla="*/ 206884 w 438125"/>
                <a:gd name="connsiteY1000" fmla="*/ 314797 h 438126"/>
                <a:gd name="connsiteX1001" fmla="*/ 210830 w 438125"/>
                <a:gd name="connsiteY1001" fmla="*/ 306904 h 438126"/>
                <a:gd name="connsiteX1002" fmla="*/ 208703 w 438125"/>
                <a:gd name="connsiteY1002" fmla="*/ 308107 h 438126"/>
                <a:gd name="connsiteX1003" fmla="*/ 205990 w 438125"/>
                <a:gd name="connsiteY1003" fmla="*/ 308415 h 438126"/>
                <a:gd name="connsiteX1004" fmla="*/ 198381 w 438125"/>
                <a:gd name="connsiteY1004" fmla="*/ 301423 h 438126"/>
                <a:gd name="connsiteX1005" fmla="*/ 198374 w 438125"/>
                <a:gd name="connsiteY1005" fmla="*/ 301139 h 438126"/>
                <a:gd name="connsiteX1006" fmla="*/ 207624 w 438125"/>
                <a:gd name="connsiteY1006" fmla="*/ 292937 h 438126"/>
                <a:gd name="connsiteX1007" fmla="*/ 217058 w 438125"/>
                <a:gd name="connsiteY1007" fmla="*/ 303852 h 438126"/>
                <a:gd name="connsiteX1008" fmla="*/ 207624 w 438125"/>
                <a:gd name="connsiteY1008" fmla="*/ 318436 h 438126"/>
                <a:gd name="connsiteX1009" fmla="*/ 198374 w 438125"/>
                <a:gd name="connsiteY1009" fmla="*/ 311745 h 438126"/>
                <a:gd name="connsiteX1010" fmla="*/ 203554 w 438125"/>
                <a:gd name="connsiteY1010" fmla="*/ 300799 h 438126"/>
                <a:gd name="connsiteX1011" fmla="*/ 207192 w 438125"/>
                <a:gd name="connsiteY1011" fmla="*/ 305054 h 438126"/>
                <a:gd name="connsiteX1012" fmla="*/ 210553 w 438125"/>
                <a:gd name="connsiteY1012" fmla="*/ 300799 h 438126"/>
                <a:gd name="connsiteX1013" fmla="*/ 207192 w 438125"/>
                <a:gd name="connsiteY1013" fmla="*/ 296236 h 438126"/>
                <a:gd name="connsiteX1014" fmla="*/ 203554 w 438125"/>
                <a:gd name="connsiteY1014" fmla="*/ 300799 h 438126"/>
                <a:gd name="connsiteX1015" fmla="*/ 232105 w 438125"/>
                <a:gd name="connsiteY1015" fmla="*/ 305640 h 438126"/>
                <a:gd name="connsiteX1016" fmla="*/ 228775 w 438125"/>
                <a:gd name="connsiteY1016" fmla="*/ 296390 h 438126"/>
                <a:gd name="connsiteX1017" fmla="*/ 225414 w 438125"/>
                <a:gd name="connsiteY1017" fmla="*/ 305640 h 438126"/>
                <a:gd name="connsiteX1018" fmla="*/ 228775 w 438125"/>
                <a:gd name="connsiteY1018" fmla="*/ 314890 h 438126"/>
                <a:gd name="connsiteX1019" fmla="*/ 232105 w 438125"/>
                <a:gd name="connsiteY1019" fmla="*/ 305640 h 438126"/>
                <a:gd name="connsiteX1020" fmla="*/ 237901 w 438125"/>
                <a:gd name="connsiteY1020" fmla="*/ 305640 h 438126"/>
                <a:gd name="connsiteX1021" fmla="*/ 228651 w 438125"/>
                <a:gd name="connsiteY1021" fmla="*/ 318405 h 438126"/>
                <a:gd name="connsiteX1022" fmla="*/ 219833 w 438125"/>
                <a:gd name="connsiteY1022" fmla="*/ 305640 h 438126"/>
                <a:gd name="connsiteX1023" fmla="*/ 228651 w 438125"/>
                <a:gd name="connsiteY1023" fmla="*/ 292906 h 438126"/>
                <a:gd name="connsiteX1024" fmla="*/ 237901 w 438125"/>
                <a:gd name="connsiteY1024" fmla="*/ 305640 h 438126"/>
                <a:gd name="connsiteX1025" fmla="*/ 240984 w 438125"/>
                <a:gd name="connsiteY1025" fmla="*/ 311807 h 438126"/>
                <a:gd name="connsiteX1026" fmla="*/ 246750 w 438125"/>
                <a:gd name="connsiteY1026" fmla="*/ 311807 h 438126"/>
                <a:gd name="connsiteX1027" fmla="*/ 249494 w 438125"/>
                <a:gd name="connsiteY1027" fmla="*/ 314890 h 438126"/>
                <a:gd name="connsiteX1028" fmla="*/ 253440 w 438125"/>
                <a:gd name="connsiteY1028" fmla="*/ 306997 h 438126"/>
                <a:gd name="connsiteX1029" fmla="*/ 251313 w 438125"/>
                <a:gd name="connsiteY1029" fmla="*/ 308199 h 438126"/>
                <a:gd name="connsiteX1030" fmla="*/ 248569 w 438125"/>
                <a:gd name="connsiteY1030" fmla="*/ 308508 h 438126"/>
                <a:gd name="connsiteX1031" fmla="*/ 240960 w 438125"/>
                <a:gd name="connsiteY1031" fmla="*/ 301579 h 438126"/>
                <a:gd name="connsiteX1032" fmla="*/ 240953 w 438125"/>
                <a:gd name="connsiteY1032" fmla="*/ 301108 h 438126"/>
                <a:gd name="connsiteX1033" fmla="*/ 250203 w 438125"/>
                <a:gd name="connsiteY1033" fmla="*/ 292906 h 438126"/>
                <a:gd name="connsiteX1034" fmla="*/ 259453 w 438125"/>
                <a:gd name="connsiteY1034" fmla="*/ 303821 h 438126"/>
                <a:gd name="connsiteX1035" fmla="*/ 250203 w 438125"/>
                <a:gd name="connsiteY1035" fmla="*/ 318405 h 438126"/>
                <a:gd name="connsiteX1036" fmla="*/ 240953 w 438125"/>
                <a:gd name="connsiteY1036" fmla="*/ 311714 h 438126"/>
                <a:gd name="connsiteX1037" fmla="*/ 246164 w 438125"/>
                <a:gd name="connsiteY1037" fmla="*/ 300892 h 438126"/>
                <a:gd name="connsiteX1038" fmla="*/ 249802 w 438125"/>
                <a:gd name="connsiteY1038" fmla="*/ 305147 h 438126"/>
                <a:gd name="connsiteX1039" fmla="*/ 253132 w 438125"/>
                <a:gd name="connsiteY1039" fmla="*/ 300892 h 438126"/>
                <a:gd name="connsiteX1040" fmla="*/ 249802 w 438125"/>
                <a:gd name="connsiteY1040" fmla="*/ 296329 h 438126"/>
                <a:gd name="connsiteX1041" fmla="*/ 246102 w 438125"/>
                <a:gd name="connsiteY1041" fmla="*/ 300799 h 438126"/>
                <a:gd name="connsiteX1042" fmla="*/ 140718 w 438125"/>
                <a:gd name="connsiteY1042" fmla="*/ 54234 h 438126"/>
                <a:gd name="connsiteX1043" fmla="*/ 141951 w 438125"/>
                <a:gd name="connsiteY1043" fmla="*/ 53617 h 438126"/>
                <a:gd name="connsiteX1044" fmla="*/ 142537 w 438125"/>
                <a:gd name="connsiteY1044" fmla="*/ 53309 h 438126"/>
                <a:gd name="connsiteX1045" fmla="*/ 143770 w 438125"/>
                <a:gd name="connsiteY1045" fmla="*/ 53617 h 438126"/>
                <a:gd name="connsiteX1046" fmla="*/ 145589 w 438125"/>
                <a:gd name="connsiteY1046" fmla="*/ 53926 h 438126"/>
                <a:gd name="connsiteX1047" fmla="*/ 146484 w 438125"/>
                <a:gd name="connsiteY1047" fmla="*/ 53309 h 438126"/>
                <a:gd name="connsiteX1048" fmla="*/ 146792 w 438125"/>
                <a:gd name="connsiteY1048" fmla="*/ 52415 h 438126"/>
                <a:gd name="connsiteX1049" fmla="*/ 147100 w 438125"/>
                <a:gd name="connsiteY1049" fmla="*/ 51182 h 438126"/>
                <a:gd name="connsiteX1050" fmla="*/ 147100 w 438125"/>
                <a:gd name="connsiteY1050" fmla="*/ 49979 h 438126"/>
                <a:gd name="connsiteX1051" fmla="*/ 148025 w 438125"/>
                <a:gd name="connsiteY1051" fmla="*/ 48160 h 438126"/>
                <a:gd name="connsiteX1052" fmla="*/ 151972 w 438125"/>
                <a:gd name="connsiteY1052" fmla="*/ 46927 h 438126"/>
                <a:gd name="connsiteX1053" fmla="*/ 152866 w 438125"/>
                <a:gd name="connsiteY1053" fmla="*/ 47543 h 438126"/>
                <a:gd name="connsiteX1054" fmla="*/ 153791 w 438125"/>
                <a:gd name="connsiteY1054" fmla="*/ 49671 h 438126"/>
                <a:gd name="connsiteX1055" fmla="*/ 154407 w 438125"/>
                <a:gd name="connsiteY1055" fmla="*/ 49979 h 438126"/>
                <a:gd name="connsiteX1056" fmla="*/ 155610 w 438125"/>
                <a:gd name="connsiteY1056" fmla="*/ 49054 h 438126"/>
                <a:gd name="connsiteX1057" fmla="*/ 156812 w 438125"/>
                <a:gd name="connsiteY1057" fmla="*/ 46649 h 438126"/>
                <a:gd name="connsiteX1058" fmla="*/ 157121 w 438125"/>
                <a:gd name="connsiteY1058" fmla="*/ 44830 h 438126"/>
                <a:gd name="connsiteX1059" fmla="*/ 157429 w 438125"/>
                <a:gd name="connsiteY1059" fmla="*/ 42980 h 438126"/>
                <a:gd name="connsiteX1060" fmla="*/ 158940 w 438125"/>
                <a:gd name="connsiteY1060" fmla="*/ 41778 h 438126"/>
                <a:gd name="connsiteX1061" fmla="*/ 160759 w 438125"/>
                <a:gd name="connsiteY1061" fmla="*/ 41469 h 438126"/>
                <a:gd name="connsiteX1062" fmla="*/ 161684 w 438125"/>
                <a:gd name="connsiteY1062" fmla="*/ 41469 h 438126"/>
                <a:gd name="connsiteX1063" fmla="*/ 162301 w 438125"/>
                <a:gd name="connsiteY1063" fmla="*/ 42086 h 438126"/>
                <a:gd name="connsiteX1064" fmla="*/ 162609 w 438125"/>
                <a:gd name="connsiteY1064" fmla="*/ 43288 h 438126"/>
                <a:gd name="connsiteX1065" fmla="*/ 165014 w 438125"/>
                <a:gd name="connsiteY1065" fmla="*/ 43597 h 438126"/>
                <a:gd name="connsiteX1066" fmla="*/ 165630 w 438125"/>
                <a:gd name="connsiteY1066" fmla="*/ 43288 h 438126"/>
                <a:gd name="connsiteX1067" fmla="*/ 166247 w 438125"/>
                <a:gd name="connsiteY1067" fmla="*/ 41778 h 438126"/>
                <a:gd name="connsiteX1068" fmla="*/ 166555 w 438125"/>
                <a:gd name="connsiteY1068" fmla="*/ 39650 h 438126"/>
                <a:gd name="connsiteX1069" fmla="*/ 167141 w 438125"/>
                <a:gd name="connsiteY1069" fmla="*/ 36567 h 438126"/>
                <a:gd name="connsiteX1070" fmla="*/ 168066 w 438125"/>
                <a:gd name="connsiteY1070" fmla="*/ 35056 h 438126"/>
                <a:gd name="connsiteX1071" fmla="*/ 169577 w 438125"/>
                <a:gd name="connsiteY1071" fmla="*/ 33545 h 438126"/>
                <a:gd name="connsiteX1072" fmla="*/ 173523 w 438125"/>
                <a:gd name="connsiteY1072" fmla="*/ 33854 h 438126"/>
                <a:gd name="connsiteX1073" fmla="*/ 175065 w 438125"/>
                <a:gd name="connsiteY1073" fmla="*/ 34440 h 438126"/>
                <a:gd name="connsiteX1074" fmla="*/ 175373 w 438125"/>
                <a:gd name="connsiteY1074" fmla="*/ 35056 h 438126"/>
                <a:gd name="connsiteX1075" fmla="*/ 174757 w 438125"/>
                <a:gd name="connsiteY1075" fmla="*/ 38417 h 438126"/>
                <a:gd name="connsiteX1076" fmla="*/ 174757 w 438125"/>
                <a:gd name="connsiteY1076" fmla="*/ 39311 h 438126"/>
                <a:gd name="connsiteX1077" fmla="*/ 175065 w 438125"/>
                <a:gd name="connsiteY1077" fmla="*/ 40544 h 438126"/>
                <a:gd name="connsiteX1078" fmla="*/ 175651 w 438125"/>
                <a:gd name="connsiteY1078" fmla="*/ 42055 h 438126"/>
                <a:gd name="connsiteX1079" fmla="*/ 175651 w 438125"/>
                <a:gd name="connsiteY1079" fmla="*/ 42672 h 438126"/>
                <a:gd name="connsiteX1080" fmla="*/ 176267 w 438125"/>
                <a:gd name="connsiteY1080" fmla="*/ 44183 h 438126"/>
                <a:gd name="connsiteX1081" fmla="*/ 177192 w 438125"/>
                <a:gd name="connsiteY1081" fmla="*/ 45693 h 438126"/>
                <a:gd name="connsiteX1082" fmla="*/ 177778 w 438125"/>
                <a:gd name="connsiteY1082" fmla="*/ 46310 h 438126"/>
                <a:gd name="connsiteX1083" fmla="*/ 178087 w 438125"/>
                <a:gd name="connsiteY1083" fmla="*/ 47204 h 438126"/>
                <a:gd name="connsiteX1084" fmla="*/ 178087 w 438125"/>
                <a:gd name="connsiteY1084" fmla="*/ 48746 h 438126"/>
                <a:gd name="connsiteX1085" fmla="*/ 178395 w 438125"/>
                <a:gd name="connsiteY1085" fmla="*/ 49640 h 438126"/>
                <a:gd name="connsiteX1086" fmla="*/ 179320 w 438125"/>
                <a:gd name="connsiteY1086" fmla="*/ 49948 h 438126"/>
                <a:gd name="connsiteX1087" fmla="*/ 181447 w 438125"/>
                <a:gd name="connsiteY1087" fmla="*/ 53586 h 438126"/>
                <a:gd name="connsiteX1088" fmla="*/ 180214 w 438125"/>
                <a:gd name="connsiteY1088" fmla="*/ 55714 h 438126"/>
                <a:gd name="connsiteX1089" fmla="*/ 179012 w 438125"/>
                <a:gd name="connsiteY1089" fmla="*/ 58458 h 438126"/>
                <a:gd name="connsiteX1090" fmla="*/ 176884 w 438125"/>
                <a:gd name="connsiteY1090" fmla="*/ 58766 h 438126"/>
                <a:gd name="connsiteX1091" fmla="*/ 175959 w 438125"/>
                <a:gd name="connsiteY1091" fmla="*/ 57841 h 438126"/>
                <a:gd name="connsiteX1092" fmla="*/ 174757 w 438125"/>
                <a:gd name="connsiteY1092" fmla="*/ 57533 h 438126"/>
                <a:gd name="connsiteX1093" fmla="*/ 173832 w 438125"/>
                <a:gd name="connsiteY1093" fmla="*/ 57841 h 438126"/>
                <a:gd name="connsiteX1094" fmla="*/ 173832 w 438125"/>
                <a:gd name="connsiteY1094" fmla="*/ 56978 h 438126"/>
                <a:gd name="connsiteX1095" fmla="*/ 173832 w 438125"/>
                <a:gd name="connsiteY1095" fmla="*/ 55159 h 438126"/>
                <a:gd name="connsiteX1096" fmla="*/ 172568 w 438125"/>
                <a:gd name="connsiteY1096" fmla="*/ 50812 h 438126"/>
                <a:gd name="connsiteX1097" fmla="*/ 171951 w 438125"/>
                <a:gd name="connsiteY1097" fmla="*/ 48376 h 438126"/>
                <a:gd name="connsiteX1098" fmla="*/ 170749 w 438125"/>
                <a:gd name="connsiteY1098" fmla="*/ 45015 h 438126"/>
                <a:gd name="connsiteX1099" fmla="*/ 170749 w 438125"/>
                <a:gd name="connsiteY1099" fmla="*/ 42888 h 438126"/>
                <a:gd name="connsiteX1100" fmla="*/ 170132 w 438125"/>
                <a:gd name="connsiteY1100" fmla="*/ 40174 h 438126"/>
                <a:gd name="connsiteX1101" fmla="*/ 168929 w 438125"/>
                <a:gd name="connsiteY1101" fmla="*/ 39249 h 438126"/>
                <a:gd name="connsiteX1102" fmla="*/ 168313 w 438125"/>
                <a:gd name="connsiteY1102" fmla="*/ 40483 h 438126"/>
                <a:gd name="connsiteX1103" fmla="*/ 168004 w 438125"/>
                <a:gd name="connsiteY1103" fmla="*/ 44121 h 438126"/>
                <a:gd name="connsiteX1104" fmla="*/ 168621 w 438125"/>
                <a:gd name="connsiteY1104" fmla="*/ 45015 h 438126"/>
                <a:gd name="connsiteX1105" fmla="*/ 169824 w 438125"/>
                <a:gd name="connsiteY1105" fmla="*/ 45632 h 438126"/>
                <a:gd name="connsiteX1106" fmla="*/ 170440 w 438125"/>
                <a:gd name="connsiteY1106" fmla="*/ 47451 h 438126"/>
                <a:gd name="connsiteX1107" fmla="*/ 170132 w 438125"/>
                <a:gd name="connsiteY1107" fmla="*/ 49270 h 438126"/>
                <a:gd name="connsiteX1108" fmla="*/ 168621 w 438125"/>
                <a:gd name="connsiteY1108" fmla="*/ 49270 h 438126"/>
                <a:gd name="connsiteX1109" fmla="*/ 167080 w 438125"/>
                <a:gd name="connsiteY1109" fmla="*/ 48962 h 438126"/>
                <a:gd name="connsiteX1110" fmla="*/ 165877 w 438125"/>
                <a:gd name="connsiteY1110" fmla="*/ 47759 h 438126"/>
                <a:gd name="connsiteX1111" fmla="*/ 165569 w 438125"/>
                <a:gd name="connsiteY1111" fmla="*/ 46248 h 438126"/>
                <a:gd name="connsiteX1112" fmla="*/ 164952 w 438125"/>
                <a:gd name="connsiteY1112" fmla="*/ 44738 h 438126"/>
                <a:gd name="connsiteX1113" fmla="*/ 164386 w 438125"/>
                <a:gd name="connsiteY1113" fmla="*/ 44718 h 438126"/>
                <a:gd name="connsiteX1114" fmla="*/ 164366 w 438125"/>
                <a:gd name="connsiteY1114" fmla="*/ 44738 h 438126"/>
                <a:gd name="connsiteX1115" fmla="*/ 164058 w 438125"/>
                <a:gd name="connsiteY1115" fmla="*/ 46248 h 438126"/>
                <a:gd name="connsiteX1116" fmla="*/ 164366 w 438125"/>
                <a:gd name="connsiteY1116" fmla="*/ 48684 h 438126"/>
                <a:gd name="connsiteX1117" fmla="*/ 164675 w 438125"/>
                <a:gd name="connsiteY1117" fmla="*/ 50812 h 438126"/>
                <a:gd name="connsiteX1118" fmla="*/ 165569 w 438125"/>
                <a:gd name="connsiteY1118" fmla="*/ 53525 h 438126"/>
                <a:gd name="connsiteX1119" fmla="*/ 167080 w 438125"/>
                <a:gd name="connsiteY1119" fmla="*/ 57471 h 438126"/>
                <a:gd name="connsiteX1120" fmla="*/ 166494 w 438125"/>
                <a:gd name="connsiteY1120" fmla="*/ 60215 h 438126"/>
                <a:gd name="connsiteX1121" fmla="*/ 164366 w 438125"/>
                <a:gd name="connsiteY1121" fmla="*/ 61449 h 438126"/>
                <a:gd name="connsiteX1122" fmla="*/ 162825 w 438125"/>
                <a:gd name="connsiteY1122" fmla="*/ 59907 h 438126"/>
                <a:gd name="connsiteX1123" fmla="*/ 161622 w 438125"/>
                <a:gd name="connsiteY1123" fmla="*/ 56824 h 438126"/>
                <a:gd name="connsiteX1124" fmla="*/ 161314 w 438125"/>
                <a:gd name="connsiteY1124" fmla="*/ 54080 h 438126"/>
                <a:gd name="connsiteX1125" fmla="*/ 161314 w 438125"/>
                <a:gd name="connsiteY1125" fmla="*/ 51336 h 438126"/>
                <a:gd name="connsiteX1126" fmla="*/ 161622 w 438125"/>
                <a:gd name="connsiteY1126" fmla="*/ 49208 h 438126"/>
                <a:gd name="connsiteX1127" fmla="*/ 161006 w 438125"/>
                <a:gd name="connsiteY1127" fmla="*/ 47697 h 438126"/>
                <a:gd name="connsiteX1128" fmla="*/ 160420 w 438125"/>
                <a:gd name="connsiteY1128" fmla="*/ 49208 h 438126"/>
                <a:gd name="connsiteX1129" fmla="*/ 160111 w 438125"/>
                <a:gd name="connsiteY1129" fmla="*/ 51644 h 438126"/>
                <a:gd name="connsiteX1130" fmla="*/ 158601 w 438125"/>
                <a:gd name="connsiteY1130" fmla="*/ 53155 h 438126"/>
                <a:gd name="connsiteX1131" fmla="*/ 157367 w 438125"/>
                <a:gd name="connsiteY1131" fmla="*/ 53463 h 438126"/>
                <a:gd name="connsiteX1132" fmla="*/ 157367 w 438125"/>
                <a:gd name="connsiteY1132" fmla="*/ 55282 h 438126"/>
                <a:gd name="connsiteX1133" fmla="*/ 158878 w 438125"/>
                <a:gd name="connsiteY1133" fmla="*/ 60770 h 438126"/>
                <a:gd name="connsiteX1134" fmla="*/ 157367 w 438125"/>
                <a:gd name="connsiteY1134" fmla="*/ 66937 h 438126"/>
                <a:gd name="connsiteX1135" fmla="*/ 155548 w 438125"/>
                <a:gd name="connsiteY1135" fmla="*/ 68448 h 438126"/>
                <a:gd name="connsiteX1136" fmla="*/ 154417 w 438125"/>
                <a:gd name="connsiteY1136" fmla="*/ 68519 h 438126"/>
                <a:gd name="connsiteX1137" fmla="*/ 154346 w 438125"/>
                <a:gd name="connsiteY1137" fmla="*/ 68448 h 438126"/>
                <a:gd name="connsiteX1138" fmla="*/ 152218 w 438125"/>
                <a:gd name="connsiteY1138" fmla="*/ 67553 h 438126"/>
                <a:gd name="connsiteX1139" fmla="*/ 151293 w 438125"/>
                <a:gd name="connsiteY1139" fmla="*/ 66320 h 438126"/>
                <a:gd name="connsiteX1140" fmla="*/ 151293 w 438125"/>
                <a:gd name="connsiteY1140" fmla="*/ 65118 h 438126"/>
                <a:gd name="connsiteX1141" fmla="*/ 152496 w 438125"/>
                <a:gd name="connsiteY1141" fmla="*/ 63884 h 438126"/>
                <a:gd name="connsiteX1142" fmla="*/ 153729 w 438125"/>
                <a:gd name="connsiteY1142" fmla="*/ 59044 h 438126"/>
                <a:gd name="connsiteX1143" fmla="*/ 153113 w 438125"/>
                <a:gd name="connsiteY1143" fmla="*/ 53864 h 438126"/>
                <a:gd name="connsiteX1144" fmla="*/ 151293 w 438125"/>
                <a:gd name="connsiteY1144" fmla="*/ 52045 h 438126"/>
                <a:gd name="connsiteX1145" fmla="*/ 150091 w 438125"/>
                <a:gd name="connsiteY1145" fmla="*/ 52661 h 438126"/>
                <a:gd name="connsiteX1146" fmla="*/ 149783 w 438125"/>
                <a:gd name="connsiteY1146" fmla="*/ 53247 h 438126"/>
                <a:gd name="connsiteX1147" fmla="*/ 149783 w 438125"/>
                <a:gd name="connsiteY1147" fmla="*/ 53247 h 438126"/>
                <a:gd name="connsiteX1148" fmla="*/ 149474 w 438125"/>
                <a:gd name="connsiteY1148" fmla="*/ 54172 h 438126"/>
                <a:gd name="connsiteX1149" fmla="*/ 149474 w 438125"/>
                <a:gd name="connsiteY1149" fmla="*/ 55375 h 438126"/>
                <a:gd name="connsiteX1150" fmla="*/ 150091 w 438125"/>
                <a:gd name="connsiteY1150" fmla="*/ 57502 h 438126"/>
                <a:gd name="connsiteX1151" fmla="*/ 150677 w 438125"/>
                <a:gd name="connsiteY1151" fmla="*/ 59044 h 438126"/>
                <a:gd name="connsiteX1152" fmla="*/ 150368 w 438125"/>
                <a:gd name="connsiteY1152" fmla="*/ 59630 h 438126"/>
                <a:gd name="connsiteX1153" fmla="*/ 147285 w 438125"/>
                <a:gd name="connsiteY1153" fmla="*/ 61480 h 438126"/>
                <a:gd name="connsiteX1154" fmla="*/ 145775 w 438125"/>
                <a:gd name="connsiteY1154" fmla="*/ 60863 h 438126"/>
                <a:gd name="connsiteX1155" fmla="*/ 144541 w 438125"/>
                <a:gd name="connsiteY1155" fmla="*/ 59352 h 438126"/>
                <a:gd name="connsiteX1156" fmla="*/ 144541 w 438125"/>
                <a:gd name="connsiteY1156" fmla="*/ 56916 h 438126"/>
                <a:gd name="connsiteX1157" fmla="*/ 144233 w 438125"/>
                <a:gd name="connsiteY1157" fmla="*/ 55375 h 438126"/>
                <a:gd name="connsiteX1158" fmla="*/ 143647 w 438125"/>
                <a:gd name="connsiteY1158" fmla="*/ 54789 h 438126"/>
                <a:gd name="connsiteX1159" fmla="*/ 140656 w 438125"/>
                <a:gd name="connsiteY1159" fmla="*/ 54080 h 438126"/>
                <a:gd name="connsiteX1160" fmla="*/ 377417 w 438125"/>
                <a:gd name="connsiteY1160" fmla="*/ 113494 h 438126"/>
                <a:gd name="connsiteX1161" fmla="*/ 377417 w 438125"/>
                <a:gd name="connsiteY1161" fmla="*/ 111952 h 438126"/>
                <a:gd name="connsiteX1162" fmla="*/ 378619 w 438125"/>
                <a:gd name="connsiteY1162" fmla="*/ 111366 h 438126"/>
                <a:gd name="connsiteX1163" fmla="*/ 380746 w 438125"/>
                <a:gd name="connsiteY1163" fmla="*/ 109824 h 438126"/>
                <a:gd name="connsiteX1164" fmla="*/ 380746 w 438125"/>
                <a:gd name="connsiteY1164" fmla="*/ 108622 h 438126"/>
                <a:gd name="connsiteX1165" fmla="*/ 378311 w 438125"/>
                <a:gd name="connsiteY1165" fmla="*/ 105878 h 438126"/>
                <a:gd name="connsiteX1166" fmla="*/ 377725 w 438125"/>
                <a:gd name="connsiteY1166" fmla="*/ 105878 h 438126"/>
                <a:gd name="connsiteX1167" fmla="*/ 377417 w 438125"/>
                <a:gd name="connsiteY1167" fmla="*/ 105878 h 438126"/>
                <a:gd name="connsiteX1168" fmla="*/ 377417 w 438125"/>
                <a:gd name="connsiteY1168" fmla="*/ 102795 h 438126"/>
                <a:gd name="connsiteX1169" fmla="*/ 377725 w 438125"/>
                <a:gd name="connsiteY1169" fmla="*/ 101561 h 438126"/>
                <a:gd name="connsiteX1170" fmla="*/ 377417 w 438125"/>
                <a:gd name="connsiteY1170" fmla="*/ 101253 h 438126"/>
                <a:gd name="connsiteX1171" fmla="*/ 377417 w 438125"/>
                <a:gd name="connsiteY1171" fmla="*/ 96012 h 438126"/>
                <a:gd name="connsiteX1172" fmla="*/ 378002 w 438125"/>
                <a:gd name="connsiteY1172" fmla="*/ 96628 h 438126"/>
                <a:gd name="connsiteX1173" fmla="*/ 379544 w 438125"/>
                <a:gd name="connsiteY1173" fmla="*/ 96906 h 438126"/>
                <a:gd name="connsiteX1174" fmla="*/ 381055 w 438125"/>
                <a:gd name="connsiteY1174" fmla="*/ 96628 h 438126"/>
                <a:gd name="connsiteX1175" fmla="*/ 382257 w 438125"/>
                <a:gd name="connsiteY1175" fmla="*/ 96012 h 438126"/>
                <a:gd name="connsiteX1176" fmla="*/ 383799 w 438125"/>
                <a:gd name="connsiteY1176" fmla="*/ 94778 h 438126"/>
                <a:gd name="connsiteX1177" fmla="*/ 384076 w 438125"/>
                <a:gd name="connsiteY1177" fmla="*/ 94501 h 438126"/>
                <a:gd name="connsiteX1178" fmla="*/ 384693 w 438125"/>
                <a:gd name="connsiteY1178" fmla="*/ 94778 h 438126"/>
                <a:gd name="connsiteX1179" fmla="*/ 384693 w 438125"/>
                <a:gd name="connsiteY1179" fmla="*/ 95703 h 438126"/>
                <a:gd name="connsiteX1180" fmla="*/ 385001 w 438125"/>
                <a:gd name="connsiteY1180" fmla="*/ 97522 h 438126"/>
                <a:gd name="connsiteX1181" fmla="*/ 385001 w 438125"/>
                <a:gd name="connsiteY1181" fmla="*/ 98756 h 438126"/>
                <a:gd name="connsiteX1182" fmla="*/ 384385 w 438125"/>
                <a:gd name="connsiteY1182" fmla="*/ 99650 h 438126"/>
                <a:gd name="connsiteX1183" fmla="*/ 382874 w 438125"/>
                <a:gd name="connsiteY1183" fmla="*/ 100883 h 438126"/>
                <a:gd name="connsiteX1184" fmla="*/ 381949 w 438125"/>
                <a:gd name="connsiteY1184" fmla="*/ 101777 h 438126"/>
                <a:gd name="connsiteX1185" fmla="*/ 381949 w 438125"/>
                <a:gd name="connsiteY1185" fmla="*/ 102086 h 438126"/>
                <a:gd name="connsiteX1186" fmla="*/ 381949 w 438125"/>
                <a:gd name="connsiteY1186" fmla="*/ 102086 h 438126"/>
                <a:gd name="connsiteX1187" fmla="*/ 382565 w 438125"/>
                <a:gd name="connsiteY1187" fmla="*/ 103011 h 438126"/>
                <a:gd name="connsiteX1188" fmla="*/ 381949 w 438125"/>
                <a:gd name="connsiteY1188" fmla="*/ 104521 h 438126"/>
                <a:gd name="connsiteX1189" fmla="*/ 382257 w 438125"/>
                <a:gd name="connsiteY1189" fmla="*/ 106957 h 438126"/>
                <a:gd name="connsiteX1190" fmla="*/ 384693 w 438125"/>
                <a:gd name="connsiteY1190" fmla="*/ 107851 h 438126"/>
                <a:gd name="connsiteX1191" fmla="*/ 385926 w 438125"/>
                <a:gd name="connsiteY1191" fmla="*/ 108160 h 438126"/>
                <a:gd name="connsiteX1192" fmla="*/ 386820 w 438125"/>
                <a:gd name="connsiteY1192" fmla="*/ 108468 h 438126"/>
                <a:gd name="connsiteX1193" fmla="*/ 387129 w 438125"/>
                <a:gd name="connsiteY1193" fmla="*/ 110595 h 438126"/>
                <a:gd name="connsiteX1194" fmla="*/ 386204 w 438125"/>
                <a:gd name="connsiteY1194" fmla="*/ 112414 h 438126"/>
                <a:gd name="connsiteX1195" fmla="*/ 384076 w 438125"/>
                <a:gd name="connsiteY1195" fmla="*/ 112414 h 438126"/>
                <a:gd name="connsiteX1196" fmla="*/ 378311 w 438125"/>
                <a:gd name="connsiteY1196" fmla="*/ 113031 h 438126"/>
                <a:gd name="connsiteX1197" fmla="*/ 376677 w 438125"/>
                <a:gd name="connsiteY1197" fmla="*/ 113401 h 438126"/>
                <a:gd name="connsiteX1198" fmla="*/ 357653 w 438125"/>
                <a:gd name="connsiteY1198" fmla="*/ 124254 h 438126"/>
                <a:gd name="connsiteX1199" fmla="*/ 358270 w 438125"/>
                <a:gd name="connsiteY1199" fmla="*/ 123976 h 438126"/>
                <a:gd name="connsiteX1200" fmla="*/ 360089 w 438125"/>
                <a:gd name="connsiteY1200" fmla="*/ 124254 h 438126"/>
                <a:gd name="connsiteX1201" fmla="*/ 361600 w 438125"/>
                <a:gd name="connsiteY1201" fmla="*/ 123976 h 438126"/>
                <a:gd name="connsiteX1202" fmla="*/ 362216 w 438125"/>
                <a:gd name="connsiteY1202" fmla="*/ 123052 h 438126"/>
                <a:gd name="connsiteX1203" fmla="*/ 361908 w 438125"/>
                <a:gd name="connsiteY1203" fmla="*/ 122127 h 438126"/>
                <a:gd name="connsiteX1204" fmla="*/ 362833 w 438125"/>
                <a:gd name="connsiteY1204" fmla="*/ 120307 h 438126"/>
                <a:gd name="connsiteX1205" fmla="*/ 361908 w 438125"/>
                <a:gd name="connsiteY1205" fmla="*/ 118797 h 438126"/>
                <a:gd name="connsiteX1206" fmla="*/ 359472 w 438125"/>
                <a:gd name="connsiteY1206" fmla="*/ 117286 h 438126"/>
                <a:gd name="connsiteX1207" fmla="*/ 357345 w 438125"/>
                <a:gd name="connsiteY1207" fmla="*/ 116361 h 438126"/>
                <a:gd name="connsiteX1208" fmla="*/ 357345 w 438125"/>
                <a:gd name="connsiteY1208" fmla="*/ 124254 h 438126"/>
                <a:gd name="connsiteX1209" fmla="*/ 377417 w 438125"/>
                <a:gd name="connsiteY1209" fmla="*/ 96320 h 438126"/>
                <a:gd name="connsiteX1210" fmla="*/ 377417 w 438125"/>
                <a:gd name="connsiteY1210" fmla="*/ 101469 h 438126"/>
                <a:gd name="connsiteX1211" fmla="*/ 376492 w 438125"/>
                <a:gd name="connsiteY1211" fmla="*/ 101161 h 438126"/>
                <a:gd name="connsiteX1212" fmla="*/ 374364 w 438125"/>
                <a:gd name="connsiteY1212" fmla="*/ 100575 h 438126"/>
                <a:gd name="connsiteX1213" fmla="*/ 372853 w 438125"/>
                <a:gd name="connsiteY1213" fmla="*/ 100266 h 438126"/>
                <a:gd name="connsiteX1214" fmla="*/ 371034 w 438125"/>
                <a:gd name="connsiteY1214" fmla="*/ 99958 h 438126"/>
                <a:gd name="connsiteX1215" fmla="*/ 374364 w 438125"/>
                <a:gd name="connsiteY1215" fmla="*/ 99342 h 438126"/>
                <a:gd name="connsiteX1216" fmla="*/ 376492 w 438125"/>
                <a:gd name="connsiteY1216" fmla="*/ 98139 h 438126"/>
                <a:gd name="connsiteX1217" fmla="*/ 376492 w 438125"/>
                <a:gd name="connsiteY1217" fmla="*/ 97214 h 438126"/>
                <a:gd name="connsiteX1218" fmla="*/ 376183 w 438125"/>
                <a:gd name="connsiteY1218" fmla="*/ 96012 h 438126"/>
                <a:gd name="connsiteX1219" fmla="*/ 376183 w 438125"/>
                <a:gd name="connsiteY1219" fmla="*/ 95087 h 438126"/>
                <a:gd name="connsiteX1220" fmla="*/ 376800 w 438125"/>
                <a:gd name="connsiteY1220" fmla="*/ 95395 h 438126"/>
                <a:gd name="connsiteX1221" fmla="*/ 377417 w 438125"/>
                <a:gd name="connsiteY1221" fmla="*/ 96320 h 438126"/>
                <a:gd name="connsiteX1222" fmla="*/ 377417 w 438125"/>
                <a:gd name="connsiteY1222" fmla="*/ 103011 h 438126"/>
                <a:gd name="connsiteX1223" fmla="*/ 377417 w 438125"/>
                <a:gd name="connsiteY1223" fmla="*/ 106094 h 438126"/>
                <a:gd name="connsiteX1224" fmla="*/ 373747 w 438125"/>
                <a:gd name="connsiteY1224" fmla="*/ 106710 h 438126"/>
                <a:gd name="connsiteX1225" fmla="*/ 373748 w 438125"/>
                <a:gd name="connsiteY1225" fmla="*/ 107327 h 438126"/>
                <a:gd name="connsiteX1226" fmla="*/ 374056 w 438125"/>
                <a:gd name="connsiteY1226" fmla="*/ 109146 h 438126"/>
                <a:gd name="connsiteX1227" fmla="*/ 373748 w 438125"/>
                <a:gd name="connsiteY1227" fmla="*/ 110657 h 438126"/>
                <a:gd name="connsiteX1228" fmla="*/ 375597 w 438125"/>
                <a:gd name="connsiteY1228" fmla="*/ 111274 h 438126"/>
                <a:gd name="connsiteX1229" fmla="*/ 377108 w 438125"/>
                <a:gd name="connsiteY1229" fmla="*/ 111859 h 438126"/>
                <a:gd name="connsiteX1230" fmla="*/ 377417 w 438125"/>
                <a:gd name="connsiteY1230" fmla="*/ 111859 h 438126"/>
                <a:gd name="connsiteX1231" fmla="*/ 377417 w 438125"/>
                <a:gd name="connsiteY1231" fmla="*/ 113401 h 438126"/>
                <a:gd name="connsiteX1232" fmla="*/ 377417 w 438125"/>
                <a:gd name="connsiteY1232" fmla="*/ 113401 h 438126"/>
                <a:gd name="connsiteX1233" fmla="*/ 376183 w 438125"/>
                <a:gd name="connsiteY1233" fmla="*/ 115806 h 438126"/>
                <a:gd name="connsiteX1234" fmla="*/ 374270 w 438125"/>
                <a:gd name="connsiteY1234" fmla="*/ 116541 h 438126"/>
                <a:gd name="connsiteX1235" fmla="*/ 374056 w 438125"/>
                <a:gd name="connsiteY1235" fmla="*/ 116423 h 438126"/>
                <a:gd name="connsiteX1236" fmla="*/ 372853 w 438125"/>
                <a:gd name="connsiteY1236" fmla="*/ 115528 h 438126"/>
                <a:gd name="connsiteX1237" fmla="*/ 372545 w 438125"/>
                <a:gd name="connsiteY1237" fmla="*/ 117348 h 438126"/>
                <a:gd name="connsiteX1238" fmla="*/ 371343 w 438125"/>
                <a:gd name="connsiteY1238" fmla="*/ 120986 h 438126"/>
                <a:gd name="connsiteX1239" fmla="*/ 369493 w 438125"/>
                <a:gd name="connsiteY1239" fmla="*/ 121602 h 438126"/>
                <a:gd name="connsiteX1240" fmla="*/ 367365 w 438125"/>
                <a:gd name="connsiteY1240" fmla="*/ 120369 h 438126"/>
                <a:gd name="connsiteX1241" fmla="*/ 364960 w 438125"/>
                <a:gd name="connsiteY1241" fmla="*/ 117039 h 438126"/>
                <a:gd name="connsiteX1242" fmla="*/ 365854 w 438125"/>
                <a:gd name="connsiteY1242" fmla="*/ 117039 h 438126"/>
                <a:gd name="connsiteX1243" fmla="*/ 368290 w 438125"/>
                <a:gd name="connsiteY1243" fmla="*/ 117656 h 438126"/>
                <a:gd name="connsiteX1244" fmla="*/ 369801 w 438125"/>
                <a:gd name="connsiteY1244" fmla="*/ 116731 h 438126"/>
                <a:gd name="connsiteX1245" fmla="*/ 369493 w 438125"/>
                <a:gd name="connsiteY1245" fmla="*/ 115528 h 438126"/>
                <a:gd name="connsiteX1246" fmla="*/ 368290 w 438125"/>
                <a:gd name="connsiteY1246" fmla="*/ 115220 h 438126"/>
                <a:gd name="connsiteX1247" fmla="*/ 365546 w 438125"/>
                <a:gd name="connsiteY1247" fmla="*/ 115220 h 438126"/>
                <a:gd name="connsiteX1248" fmla="*/ 362833 w 438125"/>
                <a:gd name="connsiteY1248" fmla="*/ 113987 h 438126"/>
                <a:gd name="connsiteX1249" fmla="*/ 360397 w 438125"/>
                <a:gd name="connsiteY1249" fmla="*/ 113987 h 438126"/>
                <a:gd name="connsiteX1250" fmla="*/ 357961 w 438125"/>
                <a:gd name="connsiteY1250" fmla="*/ 113401 h 438126"/>
                <a:gd name="connsiteX1251" fmla="*/ 357961 w 438125"/>
                <a:gd name="connsiteY1251" fmla="*/ 108160 h 438126"/>
                <a:gd name="connsiteX1252" fmla="*/ 363141 w 438125"/>
                <a:gd name="connsiteY1252" fmla="*/ 110904 h 438126"/>
                <a:gd name="connsiteX1253" fmla="*/ 364960 w 438125"/>
                <a:gd name="connsiteY1253" fmla="*/ 111489 h 438126"/>
                <a:gd name="connsiteX1254" fmla="*/ 367365 w 438125"/>
                <a:gd name="connsiteY1254" fmla="*/ 113031 h 438126"/>
                <a:gd name="connsiteX1255" fmla="*/ 368599 w 438125"/>
                <a:gd name="connsiteY1255" fmla="*/ 113925 h 438126"/>
                <a:gd name="connsiteX1256" fmla="*/ 370418 w 438125"/>
                <a:gd name="connsiteY1256" fmla="*/ 114542 h 438126"/>
                <a:gd name="connsiteX1257" fmla="*/ 371620 w 438125"/>
                <a:gd name="connsiteY1257" fmla="*/ 114542 h 438126"/>
                <a:gd name="connsiteX1258" fmla="*/ 372853 w 438125"/>
                <a:gd name="connsiteY1258" fmla="*/ 114234 h 438126"/>
                <a:gd name="connsiteX1259" fmla="*/ 373162 w 438125"/>
                <a:gd name="connsiteY1259" fmla="*/ 113339 h 438126"/>
                <a:gd name="connsiteX1260" fmla="*/ 372545 w 438125"/>
                <a:gd name="connsiteY1260" fmla="*/ 111489 h 438126"/>
                <a:gd name="connsiteX1261" fmla="*/ 371620 w 438125"/>
                <a:gd name="connsiteY1261" fmla="*/ 110595 h 438126"/>
                <a:gd name="connsiteX1262" fmla="*/ 370726 w 438125"/>
                <a:gd name="connsiteY1262" fmla="*/ 110904 h 438126"/>
                <a:gd name="connsiteX1263" fmla="*/ 370720 w 438125"/>
                <a:gd name="connsiteY1263" fmla="*/ 110293 h 438126"/>
                <a:gd name="connsiteX1264" fmla="*/ 370726 w 438125"/>
                <a:gd name="connsiteY1264" fmla="*/ 110287 h 438126"/>
                <a:gd name="connsiteX1265" fmla="*/ 369801 w 438125"/>
                <a:gd name="connsiteY1265" fmla="*/ 107851 h 438126"/>
                <a:gd name="connsiteX1266" fmla="*/ 369215 w 438125"/>
                <a:gd name="connsiteY1266" fmla="*/ 107543 h 438126"/>
                <a:gd name="connsiteX1267" fmla="*/ 367674 w 438125"/>
                <a:gd name="connsiteY1267" fmla="*/ 107265 h 438126"/>
                <a:gd name="connsiteX1268" fmla="*/ 366471 w 438125"/>
                <a:gd name="connsiteY1268" fmla="*/ 106957 h 438126"/>
                <a:gd name="connsiteX1269" fmla="*/ 365238 w 438125"/>
                <a:gd name="connsiteY1269" fmla="*/ 106649 h 438126"/>
                <a:gd name="connsiteX1270" fmla="*/ 364960 w 438125"/>
                <a:gd name="connsiteY1270" fmla="*/ 106649 h 438126"/>
                <a:gd name="connsiteX1271" fmla="*/ 363727 w 438125"/>
                <a:gd name="connsiteY1271" fmla="*/ 106340 h 438126"/>
                <a:gd name="connsiteX1272" fmla="*/ 362216 w 438125"/>
                <a:gd name="connsiteY1272" fmla="*/ 106032 h 438126"/>
                <a:gd name="connsiteX1273" fmla="*/ 362833 w 438125"/>
                <a:gd name="connsiteY1273" fmla="*/ 104830 h 438126"/>
                <a:gd name="connsiteX1274" fmla="*/ 364035 w 438125"/>
                <a:gd name="connsiteY1274" fmla="*/ 102702 h 438126"/>
                <a:gd name="connsiteX1275" fmla="*/ 368290 w 438125"/>
                <a:gd name="connsiteY1275" fmla="*/ 98447 h 438126"/>
                <a:gd name="connsiteX1276" fmla="*/ 371928 w 438125"/>
                <a:gd name="connsiteY1276" fmla="*/ 94501 h 438126"/>
                <a:gd name="connsiteX1277" fmla="*/ 372237 w 438125"/>
                <a:gd name="connsiteY1277" fmla="*/ 94778 h 438126"/>
                <a:gd name="connsiteX1278" fmla="*/ 372237 w 438125"/>
                <a:gd name="connsiteY1278" fmla="*/ 95087 h 438126"/>
                <a:gd name="connsiteX1279" fmla="*/ 371928 w 438125"/>
                <a:gd name="connsiteY1279" fmla="*/ 96012 h 438126"/>
                <a:gd name="connsiteX1280" fmla="*/ 371620 w 438125"/>
                <a:gd name="connsiteY1280" fmla="*/ 96628 h 438126"/>
                <a:gd name="connsiteX1281" fmla="*/ 369801 w 438125"/>
                <a:gd name="connsiteY1281" fmla="*/ 98756 h 438126"/>
                <a:gd name="connsiteX1282" fmla="*/ 366718 w 438125"/>
                <a:gd name="connsiteY1282" fmla="*/ 103288 h 438126"/>
                <a:gd name="connsiteX1283" fmla="*/ 366101 w 438125"/>
                <a:gd name="connsiteY1283" fmla="*/ 104213 h 438126"/>
                <a:gd name="connsiteX1284" fmla="*/ 365484 w 438125"/>
                <a:gd name="connsiteY1284" fmla="*/ 105138 h 438126"/>
                <a:gd name="connsiteX1285" fmla="*/ 365176 w 438125"/>
                <a:gd name="connsiteY1285" fmla="*/ 106032 h 438126"/>
                <a:gd name="connsiteX1286" fmla="*/ 365484 w 438125"/>
                <a:gd name="connsiteY1286" fmla="*/ 106340 h 438126"/>
                <a:gd name="connsiteX1287" fmla="*/ 367920 w 438125"/>
                <a:gd name="connsiteY1287" fmla="*/ 106340 h 438126"/>
                <a:gd name="connsiteX1288" fmla="*/ 370356 w 438125"/>
                <a:gd name="connsiteY1288" fmla="*/ 105415 h 438126"/>
                <a:gd name="connsiteX1289" fmla="*/ 370356 w 438125"/>
                <a:gd name="connsiteY1289" fmla="*/ 103596 h 438126"/>
                <a:gd name="connsiteX1290" fmla="*/ 370973 w 438125"/>
                <a:gd name="connsiteY1290" fmla="*/ 102702 h 438126"/>
                <a:gd name="connsiteX1291" fmla="*/ 371558 w 438125"/>
                <a:gd name="connsiteY1291" fmla="*/ 103596 h 438126"/>
                <a:gd name="connsiteX1292" fmla="*/ 372483 w 438125"/>
                <a:gd name="connsiteY1292" fmla="*/ 105415 h 438126"/>
                <a:gd name="connsiteX1293" fmla="*/ 376122 w 438125"/>
                <a:gd name="connsiteY1293" fmla="*/ 104521 h 438126"/>
                <a:gd name="connsiteX1294" fmla="*/ 377355 w 438125"/>
                <a:gd name="connsiteY1294" fmla="*/ 103011 h 438126"/>
                <a:gd name="connsiteX1295" fmla="*/ 357653 w 438125"/>
                <a:gd name="connsiteY1295" fmla="*/ 103596 h 438126"/>
                <a:gd name="connsiteX1296" fmla="*/ 357961 w 438125"/>
                <a:gd name="connsiteY1296" fmla="*/ 103288 h 438126"/>
                <a:gd name="connsiteX1297" fmla="*/ 359781 w 438125"/>
                <a:gd name="connsiteY1297" fmla="*/ 102086 h 438126"/>
                <a:gd name="connsiteX1298" fmla="*/ 361014 w 438125"/>
                <a:gd name="connsiteY1298" fmla="*/ 100883 h 438126"/>
                <a:gd name="connsiteX1299" fmla="*/ 362833 w 438125"/>
                <a:gd name="connsiteY1299" fmla="*/ 99033 h 438126"/>
                <a:gd name="connsiteX1300" fmla="*/ 363727 w 438125"/>
                <a:gd name="connsiteY1300" fmla="*/ 98139 h 438126"/>
                <a:gd name="connsiteX1301" fmla="*/ 363419 w 438125"/>
                <a:gd name="connsiteY1301" fmla="*/ 96906 h 438126"/>
                <a:gd name="connsiteX1302" fmla="*/ 363419 w 438125"/>
                <a:gd name="connsiteY1302" fmla="*/ 93576 h 438126"/>
                <a:gd name="connsiteX1303" fmla="*/ 362833 w 438125"/>
                <a:gd name="connsiteY1303" fmla="*/ 94193 h 438126"/>
                <a:gd name="connsiteX1304" fmla="*/ 361600 w 438125"/>
                <a:gd name="connsiteY1304" fmla="*/ 96012 h 438126"/>
                <a:gd name="connsiteX1305" fmla="*/ 361014 w 438125"/>
                <a:gd name="connsiteY1305" fmla="*/ 97522 h 438126"/>
                <a:gd name="connsiteX1306" fmla="*/ 359472 w 438125"/>
                <a:gd name="connsiteY1306" fmla="*/ 99342 h 438126"/>
                <a:gd name="connsiteX1307" fmla="*/ 358578 w 438125"/>
                <a:gd name="connsiteY1307" fmla="*/ 101161 h 438126"/>
                <a:gd name="connsiteX1308" fmla="*/ 357961 w 438125"/>
                <a:gd name="connsiteY1308" fmla="*/ 102394 h 438126"/>
                <a:gd name="connsiteX1309" fmla="*/ 357653 w 438125"/>
                <a:gd name="connsiteY1309" fmla="*/ 102733 h 438126"/>
                <a:gd name="connsiteX1310" fmla="*/ 346646 w 438125"/>
                <a:gd name="connsiteY1310" fmla="*/ 118643 h 438126"/>
                <a:gd name="connsiteX1311" fmla="*/ 349729 w 438125"/>
                <a:gd name="connsiteY1311" fmla="*/ 118951 h 438126"/>
                <a:gd name="connsiteX1312" fmla="*/ 353059 w 438125"/>
                <a:gd name="connsiteY1312" fmla="*/ 120462 h 438126"/>
                <a:gd name="connsiteX1313" fmla="*/ 352165 w 438125"/>
                <a:gd name="connsiteY1313" fmla="*/ 122589 h 438126"/>
                <a:gd name="connsiteX1314" fmla="*/ 350346 w 438125"/>
                <a:gd name="connsiteY1314" fmla="*/ 125025 h 438126"/>
                <a:gd name="connsiteX1315" fmla="*/ 348804 w 438125"/>
                <a:gd name="connsiteY1315" fmla="*/ 125950 h 438126"/>
                <a:gd name="connsiteX1316" fmla="*/ 346399 w 438125"/>
                <a:gd name="connsiteY1316" fmla="*/ 124716 h 438126"/>
                <a:gd name="connsiteX1317" fmla="*/ 343316 w 438125"/>
                <a:gd name="connsiteY1317" fmla="*/ 122281 h 438126"/>
                <a:gd name="connsiteX1318" fmla="*/ 341805 w 438125"/>
                <a:gd name="connsiteY1318" fmla="*/ 120462 h 438126"/>
                <a:gd name="connsiteX1319" fmla="*/ 342114 w 438125"/>
                <a:gd name="connsiteY1319" fmla="*/ 122281 h 438126"/>
                <a:gd name="connsiteX1320" fmla="*/ 343933 w 438125"/>
                <a:gd name="connsiteY1320" fmla="*/ 125364 h 438126"/>
                <a:gd name="connsiteX1321" fmla="*/ 344519 w 438125"/>
                <a:gd name="connsiteY1321" fmla="*/ 127183 h 438126"/>
                <a:gd name="connsiteX1322" fmla="*/ 345135 w 438125"/>
                <a:gd name="connsiteY1322" fmla="*/ 130821 h 438126"/>
                <a:gd name="connsiteX1323" fmla="*/ 347263 w 438125"/>
                <a:gd name="connsiteY1323" fmla="*/ 132363 h 438126"/>
                <a:gd name="connsiteX1324" fmla="*/ 349390 w 438125"/>
                <a:gd name="connsiteY1324" fmla="*/ 132363 h 438126"/>
                <a:gd name="connsiteX1325" fmla="*/ 353953 w 438125"/>
                <a:gd name="connsiteY1325" fmla="*/ 130821 h 438126"/>
                <a:gd name="connsiteX1326" fmla="*/ 356081 w 438125"/>
                <a:gd name="connsiteY1326" fmla="*/ 127491 h 438126"/>
                <a:gd name="connsiteX1327" fmla="*/ 357900 w 438125"/>
                <a:gd name="connsiteY1327" fmla="*/ 124408 h 438126"/>
                <a:gd name="connsiteX1328" fmla="*/ 357900 w 438125"/>
                <a:gd name="connsiteY1328" fmla="*/ 116361 h 438126"/>
                <a:gd name="connsiteX1329" fmla="*/ 354817 w 438125"/>
                <a:gd name="connsiteY1329" fmla="*/ 115158 h 438126"/>
                <a:gd name="connsiteX1330" fmla="*/ 348157 w 438125"/>
                <a:gd name="connsiteY1330" fmla="*/ 112414 h 438126"/>
                <a:gd name="connsiteX1331" fmla="*/ 345413 w 438125"/>
                <a:gd name="connsiteY1331" fmla="*/ 111212 h 438126"/>
                <a:gd name="connsiteX1332" fmla="*/ 342669 w 438125"/>
                <a:gd name="connsiteY1332" fmla="*/ 109362 h 438126"/>
                <a:gd name="connsiteX1333" fmla="*/ 342360 w 438125"/>
                <a:gd name="connsiteY1333" fmla="*/ 109979 h 438126"/>
                <a:gd name="connsiteX1334" fmla="*/ 342360 w 438125"/>
                <a:gd name="connsiteY1334" fmla="*/ 112723 h 438126"/>
                <a:gd name="connsiteX1335" fmla="*/ 344210 w 438125"/>
                <a:gd name="connsiteY1335" fmla="*/ 117594 h 438126"/>
                <a:gd name="connsiteX1336" fmla="*/ 346615 w 438125"/>
                <a:gd name="connsiteY1336" fmla="*/ 118488 h 438126"/>
                <a:gd name="connsiteX1337" fmla="*/ 357591 w 438125"/>
                <a:gd name="connsiteY1337" fmla="*/ 102856 h 438126"/>
                <a:gd name="connsiteX1338" fmla="*/ 357591 w 438125"/>
                <a:gd name="connsiteY1338" fmla="*/ 103751 h 438126"/>
                <a:gd name="connsiteX1339" fmla="*/ 357283 w 438125"/>
                <a:gd name="connsiteY1339" fmla="*/ 103442 h 438126"/>
                <a:gd name="connsiteX1340" fmla="*/ 357591 w 438125"/>
                <a:gd name="connsiteY1340" fmla="*/ 102856 h 438126"/>
                <a:gd name="connsiteX1341" fmla="*/ 357900 w 438125"/>
                <a:gd name="connsiteY1341" fmla="*/ 108345 h 438126"/>
                <a:gd name="connsiteX1342" fmla="*/ 357900 w 438125"/>
                <a:gd name="connsiteY1342" fmla="*/ 113524 h 438126"/>
                <a:gd name="connsiteX1343" fmla="*/ 356081 w 438125"/>
                <a:gd name="connsiteY1343" fmla="*/ 112908 h 438126"/>
                <a:gd name="connsiteX1344" fmla="*/ 352720 w 438125"/>
                <a:gd name="connsiteY1344" fmla="*/ 110780 h 438126"/>
                <a:gd name="connsiteX1345" fmla="*/ 352442 w 438125"/>
                <a:gd name="connsiteY1345" fmla="*/ 109855 h 438126"/>
                <a:gd name="connsiteX1346" fmla="*/ 352720 w 438125"/>
                <a:gd name="connsiteY1346" fmla="*/ 108345 h 438126"/>
                <a:gd name="connsiteX1347" fmla="*/ 354262 w 438125"/>
                <a:gd name="connsiteY1347" fmla="*/ 106217 h 438126"/>
                <a:gd name="connsiteX1348" fmla="*/ 356975 w 438125"/>
                <a:gd name="connsiteY1348" fmla="*/ 107728 h 438126"/>
                <a:gd name="connsiteX1349" fmla="*/ 357900 w 438125"/>
                <a:gd name="connsiteY1349" fmla="*/ 108190 h 438126"/>
                <a:gd name="connsiteX1350" fmla="*/ 84449 w 438125"/>
                <a:gd name="connsiteY1350" fmla="*/ 116669 h 438126"/>
                <a:gd name="connsiteX1351" fmla="*/ 84449 w 438125"/>
                <a:gd name="connsiteY1351" fmla="*/ 113031 h 438126"/>
                <a:gd name="connsiteX1352" fmla="*/ 87779 w 438125"/>
                <a:gd name="connsiteY1352" fmla="*/ 113617 h 438126"/>
                <a:gd name="connsiteX1353" fmla="*/ 89321 w 438125"/>
                <a:gd name="connsiteY1353" fmla="*/ 115158 h 438126"/>
                <a:gd name="connsiteX1354" fmla="*/ 89321 w 438125"/>
                <a:gd name="connsiteY1354" fmla="*/ 116669 h 438126"/>
                <a:gd name="connsiteX1355" fmla="*/ 87779 w 438125"/>
                <a:gd name="connsiteY1355" fmla="*/ 118488 h 438126"/>
                <a:gd name="connsiteX1356" fmla="*/ 86268 w 438125"/>
                <a:gd name="connsiteY1356" fmla="*/ 117594 h 438126"/>
                <a:gd name="connsiteX1357" fmla="*/ 84449 w 438125"/>
                <a:gd name="connsiteY1357" fmla="*/ 116669 h 438126"/>
                <a:gd name="connsiteX1358" fmla="*/ 84449 w 438125"/>
                <a:gd name="connsiteY1358" fmla="*/ 107420 h 438126"/>
                <a:gd name="connsiteX1359" fmla="*/ 87533 w 438125"/>
                <a:gd name="connsiteY1359" fmla="*/ 109516 h 438126"/>
                <a:gd name="connsiteX1360" fmla="*/ 93699 w 438125"/>
                <a:gd name="connsiteY1360" fmla="*/ 114696 h 438126"/>
                <a:gd name="connsiteX1361" fmla="*/ 94285 w 438125"/>
                <a:gd name="connsiteY1361" fmla="*/ 115313 h 438126"/>
                <a:gd name="connsiteX1362" fmla="*/ 93699 w 438125"/>
                <a:gd name="connsiteY1362" fmla="*/ 116207 h 438126"/>
                <a:gd name="connsiteX1363" fmla="*/ 92466 w 438125"/>
                <a:gd name="connsiteY1363" fmla="*/ 116823 h 438126"/>
                <a:gd name="connsiteX1364" fmla="*/ 91263 w 438125"/>
                <a:gd name="connsiteY1364" fmla="*/ 117132 h 438126"/>
                <a:gd name="connsiteX1365" fmla="*/ 90338 w 438125"/>
                <a:gd name="connsiteY1365" fmla="*/ 118334 h 438126"/>
                <a:gd name="connsiteX1366" fmla="*/ 89444 w 438125"/>
                <a:gd name="connsiteY1366" fmla="*/ 119567 h 438126"/>
                <a:gd name="connsiteX1367" fmla="*/ 90338 w 438125"/>
                <a:gd name="connsiteY1367" fmla="*/ 120153 h 438126"/>
                <a:gd name="connsiteX1368" fmla="*/ 90647 w 438125"/>
                <a:gd name="connsiteY1368" fmla="*/ 120153 h 438126"/>
                <a:gd name="connsiteX1369" fmla="*/ 94007 w 438125"/>
                <a:gd name="connsiteY1369" fmla="*/ 120462 h 438126"/>
                <a:gd name="connsiteX1370" fmla="*/ 96412 w 438125"/>
                <a:gd name="connsiteY1370" fmla="*/ 120770 h 438126"/>
                <a:gd name="connsiteX1371" fmla="*/ 97645 w 438125"/>
                <a:gd name="connsiteY1371" fmla="*/ 121078 h 438126"/>
                <a:gd name="connsiteX1372" fmla="*/ 98848 w 438125"/>
                <a:gd name="connsiteY1372" fmla="*/ 121387 h 438126"/>
                <a:gd name="connsiteX1373" fmla="*/ 99465 w 438125"/>
                <a:gd name="connsiteY1373" fmla="*/ 121078 h 438126"/>
                <a:gd name="connsiteX1374" fmla="*/ 100359 w 438125"/>
                <a:gd name="connsiteY1374" fmla="*/ 119567 h 438126"/>
                <a:gd name="connsiteX1375" fmla="*/ 100975 w 438125"/>
                <a:gd name="connsiteY1375" fmla="*/ 117748 h 438126"/>
                <a:gd name="connsiteX1376" fmla="*/ 100975 w 438125"/>
                <a:gd name="connsiteY1376" fmla="*/ 116515 h 438126"/>
                <a:gd name="connsiteX1377" fmla="*/ 99156 w 438125"/>
                <a:gd name="connsiteY1377" fmla="*/ 115004 h 438126"/>
                <a:gd name="connsiteX1378" fmla="*/ 96412 w 438125"/>
                <a:gd name="connsiteY1378" fmla="*/ 112877 h 438126"/>
                <a:gd name="connsiteX1379" fmla="*/ 89136 w 438125"/>
                <a:gd name="connsiteY1379" fmla="*/ 107697 h 438126"/>
                <a:gd name="connsiteX1380" fmla="*/ 85189 w 438125"/>
                <a:gd name="connsiteY1380" fmla="*/ 104614 h 438126"/>
                <a:gd name="connsiteX1381" fmla="*/ 84573 w 438125"/>
                <a:gd name="connsiteY1381" fmla="*/ 103997 h 438126"/>
                <a:gd name="connsiteX1382" fmla="*/ 84573 w 438125"/>
                <a:gd name="connsiteY1382" fmla="*/ 107358 h 438126"/>
                <a:gd name="connsiteX1383" fmla="*/ 68663 w 438125"/>
                <a:gd name="connsiteY1383" fmla="*/ 134059 h 438126"/>
                <a:gd name="connsiteX1384" fmla="*/ 69866 w 438125"/>
                <a:gd name="connsiteY1384" fmla="*/ 134367 h 438126"/>
                <a:gd name="connsiteX1385" fmla="*/ 72301 w 438125"/>
                <a:gd name="connsiteY1385" fmla="*/ 133750 h 438126"/>
                <a:gd name="connsiteX1386" fmla="*/ 73812 w 438125"/>
                <a:gd name="connsiteY1386" fmla="*/ 132240 h 438126"/>
                <a:gd name="connsiteX1387" fmla="*/ 72301 w 438125"/>
                <a:gd name="connsiteY1387" fmla="*/ 130729 h 438126"/>
                <a:gd name="connsiteX1388" fmla="*/ 68663 w 438125"/>
                <a:gd name="connsiteY1388" fmla="*/ 128601 h 438126"/>
                <a:gd name="connsiteX1389" fmla="*/ 68663 w 438125"/>
                <a:gd name="connsiteY1389" fmla="*/ 134059 h 438126"/>
                <a:gd name="connsiteX1390" fmla="*/ 84449 w 438125"/>
                <a:gd name="connsiteY1390" fmla="*/ 104275 h 438126"/>
                <a:gd name="connsiteX1391" fmla="*/ 84449 w 438125"/>
                <a:gd name="connsiteY1391" fmla="*/ 107358 h 438126"/>
                <a:gd name="connsiteX1392" fmla="*/ 81705 w 438125"/>
                <a:gd name="connsiteY1392" fmla="*/ 105508 h 438126"/>
                <a:gd name="connsiteX1393" fmla="*/ 79300 w 438125"/>
                <a:gd name="connsiteY1393" fmla="*/ 103689 h 438126"/>
                <a:gd name="connsiteX1394" fmla="*/ 75323 w 438125"/>
                <a:gd name="connsiteY1394" fmla="*/ 100051 h 438126"/>
                <a:gd name="connsiteX1395" fmla="*/ 71376 w 438125"/>
                <a:gd name="connsiteY1395" fmla="*/ 96012 h 438126"/>
                <a:gd name="connsiteX1396" fmla="*/ 70174 w 438125"/>
                <a:gd name="connsiteY1396" fmla="*/ 94501 h 438126"/>
                <a:gd name="connsiteX1397" fmla="*/ 69249 w 438125"/>
                <a:gd name="connsiteY1397" fmla="*/ 94193 h 438126"/>
                <a:gd name="connsiteX1398" fmla="*/ 68663 w 438125"/>
                <a:gd name="connsiteY1398" fmla="*/ 95395 h 438126"/>
                <a:gd name="connsiteX1399" fmla="*/ 68663 w 438125"/>
                <a:gd name="connsiteY1399" fmla="*/ 95395 h 438126"/>
                <a:gd name="connsiteX1400" fmla="*/ 68663 w 438125"/>
                <a:gd name="connsiteY1400" fmla="*/ 90246 h 438126"/>
                <a:gd name="connsiteX1401" fmla="*/ 69249 w 438125"/>
                <a:gd name="connsiteY1401" fmla="*/ 90246 h 438126"/>
                <a:gd name="connsiteX1402" fmla="*/ 70174 w 438125"/>
                <a:gd name="connsiteY1402" fmla="*/ 90832 h 438126"/>
                <a:gd name="connsiteX1403" fmla="*/ 70791 w 438125"/>
                <a:gd name="connsiteY1403" fmla="*/ 92065 h 438126"/>
                <a:gd name="connsiteX1404" fmla="*/ 72918 w 438125"/>
                <a:gd name="connsiteY1404" fmla="*/ 95148 h 438126"/>
                <a:gd name="connsiteX1405" fmla="*/ 81705 w 438125"/>
                <a:gd name="connsiteY1405" fmla="*/ 103072 h 438126"/>
                <a:gd name="connsiteX1406" fmla="*/ 84449 w 438125"/>
                <a:gd name="connsiteY1406" fmla="*/ 104275 h 438126"/>
                <a:gd name="connsiteX1407" fmla="*/ 84449 w 438125"/>
                <a:gd name="connsiteY1407" fmla="*/ 113093 h 438126"/>
                <a:gd name="connsiteX1408" fmla="*/ 84449 w 438125"/>
                <a:gd name="connsiteY1408" fmla="*/ 116731 h 438126"/>
                <a:gd name="connsiteX1409" fmla="*/ 82630 w 438125"/>
                <a:gd name="connsiteY1409" fmla="*/ 115528 h 438126"/>
                <a:gd name="connsiteX1410" fmla="*/ 81428 w 438125"/>
                <a:gd name="connsiteY1410" fmla="*/ 114912 h 438126"/>
                <a:gd name="connsiteX1411" fmla="*/ 79886 w 438125"/>
                <a:gd name="connsiteY1411" fmla="*/ 113679 h 438126"/>
                <a:gd name="connsiteX1412" fmla="*/ 79886 w 438125"/>
                <a:gd name="connsiteY1412" fmla="*/ 113093 h 438126"/>
                <a:gd name="connsiteX1413" fmla="*/ 80811 w 438125"/>
                <a:gd name="connsiteY1413" fmla="*/ 112784 h 438126"/>
                <a:gd name="connsiteX1414" fmla="*/ 81705 w 438125"/>
                <a:gd name="connsiteY1414" fmla="*/ 112476 h 438126"/>
                <a:gd name="connsiteX1415" fmla="*/ 82939 w 438125"/>
                <a:gd name="connsiteY1415" fmla="*/ 112784 h 438126"/>
                <a:gd name="connsiteX1416" fmla="*/ 84449 w 438125"/>
                <a:gd name="connsiteY1416" fmla="*/ 113093 h 438126"/>
                <a:gd name="connsiteX1417" fmla="*/ 69033 w 438125"/>
                <a:gd name="connsiteY1417" fmla="*/ 120677 h 438126"/>
                <a:gd name="connsiteX1418" fmla="*/ 69650 w 438125"/>
                <a:gd name="connsiteY1418" fmla="*/ 120369 h 438126"/>
                <a:gd name="connsiteX1419" fmla="*/ 69958 w 438125"/>
                <a:gd name="connsiteY1419" fmla="*/ 119475 h 438126"/>
                <a:gd name="connsiteX1420" fmla="*/ 69958 w 438125"/>
                <a:gd name="connsiteY1420" fmla="*/ 117039 h 438126"/>
                <a:gd name="connsiteX1421" fmla="*/ 70267 w 438125"/>
                <a:gd name="connsiteY1421" fmla="*/ 115220 h 438126"/>
                <a:gd name="connsiteX1422" fmla="*/ 70575 w 438125"/>
                <a:gd name="connsiteY1422" fmla="*/ 115806 h 438126"/>
                <a:gd name="connsiteX1423" fmla="*/ 71161 w 438125"/>
                <a:gd name="connsiteY1423" fmla="*/ 117933 h 438126"/>
                <a:gd name="connsiteX1424" fmla="*/ 70883 w 438125"/>
                <a:gd name="connsiteY1424" fmla="*/ 120369 h 438126"/>
                <a:gd name="connsiteX1425" fmla="*/ 72086 w 438125"/>
                <a:gd name="connsiteY1425" fmla="*/ 122188 h 438126"/>
                <a:gd name="connsiteX1426" fmla="*/ 73905 w 438125"/>
                <a:gd name="connsiteY1426" fmla="*/ 121602 h 438126"/>
                <a:gd name="connsiteX1427" fmla="*/ 73596 w 438125"/>
                <a:gd name="connsiteY1427" fmla="*/ 120677 h 438126"/>
                <a:gd name="connsiteX1428" fmla="*/ 73478 w 438125"/>
                <a:gd name="connsiteY1428" fmla="*/ 119902 h 438126"/>
                <a:gd name="connsiteX1429" fmla="*/ 73596 w 438125"/>
                <a:gd name="connsiteY1429" fmla="*/ 119783 h 438126"/>
                <a:gd name="connsiteX1430" fmla="*/ 74213 w 438125"/>
                <a:gd name="connsiteY1430" fmla="*/ 119475 h 438126"/>
                <a:gd name="connsiteX1431" fmla="*/ 76340 w 438125"/>
                <a:gd name="connsiteY1431" fmla="*/ 120986 h 438126"/>
                <a:gd name="connsiteX1432" fmla="*/ 76649 w 438125"/>
                <a:gd name="connsiteY1432" fmla="*/ 122188 h 438126"/>
                <a:gd name="connsiteX1433" fmla="*/ 76957 w 438125"/>
                <a:gd name="connsiteY1433" fmla="*/ 124316 h 438126"/>
                <a:gd name="connsiteX1434" fmla="*/ 77265 w 438125"/>
                <a:gd name="connsiteY1434" fmla="*/ 126135 h 438126"/>
                <a:gd name="connsiteX1435" fmla="*/ 77851 w 438125"/>
                <a:gd name="connsiteY1435" fmla="*/ 127060 h 438126"/>
                <a:gd name="connsiteX1436" fmla="*/ 79393 w 438125"/>
                <a:gd name="connsiteY1436" fmla="*/ 127060 h 438126"/>
                <a:gd name="connsiteX1437" fmla="*/ 79979 w 438125"/>
                <a:gd name="connsiteY1437" fmla="*/ 126443 h 438126"/>
                <a:gd name="connsiteX1438" fmla="*/ 79393 w 438125"/>
                <a:gd name="connsiteY1438" fmla="*/ 124316 h 438126"/>
                <a:gd name="connsiteX1439" fmla="*/ 78468 w 438125"/>
                <a:gd name="connsiteY1439" fmla="*/ 123113 h 438126"/>
                <a:gd name="connsiteX1440" fmla="*/ 78776 w 438125"/>
                <a:gd name="connsiteY1440" fmla="*/ 122188 h 438126"/>
                <a:gd name="connsiteX1441" fmla="*/ 79085 w 438125"/>
                <a:gd name="connsiteY1441" fmla="*/ 122188 h 438126"/>
                <a:gd name="connsiteX1442" fmla="*/ 80287 w 438125"/>
                <a:gd name="connsiteY1442" fmla="*/ 123113 h 438126"/>
                <a:gd name="connsiteX1443" fmla="*/ 82414 w 438125"/>
                <a:gd name="connsiteY1443" fmla="*/ 124038 h 438126"/>
                <a:gd name="connsiteX1444" fmla="*/ 84233 w 438125"/>
                <a:gd name="connsiteY1444" fmla="*/ 122805 h 438126"/>
                <a:gd name="connsiteX1445" fmla="*/ 82723 w 438125"/>
                <a:gd name="connsiteY1445" fmla="*/ 118858 h 438126"/>
                <a:gd name="connsiteX1446" fmla="*/ 79393 w 438125"/>
                <a:gd name="connsiteY1446" fmla="*/ 117039 h 438126"/>
                <a:gd name="connsiteX1447" fmla="*/ 76957 w 438125"/>
                <a:gd name="connsiteY1447" fmla="*/ 115220 h 438126"/>
                <a:gd name="connsiteX1448" fmla="*/ 75138 w 438125"/>
                <a:gd name="connsiteY1448" fmla="*/ 110040 h 438126"/>
                <a:gd name="connsiteX1449" fmla="*/ 75138 w 438125"/>
                <a:gd name="connsiteY1449" fmla="*/ 108468 h 438126"/>
                <a:gd name="connsiteX1450" fmla="*/ 74521 w 438125"/>
                <a:gd name="connsiteY1450" fmla="*/ 107851 h 438126"/>
                <a:gd name="connsiteX1451" fmla="*/ 72702 w 438125"/>
                <a:gd name="connsiteY1451" fmla="*/ 108468 h 438126"/>
                <a:gd name="connsiteX1452" fmla="*/ 71880 w 438125"/>
                <a:gd name="connsiteY1452" fmla="*/ 108571 h 438126"/>
                <a:gd name="connsiteX1453" fmla="*/ 71777 w 438125"/>
                <a:gd name="connsiteY1453" fmla="*/ 108468 h 438126"/>
                <a:gd name="connsiteX1454" fmla="*/ 71161 w 438125"/>
                <a:gd name="connsiteY1454" fmla="*/ 106957 h 438126"/>
                <a:gd name="connsiteX1455" fmla="*/ 70575 w 438125"/>
                <a:gd name="connsiteY1455" fmla="*/ 103874 h 438126"/>
                <a:gd name="connsiteX1456" fmla="*/ 69958 w 438125"/>
                <a:gd name="connsiteY1456" fmla="*/ 103257 h 438126"/>
                <a:gd name="connsiteX1457" fmla="*/ 69342 w 438125"/>
                <a:gd name="connsiteY1457" fmla="*/ 103257 h 438126"/>
                <a:gd name="connsiteX1458" fmla="*/ 69033 w 438125"/>
                <a:gd name="connsiteY1458" fmla="*/ 104182 h 438126"/>
                <a:gd name="connsiteX1459" fmla="*/ 69033 w 438125"/>
                <a:gd name="connsiteY1459" fmla="*/ 120585 h 438126"/>
                <a:gd name="connsiteX1460" fmla="*/ 63884 w 438125"/>
                <a:gd name="connsiteY1460" fmla="*/ 123761 h 438126"/>
                <a:gd name="connsiteX1461" fmla="*/ 64193 w 438125"/>
                <a:gd name="connsiteY1461" fmla="*/ 126474 h 438126"/>
                <a:gd name="connsiteX1462" fmla="*/ 65703 w 438125"/>
                <a:gd name="connsiteY1462" fmla="*/ 128293 h 438126"/>
                <a:gd name="connsiteX1463" fmla="*/ 66906 w 438125"/>
                <a:gd name="connsiteY1463" fmla="*/ 131037 h 438126"/>
                <a:gd name="connsiteX1464" fmla="*/ 67522 w 438125"/>
                <a:gd name="connsiteY1464" fmla="*/ 131654 h 438126"/>
                <a:gd name="connsiteX1465" fmla="*/ 67831 w 438125"/>
                <a:gd name="connsiteY1465" fmla="*/ 132548 h 438126"/>
                <a:gd name="connsiteX1466" fmla="*/ 68447 w 438125"/>
                <a:gd name="connsiteY1466" fmla="*/ 133165 h 438126"/>
                <a:gd name="connsiteX1467" fmla="*/ 68756 w 438125"/>
                <a:gd name="connsiteY1467" fmla="*/ 134089 h 438126"/>
                <a:gd name="connsiteX1468" fmla="*/ 68756 w 438125"/>
                <a:gd name="connsiteY1468" fmla="*/ 134089 h 438126"/>
                <a:gd name="connsiteX1469" fmla="*/ 68756 w 438125"/>
                <a:gd name="connsiteY1469" fmla="*/ 128509 h 438126"/>
                <a:gd name="connsiteX1470" fmla="*/ 67831 w 438125"/>
                <a:gd name="connsiteY1470" fmla="*/ 127923 h 438126"/>
                <a:gd name="connsiteX1471" fmla="*/ 64748 w 438125"/>
                <a:gd name="connsiteY1471" fmla="*/ 124840 h 438126"/>
                <a:gd name="connsiteX1472" fmla="*/ 63823 w 438125"/>
                <a:gd name="connsiteY1472" fmla="*/ 123637 h 438126"/>
                <a:gd name="connsiteX1473" fmla="*/ 69033 w 438125"/>
                <a:gd name="connsiteY1473" fmla="*/ 90030 h 438126"/>
                <a:gd name="connsiteX1474" fmla="*/ 69033 w 438125"/>
                <a:gd name="connsiteY1474" fmla="*/ 95179 h 438126"/>
                <a:gd name="connsiteX1475" fmla="*/ 67831 w 438125"/>
                <a:gd name="connsiteY1475" fmla="*/ 95796 h 438126"/>
                <a:gd name="connsiteX1476" fmla="*/ 66906 w 438125"/>
                <a:gd name="connsiteY1476" fmla="*/ 98879 h 438126"/>
                <a:gd name="connsiteX1477" fmla="*/ 67214 w 438125"/>
                <a:gd name="connsiteY1477" fmla="*/ 101592 h 438126"/>
                <a:gd name="connsiteX1478" fmla="*/ 66320 w 438125"/>
                <a:gd name="connsiteY1478" fmla="*/ 103411 h 438126"/>
                <a:gd name="connsiteX1479" fmla="*/ 65703 w 438125"/>
                <a:gd name="connsiteY1479" fmla="*/ 103411 h 438126"/>
                <a:gd name="connsiteX1480" fmla="*/ 64501 w 438125"/>
                <a:gd name="connsiteY1480" fmla="*/ 104028 h 438126"/>
                <a:gd name="connsiteX1481" fmla="*/ 64193 w 438125"/>
                <a:gd name="connsiteY1481" fmla="*/ 106464 h 438126"/>
                <a:gd name="connsiteX1482" fmla="*/ 64501 w 438125"/>
                <a:gd name="connsiteY1482" fmla="*/ 107389 h 438126"/>
                <a:gd name="connsiteX1483" fmla="*/ 65703 w 438125"/>
                <a:gd name="connsiteY1483" fmla="*/ 106155 h 438126"/>
                <a:gd name="connsiteX1484" fmla="*/ 69033 w 438125"/>
                <a:gd name="connsiteY1484" fmla="*/ 105261 h 438126"/>
                <a:gd name="connsiteX1485" fmla="*/ 69650 w 438125"/>
                <a:gd name="connsiteY1485" fmla="*/ 104336 h 438126"/>
                <a:gd name="connsiteX1486" fmla="*/ 69650 w 438125"/>
                <a:gd name="connsiteY1486" fmla="*/ 120431 h 438126"/>
                <a:gd name="connsiteX1487" fmla="*/ 68293 w 438125"/>
                <a:gd name="connsiteY1487" fmla="*/ 120431 h 438126"/>
                <a:gd name="connsiteX1488" fmla="*/ 65549 w 438125"/>
                <a:gd name="connsiteY1488" fmla="*/ 120739 h 438126"/>
                <a:gd name="connsiteX1489" fmla="*/ 64933 w 438125"/>
                <a:gd name="connsiteY1489" fmla="*/ 119537 h 438126"/>
                <a:gd name="connsiteX1490" fmla="*/ 65858 w 438125"/>
                <a:gd name="connsiteY1490" fmla="*/ 117101 h 438126"/>
                <a:gd name="connsiteX1491" fmla="*/ 66474 w 438125"/>
                <a:gd name="connsiteY1491" fmla="*/ 113740 h 438126"/>
                <a:gd name="connsiteX1492" fmla="*/ 66752 w 438125"/>
                <a:gd name="connsiteY1492" fmla="*/ 110410 h 438126"/>
                <a:gd name="connsiteX1493" fmla="*/ 66752 w 438125"/>
                <a:gd name="connsiteY1493" fmla="*/ 109393 h 438126"/>
                <a:gd name="connsiteX1494" fmla="*/ 65549 w 438125"/>
                <a:gd name="connsiteY1494" fmla="*/ 108190 h 438126"/>
                <a:gd name="connsiteX1495" fmla="*/ 64655 w 438125"/>
                <a:gd name="connsiteY1495" fmla="*/ 108807 h 438126"/>
                <a:gd name="connsiteX1496" fmla="*/ 62805 w 438125"/>
                <a:gd name="connsiteY1496" fmla="*/ 111890 h 438126"/>
                <a:gd name="connsiteX1497" fmla="*/ 61911 w 438125"/>
                <a:gd name="connsiteY1497" fmla="*/ 113709 h 438126"/>
                <a:gd name="connsiteX1498" fmla="*/ 60986 w 438125"/>
                <a:gd name="connsiteY1498" fmla="*/ 114634 h 438126"/>
                <a:gd name="connsiteX1499" fmla="*/ 60092 w 438125"/>
                <a:gd name="connsiteY1499" fmla="*/ 115837 h 438126"/>
                <a:gd name="connsiteX1500" fmla="*/ 57656 w 438125"/>
                <a:gd name="connsiteY1500" fmla="*/ 116453 h 438126"/>
                <a:gd name="connsiteX1501" fmla="*/ 58550 w 438125"/>
                <a:gd name="connsiteY1501" fmla="*/ 114634 h 438126"/>
                <a:gd name="connsiteX1502" fmla="*/ 59475 w 438125"/>
                <a:gd name="connsiteY1502" fmla="*/ 112815 h 438126"/>
                <a:gd name="connsiteX1503" fmla="*/ 59475 w 438125"/>
                <a:gd name="connsiteY1503" fmla="*/ 111890 h 438126"/>
                <a:gd name="connsiteX1504" fmla="*/ 59784 w 438125"/>
                <a:gd name="connsiteY1504" fmla="*/ 111582 h 438126"/>
                <a:gd name="connsiteX1505" fmla="*/ 60092 w 438125"/>
                <a:gd name="connsiteY1505" fmla="*/ 110996 h 438126"/>
                <a:gd name="connsiteX1506" fmla="*/ 60092 w 438125"/>
                <a:gd name="connsiteY1506" fmla="*/ 108468 h 438126"/>
                <a:gd name="connsiteX1507" fmla="*/ 59784 w 438125"/>
                <a:gd name="connsiteY1507" fmla="*/ 107543 h 438126"/>
                <a:gd name="connsiteX1508" fmla="*/ 58859 w 438125"/>
                <a:gd name="connsiteY1508" fmla="*/ 101161 h 438126"/>
                <a:gd name="connsiteX1509" fmla="*/ 58273 w 438125"/>
                <a:gd name="connsiteY1509" fmla="*/ 99958 h 438126"/>
                <a:gd name="connsiteX1510" fmla="*/ 57964 w 438125"/>
                <a:gd name="connsiteY1510" fmla="*/ 98756 h 438126"/>
                <a:gd name="connsiteX1511" fmla="*/ 57656 w 438125"/>
                <a:gd name="connsiteY1511" fmla="*/ 95395 h 438126"/>
                <a:gd name="connsiteX1512" fmla="*/ 57348 w 438125"/>
                <a:gd name="connsiteY1512" fmla="*/ 94501 h 438126"/>
                <a:gd name="connsiteX1513" fmla="*/ 57348 w 438125"/>
                <a:gd name="connsiteY1513" fmla="*/ 89321 h 438126"/>
                <a:gd name="connsiteX1514" fmla="*/ 59167 w 438125"/>
                <a:gd name="connsiteY1514" fmla="*/ 89321 h 438126"/>
                <a:gd name="connsiteX1515" fmla="*/ 60400 w 438125"/>
                <a:gd name="connsiteY1515" fmla="*/ 90246 h 438126"/>
                <a:gd name="connsiteX1516" fmla="*/ 61911 w 438125"/>
                <a:gd name="connsiteY1516" fmla="*/ 90554 h 438126"/>
                <a:gd name="connsiteX1517" fmla="*/ 63113 w 438125"/>
                <a:gd name="connsiteY1517" fmla="*/ 89938 h 438126"/>
                <a:gd name="connsiteX1518" fmla="*/ 64038 w 438125"/>
                <a:gd name="connsiteY1518" fmla="*/ 89938 h 438126"/>
                <a:gd name="connsiteX1519" fmla="*/ 64038 w 438125"/>
                <a:gd name="connsiteY1519" fmla="*/ 90832 h 438126"/>
                <a:gd name="connsiteX1520" fmla="*/ 63730 w 438125"/>
                <a:gd name="connsiteY1520" fmla="*/ 91448 h 438126"/>
                <a:gd name="connsiteX1521" fmla="*/ 63422 w 438125"/>
                <a:gd name="connsiteY1521" fmla="*/ 92065 h 438126"/>
                <a:gd name="connsiteX1522" fmla="*/ 61294 w 438125"/>
                <a:gd name="connsiteY1522" fmla="*/ 98447 h 438126"/>
                <a:gd name="connsiteX1523" fmla="*/ 61294 w 438125"/>
                <a:gd name="connsiteY1523" fmla="*/ 104830 h 438126"/>
                <a:gd name="connsiteX1524" fmla="*/ 61603 w 438125"/>
                <a:gd name="connsiteY1524" fmla="*/ 105724 h 438126"/>
                <a:gd name="connsiteX1525" fmla="*/ 61603 w 438125"/>
                <a:gd name="connsiteY1525" fmla="*/ 108160 h 438126"/>
                <a:gd name="connsiteX1526" fmla="*/ 61294 w 438125"/>
                <a:gd name="connsiteY1526" fmla="*/ 109670 h 438126"/>
                <a:gd name="connsiteX1527" fmla="*/ 60986 w 438125"/>
                <a:gd name="connsiteY1527" fmla="*/ 110904 h 438126"/>
                <a:gd name="connsiteX1528" fmla="*/ 60986 w 438125"/>
                <a:gd name="connsiteY1528" fmla="*/ 111489 h 438126"/>
                <a:gd name="connsiteX1529" fmla="*/ 61294 w 438125"/>
                <a:gd name="connsiteY1529" fmla="*/ 112106 h 438126"/>
                <a:gd name="connsiteX1530" fmla="*/ 61603 w 438125"/>
                <a:gd name="connsiteY1530" fmla="*/ 112106 h 438126"/>
                <a:gd name="connsiteX1531" fmla="*/ 62805 w 438125"/>
                <a:gd name="connsiteY1531" fmla="*/ 108468 h 438126"/>
                <a:gd name="connsiteX1532" fmla="*/ 63422 w 438125"/>
                <a:gd name="connsiteY1532" fmla="*/ 104830 h 438126"/>
                <a:gd name="connsiteX1533" fmla="*/ 63422 w 438125"/>
                <a:gd name="connsiteY1533" fmla="*/ 102394 h 438126"/>
                <a:gd name="connsiteX1534" fmla="*/ 63730 w 438125"/>
                <a:gd name="connsiteY1534" fmla="*/ 101777 h 438126"/>
                <a:gd name="connsiteX1535" fmla="*/ 64347 w 438125"/>
                <a:gd name="connsiteY1535" fmla="*/ 101777 h 438126"/>
                <a:gd name="connsiteX1536" fmla="*/ 64655 w 438125"/>
                <a:gd name="connsiteY1536" fmla="*/ 102086 h 438126"/>
                <a:gd name="connsiteX1537" fmla="*/ 65858 w 438125"/>
                <a:gd name="connsiteY1537" fmla="*/ 102086 h 438126"/>
                <a:gd name="connsiteX1538" fmla="*/ 66166 w 438125"/>
                <a:gd name="connsiteY1538" fmla="*/ 100883 h 438126"/>
                <a:gd name="connsiteX1539" fmla="*/ 66166 w 438125"/>
                <a:gd name="connsiteY1539" fmla="*/ 97522 h 438126"/>
                <a:gd name="connsiteX1540" fmla="*/ 66782 w 438125"/>
                <a:gd name="connsiteY1540" fmla="*/ 95703 h 438126"/>
                <a:gd name="connsiteX1541" fmla="*/ 67677 w 438125"/>
                <a:gd name="connsiteY1541" fmla="*/ 94193 h 438126"/>
                <a:gd name="connsiteX1542" fmla="*/ 68879 w 438125"/>
                <a:gd name="connsiteY1542" fmla="*/ 91448 h 438126"/>
                <a:gd name="connsiteX1543" fmla="*/ 68879 w 438125"/>
                <a:gd name="connsiteY1543" fmla="*/ 89938 h 438126"/>
                <a:gd name="connsiteX1544" fmla="*/ 56885 w 438125"/>
                <a:gd name="connsiteY1544" fmla="*/ 108530 h 438126"/>
                <a:gd name="connsiteX1545" fmla="*/ 57502 w 438125"/>
                <a:gd name="connsiteY1545" fmla="*/ 107605 h 438126"/>
                <a:gd name="connsiteX1546" fmla="*/ 57194 w 438125"/>
                <a:gd name="connsiteY1546" fmla="*/ 105785 h 438126"/>
                <a:gd name="connsiteX1547" fmla="*/ 56885 w 438125"/>
                <a:gd name="connsiteY1547" fmla="*/ 105200 h 438126"/>
                <a:gd name="connsiteX1548" fmla="*/ 56885 w 438125"/>
                <a:gd name="connsiteY1548" fmla="*/ 108468 h 438126"/>
                <a:gd name="connsiteX1549" fmla="*/ 56885 w 438125"/>
                <a:gd name="connsiteY1549" fmla="*/ 105200 h 438126"/>
                <a:gd name="connsiteX1550" fmla="*/ 57194 w 438125"/>
                <a:gd name="connsiteY1550" fmla="*/ 104583 h 438126"/>
                <a:gd name="connsiteX1551" fmla="*/ 56885 w 438125"/>
                <a:gd name="connsiteY1551" fmla="*/ 103966 h 438126"/>
                <a:gd name="connsiteX1552" fmla="*/ 57656 w 438125"/>
                <a:gd name="connsiteY1552" fmla="*/ 89383 h 438126"/>
                <a:gd name="connsiteX1553" fmla="*/ 57656 w 438125"/>
                <a:gd name="connsiteY1553" fmla="*/ 94563 h 438126"/>
                <a:gd name="connsiteX1554" fmla="*/ 57040 w 438125"/>
                <a:gd name="connsiteY1554" fmla="*/ 92127 h 438126"/>
                <a:gd name="connsiteX1555" fmla="*/ 56731 w 438125"/>
                <a:gd name="connsiteY1555" fmla="*/ 90308 h 438126"/>
                <a:gd name="connsiteX1556" fmla="*/ 56731 w 438125"/>
                <a:gd name="connsiteY1556" fmla="*/ 89074 h 438126"/>
                <a:gd name="connsiteX1557" fmla="*/ 57656 w 438125"/>
                <a:gd name="connsiteY1557" fmla="*/ 89383 h 438126"/>
                <a:gd name="connsiteX1558" fmla="*/ 56885 w 438125"/>
                <a:gd name="connsiteY1558" fmla="*/ 103966 h 438126"/>
                <a:gd name="connsiteX1559" fmla="*/ 56885 w 438125"/>
                <a:gd name="connsiteY1559" fmla="*/ 105477 h 438126"/>
                <a:gd name="connsiteX1560" fmla="*/ 56885 w 438125"/>
                <a:gd name="connsiteY1560" fmla="*/ 105477 h 438126"/>
                <a:gd name="connsiteX1561" fmla="*/ 56885 w 438125"/>
                <a:gd name="connsiteY1561" fmla="*/ 108560 h 438126"/>
                <a:gd name="connsiteX1562" fmla="*/ 56577 w 438125"/>
                <a:gd name="connsiteY1562" fmla="*/ 108869 h 438126"/>
                <a:gd name="connsiteX1563" fmla="*/ 56300 w 438125"/>
                <a:gd name="connsiteY1563" fmla="*/ 110996 h 438126"/>
                <a:gd name="connsiteX1564" fmla="*/ 56300 w 438125"/>
                <a:gd name="connsiteY1564" fmla="*/ 113709 h 438126"/>
                <a:gd name="connsiteX1565" fmla="*/ 56300 w 438125"/>
                <a:gd name="connsiteY1565" fmla="*/ 114943 h 438126"/>
                <a:gd name="connsiteX1566" fmla="*/ 55375 w 438125"/>
                <a:gd name="connsiteY1566" fmla="*/ 115559 h 438126"/>
                <a:gd name="connsiteX1567" fmla="*/ 53247 w 438125"/>
                <a:gd name="connsiteY1567" fmla="*/ 115559 h 438126"/>
                <a:gd name="connsiteX1568" fmla="*/ 51736 w 438125"/>
                <a:gd name="connsiteY1568" fmla="*/ 115559 h 438126"/>
                <a:gd name="connsiteX1569" fmla="*/ 50811 w 438125"/>
                <a:gd name="connsiteY1569" fmla="*/ 115837 h 438126"/>
                <a:gd name="connsiteX1570" fmla="*/ 50503 w 438125"/>
                <a:gd name="connsiteY1570" fmla="*/ 114634 h 438126"/>
                <a:gd name="connsiteX1571" fmla="*/ 51428 w 438125"/>
                <a:gd name="connsiteY1571" fmla="*/ 112815 h 438126"/>
                <a:gd name="connsiteX1572" fmla="*/ 51736 w 438125"/>
                <a:gd name="connsiteY1572" fmla="*/ 111304 h 438126"/>
                <a:gd name="connsiteX1573" fmla="*/ 52045 w 438125"/>
                <a:gd name="connsiteY1573" fmla="*/ 109455 h 438126"/>
                <a:gd name="connsiteX1574" fmla="*/ 52045 w 438125"/>
                <a:gd name="connsiteY1574" fmla="*/ 108468 h 438126"/>
                <a:gd name="connsiteX1575" fmla="*/ 52045 w 438125"/>
                <a:gd name="connsiteY1575" fmla="*/ 107265 h 438126"/>
                <a:gd name="connsiteX1576" fmla="*/ 51120 w 438125"/>
                <a:gd name="connsiteY1576" fmla="*/ 106649 h 438126"/>
                <a:gd name="connsiteX1577" fmla="*/ 51120 w 438125"/>
                <a:gd name="connsiteY1577" fmla="*/ 106649 h 438126"/>
                <a:gd name="connsiteX1578" fmla="*/ 50503 w 438125"/>
                <a:gd name="connsiteY1578" fmla="*/ 106340 h 438126"/>
                <a:gd name="connsiteX1579" fmla="*/ 48684 w 438125"/>
                <a:gd name="connsiteY1579" fmla="*/ 105138 h 438126"/>
                <a:gd name="connsiteX1580" fmla="*/ 48684 w 438125"/>
                <a:gd name="connsiteY1580" fmla="*/ 103905 h 438126"/>
                <a:gd name="connsiteX1581" fmla="*/ 49301 w 438125"/>
                <a:gd name="connsiteY1581" fmla="*/ 103288 h 438126"/>
                <a:gd name="connsiteX1582" fmla="*/ 51120 w 438125"/>
                <a:gd name="connsiteY1582" fmla="*/ 103288 h 438126"/>
                <a:gd name="connsiteX1583" fmla="*/ 52322 w 438125"/>
                <a:gd name="connsiteY1583" fmla="*/ 103011 h 438126"/>
                <a:gd name="connsiteX1584" fmla="*/ 54172 w 438125"/>
                <a:gd name="connsiteY1584" fmla="*/ 103011 h 438126"/>
                <a:gd name="connsiteX1585" fmla="*/ 55066 w 438125"/>
                <a:gd name="connsiteY1585" fmla="*/ 103596 h 438126"/>
                <a:gd name="connsiteX1586" fmla="*/ 55375 w 438125"/>
                <a:gd name="connsiteY1586" fmla="*/ 103596 h 438126"/>
                <a:gd name="connsiteX1587" fmla="*/ 56300 w 438125"/>
                <a:gd name="connsiteY1587" fmla="*/ 103905 h 438126"/>
                <a:gd name="connsiteX1588" fmla="*/ 291364 w 438125"/>
                <a:gd name="connsiteY1588" fmla="*/ 63144 h 438126"/>
                <a:gd name="connsiteX1589" fmla="*/ 292258 w 438125"/>
                <a:gd name="connsiteY1589" fmla="*/ 65272 h 438126"/>
                <a:gd name="connsiteX1590" fmla="*/ 293800 w 438125"/>
                <a:gd name="connsiteY1590" fmla="*/ 66813 h 438126"/>
                <a:gd name="connsiteX1591" fmla="*/ 294386 w 438125"/>
                <a:gd name="connsiteY1591" fmla="*/ 68941 h 438126"/>
                <a:gd name="connsiteX1592" fmla="*/ 295002 w 438125"/>
                <a:gd name="connsiteY1592" fmla="*/ 70452 h 438126"/>
                <a:gd name="connsiteX1593" fmla="*/ 295002 w 438125"/>
                <a:gd name="connsiteY1593" fmla="*/ 75015 h 438126"/>
                <a:gd name="connsiteX1594" fmla="*/ 293491 w 438125"/>
                <a:gd name="connsiteY1594" fmla="*/ 75015 h 438126"/>
                <a:gd name="connsiteX1595" fmla="*/ 291672 w 438125"/>
                <a:gd name="connsiteY1595" fmla="*/ 75292 h 438126"/>
                <a:gd name="connsiteX1596" fmla="*/ 292566 w 438125"/>
                <a:gd name="connsiteY1596" fmla="*/ 51027 h 438126"/>
                <a:gd name="connsiteX1597" fmla="*/ 292566 w 438125"/>
                <a:gd name="connsiteY1597" fmla="*/ 48592 h 438126"/>
                <a:gd name="connsiteX1598" fmla="*/ 294108 w 438125"/>
                <a:gd name="connsiteY1598" fmla="*/ 48592 h 438126"/>
                <a:gd name="connsiteX1599" fmla="*/ 295927 w 438125"/>
                <a:gd name="connsiteY1599" fmla="*/ 48314 h 438126"/>
                <a:gd name="connsiteX1600" fmla="*/ 297130 w 438125"/>
                <a:gd name="connsiteY1600" fmla="*/ 47697 h 438126"/>
                <a:gd name="connsiteX1601" fmla="*/ 298949 w 438125"/>
                <a:gd name="connsiteY1601" fmla="*/ 47697 h 438126"/>
                <a:gd name="connsiteX1602" fmla="*/ 299565 w 438125"/>
                <a:gd name="connsiteY1602" fmla="*/ 47389 h 438126"/>
                <a:gd name="connsiteX1603" fmla="*/ 299874 w 438125"/>
                <a:gd name="connsiteY1603" fmla="*/ 46773 h 438126"/>
                <a:gd name="connsiteX1604" fmla="*/ 299565 w 438125"/>
                <a:gd name="connsiteY1604" fmla="*/ 46187 h 438126"/>
                <a:gd name="connsiteX1605" fmla="*/ 299257 w 438125"/>
                <a:gd name="connsiteY1605" fmla="*/ 45570 h 438126"/>
                <a:gd name="connsiteX1606" fmla="*/ 299257 w 438125"/>
                <a:gd name="connsiteY1606" fmla="*/ 45262 h 438126"/>
                <a:gd name="connsiteX1607" fmla="*/ 299565 w 438125"/>
                <a:gd name="connsiteY1607" fmla="*/ 45262 h 438126"/>
                <a:gd name="connsiteX1608" fmla="*/ 300490 w 438125"/>
                <a:gd name="connsiteY1608" fmla="*/ 46187 h 438126"/>
                <a:gd name="connsiteX1609" fmla="*/ 301693 w 438125"/>
                <a:gd name="connsiteY1609" fmla="*/ 48006 h 438126"/>
                <a:gd name="connsiteX1610" fmla="*/ 301076 w 438125"/>
                <a:gd name="connsiteY1610" fmla="*/ 48900 h 438126"/>
                <a:gd name="connsiteX1611" fmla="*/ 298949 w 438125"/>
                <a:gd name="connsiteY1611" fmla="*/ 49208 h 438126"/>
                <a:gd name="connsiteX1612" fmla="*/ 298055 w 438125"/>
                <a:gd name="connsiteY1612" fmla="*/ 49517 h 438126"/>
                <a:gd name="connsiteX1613" fmla="*/ 296513 w 438125"/>
                <a:gd name="connsiteY1613" fmla="*/ 50133 h 438126"/>
                <a:gd name="connsiteX1614" fmla="*/ 295002 w 438125"/>
                <a:gd name="connsiteY1614" fmla="*/ 51336 h 438126"/>
                <a:gd name="connsiteX1615" fmla="*/ 292566 w 438125"/>
                <a:gd name="connsiteY1615" fmla="*/ 51027 h 438126"/>
                <a:gd name="connsiteX1616" fmla="*/ 293183 w 438125"/>
                <a:gd name="connsiteY1616" fmla="*/ 45570 h 438126"/>
                <a:gd name="connsiteX1617" fmla="*/ 294694 w 438125"/>
                <a:gd name="connsiteY1617" fmla="*/ 44676 h 438126"/>
                <a:gd name="connsiteX1618" fmla="*/ 295310 w 438125"/>
                <a:gd name="connsiteY1618" fmla="*/ 44676 h 438126"/>
                <a:gd name="connsiteX1619" fmla="*/ 296235 w 438125"/>
                <a:gd name="connsiteY1619" fmla="*/ 43443 h 438126"/>
                <a:gd name="connsiteX1620" fmla="*/ 296513 w 438125"/>
                <a:gd name="connsiteY1620" fmla="*/ 41315 h 438126"/>
                <a:gd name="connsiteX1621" fmla="*/ 294386 w 438125"/>
                <a:gd name="connsiteY1621" fmla="*/ 37369 h 438126"/>
                <a:gd name="connsiteX1622" fmla="*/ 293183 w 438125"/>
                <a:gd name="connsiteY1622" fmla="*/ 34933 h 438126"/>
                <a:gd name="connsiteX1623" fmla="*/ 292875 w 438125"/>
                <a:gd name="connsiteY1623" fmla="*/ 34625 h 438126"/>
                <a:gd name="connsiteX1624" fmla="*/ 292566 w 438125"/>
                <a:gd name="connsiteY1624" fmla="*/ 34625 h 438126"/>
                <a:gd name="connsiteX1625" fmla="*/ 292566 w 438125"/>
                <a:gd name="connsiteY1625" fmla="*/ 45570 h 438126"/>
                <a:gd name="connsiteX1626" fmla="*/ 290100 w 438125"/>
                <a:gd name="connsiteY1626" fmla="*/ 61942 h 438126"/>
                <a:gd name="connsiteX1627" fmla="*/ 291333 w 438125"/>
                <a:gd name="connsiteY1627" fmla="*/ 62867 h 438126"/>
                <a:gd name="connsiteX1628" fmla="*/ 291641 w 438125"/>
                <a:gd name="connsiteY1628" fmla="*/ 63453 h 438126"/>
                <a:gd name="connsiteX1629" fmla="*/ 291641 w 438125"/>
                <a:gd name="connsiteY1629" fmla="*/ 75477 h 438126"/>
                <a:gd name="connsiteX1630" fmla="*/ 291025 w 438125"/>
                <a:gd name="connsiteY1630" fmla="*/ 75477 h 438126"/>
                <a:gd name="connsiteX1631" fmla="*/ 288897 w 438125"/>
                <a:gd name="connsiteY1631" fmla="*/ 76094 h 438126"/>
                <a:gd name="connsiteX1632" fmla="*/ 287972 w 438125"/>
                <a:gd name="connsiteY1632" fmla="*/ 74861 h 438126"/>
                <a:gd name="connsiteX1633" fmla="*/ 289514 w 438125"/>
                <a:gd name="connsiteY1633" fmla="*/ 69403 h 438126"/>
                <a:gd name="connsiteX1634" fmla="*/ 290100 w 438125"/>
                <a:gd name="connsiteY1634" fmla="*/ 62096 h 438126"/>
                <a:gd name="connsiteX1635" fmla="*/ 291641 w 438125"/>
                <a:gd name="connsiteY1635" fmla="*/ 34594 h 438126"/>
                <a:gd name="connsiteX1636" fmla="*/ 291025 w 438125"/>
                <a:gd name="connsiteY1636" fmla="*/ 34594 h 438126"/>
                <a:gd name="connsiteX1637" fmla="*/ 289514 w 438125"/>
                <a:gd name="connsiteY1637" fmla="*/ 35519 h 438126"/>
                <a:gd name="connsiteX1638" fmla="*/ 289206 w 438125"/>
                <a:gd name="connsiteY1638" fmla="*/ 37030 h 438126"/>
                <a:gd name="connsiteX1639" fmla="*/ 289206 w 438125"/>
                <a:gd name="connsiteY1639" fmla="*/ 40113 h 438126"/>
                <a:gd name="connsiteX1640" fmla="*/ 287695 w 438125"/>
                <a:gd name="connsiteY1640" fmla="*/ 43751 h 438126"/>
                <a:gd name="connsiteX1641" fmla="*/ 284334 w 438125"/>
                <a:gd name="connsiteY1641" fmla="*/ 48900 h 438126"/>
                <a:gd name="connsiteX1642" fmla="*/ 281621 w 438125"/>
                <a:gd name="connsiteY1642" fmla="*/ 50133 h 438126"/>
                <a:gd name="connsiteX1643" fmla="*/ 277644 w 438125"/>
                <a:gd name="connsiteY1643" fmla="*/ 50133 h 438126"/>
                <a:gd name="connsiteX1644" fmla="*/ 268857 w 438125"/>
                <a:gd name="connsiteY1644" fmla="*/ 49208 h 438126"/>
                <a:gd name="connsiteX1645" fmla="*/ 267037 w 438125"/>
                <a:gd name="connsiteY1645" fmla="*/ 48314 h 438126"/>
                <a:gd name="connsiteX1646" fmla="*/ 265804 w 438125"/>
                <a:gd name="connsiteY1646" fmla="*/ 48900 h 438126"/>
                <a:gd name="connsiteX1647" fmla="*/ 265187 w 438125"/>
                <a:gd name="connsiteY1647" fmla="*/ 49517 h 438126"/>
                <a:gd name="connsiteX1648" fmla="*/ 266112 w 438125"/>
                <a:gd name="connsiteY1648" fmla="*/ 52600 h 438126"/>
                <a:gd name="connsiteX1649" fmla="*/ 267932 w 438125"/>
                <a:gd name="connsiteY1649" fmla="*/ 55313 h 438126"/>
                <a:gd name="connsiteX1650" fmla="*/ 271570 w 438125"/>
                <a:gd name="connsiteY1650" fmla="*/ 55313 h 438126"/>
                <a:gd name="connsiteX1651" fmla="*/ 274653 w 438125"/>
                <a:gd name="connsiteY1651" fmla="*/ 55036 h 438126"/>
                <a:gd name="connsiteX1652" fmla="*/ 279216 w 438125"/>
                <a:gd name="connsiteY1652" fmla="*/ 54419 h 438126"/>
                <a:gd name="connsiteX1653" fmla="*/ 279803 w 438125"/>
                <a:gd name="connsiteY1653" fmla="*/ 55004 h 438126"/>
                <a:gd name="connsiteX1654" fmla="*/ 279802 w 438125"/>
                <a:gd name="connsiteY1654" fmla="*/ 55036 h 438126"/>
                <a:gd name="connsiteX1655" fmla="*/ 276719 w 438125"/>
                <a:gd name="connsiteY1655" fmla="*/ 58119 h 438126"/>
                <a:gd name="connsiteX1656" fmla="*/ 271231 w 438125"/>
                <a:gd name="connsiteY1656" fmla="*/ 59938 h 438126"/>
                <a:gd name="connsiteX1657" fmla="*/ 266082 w 438125"/>
                <a:gd name="connsiteY1657" fmla="*/ 60863 h 438126"/>
                <a:gd name="connsiteX1658" fmla="*/ 261210 w 438125"/>
                <a:gd name="connsiteY1658" fmla="*/ 61480 h 438126"/>
                <a:gd name="connsiteX1659" fmla="*/ 260008 w 438125"/>
                <a:gd name="connsiteY1659" fmla="*/ 61171 h 438126"/>
                <a:gd name="connsiteX1660" fmla="*/ 259699 w 438125"/>
                <a:gd name="connsiteY1660" fmla="*/ 61757 h 438126"/>
                <a:gd name="connsiteX1661" fmla="*/ 263954 w 438125"/>
                <a:gd name="connsiteY1661" fmla="*/ 62682 h 438126"/>
                <a:gd name="connsiteX1662" fmla="*/ 268826 w 438125"/>
                <a:gd name="connsiteY1662" fmla="*/ 64193 h 438126"/>
                <a:gd name="connsiteX1663" fmla="*/ 273358 w 438125"/>
                <a:gd name="connsiteY1663" fmla="*/ 64501 h 438126"/>
                <a:gd name="connsiteX1664" fmla="*/ 275485 w 438125"/>
                <a:gd name="connsiteY1664" fmla="*/ 63884 h 438126"/>
                <a:gd name="connsiteX1665" fmla="*/ 277613 w 438125"/>
                <a:gd name="connsiteY1665" fmla="*/ 63576 h 438126"/>
                <a:gd name="connsiteX1666" fmla="*/ 280696 w 438125"/>
                <a:gd name="connsiteY1666" fmla="*/ 62065 h 438126"/>
                <a:gd name="connsiteX1667" fmla="*/ 281898 w 438125"/>
                <a:gd name="connsiteY1667" fmla="*/ 60246 h 438126"/>
                <a:gd name="connsiteX1668" fmla="*/ 283748 w 438125"/>
                <a:gd name="connsiteY1668" fmla="*/ 57502 h 438126"/>
                <a:gd name="connsiteX1669" fmla="*/ 285568 w 438125"/>
                <a:gd name="connsiteY1669" fmla="*/ 55097 h 438126"/>
                <a:gd name="connsiteX1670" fmla="*/ 287387 w 438125"/>
                <a:gd name="connsiteY1670" fmla="*/ 53864 h 438126"/>
                <a:gd name="connsiteX1671" fmla="*/ 288897 w 438125"/>
                <a:gd name="connsiteY1671" fmla="*/ 52661 h 438126"/>
                <a:gd name="connsiteX1672" fmla="*/ 291333 w 438125"/>
                <a:gd name="connsiteY1672" fmla="*/ 51428 h 438126"/>
                <a:gd name="connsiteX1673" fmla="*/ 292536 w 438125"/>
                <a:gd name="connsiteY1673" fmla="*/ 51120 h 438126"/>
                <a:gd name="connsiteX1674" fmla="*/ 292536 w 438125"/>
                <a:gd name="connsiteY1674" fmla="*/ 48715 h 438126"/>
                <a:gd name="connsiteX1675" fmla="*/ 291025 w 438125"/>
                <a:gd name="connsiteY1675" fmla="*/ 48715 h 438126"/>
                <a:gd name="connsiteX1676" fmla="*/ 291333 w 438125"/>
                <a:gd name="connsiteY1676" fmla="*/ 47790 h 438126"/>
                <a:gd name="connsiteX1677" fmla="*/ 291950 w 438125"/>
                <a:gd name="connsiteY1677" fmla="*/ 46279 h 438126"/>
                <a:gd name="connsiteX1678" fmla="*/ 292536 w 438125"/>
                <a:gd name="connsiteY1678" fmla="*/ 45663 h 438126"/>
                <a:gd name="connsiteX1679" fmla="*/ 292536 w 438125"/>
                <a:gd name="connsiteY1679" fmla="*/ 34625 h 4381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  <a:cxn ang="0">
                  <a:pos x="connsiteX718" y="connsiteY718"/>
                </a:cxn>
                <a:cxn ang="0">
                  <a:pos x="connsiteX719" y="connsiteY719"/>
                </a:cxn>
                <a:cxn ang="0">
                  <a:pos x="connsiteX720" y="connsiteY720"/>
                </a:cxn>
                <a:cxn ang="0">
                  <a:pos x="connsiteX721" y="connsiteY721"/>
                </a:cxn>
                <a:cxn ang="0">
                  <a:pos x="connsiteX722" y="connsiteY722"/>
                </a:cxn>
                <a:cxn ang="0">
                  <a:pos x="connsiteX723" y="connsiteY723"/>
                </a:cxn>
                <a:cxn ang="0">
                  <a:pos x="connsiteX724" y="connsiteY724"/>
                </a:cxn>
                <a:cxn ang="0">
                  <a:pos x="connsiteX725" y="connsiteY725"/>
                </a:cxn>
                <a:cxn ang="0">
                  <a:pos x="connsiteX726" y="connsiteY726"/>
                </a:cxn>
                <a:cxn ang="0">
                  <a:pos x="connsiteX727" y="connsiteY727"/>
                </a:cxn>
                <a:cxn ang="0">
                  <a:pos x="connsiteX728" y="connsiteY728"/>
                </a:cxn>
                <a:cxn ang="0">
                  <a:pos x="connsiteX729" y="connsiteY729"/>
                </a:cxn>
                <a:cxn ang="0">
                  <a:pos x="connsiteX730" y="connsiteY730"/>
                </a:cxn>
                <a:cxn ang="0">
                  <a:pos x="connsiteX731" y="connsiteY731"/>
                </a:cxn>
                <a:cxn ang="0">
                  <a:pos x="connsiteX732" y="connsiteY732"/>
                </a:cxn>
                <a:cxn ang="0">
                  <a:pos x="connsiteX733" y="connsiteY733"/>
                </a:cxn>
                <a:cxn ang="0">
                  <a:pos x="connsiteX734" y="connsiteY734"/>
                </a:cxn>
                <a:cxn ang="0">
                  <a:pos x="connsiteX735" y="connsiteY735"/>
                </a:cxn>
                <a:cxn ang="0">
                  <a:pos x="connsiteX736" y="connsiteY736"/>
                </a:cxn>
                <a:cxn ang="0">
                  <a:pos x="connsiteX737" y="connsiteY737"/>
                </a:cxn>
                <a:cxn ang="0">
                  <a:pos x="connsiteX738" y="connsiteY738"/>
                </a:cxn>
                <a:cxn ang="0">
                  <a:pos x="connsiteX739" y="connsiteY739"/>
                </a:cxn>
                <a:cxn ang="0">
                  <a:pos x="connsiteX740" y="connsiteY740"/>
                </a:cxn>
                <a:cxn ang="0">
                  <a:pos x="connsiteX741" y="connsiteY741"/>
                </a:cxn>
                <a:cxn ang="0">
                  <a:pos x="connsiteX742" y="connsiteY742"/>
                </a:cxn>
                <a:cxn ang="0">
                  <a:pos x="connsiteX743" y="connsiteY743"/>
                </a:cxn>
                <a:cxn ang="0">
                  <a:pos x="connsiteX744" y="connsiteY744"/>
                </a:cxn>
                <a:cxn ang="0">
                  <a:pos x="connsiteX745" y="connsiteY745"/>
                </a:cxn>
                <a:cxn ang="0">
                  <a:pos x="connsiteX746" y="connsiteY746"/>
                </a:cxn>
                <a:cxn ang="0">
                  <a:pos x="connsiteX747" y="connsiteY747"/>
                </a:cxn>
                <a:cxn ang="0">
                  <a:pos x="connsiteX748" y="connsiteY748"/>
                </a:cxn>
                <a:cxn ang="0">
                  <a:pos x="connsiteX749" y="connsiteY749"/>
                </a:cxn>
                <a:cxn ang="0">
                  <a:pos x="connsiteX750" y="connsiteY750"/>
                </a:cxn>
                <a:cxn ang="0">
                  <a:pos x="connsiteX751" y="connsiteY751"/>
                </a:cxn>
                <a:cxn ang="0">
                  <a:pos x="connsiteX752" y="connsiteY752"/>
                </a:cxn>
                <a:cxn ang="0">
                  <a:pos x="connsiteX753" y="connsiteY753"/>
                </a:cxn>
                <a:cxn ang="0">
                  <a:pos x="connsiteX754" y="connsiteY754"/>
                </a:cxn>
                <a:cxn ang="0">
                  <a:pos x="connsiteX755" y="connsiteY755"/>
                </a:cxn>
                <a:cxn ang="0">
                  <a:pos x="connsiteX756" y="connsiteY756"/>
                </a:cxn>
                <a:cxn ang="0">
                  <a:pos x="connsiteX757" y="connsiteY757"/>
                </a:cxn>
                <a:cxn ang="0">
                  <a:pos x="connsiteX758" y="connsiteY758"/>
                </a:cxn>
                <a:cxn ang="0">
                  <a:pos x="connsiteX759" y="connsiteY759"/>
                </a:cxn>
                <a:cxn ang="0">
                  <a:pos x="connsiteX760" y="connsiteY760"/>
                </a:cxn>
                <a:cxn ang="0">
                  <a:pos x="connsiteX761" y="connsiteY761"/>
                </a:cxn>
                <a:cxn ang="0">
                  <a:pos x="connsiteX762" y="connsiteY762"/>
                </a:cxn>
                <a:cxn ang="0">
                  <a:pos x="connsiteX763" y="connsiteY763"/>
                </a:cxn>
                <a:cxn ang="0">
                  <a:pos x="connsiteX764" y="connsiteY764"/>
                </a:cxn>
                <a:cxn ang="0">
                  <a:pos x="connsiteX765" y="connsiteY765"/>
                </a:cxn>
                <a:cxn ang="0">
                  <a:pos x="connsiteX766" y="connsiteY766"/>
                </a:cxn>
                <a:cxn ang="0">
                  <a:pos x="connsiteX767" y="connsiteY767"/>
                </a:cxn>
                <a:cxn ang="0">
                  <a:pos x="connsiteX768" y="connsiteY768"/>
                </a:cxn>
                <a:cxn ang="0">
                  <a:pos x="connsiteX769" y="connsiteY769"/>
                </a:cxn>
                <a:cxn ang="0">
                  <a:pos x="connsiteX770" y="connsiteY770"/>
                </a:cxn>
                <a:cxn ang="0">
                  <a:pos x="connsiteX771" y="connsiteY771"/>
                </a:cxn>
                <a:cxn ang="0">
                  <a:pos x="connsiteX772" y="connsiteY772"/>
                </a:cxn>
                <a:cxn ang="0">
                  <a:pos x="connsiteX773" y="connsiteY773"/>
                </a:cxn>
                <a:cxn ang="0">
                  <a:pos x="connsiteX774" y="connsiteY774"/>
                </a:cxn>
                <a:cxn ang="0">
                  <a:pos x="connsiteX775" y="connsiteY775"/>
                </a:cxn>
                <a:cxn ang="0">
                  <a:pos x="connsiteX776" y="connsiteY776"/>
                </a:cxn>
                <a:cxn ang="0">
                  <a:pos x="connsiteX777" y="connsiteY777"/>
                </a:cxn>
                <a:cxn ang="0">
                  <a:pos x="connsiteX778" y="connsiteY778"/>
                </a:cxn>
                <a:cxn ang="0">
                  <a:pos x="connsiteX779" y="connsiteY779"/>
                </a:cxn>
                <a:cxn ang="0">
                  <a:pos x="connsiteX780" y="connsiteY780"/>
                </a:cxn>
                <a:cxn ang="0">
                  <a:pos x="connsiteX781" y="connsiteY781"/>
                </a:cxn>
                <a:cxn ang="0">
                  <a:pos x="connsiteX782" y="connsiteY782"/>
                </a:cxn>
                <a:cxn ang="0">
                  <a:pos x="connsiteX783" y="connsiteY783"/>
                </a:cxn>
                <a:cxn ang="0">
                  <a:pos x="connsiteX784" y="connsiteY784"/>
                </a:cxn>
                <a:cxn ang="0">
                  <a:pos x="connsiteX785" y="connsiteY785"/>
                </a:cxn>
                <a:cxn ang="0">
                  <a:pos x="connsiteX786" y="connsiteY786"/>
                </a:cxn>
                <a:cxn ang="0">
                  <a:pos x="connsiteX787" y="connsiteY787"/>
                </a:cxn>
                <a:cxn ang="0">
                  <a:pos x="connsiteX788" y="connsiteY788"/>
                </a:cxn>
                <a:cxn ang="0">
                  <a:pos x="connsiteX789" y="connsiteY789"/>
                </a:cxn>
                <a:cxn ang="0">
                  <a:pos x="connsiteX790" y="connsiteY790"/>
                </a:cxn>
                <a:cxn ang="0">
                  <a:pos x="connsiteX791" y="connsiteY791"/>
                </a:cxn>
                <a:cxn ang="0">
                  <a:pos x="connsiteX792" y="connsiteY792"/>
                </a:cxn>
                <a:cxn ang="0">
                  <a:pos x="connsiteX793" y="connsiteY793"/>
                </a:cxn>
                <a:cxn ang="0">
                  <a:pos x="connsiteX794" y="connsiteY794"/>
                </a:cxn>
                <a:cxn ang="0">
                  <a:pos x="connsiteX795" y="connsiteY795"/>
                </a:cxn>
                <a:cxn ang="0">
                  <a:pos x="connsiteX796" y="connsiteY796"/>
                </a:cxn>
                <a:cxn ang="0">
                  <a:pos x="connsiteX797" y="connsiteY797"/>
                </a:cxn>
                <a:cxn ang="0">
                  <a:pos x="connsiteX798" y="connsiteY798"/>
                </a:cxn>
                <a:cxn ang="0">
                  <a:pos x="connsiteX799" y="connsiteY799"/>
                </a:cxn>
                <a:cxn ang="0">
                  <a:pos x="connsiteX800" y="connsiteY800"/>
                </a:cxn>
                <a:cxn ang="0">
                  <a:pos x="connsiteX801" y="connsiteY801"/>
                </a:cxn>
                <a:cxn ang="0">
                  <a:pos x="connsiteX802" y="connsiteY802"/>
                </a:cxn>
                <a:cxn ang="0">
                  <a:pos x="connsiteX803" y="connsiteY803"/>
                </a:cxn>
                <a:cxn ang="0">
                  <a:pos x="connsiteX804" y="connsiteY804"/>
                </a:cxn>
                <a:cxn ang="0">
                  <a:pos x="connsiteX805" y="connsiteY805"/>
                </a:cxn>
                <a:cxn ang="0">
                  <a:pos x="connsiteX806" y="connsiteY806"/>
                </a:cxn>
                <a:cxn ang="0">
                  <a:pos x="connsiteX807" y="connsiteY807"/>
                </a:cxn>
                <a:cxn ang="0">
                  <a:pos x="connsiteX808" y="connsiteY808"/>
                </a:cxn>
                <a:cxn ang="0">
                  <a:pos x="connsiteX809" y="connsiteY809"/>
                </a:cxn>
                <a:cxn ang="0">
                  <a:pos x="connsiteX810" y="connsiteY810"/>
                </a:cxn>
                <a:cxn ang="0">
                  <a:pos x="connsiteX811" y="connsiteY811"/>
                </a:cxn>
                <a:cxn ang="0">
                  <a:pos x="connsiteX812" y="connsiteY812"/>
                </a:cxn>
                <a:cxn ang="0">
                  <a:pos x="connsiteX813" y="connsiteY813"/>
                </a:cxn>
                <a:cxn ang="0">
                  <a:pos x="connsiteX814" y="connsiteY814"/>
                </a:cxn>
                <a:cxn ang="0">
                  <a:pos x="connsiteX815" y="connsiteY815"/>
                </a:cxn>
                <a:cxn ang="0">
                  <a:pos x="connsiteX816" y="connsiteY816"/>
                </a:cxn>
                <a:cxn ang="0">
                  <a:pos x="connsiteX817" y="connsiteY817"/>
                </a:cxn>
                <a:cxn ang="0">
                  <a:pos x="connsiteX818" y="connsiteY818"/>
                </a:cxn>
                <a:cxn ang="0">
                  <a:pos x="connsiteX819" y="connsiteY819"/>
                </a:cxn>
                <a:cxn ang="0">
                  <a:pos x="connsiteX820" y="connsiteY820"/>
                </a:cxn>
                <a:cxn ang="0">
                  <a:pos x="connsiteX821" y="connsiteY821"/>
                </a:cxn>
                <a:cxn ang="0">
                  <a:pos x="connsiteX822" y="connsiteY822"/>
                </a:cxn>
                <a:cxn ang="0">
                  <a:pos x="connsiteX823" y="connsiteY823"/>
                </a:cxn>
                <a:cxn ang="0">
                  <a:pos x="connsiteX824" y="connsiteY824"/>
                </a:cxn>
                <a:cxn ang="0">
                  <a:pos x="connsiteX825" y="connsiteY825"/>
                </a:cxn>
                <a:cxn ang="0">
                  <a:pos x="connsiteX826" y="connsiteY826"/>
                </a:cxn>
                <a:cxn ang="0">
                  <a:pos x="connsiteX827" y="connsiteY827"/>
                </a:cxn>
                <a:cxn ang="0">
                  <a:pos x="connsiteX828" y="connsiteY828"/>
                </a:cxn>
                <a:cxn ang="0">
                  <a:pos x="connsiteX829" y="connsiteY829"/>
                </a:cxn>
                <a:cxn ang="0">
                  <a:pos x="connsiteX830" y="connsiteY830"/>
                </a:cxn>
                <a:cxn ang="0">
                  <a:pos x="connsiteX831" y="connsiteY831"/>
                </a:cxn>
                <a:cxn ang="0">
                  <a:pos x="connsiteX832" y="connsiteY832"/>
                </a:cxn>
                <a:cxn ang="0">
                  <a:pos x="connsiteX833" y="connsiteY833"/>
                </a:cxn>
                <a:cxn ang="0">
                  <a:pos x="connsiteX834" y="connsiteY834"/>
                </a:cxn>
                <a:cxn ang="0">
                  <a:pos x="connsiteX835" y="connsiteY835"/>
                </a:cxn>
                <a:cxn ang="0">
                  <a:pos x="connsiteX836" y="connsiteY836"/>
                </a:cxn>
                <a:cxn ang="0">
                  <a:pos x="connsiteX837" y="connsiteY837"/>
                </a:cxn>
                <a:cxn ang="0">
                  <a:pos x="connsiteX838" y="connsiteY838"/>
                </a:cxn>
                <a:cxn ang="0">
                  <a:pos x="connsiteX839" y="connsiteY839"/>
                </a:cxn>
                <a:cxn ang="0">
                  <a:pos x="connsiteX840" y="connsiteY840"/>
                </a:cxn>
                <a:cxn ang="0">
                  <a:pos x="connsiteX841" y="connsiteY841"/>
                </a:cxn>
                <a:cxn ang="0">
                  <a:pos x="connsiteX842" y="connsiteY842"/>
                </a:cxn>
                <a:cxn ang="0">
                  <a:pos x="connsiteX843" y="connsiteY843"/>
                </a:cxn>
                <a:cxn ang="0">
                  <a:pos x="connsiteX844" y="connsiteY844"/>
                </a:cxn>
                <a:cxn ang="0">
                  <a:pos x="connsiteX845" y="connsiteY845"/>
                </a:cxn>
                <a:cxn ang="0">
                  <a:pos x="connsiteX846" y="connsiteY846"/>
                </a:cxn>
                <a:cxn ang="0">
                  <a:pos x="connsiteX847" y="connsiteY847"/>
                </a:cxn>
                <a:cxn ang="0">
                  <a:pos x="connsiteX848" y="connsiteY848"/>
                </a:cxn>
                <a:cxn ang="0">
                  <a:pos x="connsiteX849" y="connsiteY849"/>
                </a:cxn>
                <a:cxn ang="0">
                  <a:pos x="connsiteX850" y="connsiteY850"/>
                </a:cxn>
                <a:cxn ang="0">
                  <a:pos x="connsiteX851" y="connsiteY851"/>
                </a:cxn>
                <a:cxn ang="0">
                  <a:pos x="connsiteX852" y="connsiteY852"/>
                </a:cxn>
                <a:cxn ang="0">
                  <a:pos x="connsiteX853" y="connsiteY853"/>
                </a:cxn>
                <a:cxn ang="0">
                  <a:pos x="connsiteX854" y="connsiteY854"/>
                </a:cxn>
                <a:cxn ang="0">
                  <a:pos x="connsiteX855" y="connsiteY855"/>
                </a:cxn>
                <a:cxn ang="0">
                  <a:pos x="connsiteX856" y="connsiteY856"/>
                </a:cxn>
                <a:cxn ang="0">
                  <a:pos x="connsiteX857" y="connsiteY857"/>
                </a:cxn>
                <a:cxn ang="0">
                  <a:pos x="connsiteX858" y="connsiteY858"/>
                </a:cxn>
                <a:cxn ang="0">
                  <a:pos x="connsiteX859" y="connsiteY859"/>
                </a:cxn>
                <a:cxn ang="0">
                  <a:pos x="connsiteX860" y="connsiteY860"/>
                </a:cxn>
                <a:cxn ang="0">
                  <a:pos x="connsiteX861" y="connsiteY861"/>
                </a:cxn>
                <a:cxn ang="0">
                  <a:pos x="connsiteX862" y="connsiteY862"/>
                </a:cxn>
                <a:cxn ang="0">
                  <a:pos x="connsiteX863" y="connsiteY863"/>
                </a:cxn>
                <a:cxn ang="0">
                  <a:pos x="connsiteX864" y="connsiteY864"/>
                </a:cxn>
                <a:cxn ang="0">
                  <a:pos x="connsiteX865" y="connsiteY865"/>
                </a:cxn>
                <a:cxn ang="0">
                  <a:pos x="connsiteX866" y="connsiteY866"/>
                </a:cxn>
                <a:cxn ang="0">
                  <a:pos x="connsiteX867" y="connsiteY867"/>
                </a:cxn>
                <a:cxn ang="0">
                  <a:pos x="connsiteX868" y="connsiteY868"/>
                </a:cxn>
                <a:cxn ang="0">
                  <a:pos x="connsiteX869" y="connsiteY869"/>
                </a:cxn>
                <a:cxn ang="0">
                  <a:pos x="connsiteX870" y="connsiteY870"/>
                </a:cxn>
                <a:cxn ang="0">
                  <a:pos x="connsiteX871" y="connsiteY871"/>
                </a:cxn>
                <a:cxn ang="0">
                  <a:pos x="connsiteX872" y="connsiteY872"/>
                </a:cxn>
                <a:cxn ang="0">
                  <a:pos x="connsiteX873" y="connsiteY873"/>
                </a:cxn>
                <a:cxn ang="0">
                  <a:pos x="connsiteX874" y="connsiteY874"/>
                </a:cxn>
                <a:cxn ang="0">
                  <a:pos x="connsiteX875" y="connsiteY875"/>
                </a:cxn>
                <a:cxn ang="0">
                  <a:pos x="connsiteX876" y="connsiteY876"/>
                </a:cxn>
                <a:cxn ang="0">
                  <a:pos x="connsiteX877" y="connsiteY877"/>
                </a:cxn>
                <a:cxn ang="0">
                  <a:pos x="connsiteX878" y="connsiteY878"/>
                </a:cxn>
                <a:cxn ang="0">
                  <a:pos x="connsiteX879" y="connsiteY879"/>
                </a:cxn>
                <a:cxn ang="0">
                  <a:pos x="connsiteX880" y="connsiteY880"/>
                </a:cxn>
                <a:cxn ang="0">
                  <a:pos x="connsiteX881" y="connsiteY881"/>
                </a:cxn>
                <a:cxn ang="0">
                  <a:pos x="connsiteX882" y="connsiteY882"/>
                </a:cxn>
                <a:cxn ang="0">
                  <a:pos x="connsiteX883" y="connsiteY883"/>
                </a:cxn>
                <a:cxn ang="0">
                  <a:pos x="connsiteX884" y="connsiteY884"/>
                </a:cxn>
                <a:cxn ang="0">
                  <a:pos x="connsiteX885" y="connsiteY885"/>
                </a:cxn>
                <a:cxn ang="0">
                  <a:pos x="connsiteX886" y="connsiteY886"/>
                </a:cxn>
                <a:cxn ang="0">
                  <a:pos x="connsiteX887" y="connsiteY887"/>
                </a:cxn>
                <a:cxn ang="0">
                  <a:pos x="connsiteX888" y="connsiteY888"/>
                </a:cxn>
                <a:cxn ang="0">
                  <a:pos x="connsiteX889" y="connsiteY889"/>
                </a:cxn>
                <a:cxn ang="0">
                  <a:pos x="connsiteX890" y="connsiteY890"/>
                </a:cxn>
                <a:cxn ang="0">
                  <a:pos x="connsiteX891" y="connsiteY891"/>
                </a:cxn>
                <a:cxn ang="0">
                  <a:pos x="connsiteX892" y="connsiteY892"/>
                </a:cxn>
                <a:cxn ang="0">
                  <a:pos x="connsiteX893" y="connsiteY893"/>
                </a:cxn>
                <a:cxn ang="0">
                  <a:pos x="connsiteX894" y="connsiteY894"/>
                </a:cxn>
                <a:cxn ang="0">
                  <a:pos x="connsiteX895" y="connsiteY895"/>
                </a:cxn>
                <a:cxn ang="0">
                  <a:pos x="connsiteX896" y="connsiteY896"/>
                </a:cxn>
                <a:cxn ang="0">
                  <a:pos x="connsiteX897" y="connsiteY897"/>
                </a:cxn>
                <a:cxn ang="0">
                  <a:pos x="connsiteX898" y="connsiteY898"/>
                </a:cxn>
                <a:cxn ang="0">
                  <a:pos x="connsiteX899" y="connsiteY899"/>
                </a:cxn>
                <a:cxn ang="0">
                  <a:pos x="connsiteX900" y="connsiteY900"/>
                </a:cxn>
                <a:cxn ang="0">
                  <a:pos x="connsiteX901" y="connsiteY901"/>
                </a:cxn>
                <a:cxn ang="0">
                  <a:pos x="connsiteX902" y="connsiteY902"/>
                </a:cxn>
                <a:cxn ang="0">
                  <a:pos x="connsiteX903" y="connsiteY903"/>
                </a:cxn>
                <a:cxn ang="0">
                  <a:pos x="connsiteX904" y="connsiteY904"/>
                </a:cxn>
                <a:cxn ang="0">
                  <a:pos x="connsiteX905" y="connsiteY905"/>
                </a:cxn>
                <a:cxn ang="0">
                  <a:pos x="connsiteX906" y="connsiteY906"/>
                </a:cxn>
                <a:cxn ang="0">
                  <a:pos x="connsiteX907" y="connsiteY907"/>
                </a:cxn>
                <a:cxn ang="0">
                  <a:pos x="connsiteX908" y="connsiteY908"/>
                </a:cxn>
                <a:cxn ang="0">
                  <a:pos x="connsiteX909" y="connsiteY909"/>
                </a:cxn>
                <a:cxn ang="0">
                  <a:pos x="connsiteX910" y="connsiteY910"/>
                </a:cxn>
                <a:cxn ang="0">
                  <a:pos x="connsiteX911" y="connsiteY911"/>
                </a:cxn>
                <a:cxn ang="0">
                  <a:pos x="connsiteX912" y="connsiteY912"/>
                </a:cxn>
                <a:cxn ang="0">
                  <a:pos x="connsiteX913" y="connsiteY913"/>
                </a:cxn>
                <a:cxn ang="0">
                  <a:pos x="connsiteX914" y="connsiteY914"/>
                </a:cxn>
                <a:cxn ang="0">
                  <a:pos x="connsiteX915" y="connsiteY915"/>
                </a:cxn>
                <a:cxn ang="0">
                  <a:pos x="connsiteX916" y="connsiteY916"/>
                </a:cxn>
                <a:cxn ang="0">
                  <a:pos x="connsiteX917" y="connsiteY917"/>
                </a:cxn>
                <a:cxn ang="0">
                  <a:pos x="connsiteX918" y="connsiteY918"/>
                </a:cxn>
                <a:cxn ang="0">
                  <a:pos x="connsiteX919" y="connsiteY919"/>
                </a:cxn>
                <a:cxn ang="0">
                  <a:pos x="connsiteX920" y="connsiteY920"/>
                </a:cxn>
                <a:cxn ang="0">
                  <a:pos x="connsiteX921" y="connsiteY921"/>
                </a:cxn>
                <a:cxn ang="0">
                  <a:pos x="connsiteX922" y="connsiteY922"/>
                </a:cxn>
                <a:cxn ang="0">
                  <a:pos x="connsiteX923" y="connsiteY923"/>
                </a:cxn>
                <a:cxn ang="0">
                  <a:pos x="connsiteX924" y="connsiteY924"/>
                </a:cxn>
                <a:cxn ang="0">
                  <a:pos x="connsiteX925" y="connsiteY925"/>
                </a:cxn>
                <a:cxn ang="0">
                  <a:pos x="connsiteX926" y="connsiteY926"/>
                </a:cxn>
                <a:cxn ang="0">
                  <a:pos x="connsiteX927" y="connsiteY927"/>
                </a:cxn>
                <a:cxn ang="0">
                  <a:pos x="connsiteX928" y="connsiteY928"/>
                </a:cxn>
                <a:cxn ang="0">
                  <a:pos x="connsiteX929" y="connsiteY929"/>
                </a:cxn>
                <a:cxn ang="0">
                  <a:pos x="connsiteX930" y="connsiteY930"/>
                </a:cxn>
                <a:cxn ang="0">
                  <a:pos x="connsiteX931" y="connsiteY931"/>
                </a:cxn>
                <a:cxn ang="0">
                  <a:pos x="connsiteX932" y="connsiteY932"/>
                </a:cxn>
                <a:cxn ang="0">
                  <a:pos x="connsiteX933" y="connsiteY933"/>
                </a:cxn>
                <a:cxn ang="0">
                  <a:pos x="connsiteX934" y="connsiteY934"/>
                </a:cxn>
                <a:cxn ang="0">
                  <a:pos x="connsiteX935" y="connsiteY935"/>
                </a:cxn>
                <a:cxn ang="0">
                  <a:pos x="connsiteX936" y="connsiteY936"/>
                </a:cxn>
                <a:cxn ang="0">
                  <a:pos x="connsiteX937" y="connsiteY937"/>
                </a:cxn>
                <a:cxn ang="0">
                  <a:pos x="connsiteX938" y="connsiteY938"/>
                </a:cxn>
                <a:cxn ang="0">
                  <a:pos x="connsiteX939" y="connsiteY939"/>
                </a:cxn>
                <a:cxn ang="0">
                  <a:pos x="connsiteX940" y="connsiteY940"/>
                </a:cxn>
                <a:cxn ang="0">
                  <a:pos x="connsiteX941" y="connsiteY941"/>
                </a:cxn>
                <a:cxn ang="0">
                  <a:pos x="connsiteX942" y="connsiteY942"/>
                </a:cxn>
                <a:cxn ang="0">
                  <a:pos x="connsiteX943" y="connsiteY943"/>
                </a:cxn>
                <a:cxn ang="0">
                  <a:pos x="connsiteX944" y="connsiteY944"/>
                </a:cxn>
                <a:cxn ang="0">
                  <a:pos x="connsiteX945" y="connsiteY945"/>
                </a:cxn>
                <a:cxn ang="0">
                  <a:pos x="connsiteX946" y="connsiteY946"/>
                </a:cxn>
                <a:cxn ang="0">
                  <a:pos x="connsiteX947" y="connsiteY947"/>
                </a:cxn>
                <a:cxn ang="0">
                  <a:pos x="connsiteX948" y="connsiteY948"/>
                </a:cxn>
                <a:cxn ang="0">
                  <a:pos x="connsiteX949" y="connsiteY949"/>
                </a:cxn>
                <a:cxn ang="0">
                  <a:pos x="connsiteX950" y="connsiteY950"/>
                </a:cxn>
                <a:cxn ang="0">
                  <a:pos x="connsiteX951" y="connsiteY951"/>
                </a:cxn>
                <a:cxn ang="0">
                  <a:pos x="connsiteX952" y="connsiteY952"/>
                </a:cxn>
                <a:cxn ang="0">
                  <a:pos x="connsiteX953" y="connsiteY953"/>
                </a:cxn>
                <a:cxn ang="0">
                  <a:pos x="connsiteX954" y="connsiteY954"/>
                </a:cxn>
                <a:cxn ang="0">
                  <a:pos x="connsiteX955" y="connsiteY955"/>
                </a:cxn>
                <a:cxn ang="0">
                  <a:pos x="connsiteX956" y="connsiteY956"/>
                </a:cxn>
                <a:cxn ang="0">
                  <a:pos x="connsiteX957" y="connsiteY957"/>
                </a:cxn>
                <a:cxn ang="0">
                  <a:pos x="connsiteX958" y="connsiteY958"/>
                </a:cxn>
                <a:cxn ang="0">
                  <a:pos x="connsiteX959" y="connsiteY959"/>
                </a:cxn>
                <a:cxn ang="0">
                  <a:pos x="connsiteX960" y="connsiteY960"/>
                </a:cxn>
                <a:cxn ang="0">
                  <a:pos x="connsiteX961" y="connsiteY961"/>
                </a:cxn>
                <a:cxn ang="0">
                  <a:pos x="connsiteX962" y="connsiteY962"/>
                </a:cxn>
                <a:cxn ang="0">
                  <a:pos x="connsiteX963" y="connsiteY963"/>
                </a:cxn>
                <a:cxn ang="0">
                  <a:pos x="connsiteX964" y="connsiteY964"/>
                </a:cxn>
                <a:cxn ang="0">
                  <a:pos x="connsiteX965" y="connsiteY965"/>
                </a:cxn>
                <a:cxn ang="0">
                  <a:pos x="connsiteX966" y="connsiteY966"/>
                </a:cxn>
                <a:cxn ang="0">
                  <a:pos x="connsiteX967" y="connsiteY967"/>
                </a:cxn>
                <a:cxn ang="0">
                  <a:pos x="connsiteX968" y="connsiteY968"/>
                </a:cxn>
                <a:cxn ang="0">
                  <a:pos x="connsiteX969" y="connsiteY969"/>
                </a:cxn>
                <a:cxn ang="0">
                  <a:pos x="connsiteX970" y="connsiteY970"/>
                </a:cxn>
                <a:cxn ang="0">
                  <a:pos x="connsiteX971" y="connsiteY971"/>
                </a:cxn>
                <a:cxn ang="0">
                  <a:pos x="connsiteX972" y="connsiteY972"/>
                </a:cxn>
                <a:cxn ang="0">
                  <a:pos x="connsiteX973" y="connsiteY973"/>
                </a:cxn>
                <a:cxn ang="0">
                  <a:pos x="connsiteX974" y="connsiteY974"/>
                </a:cxn>
                <a:cxn ang="0">
                  <a:pos x="connsiteX975" y="connsiteY975"/>
                </a:cxn>
                <a:cxn ang="0">
                  <a:pos x="connsiteX976" y="connsiteY976"/>
                </a:cxn>
                <a:cxn ang="0">
                  <a:pos x="connsiteX977" y="connsiteY977"/>
                </a:cxn>
                <a:cxn ang="0">
                  <a:pos x="connsiteX978" y="connsiteY978"/>
                </a:cxn>
                <a:cxn ang="0">
                  <a:pos x="connsiteX979" y="connsiteY979"/>
                </a:cxn>
                <a:cxn ang="0">
                  <a:pos x="connsiteX980" y="connsiteY980"/>
                </a:cxn>
                <a:cxn ang="0">
                  <a:pos x="connsiteX981" y="connsiteY981"/>
                </a:cxn>
                <a:cxn ang="0">
                  <a:pos x="connsiteX982" y="connsiteY982"/>
                </a:cxn>
                <a:cxn ang="0">
                  <a:pos x="connsiteX983" y="connsiteY983"/>
                </a:cxn>
                <a:cxn ang="0">
                  <a:pos x="connsiteX984" y="connsiteY984"/>
                </a:cxn>
                <a:cxn ang="0">
                  <a:pos x="connsiteX985" y="connsiteY985"/>
                </a:cxn>
                <a:cxn ang="0">
                  <a:pos x="connsiteX986" y="connsiteY986"/>
                </a:cxn>
                <a:cxn ang="0">
                  <a:pos x="connsiteX987" y="connsiteY987"/>
                </a:cxn>
                <a:cxn ang="0">
                  <a:pos x="connsiteX988" y="connsiteY988"/>
                </a:cxn>
                <a:cxn ang="0">
                  <a:pos x="connsiteX989" y="connsiteY989"/>
                </a:cxn>
                <a:cxn ang="0">
                  <a:pos x="connsiteX990" y="connsiteY990"/>
                </a:cxn>
                <a:cxn ang="0">
                  <a:pos x="connsiteX991" y="connsiteY991"/>
                </a:cxn>
                <a:cxn ang="0">
                  <a:pos x="connsiteX992" y="connsiteY992"/>
                </a:cxn>
                <a:cxn ang="0">
                  <a:pos x="connsiteX993" y="connsiteY993"/>
                </a:cxn>
                <a:cxn ang="0">
                  <a:pos x="connsiteX994" y="connsiteY994"/>
                </a:cxn>
                <a:cxn ang="0">
                  <a:pos x="connsiteX995" y="connsiteY995"/>
                </a:cxn>
                <a:cxn ang="0">
                  <a:pos x="connsiteX996" y="connsiteY996"/>
                </a:cxn>
                <a:cxn ang="0">
                  <a:pos x="connsiteX997" y="connsiteY997"/>
                </a:cxn>
                <a:cxn ang="0">
                  <a:pos x="connsiteX998" y="connsiteY998"/>
                </a:cxn>
                <a:cxn ang="0">
                  <a:pos x="connsiteX999" y="connsiteY999"/>
                </a:cxn>
                <a:cxn ang="0">
                  <a:pos x="connsiteX1000" y="connsiteY1000"/>
                </a:cxn>
                <a:cxn ang="0">
                  <a:pos x="connsiteX1001" y="connsiteY1001"/>
                </a:cxn>
                <a:cxn ang="0">
                  <a:pos x="connsiteX1002" y="connsiteY1002"/>
                </a:cxn>
                <a:cxn ang="0">
                  <a:pos x="connsiteX1003" y="connsiteY1003"/>
                </a:cxn>
                <a:cxn ang="0">
                  <a:pos x="connsiteX1004" y="connsiteY1004"/>
                </a:cxn>
                <a:cxn ang="0">
                  <a:pos x="connsiteX1005" y="connsiteY1005"/>
                </a:cxn>
                <a:cxn ang="0">
                  <a:pos x="connsiteX1006" y="connsiteY1006"/>
                </a:cxn>
                <a:cxn ang="0">
                  <a:pos x="connsiteX1007" y="connsiteY1007"/>
                </a:cxn>
                <a:cxn ang="0">
                  <a:pos x="connsiteX1008" y="connsiteY1008"/>
                </a:cxn>
                <a:cxn ang="0">
                  <a:pos x="connsiteX1009" y="connsiteY1009"/>
                </a:cxn>
                <a:cxn ang="0">
                  <a:pos x="connsiteX1010" y="connsiteY1010"/>
                </a:cxn>
                <a:cxn ang="0">
                  <a:pos x="connsiteX1011" y="connsiteY1011"/>
                </a:cxn>
                <a:cxn ang="0">
                  <a:pos x="connsiteX1012" y="connsiteY1012"/>
                </a:cxn>
                <a:cxn ang="0">
                  <a:pos x="connsiteX1013" y="connsiteY1013"/>
                </a:cxn>
                <a:cxn ang="0">
                  <a:pos x="connsiteX1014" y="connsiteY1014"/>
                </a:cxn>
                <a:cxn ang="0">
                  <a:pos x="connsiteX1015" y="connsiteY1015"/>
                </a:cxn>
                <a:cxn ang="0">
                  <a:pos x="connsiteX1016" y="connsiteY1016"/>
                </a:cxn>
                <a:cxn ang="0">
                  <a:pos x="connsiteX1017" y="connsiteY1017"/>
                </a:cxn>
                <a:cxn ang="0">
                  <a:pos x="connsiteX1018" y="connsiteY1018"/>
                </a:cxn>
                <a:cxn ang="0">
                  <a:pos x="connsiteX1019" y="connsiteY1019"/>
                </a:cxn>
                <a:cxn ang="0">
                  <a:pos x="connsiteX1020" y="connsiteY1020"/>
                </a:cxn>
                <a:cxn ang="0">
                  <a:pos x="connsiteX1021" y="connsiteY1021"/>
                </a:cxn>
                <a:cxn ang="0">
                  <a:pos x="connsiteX1022" y="connsiteY1022"/>
                </a:cxn>
                <a:cxn ang="0">
                  <a:pos x="connsiteX1023" y="connsiteY1023"/>
                </a:cxn>
                <a:cxn ang="0">
                  <a:pos x="connsiteX1024" y="connsiteY1024"/>
                </a:cxn>
                <a:cxn ang="0">
                  <a:pos x="connsiteX1025" y="connsiteY1025"/>
                </a:cxn>
                <a:cxn ang="0">
                  <a:pos x="connsiteX1026" y="connsiteY1026"/>
                </a:cxn>
                <a:cxn ang="0">
                  <a:pos x="connsiteX1027" y="connsiteY1027"/>
                </a:cxn>
                <a:cxn ang="0">
                  <a:pos x="connsiteX1028" y="connsiteY1028"/>
                </a:cxn>
                <a:cxn ang="0">
                  <a:pos x="connsiteX1029" y="connsiteY1029"/>
                </a:cxn>
                <a:cxn ang="0">
                  <a:pos x="connsiteX1030" y="connsiteY1030"/>
                </a:cxn>
                <a:cxn ang="0">
                  <a:pos x="connsiteX1031" y="connsiteY1031"/>
                </a:cxn>
                <a:cxn ang="0">
                  <a:pos x="connsiteX1032" y="connsiteY1032"/>
                </a:cxn>
                <a:cxn ang="0">
                  <a:pos x="connsiteX1033" y="connsiteY1033"/>
                </a:cxn>
                <a:cxn ang="0">
                  <a:pos x="connsiteX1034" y="connsiteY1034"/>
                </a:cxn>
                <a:cxn ang="0">
                  <a:pos x="connsiteX1035" y="connsiteY1035"/>
                </a:cxn>
                <a:cxn ang="0">
                  <a:pos x="connsiteX1036" y="connsiteY1036"/>
                </a:cxn>
                <a:cxn ang="0">
                  <a:pos x="connsiteX1037" y="connsiteY1037"/>
                </a:cxn>
                <a:cxn ang="0">
                  <a:pos x="connsiteX1038" y="connsiteY1038"/>
                </a:cxn>
                <a:cxn ang="0">
                  <a:pos x="connsiteX1039" y="connsiteY1039"/>
                </a:cxn>
                <a:cxn ang="0">
                  <a:pos x="connsiteX1040" y="connsiteY1040"/>
                </a:cxn>
                <a:cxn ang="0">
                  <a:pos x="connsiteX1041" y="connsiteY1041"/>
                </a:cxn>
                <a:cxn ang="0">
                  <a:pos x="connsiteX1042" y="connsiteY1042"/>
                </a:cxn>
                <a:cxn ang="0">
                  <a:pos x="connsiteX1043" y="connsiteY1043"/>
                </a:cxn>
                <a:cxn ang="0">
                  <a:pos x="connsiteX1044" y="connsiteY1044"/>
                </a:cxn>
                <a:cxn ang="0">
                  <a:pos x="connsiteX1045" y="connsiteY1045"/>
                </a:cxn>
                <a:cxn ang="0">
                  <a:pos x="connsiteX1046" y="connsiteY1046"/>
                </a:cxn>
                <a:cxn ang="0">
                  <a:pos x="connsiteX1047" y="connsiteY1047"/>
                </a:cxn>
                <a:cxn ang="0">
                  <a:pos x="connsiteX1048" y="connsiteY1048"/>
                </a:cxn>
                <a:cxn ang="0">
                  <a:pos x="connsiteX1049" y="connsiteY1049"/>
                </a:cxn>
                <a:cxn ang="0">
                  <a:pos x="connsiteX1050" y="connsiteY1050"/>
                </a:cxn>
                <a:cxn ang="0">
                  <a:pos x="connsiteX1051" y="connsiteY1051"/>
                </a:cxn>
                <a:cxn ang="0">
                  <a:pos x="connsiteX1052" y="connsiteY1052"/>
                </a:cxn>
                <a:cxn ang="0">
                  <a:pos x="connsiteX1053" y="connsiteY1053"/>
                </a:cxn>
                <a:cxn ang="0">
                  <a:pos x="connsiteX1054" y="connsiteY1054"/>
                </a:cxn>
                <a:cxn ang="0">
                  <a:pos x="connsiteX1055" y="connsiteY1055"/>
                </a:cxn>
                <a:cxn ang="0">
                  <a:pos x="connsiteX1056" y="connsiteY1056"/>
                </a:cxn>
                <a:cxn ang="0">
                  <a:pos x="connsiteX1057" y="connsiteY1057"/>
                </a:cxn>
                <a:cxn ang="0">
                  <a:pos x="connsiteX1058" y="connsiteY1058"/>
                </a:cxn>
                <a:cxn ang="0">
                  <a:pos x="connsiteX1059" y="connsiteY1059"/>
                </a:cxn>
                <a:cxn ang="0">
                  <a:pos x="connsiteX1060" y="connsiteY1060"/>
                </a:cxn>
                <a:cxn ang="0">
                  <a:pos x="connsiteX1061" y="connsiteY1061"/>
                </a:cxn>
                <a:cxn ang="0">
                  <a:pos x="connsiteX1062" y="connsiteY1062"/>
                </a:cxn>
                <a:cxn ang="0">
                  <a:pos x="connsiteX1063" y="connsiteY1063"/>
                </a:cxn>
                <a:cxn ang="0">
                  <a:pos x="connsiteX1064" y="connsiteY1064"/>
                </a:cxn>
                <a:cxn ang="0">
                  <a:pos x="connsiteX1065" y="connsiteY1065"/>
                </a:cxn>
                <a:cxn ang="0">
                  <a:pos x="connsiteX1066" y="connsiteY1066"/>
                </a:cxn>
                <a:cxn ang="0">
                  <a:pos x="connsiteX1067" y="connsiteY1067"/>
                </a:cxn>
                <a:cxn ang="0">
                  <a:pos x="connsiteX1068" y="connsiteY1068"/>
                </a:cxn>
                <a:cxn ang="0">
                  <a:pos x="connsiteX1069" y="connsiteY1069"/>
                </a:cxn>
                <a:cxn ang="0">
                  <a:pos x="connsiteX1070" y="connsiteY1070"/>
                </a:cxn>
                <a:cxn ang="0">
                  <a:pos x="connsiteX1071" y="connsiteY1071"/>
                </a:cxn>
                <a:cxn ang="0">
                  <a:pos x="connsiteX1072" y="connsiteY1072"/>
                </a:cxn>
                <a:cxn ang="0">
                  <a:pos x="connsiteX1073" y="connsiteY1073"/>
                </a:cxn>
                <a:cxn ang="0">
                  <a:pos x="connsiteX1074" y="connsiteY1074"/>
                </a:cxn>
                <a:cxn ang="0">
                  <a:pos x="connsiteX1075" y="connsiteY1075"/>
                </a:cxn>
                <a:cxn ang="0">
                  <a:pos x="connsiteX1076" y="connsiteY1076"/>
                </a:cxn>
                <a:cxn ang="0">
                  <a:pos x="connsiteX1077" y="connsiteY1077"/>
                </a:cxn>
                <a:cxn ang="0">
                  <a:pos x="connsiteX1078" y="connsiteY1078"/>
                </a:cxn>
                <a:cxn ang="0">
                  <a:pos x="connsiteX1079" y="connsiteY1079"/>
                </a:cxn>
                <a:cxn ang="0">
                  <a:pos x="connsiteX1080" y="connsiteY1080"/>
                </a:cxn>
                <a:cxn ang="0">
                  <a:pos x="connsiteX1081" y="connsiteY1081"/>
                </a:cxn>
                <a:cxn ang="0">
                  <a:pos x="connsiteX1082" y="connsiteY1082"/>
                </a:cxn>
                <a:cxn ang="0">
                  <a:pos x="connsiteX1083" y="connsiteY1083"/>
                </a:cxn>
                <a:cxn ang="0">
                  <a:pos x="connsiteX1084" y="connsiteY1084"/>
                </a:cxn>
                <a:cxn ang="0">
                  <a:pos x="connsiteX1085" y="connsiteY1085"/>
                </a:cxn>
                <a:cxn ang="0">
                  <a:pos x="connsiteX1086" y="connsiteY1086"/>
                </a:cxn>
                <a:cxn ang="0">
                  <a:pos x="connsiteX1087" y="connsiteY1087"/>
                </a:cxn>
                <a:cxn ang="0">
                  <a:pos x="connsiteX1088" y="connsiteY1088"/>
                </a:cxn>
                <a:cxn ang="0">
                  <a:pos x="connsiteX1089" y="connsiteY1089"/>
                </a:cxn>
                <a:cxn ang="0">
                  <a:pos x="connsiteX1090" y="connsiteY1090"/>
                </a:cxn>
                <a:cxn ang="0">
                  <a:pos x="connsiteX1091" y="connsiteY1091"/>
                </a:cxn>
                <a:cxn ang="0">
                  <a:pos x="connsiteX1092" y="connsiteY1092"/>
                </a:cxn>
                <a:cxn ang="0">
                  <a:pos x="connsiteX1093" y="connsiteY1093"/>
                </a:cxn>
                <a:cxn ang="0">
                  <a:pos x="connsiteX1094" y="connsiteY1094"/>
                </a:cxn>
                <a:cxn ang="0">
                  <a:pos x="connsiteX1095" y="connsiteY1095"/>
                </a:cxn>
                <a:cxn ang="0">
                  <a:pos x="connsiteX1096" y="connsiteY1096"/>
                </a:cxn>
                <a:cxn ang="0">
                  <a:pos x="connsiteX1097" y="connsiteY1097"/>
                </a:cxn>
                <a:cxn ang="0">
                  <a:pos x="connsiteX1098" y="connsiteY1098"/>
                </a:cxn>
                <a:cxn ang="0">
                  <a:pos x="connsiteX1099" y="connsiteY1099"/>
                </a:cxn>
                <a:cxn ang="0">
                  <a:pos x="connsiteX1100" y="connsiteY1100"/>
                </a:cxn>
                <a:cxn ang="0">
                  <a:pos x="connsiteX1101" y="connsiteY1101"/>
                </a:cxn>
                <a:cxn ang="0">
                  <a:pos x="connsiteX1102" y="connsiteY1102"/>
                </a:cxn>
                <a:cxn ang="0">
                  <a:pos x="connsiteX1103" y="connsiteY1103"/>
                </a:cxn>
                <a:cxn ang="0">
                  <a:pos x="connsiteX1104" y="connsiteY1104"/>
                </a:cxn>
                <a:cxn ang="0">
                  <a:pos x="connsiteX1105" y="connsiteY1105"/>
                </a:cxn>
                <a:cxn ang="0">
                  <a:pos x="connsiteX1106" y="connsiteY1106"/>
                </a:cxn>
                <a:cxn ang="0">
                  <a:pos x="connsiteX1107" y="connsiteY1107"/>
                </a:cxn>
                <a:cxn ang="0">
                  <a:pos x="connsiteX1108" y="connsiteY1108"/>
                </a:cxn>
                <a:cxn ang="0">
                  <a:pos x="connsiteX1109" y="connsiteY1109"/>
                </a:cxn>
                <a:cxn ang="0">
                  <a:pos x="connsiteX1110" y="connsiteY1110"/>
                </a:cxn>
                <a:cxn ang="0">
                  <a:pos x="connsiteX1111" y="connsiteY1111"/>
                </a:cxn>
                <a:cxn ang="0">
                  <a:pos x="connsiteX1112" y="connsiteY1112"/>
                </a:cxn>
                <a:cxn ang="0">
                  <a:pos x="connsiteX1113" y="connsiteY1113"/>
                </a:cxn>
                <a:cxn ang="0">
                  <a:pos x="connsiteX1114" y="connsiteY1114"/>
                </a:cxn>
                <a:cxn ang="0">
                  <a:pos x="connsiteX1115" y="connsiteY1115"/>
                </a:cxn>
                <a:cxn ang="0">
                  <a:pos x="connsiteX1116" y="connsiteY1116"/>
                </a:cxn>
                <a:cxn ang="0">
                  <a:pos x="connsiteX1117" y="connsiteY1117"/>
                </a:cxn>
                <a:cxn ang="0">
                  <a:pos x="connsiteX1118" y="connsiteY1118"/>
                </a:cxn>
                <a:cxn ang="0">
                  <a:pos x="connsiteX1119" y="connsiteY1119"/>
                </a:cxn>
                <a:cxn ang="0">
                  <a:pos x="connsiteX1120" y="connsiteY1120"/>
                </a:cxn>
                <a:cxn ang="0">
                  <a:pos x="connsiteX1121" y="connsiteY1121"/>
                </a:cxn>
                <a:cxn ang="0">
                  <a:pos x="connsiteX1122" y="connsiteY1122"/>
                </a:cxn>
                <a:cxn ang="0">
                  <a:pos x="connsiteX1123" y="connsiteY1123"/>
                </a:cxn>
                <a:cxn ang="0">
                  <a:pos x="connsiteX1124" y="connsiteY1124"/>
                </a:cxn>
                <a:cxn ang="0">
                  <a:pos x="connsiteX1125" y="connsiteY1125"/>
                </a:cxn>
                <a:cxn ang="0">
                  <a:pos x="connsiteX1126" y="connsiteY1126"/>
                </a:cxn>
                <a:cxn ang="0">
                  <a:pos x="connsiteX1127" y="connsiteY1127"/>
                </a:cxn>
                <a:cxn ang="0">
                  <a:pos x="connsiteX1128" y="connsiteY1128"/>
                </a:cxn>
                <a:cxn ang="0">
                  <a:pos x="connsiteX1129" y="connsiteY1129"/>
                </a:cxn>
                <a:cxn ang="0">
                  <a:pos x="connsiteX1130" y="connsiteY1130"/>
                </a:cxn>
                <a:cxn ang="0">
                  <a:pos x="connsiteX1131" y="connsiteY1131"/>
                </a:cxn>
                <a:cxn ang="0">
                  <a:pos x="connsiteX1132" y="connsiteY1132"/>
                </a:cxn>
                <a:cxn ang="0">
                  <a:pos x="connsiteX1133" y="connsiteY1133"/>
                </a:cxn>
                <a:cxn ang="0">
                  <a:pos x="connsiteX1134" y="connsiteY1134"/>
                </a:cxn>
                <a:cxn ang="0">
                  <a:pos x="connsiteX1135" y="connsiteY1135"/>
                </a:cxn>
                <a:cxn ang="0">
                  <a:pos x="connsiteX1136" y="connsiteY1136"/>
                </a:cxn>
                <a:cxn ang="0">
                  <a:pos x="connsiteX1137" y="connsiteY1137"/>
                </a:cxn>
                <a:cxn ang="0">
                  <a:pos x="connsiteX1138" y="connsiteY1138"/>
                </a:cxn>
                <a:cxn ang="0">
                  <a:pos x="connsiteX1139" y="connsiteY1139"/>
                </a:cxn>
                <a:cxn ang="0">
                  <a:pos x="connsiteX1140" y="connsiteY1140"/>
                </a:cxn>
                <a:cxn ang="0">
                  <a:pos x="connsiteX1141" y="connsiteY1141"/>
                </a:cxn>
                <a:cxn ang="0">
                  <a:pos x="connsiteX1142" y="connsiteY1142"/>
                </a:cxn>
                <a:cxn ang="0">
                  <a:pos x="connsiteX1143" y="connsiteY1143"/>
                </a:cxn>
                <a:cxn ang="0">
                  <a:pos x="connsiteX1144" y="connsiteY1144"/>
                </a:cxn>
                <a:cxn ang="0">
                  <a:pos x="connsiteX1145" y="connsiteY1145"/>
                </a:cxn>
                <a:cxn ang="0">
                  <a:pos x="connsiteX1146" y="connsiteY1146"/>
                </a:cxn>
                <a:cxn ang="0">
                  <a:pos x="connsiteX1147" y="connsiteY1147"/>
                </a:cxn>
                <a:cxn ang="0">
                  <a:pos x="connsiteX1148" y="connsiteY1148"/>
                </a:cxn>
                <a:cxn ang="0">
                  <a:pos x="connsiteX1149" y="connsiteY1149"/>
                </a:cxn>
                <a:cxn ang="0">
                  <a:pos x="connsiteX1150" y="connsiteY1150"/>
                </a:cxn>
                <a:cxn ang="0">
                  <a:pos x="connsiteX1151" y="connsiteY1151"/>
                </a:cxn>
                <a:cxn ang="0">
                  <a:pos x="connsiteX1152" y="connsiteY1152"/>
                </a:cxn>
                <a:cxn ang="0">
                  <a:pos x="connsiteX1153" y="connsiteY1153"/>
                </a:cxn>
                <a:cxn ang="0">
                  <a:pos x="connsiteX1154" y="connsiteY1154"/>
                </a:cxn>
                <a:cxn ang="0">
                  <a:pos x="connsiteX1155" y="connsiteY1155"/>
                </a:cxn>
                <a:cxn ang="0">
                  <a:pos x="connsiteX1156" y="connsiteY1156"/>
                </a:cxn>
                <a:cxn ang="0">
                  <a:pos x="connsiteX1157" y="connsiteY1157"/>
                </a:cxn>
                <a:cxn ang="0">
                  <a:pos x="connsiteX1158" y="connsiteY1158"/>
                </a:cxn>
                <a:cxn ang="0">
                  <a:pos x="connsiteX1159" y="connsiteY1159"/>
                </a:cxn>
                <a:cxn ang="0">
                  <a:pos x="connsiteX1160" y="connsiteY1160"/>
                </a:cxn>
                <a:cxn ang="0">
                  <a:pos x="connsiteX1161" y="connsiteY1161"/>
                </a:cxn>
                <a:cxn ang="0">
                  <a:pos x="connsiteX1162" y="connsiteY1162"/>
                </a:cxn>
                <a:cxn ang="0">
                  <a:pos x="connsiteX1163" y="connsiteY1163"/>
                </a:cxn>
                <a:cxn ang="0">
                  <a:pos x="connsiteX1164" y="connsiteY1164"/>
                </a:cxn>
                <a:cxn ang="0">
                  <a:pos x="connsiteX1165" y="connsiteY1165"/>
                </a:cxn>
                <a:cxn ang="0">
                  <a:pos x="connsiteX1166" y="connsiteY1166"/>
                </a:cxn>
                <a:cxn ang="0">
                  <a:pos x="connsiteX1167" y="connsiteY1167"/>
                </a:cxn>
                <a:cxn ang="0">
                  <a:pos x="connsiteX1168" y="connsiteY1168"/>
                </a:cxn>
                <a:cxn ang="0">
                  <a:pos x="connsiteX1169" y="connsiteY1169"/>
                </a:cxn>
                <a:cxn ang="0">
                  <a:pos x="connsiteX1170" y="connsiteY1170"/>
                </a:cxn>
                <a:cxn ang="0">
                  <a:pos x="connsiteX1171" y="connsiteY1171"/>
                </a:cxn>
                <a:cxn ang="0">
                  <a:pos x="connsiteX1172" y="connsiteY1172"/>
                </a:cxn>
                <a:cxn ang="0">
                  <a:pos x="connsiteX1173" y="connsiteY1173"/>
                </a:cxn>
                <a:cxn ang="0">
                  <a:pos x="connsiteX1174" y="connsiteY1174"/>
                </a:cxn>
                <a:cxn ang="0">
                  <a:pos x="connsiteX1175" y="connsiteY1175"/>
                </a:cxn>
                <a:cxn ang="0">
                  <a:pos x="connsiteX1176" y="connsiteY1176"/>
                </a:cxn>
                <a:cxn ang="0">
                  <a:pos x="connsiteX1177" y="connsiteY1177"/>
                </a:cxn>
                <a:cxn ang="0">
                  <a:pos x="connsiteX1178" y="connsiteY1178"/>
                </a:cxn>
                <a:cxn ang="0">
                  <a:pos x="connsiteX1179" y="connsiteY1179"/>
                </a:cxn>
                <a:cxn ang="0">
                  <a:pos x="connsiteX1180" y="connsiteY1180"/>
                </a:cxn>
                <a:cxn ang="0">
                  <a:pos x="connsiteX1181" y="connsiteY1181"/>
                </a:cxn>
                <a:cxn ang="0">
                  <a:pos x="connsiteX1182" y="connsiteY1182"/>
                </a:cxn>
                <a:cxn ang="0">
                  <a:pos x="connsiteX1183" y="connsiteY1183"/>
                </a:cxn>
                <a:cxn ang="0">
                  <a:pos x="connsiteX1184" y="connsiteY1184"/>
                </a:cxn>
                <a:cxn ang="0">
                  <a:pos x="connsiteX1185" y="connsiteY1185"/>
                </a:cxn>
                <a:cxn ang="0">
                  <a:pos x="connsiteX1186" y="connsiteY1186"/>
                </a:cxn>
                <a:cxn ang="0">
                  <a:pos x="connsiteX1187" y="connsiteY1187"/>
                </a:cxn>
                <a:cxn ang="0">
                  <a:pos x="connsiteX1188" y="connsiteY1188"/>
                </a:cxn>
                <a:cxn ang="0">
                  <a:pos x="connsiteX1189" y="connsiteY1189"/>
                </a:cxn>
                <a:cxn ang="0">
                  <a:pos x="connsiteX1190" y="connsiteY1190"/>
                </a:cxn>
                <a:cxn ang="0">
                  <a:pos x="connsiteX1191" y="connsiteY1191"/>
                </a:cxn>
                <a:cxn ang="0">
                  <a:pos x="connsiteX1192" y="connsiteY1192"/>
                </a:cxn>
                <a:cxn ang="0">
                  <a:pos x="connsiteX1193" y="connsiteY1193"/>
                </a:cxn>
                <a:cxn ang="0">
                  <a:pos x="connsiteX1194" y="connsiteY1194"/>
                </a:cxn>
                <a:cxn ang="0">
                  <a:pos x="connsiteX1195" y="connsiteY1195"/>
                </a:cxn>
                <a:cxn ang="0">
                  <a:pos x="connsiteX1196" y="connsiteY1196"/>
                </a:cxn>
                <a:cxn ang="0">
                  <a:pos x="connsiteX1197" y="connsiteY1197"/>
                </a:cxn>
                <a:cxn ang="0">
                  <a:pos x="connsiteX1198" y="connsiteY1198"/>
                </a:cxn>
                <a:cxn ang="0">
                  <a:pos x="connsiteX1199" y="connsiteY1199"/>
                </a:cxn>
                <a:cxn ang="0">
                  <a:pos x="connsiteX1200" y="connsiteY1200"/>
                </a:cxn>
                <a:cxn ang="0">
                  <a:pos x="connsiteX1201" y="connsiteY1201"/>
                </a:cxn>
                <a:cxn ang="0">
                  <a:pos x="connsiteX1202" y="connsiteY1202"/>
                </a:cxn>
                <a:cxn ang="0">
                  <a:pos x="connsiteX1203" y="connsiteY1203"/>
                </a:cxn>
                <a:cxn ang="0">
                  <a:pos x="connsiteX1204" y="connsiteY1204"/>
                </a:cxn>
                <a:cxn ang="0">
                  <a:pos x="connsiteX1205" y="connsiteY1205"/>
                </a:cxn>
                <a:cxn ang="0">
                  <a:pos x="connsiteX1206" y="connsiteY1206"/>
                </a:cxn>
                <a:cxn ang="0">
                  <a:pos x="connsiteX1207" y="connsiteY1207"/>
                </a:cxn>
                <a:cxn ang="0">
                  <a:pos x="connsiteX1208" y="connsiteY1208"/>
                </a:cxn>
                <a:cxn ang="0">
                  <a:pos x="connsiteX1209" y="connsiteY1209"/>
                </a:cxn>
                <a:cxn ang="0">
                  <a:pos x="connsiteX1210" y="connsiteY1210"/>
                </a:cxn>
                <a:cxn ang="0">
                  <a:pos x="connsiteX1211" y="connsiteY1211"/>
                </a:cxn>
                <a:cxn ang="0">
                  <a:pos x="connsiteX1212" y="connsiteY1212"/>
                </a:cxn>
                <a:cxn ang="0">
                  <a:pos x="connsiteX1213" y="connsiteY1213"/>
                </a:cxn>
                <a:cxn ang="0">
                  <a:pos x="connsiteX1214" y="connsiteY1214"/>
                </a:cxn>
                <a:cxn ang="0">
                  <a:pos x="connsiteX1215" y="connsiteY1215"/>
                </a:cxn>
                <a:cxn ang="0">
                  <a:pos x="connsiteX1216" y="connsiteY1216"/>
                </a:cxn>
                <a:cxn ang="0">
                  <a:pos x="connsiteX1217" y="connsiteY1217"/>
                </a:cxn>
                <a:cxn ang="0">
                  <a:pos x="connsiteX1218" y="connsiteY1218"/>
                </a:cxn>
                <a:cxn ang="0">
                  <a:pos x="connsiteX1219" y="connsiteY1219"/>
                </a:cxn>
                <a:cxn ang="0">
                  <a:pos x="connsiteX1220" y="connsiteY1220"/>
                </a:cxn>
                <a:cxn ang="0">
                  <a:pos x="connsiteX1221" y="connsiteY1221"/>
                </a:cxn>
                <a:cxn ang="0">
                  <a:pos x="connsiteX1222" y="connsiteY1222"/>
                </a:cxn>
                <a:cxn ang="0">
                  <a:pos x="connsiteX1223" y="connsiteY1223"/>
                </a:cxn>
                <a:cxn ang="0">
                  <a:pos x="connsiteX1224" y="connsiteY1224"/>
                </a:cxn>
                <a:cxn ang="0">
                  <a:pos x="connsiteX1225" y="connsiteY1225"/>
                </a:cxn>
                <a:cxn ang="0">
                  <a:pos x="connsiteX1226" y="connsiteY1226"/>
                </a:cxn>
                <a:cxn ang="0">
                  <a:pos x="connsiteX1227" y="connsiteY1227"/>
                </a:cxn>
                <a:cxn ang="0">
                  <a:pos x="connsiteX1228" y="connsiteY1228"/>
                </a:cxn>
                <a:cxn ang="0">
                  <a:pos x="connsiteX1229" y="connsiteY1229"/>
                </a:cxn>
                <a:cxn ang="0">
                  <a:pos x="connsiteX1230" y="connsiteY1230"/>
                </a:cxn>
                <a:cxn ang="0">
                  <a:pos x="connsiteX1231" y="connsiteY1231"/>
                </a:cxn>
                <a:cxn ang="0">
                  <a:pos x="connsiteX1232" y="connsiteY1232"/>
                </a:cxn>
                <a:cxn ang="0">
                  <a:pos x="connsiteX1233" y="connsiteY1233"/>
                </a:cxn>
                <a:cxn ang="0">
                  <a:pos x="connsiteX1234" y="connsiteY1234"/>
                </a:cxn>
                <a:cxn ang="0">
                  <a:pos x="connsiteX1235" y="connsiteY1235"/>
                </a:cxn>
                <a:cxn ang="0">
                  <a:pos x="connsiteX1236" y="connsiteY1236"/>
                </a:cxn>
                <a:cxn ang="0">
                  <a:pos x="connsiteX1237" y="connsiteY1237"/>
                </a:cxn>
                <a:cxn ang="0">
                  <a:pos x="connsiteX1238" y="connsiteY1238"/>
                </a:cxn>
                <a:cxn ang="0">
                  <a:pos x="connsiteX1239" y="connsiteY1239"/>
                </a:cxn>
                <a:cxn ang="0">
                  <a:pos x="connsiteX1240" y="connsiteY1240"/>
                </a:cxn>
                <a:cxn ang="0">
                  <a:pos x="connsiteX1241" y="connsiteY1241"/>
                </a:cxn>
                <a:cxn ang="0">
                  <a:pos x="connsiteX1242" y="connsiteY1242"/>
                </a:cxn>
                <a:cxn ang="0">
                  <a:pos x="connsiteX1243" y="connsiteY1243"/>
                </a:cxn>
                <a:cxn ang="0">
                  <a:pos x="connsiteX1244" y="connsiteY1244"/>
                </a:cxn>
                <a:cxn ang="0">
                  <a:pos x="connsiteX1245" y="connsiteY1245"/>
                </a:cxn>
                <a:cxn ang="0">
                  <a:pos x="connsiteX1246" y="connsiteY1246"/>
                </a:cxn>
                <a:cxn ang="0">
                  <a:pos x="connsiteX1247" y="connsiteY1247"/>
                </a:cxn>
                <a:cxn ang="0">
                  <a:pos x="connsiteX1248" y="connsiteY1248"/>
                </a:cxn>
                <a:cxn ang="0">
                  <a:pos x="connsiteX1249" y="connsiteY1249"/>
                </a:cxn>
                <a:cxn ang="0">
                  <a:pos x="connsiteX1250" y="connsiteY1250"/>
                </a:cxn>
                <a:cxn ang="0">
                  <a:pos x="connsiteX1251" y="connsiteY1251"/>
                </a:cxn>
                <a:cxn ang="0">
                  <a:pos x="connsiteX1252" y="connsiteY1252"/>
                </a:cxn>
                <a:cxn ang="0">
                  <a:pos x="connsiteX1253" y="connsiteY1253"/>
                </a:cxn>
                <a:cxn ang="0">
                  <a:pos x="connsiteX1254" y="connsiteY1254"/>
                </a:cxn>
                <a:cxn ang="0">
                  <a:pos x="connsiteX1255" y="connsiteY1255"/>
                </a:cxn>
                <a:cxn ang="0">
                  <a:pos x="connsiteX1256" y="connsiteY1256"/>
                </a:cxn>
                <a:cxn ang="0">
                  <a:pos x="connsiteX1257" y="connsiteY1257"/>
                </a:cxn>
                <a:cxn ang="0">
                  <a:pos x="connsiteX1258" y="connsiteY1258"/>
                </a:cxn>
                <a:cxn ang="0">
                  <a:pos x="connsiteX1259" y="connsiteY1259"/>
                </a:cxn>
                <a:cxn ang="0">
                  <a:pos x="connsiteX1260" y="connsiteY1260"/>
                </a:cxn>
                <a:cxn ang="0">
                  <a:pos x="connsiteX1261" y="connsiteY1261"/>
                </a:cxn>
                <a:cxn ang="0">
                  <a:pos x="connsiteX1262" y="connsiteY1262"/>
                </a:cxn>
                <a:cxn ang="0">
                  <a:pos x="connsiteX1263" y="connsiteY1263"/>
                </a:cxn>
                <a:cxn ang="0">
                  <a:pos x="connsiteX1264" y="connsiteY1264"/>
                </a:cxn>
                <a:cxn ang="0">
                  <a:pos x="connsiteX1265" y="connsiteY1265"/>
                </a:cxn>
                <a:cxn ang="0">
                  <a:pos x="connsiteX1266" y="connsiteY1266"/>
                </a:cxn>
                <a:cxn ang="0">
                  <a:pos x="connsiteX1267" y="connsiteY1267"/>
                </a:cxn>
                <a:cxn ang="0">
                  <a:pos x="connsiteX1268" y="connsiteY1268"/>
                </a:cxn>
                <a:cxn ang="0">
                  <a:pos x="connsiteX1269" y="connsiteY1269"/>
                </a:cxn>
                <a:cxn ang="0">
                  <a:pos x="connsiteX1270" y="connsiteY1270"/>
                </a:cxn>
                <a:cxn ang="0">
                  <a:pos x="connsiteX1271" y="connsiteY1271"/>
                </a:cxn>
                <a:cxn ang="0">
                  <a:pos x="connsiteX1272" y="connsiteY1272"/>
                </a:cxn>
                <a:cxn ang="0">
                  <a:pos x="connsiteX1273" y="connsiteY1273"/>
                </a:cxn>
                <a:cxn ang="0">
                  <a:pos x="connsiteX1274" y="connsiteY1274"/>
                </a:cxn>
                <a:cxn ang="0">
                  <a:pos x="connsiteX1275" y="connsiteY1275"/>
                </a:cxn>
                <a:cxn ang="0">
                  <a:pos x="connsiteX1276" y="connsiteY1276"/>
                </a:cxn>
                <a:cxn ang="0">
                  <a:pos x="connsiteX1277" y="connsiteY1277"/>
                </a:cxn>
                <a:cxn ang="0">
                  <a:pos x="connsiteX1278" y="connsiteY1278"/>
                </a:cxn>
                <a:cxn ang="0">
                  <a:pos x="connsiteX1279" y="connsiteY1279"/>
                </a:cxn>
                <a:cxn ang="0">
                  <a:pos x="connsiteX1280" y="connsiteY1280"/>
                </a:cxn>
                <a:cxn ang="0">
                  <a:pos x="connsiteX1281" y="connsiteY1281"/>
                </a:cxn>
                <a:cxn ang="0">
                  <a:pos x="connsiteX1282" y="connsiteY1282"/>
                </a:cxn>
                <a:cxn ang="0">
                  <a:pos x="connsiteX1283" y="connsiteY1283"/>
                </a:cxn>
                <a:cxn ang="0">
                  <a:pos x="connsiteX1284" y="connsiteY1284"/>
                </a:cxn>
                <a:cxn ang="0">
                  <a:pos x="connsiteX1285" y="connsiteY1285"/>
                </a:cxn>
                <a:cxn ang="0">
                  <a:pos x="connsiteX1286" y="connsiteY1286"/>
                </a:cxn>
                <a:cxn ang="0">
                  <a:pos x="connsiteX1287" y="connsiteY1287"/>
                </a:cxn>
                <a:cxn ang="0">
                  <a:pos x="connsiteX1288" y="connsiteY1288"/>
                </a:cxn>
                <a:cxn ang="0">
                  <a:pos x="connsiteX1289" y="connsiteY1289"/>
                </a:cxn>
                <a:cxn ang="0">
                  <a:pos x="connsiteX1290" y="connsiteY1290"/>
                </a:cxn>
                <a:cxn ang="0">
                  <a:pos x="connsiteX1291" y="connsiteY1291"/>
                </a:cxn>
                <a:cxn ang="0">
                  <a:pos x="connsiteX1292" y="connsiteY1292"/>
                </a:cxn>
                <a:cxn ang="0">
                  <a:pos x="connsiteX1293" y="connsiteY1293"/>
                </a:cxn>
                <a:cxn ang="0">
                  <a:pos x="connsiteX1294" y="connsiteY1294"/>
                </a:cxn>
                <a:cxn ang="0">
                  <a:pos x="connsiteX1295" y="connsiteY1295"/>
                </a:cxn>
                <a:cxn ang="0">
                  <a:pos x="connsiteX1296" y="connsiteY1296"/>
                </a:cxn>
                <a:cxn ang="0">
                  <a:pos x="connsiteX1297" y="connsiteY1297"/>
                </a:cxn>
                <a:cxn ang="0">
                  <a:pos x="connsiteX1298" y="connsiteY1298"/>
                </a:cxn>
                <a:cxn ang="0">
                  <a:pos x="connsiteX1299" y="connsiteY1299"/>
                </a:cxn>
                <a:cxn ang="0">
                  <a:pos x="connsiteX1300" y="connsiteY1300"/>
                </a:cxn>
                <a:cxn ang="0">
                  <a:pos x="connsiteX1301" y="connsiteY1301"/>
                </a:cxn>
                <a:cxn ang="0">
                  <a:pos x="connsiteX1302" y="connsiteY1302"/>
                </a:cxn>
                <a:cxn ang="0">
                  <a:pos x="connsiteX1303" y="connsiteY1303"/>
                </a:cxn>
                <a:cxn ang="0">
                  <a:pos x="connsiteX1304" y="connsiteY1304"/>
                </a:cxn>
                <a:cxn ang="0">
                  <a:pos x="connsiteX1305" y="connsiteY1305"/>
                </a:cxn>
                <a:cxn ang="0">
                  <a:pos x="connsiteX1306" y="connsiteY1306"/>
                </a:cxn>
                <a:cxn ang="0">
                  <a:pos x="connsiteX1307" y="connsiteY1307"/>
                </a:cxn>
                <a:cxn ang="0">
                  <a:pos x="connsiteX1308" y="connsiteY1308"/>
                </a:cxn>
                <a:cxn ang="0">
                  <a:pos x="connsiteX1309" y="connsiteY1309"/>
                </a:cxn>
                <a:cxn ang="0">
                  <a:pos x="connsiteX1310" y="connsiteY1310"/>
                </a:cxn>
                <a:cxn ang="0">
                  <a:pos x="connsiteX1311" y="connsiteY1311"/>
                </a:cxn>
                <a:cxn ang="0">
                  <a:pos x="connsiteX1312" y="connsiteY1312"/>
                </a:cxn>
                <a:cxn ang="0">
                  <a:pos x="connsiteX1313" y="connsiteY1313"/>
                </a:cxn>
                <a:cxn ang="0">
                  <a:pos x="connsiteX1314" y="connsiteY1314"/>
                </a:cxn>
                <a:cxn ang="0">
                  <a:pos x="connsiteX1315" y="connsiteY1315"/>
                </a:cxn>
                <a:cxn ang="0">
                  <a:pos x="connsiteX1316" y="connsiteY1316"/>
                </a:cxn>
                <a:cxn ang="0">
                  <a:pos x="connsiteX1317" y="connsiteY1317"/>
                </a:cxn>
                <a:cxn ang="0">
                  <a:pos x="connsiteX1318" y="connsiteY1318"/>
                </a:cxn>
                <a:cxn ang="0">
                  <a:pos x="connsiteX1319" y="connsiteY1319"/>
                </a:cxn>
                <a:cxn ang="0">
                  <a:pos x="connsiteX1320" y="connsiteY1320"/>
                </a:cxn>
                <a:cxn ang="0">
                  <a:pos x="connsiteX1321" y="connsiteY1321"/>
                </a:cxn>
                <a:cxn ang="0">
                  <a:pos x="connsiteX1322" y="connsiteY1322"/>
                </a:cxn>
                <a:cxn ang="0">
                  <a:pos x="connsiteX1323" y="connsiteY1323"/>
                </a:cxn>
                <a:cxn ang="0">
                  <a:pos x="connsiteX1324" y="connsiteY1324"/>
                </a:cxn>
                <a:cxn ang="0">
                  <a:pos x="connsiteX1325" y="connsiteY1325"/>
                </a:cxn>
                <a:cxn ang="0">
                  <a:pos x="connsiteX1326" y="connsiteY1326"/>
                </a:cxn>
                <a:cxn ang="0">
                  <a:pos x="connsiteX1327" y="connsiteY1327"/>
                </a:cxn>
                <a:cxn ang="0">
                  <a:pos x="connsiteX1328" y="connsiteY1328"/>
                </a:cxn>
                <a:cxn ang="0">
                  <a:pos x="connsiteX1329" y="connsiteY1329"/>
                </a:cxn>
                <a:cxn ang="0">
                  <a:pos x="connsiteX1330" y="connsiteY1330"/>
                </a:cxn>
                <a:cxn ang="0">
                  <a:pos x="connsiteX1331" y="connsiteY1331"/>
                </a:cxn>
                <a:cxn ang="0">
                  <a:pos x="connsiteX1332" y="connsiteY1332"/>
                </a:cxn>
                <a:cxn ang="0">
                  <a:pos x="connsiteX1333" y="connsiteY1333"/>
                </a:cxn>
                <a:cxn ang="0">
                  <a:pos x="connsiteX1334" y="connsiteY1334"/>
                </a:cxn>
                <a:cxn ang="0">
                  <a:pos x="connsiteX1335" y="connsiteY1335"/>
                </a:cxn>
                <a:cxn ang="0">
                  <a:pos x="connsiteX1336" y="connsiteY1336"/>
                </a:cxn>
                <a:cxn ang="0">
                  <a:pos x="connsiteX1337" y="connsiteY1337"/>
                </a:cxn>
                <a:cxn ang="0">
                  <a:pos x="connsiteX1338" y="connsiteY1338"/>
                </a:cxn>
                <a:cxn ang="0">
                  <a:pos x="connsiteX1339" y="connsiteY1339"/>
                </a:cxn>
                <a:cxn ang="0">
                  <a:pos x="connsiteX1340" y="connsiteY1340"/>
                </a:cxn>
                <a:cxn ang="0">
                  <a:pos x="connsiteX1341" y="connsiteY1341"/>
                </a:cxn>
                <a:cxn ang="0">
                  <a:pos x="connsiteX1342" y="connsiteY1342"/>
                </a:cxn>
                <a:cxn ang="0">
                  <a:pos x="connsiteX1343" y="connsiteY1343"/>
                </a:cxn>
                <a:cxn ang="0">
                  <a:pos x="connsiteX1344" y="connsiteY1344"/>
                </a:cxn>
                <a:cxn ang="0">
                  <a:pos x="connsiteX1345" y="connsiteY1345"/>
                </a:cxn>
                <a:cxn ang="0">
                  <a:pos x="connsiteX1346" y="connsiteY1346"/>
                </a:cxn>
                <a:cxn ang="0">
                  <a:pos x="connsiteX1347" y="connsiteY1347"/>
                </a:cxn>
                <a:cxn ang="0">
                  <a:pos x="connsiteX1348" y="connsiteY1348"/>
                </a:cxn>
                <a:cxn ang="0">
                  <a:pos x="connsiteX1349" y="connsiteY1349"/>
                </a:cxn>
                <a:cxn ang="0">
                  <a:pos x="connsiteX1350" y="connsiteY1350"/>
                </a:cxn>
                <a:cxn ang="0">
                  <a:pos x="connsiteX1351" y="connsiteY1351"/>
                </a:cxn>
                <a:cxn ang="0">
                  <a:pos x="connsiteX1352" y="connsiteY1352"/>
                </a:cxn>
                <a:cxn ang="0">
                  <a:pos x="connsiteX1353" y="connsiteY1353"/>
                </a:cxn>
                <a:cxn ang="0">
                  <a:pos x="connsiteX1354" y="connsiteY1354"/>
                </a:cxn>
                <a:cxn ang="0">
                  <a:pos x="connsiteX1355" y="connsiteY1355"/>
                </a:cxn>
                <a:cxn ang="0">
                  <a:pos x="connsiteX1356" y="connsiteY1356"/>
                </a:cxn>
                <a:cxn ang="0">
                  <a:pos x="connsiteX1357" y="connsiteY1357"/>
                </a:cxn>
                <a:cxn ang="0">
                  <a:pos x="connsiteX1358" y="connsiteY1358"/>
                </a:cxn>
                <a:cxn ang="0">
                  <a:pos x="connsiteX1359" y="connsiteY1359"/>
                </a:cxn>
                <a:cxn ang="0">
                  <a:pos x="connsiteX1360" y="connsiteY1360"/>
                </a:cxn>
                <a:cxn ang="0">
                  <a:pos x="connsiteX1361" y="connsiteY1361"/>
                </a:cxn>
                <a:cxn ang="0">
                  <a:pos x="connsiteX1362" y="connsiteY1362"/>
                </a:cxn>
                <a:cxn ang="0">
                  <a:pos x="connsiteX1363" y="connsiteY1363"/>
                </a:cxn>
                <a:cxn ang="0">
                  <a:pos x="connsiteX1364" y="connsiteY1364"/>
                </a:cxn>
                <a:cxn ang="0">
                  <a:pos x="connsiteX1365" y="connsiteY1365"/>
                </a:cxn>
                <a:cxn ang="0">
                  <a:pos x="connsiteX1366" y="connsiteY1366"/>
                </a:cxn>
                <a:cxn ang="0">
                  <a:pos x="connsiteX1367" y="connsiteY1367"/>
                </a:cxn>
                <a:cxn ang="0">
                  <a:pos x="connsiteX1368" y="connsiteY1368"/>
                </a:cxn>
                <a:cxn ang="0">
                  <a:pos x="connsiteX1369" y="connsiteY1369"/>
                </a:cxn>
                <a:cxn ang="0">
                  <a:pos x="connsiteX1370" y="connsiteY1370"/>
                </a:cxn>
                <a:cxn ang="0">
                  <a:pos x="connsiteX1371" y="connsiteY1371"/>
                </a:cxn>
                <a:cxn ang="0">
                  <a:pos x="connsiteX1372" y="connsiteY1372"/>
                </a:cxn>
                <a:cxn ang="0">
                  <a:pos x="connsiteX1373" y="connsiteY1373"/>
                </a:cxn>
                <a:cxn ang="0">
                  <a:pos x="connsiteX1374" y="connsiteY1374"/>
                </a:cxn>
                <a:cxn ang="0">
                  <a:pos x="connsiteX1375" y="connsiteY1375"/>
                </a:cxn>
                <a:cxn ang="0">
                  <a:pos x="connsiteX1376" y="connsiteY1376"/>
                </a:cxn>
                <a:cxn ang="0">
                  <a:pos x="connsiteX1377" y="connsiteY1377"/>
                </a:cxn>
                <a:cxn ang="0">
                  <a:pos x="connsiteX1378" y="connsiteY1378"/>
                </a:cxn>
                <a:cxn ang="0">
                  <a:pos x="connsiteX1379" y="connsiteY1379"/>
                </a:cxn>
                <a:cxn ang="0">
                  <a:pos x="connsiteX1380" y="connsiteY1380"/>
                </a:cxn>
                <a:cxn ang="0">
                  <a:pos x="connsiteX1381" y="connsiteY1381"/>
                </a:cxn>
                <a:cxn ang="0">
                  <a:pos x="connsiteX1382" y="connsiteY1382"/>
                </a:cxn>
                <a:cxn ang="0">
                  <a:pos x="connsiteX1383" y="connsiteY1383"/>
                </a:cxn>
                <a:cxn ang="0">
                  <a:pos x="connsiteX1384" y="connsiteY1384"/>
                </a:cxn>
                <a:cxn ang="0">
                  <a:pos x="connsiteX1385" y="connsiteY1385"/>
                </a:cxn>
                <a:cxn ang="0">
                  <a:pos x="connsiteX1386" y="connsiteY1386"/>
                </a:cxn>
                <a:cxn ang="0">
                  <a:pos x="connsiteX1387" y="connsiteY1387"/>
                </a:cxn>
                <a:cxn ang="0">
                  <a:pos x="connsiteX1388" y="connsiteY1388"/>
                </a:cxn>
                <a:cxn ang="0">
                  <a:pos x="connsiteX1389" y="connsiteY1389"/>
                </a:cxn>
                <a:cxn ang="0">
                  <a:pos x="connsiteX1390" y="connsiteY1390"/>
                </a:cxn>
                <a:cxn ang="0">
                  <a:pos x="connsiteX1391" y="connsiteY1391"/>
                </a:cxn>
                <a:cxn ang="0">
                  <a:pos x="connsiteX1392" y="connsiteY1392"/>
                </a:cxn>
                <a:cxn ang="0">
                  <a:pos x="connsiteX1393" y="connsiteY1393"/>
                </a:cxn>
                <a:cxn ang="0">
                  <a:pos x="connsiteX1394" y="connsiteY1394"/>
                </a:cxn>
                <a:cxn ang="0">
                  <a:pos x="connsiteX1395" y="connsiteY1395"/>
                </a:cxn>
                <a:cxn ang="0">
                  <a:pos x="connsiteX1396" y="connsiteY1396"/>
                </a:cxn>
                <a:cxn ang="0">
                  <a:pos x="connsiteX1397" y="connsiteY1397"/>
                </a:cxn>
                <a:cxn ang="0">
                  <a:pos x="connsiteX1398" y="connsiteY1398"/>
                </a:cxn>
                <a:cxn ang="0">
                  <a:pos x="connsiteX1399" y="connsiteY1399"/>
                </a:cxn>
                <a:cxn ang="0">
                  <a:pos x="connsiteX1400" y="connsiteY1400"/>
                </a:cxn>
                <a:cxn ang="0">
                  <a:pos x="connsiteX1401" y="connsiteY1401"/>
                </a:cxn>
                <a:cxn ang="0">
                  <a:pos x="connsiteX1402" y="connsiteY1402"/>
                </a:cxn>
                <a:cxn ang="0">
                  <a:pos x="connsiteX1403" y="connsiteY1403"/>
                </a:cxn>
                <a:cxn ang="0">
                  <a:pos x="connsiteX1404" y="connsiteY1404"/>
                </a:cxn>
                <a:cxn ang="0">
                  <a:pos x="connsiteX1405" y="connsiteY1405"/>
                </a:cxn>
                <a:cxn ang="0">
                  <a:pos x="connsiteX1406" y="connsiteY1406"/>
                </a:cxn>
                <a:cxn ang="0">
                  <a:pos x="connsiteX1407" y="connsiteY1407"/>
                </a:cxn>
                <a:cxn ang="0">
                  <a:pos x="connsiteX1408" y="connsiteY1408"/>
                </a:cxn>
                <a:cxn ang="0">
                  <a:pos x="connsiteX1409" y="connsiteY1409"/>
                </a:cxn>
                <a:cxn ang="0">
                  <a:pos x="connsiteX1410" y="connsiteY1410"/>
                </a:cxn>
                <a:cxn ang="0">
                  <a:pos x="connsiteX1411" y="connsiteY1411"/>
                </a:cxn>
                <a:cxn ang="0">
                  <a:pos x="connsiteX1412" y="connsiteY1412"/>
                </a:cxn>
                <a:cxn ang="0">
                  <a:pos x="connsiteX1413" y="connsiteY1413"/>
                </a:cxn>
                <a:cxn ang="0">
                  <a:pos x="connsiteX1414" y="connsiteY1414"/>
                </a:cxn>
                <a:cxn ang="0">
                  <a:pos x="connsiteX1415" y="connsiteY1415"/>
                </a:cxn>
                <a:cxn ang="0">
                  <a:pos x="connsiteX1416" y="connsiteY1416"/>
                </a:cxn>
                <a:cxn ang="0">
                  <a:pos x="connsiteX1417" y="connsiteY1417"/>
                </a:cxn>
                <a:cxn ang="0">
                  <a:pos x="connsiteX1418" y="connsiteY1418"/>
                </a:cxn>
                <a:cxn ang="0">
                  <a:pos x="connsiteX1419" y="connsiteY1419"/>
                </a:cxn>
                <a:cxn ang="0">
                  <a:pos x="connsiteX1420" y="connsiteY1420"/>
                </a:cxn>
                <a:cxn ang="0">
                  <a:pos x="connsiteX1421" y="connsiteY1421"/>
                </a:cxn>
                <a:cxn ang="0">
                  <a:pos x="connsiteX1422" y="connsiteY1422"/>
                </a:cxn>
                <a:cxn ang="0">
                  <a:pos x="connsiteX1423" y="connsiteY1423"/>
                </a:cxn>
                <a:cxn ang="0">
                  <a:pos x="connsiteX1424" y="connsiteY1424"/>
                </a:cxn>
                <a:cxn ang="0">
                  <a:pos x="connsiteX1425" y="connsiteY1425"/>
                </a:cxn>
                <a:cxn ang="0">
                  <a:pos x="connsiteX1426" y="connsiteY1426"/>
                </a:cxn>
                <a:cxn ang="0">
                  <a:pos x="connsiteX1427" y="connsiteY1427"/>
                </a:cxn>
                <a:cxn ang="0">
                  <a:pos x="connsiteX1428" y="connsiteY1428"/>
                </a:cxn>
                <a:cxn ang="0">
                  <a:pos x="connsiteX1429" y="connsiteY1429"/>
                </a:cxn>
                <a:cxn ang="0">
                  <a:pos x="connsiteX1430" y="connsiteY1430"/>
                </a:cxn>
                <a:cxn ang="0">
                  <a:pos x="connsiteX1431" y="connsiteY1431"/>
                </a:cxn>
                <a:cxn ang="0">
                  <a:pos x="connsiteX1432" y="connsiteY1432"/>
                </a:cxn>
                <a:cxn ang="0">
                  <a:pos x="connsiteX1433" y="connsiteY1433"/>
                </a:cxn>
                <a:cxn ang="0">
                  <a:pos x="connsiteX1434" y="connsiteY1434"/>
                </a:cxn>
                <a:cxn ang="0">
                  <a:pos x="connsiteX1435" y="connsiteY1435"/>
                </a:cxn>
                <a:cxn ang="0">
                  <a:pos x="connsiteX1436" y="connsiteY1436"/>
                </a:cxn>
                <a:cxn ang="0">
                  <a:pos x="connsiteX1437" y="connsiteY1437"/>
                </a:cxn>
                <a:cxn ang="0">
                  <a:pos x="connsiteX1438" y="connsiteY1438"/>
                </a:cxn>
                <a:cxn ang="0">
                  <a:pos x="connsiteX1439" y="connsiteY1439"/>
                </a:cxn>
                <a:cxn ang="0">
                  <a:pos x="connsiteX1440" y="connsiteY1440"/>
                </a:cxn>
                <a:cxn ang="0">
                  <a:pos x="connsiteX1441" y="connsiteY1441"/>
                </a:cxn>
                <a:cxn ang="0">
                  <a:pos x="connsiteX1442" y="connsiteY1442"/>
                </a:cxn>
                <a:cxn ang="0">
                  <a:pos x="connsiteX1443" y="connsiteY1443"/>
                </a:cxn>
                <a:cxn ang="0">
                  <a:pos x="connsiteX1444" y="connsiteY1444"/>
                </a:cxn>
                <a:cxn ang="0">
                  <a:pos x="connsiteX1445" y="connsiteY1445"/>
                </a:cxn>
                <a:cxn ang="0">
                  <a:pos x="connsiteX1446" y="connsiteY1446"/>
                </a:cxn>
                <a:cxn ang="0">
                  <a:pos x="connsiteX1447" y="connsiteY1447"/>
                </a:cxn>
                <a:cxn ang="0">
                  <a:pos x="connsiteX1448" y="connsiteY1448"/>
                </a:cxn>
                <a:cxn ang="0">
                  <a:pos x="connsiteX1449" y="connsiteY1449"/>
                </a:cxn>
                <a:cxn ang="0">
                  <a:pos x="connsiteX1450" y="connsiteY1450"/>
                </a:cxn>
                <a:cxn ang="0">
                  <a:pos x="connsiteX1451" y="connsiteY1451"/>
                </a:cxn>
                <a:cxn ang="0">
                  <a:pos x="connsiteX1452" y="connsiteY1452"/>
                </a:cxn>
                <a:cxn ang="0">
                  <a:pos x="connsiteX1453" y="connsiteY1453"/>
                </a:cxn>
                <a:cxn ang="0">
                  <a:pos x="connsiteX1454" y="connsiteY1454"/>
                </a:cxn>
                <a:cxn ang="0">
                  <a:pos x="connsiteX1455" y="connsiteY1455"/>
                </a:cxn>
                <a:cxn ang="0">
                  <a:pos x="connsiteX1456" y="connsiteY1456"/>
                </a:cxn>
                <a:cxn ang="0">
                  <a:pos x="connsiteX1457" y="connsiteY1457"/>
                </a:cxn>
                <a:cxn ang="0">
                  <a:pos x="connsiteX1458" y="connsiteY1458"/>
                </a:cxn>
                <a:cxn ang="0">
                  <a:pos x="connsiteX1459" y="connsiteY1459"/>
                </a:cxn>
                <a:cxn ang="0">
                  <a:pos x="connsiteX1460" y="connsiteY1460"/>
                </a:cxn>
                <a:cxn ang="0">
                  <a:pos x="connsiteX1461" y="connsiteY1461"/>
                </a:cxn>
                <a:cxn ang="0">
                  <a:pos x="connsiteX1462" y="connsiteY1462"/>
                </a:cxn>
                <a:cxn ang="0">
                  <a:pos x="connsiteX1463" y="connsiteY1463"/>
                </a:cxn>
                <a:cxn ang="0">
                  <a:pos x="connsiteX1464" y="connsiteY1464"/>
                </a:cxn>
                <a:cxn ang="0">
                  <a:pos x="connsiteX1465" y="connsiteY1465"/>
                </a:cxn>
                <a:cxn ang="0">
                  <a:pos x="connsiteX1466" y="connsiteY1466"/>
                </a:cxn>
                <a:cxn ang="0">
                  <a:pos x="connsiteX1467" y="connsiteY1467"/>
                </a:cxn>
                <a:cxn ang="0">
                  <a:pos x="connsiteX1468" y="connsiteY1468"/>
                </a:cxn>
                <a:cxn ang="0">
                  <a:pos x="connsiteX1469" y="connsiteY1469"/>
                </a:cxn>
                <a:cxn ang="0">
                  <a:pos x="connsiteX1470" y="connsiteY1470"/>
                </a:cxn>
                <a:cxn ang="0">
                  <a:pos x="connsiteX1471" y="connsiteY1471"/>
                </a:cxn>
                <a:cxn ang="0">
                  <a:pos x="connsiteX1472" y="connsiteY1472"/>
                </a:cxn>
                <a:cxn ang="0">
                  <a:pos x="connsiteX1473" y="connsiteY1473"/>
                </a:cxn>
                <a:cxn ang="0">
                  <a:pos x="connsiteX1474" y="connsiteY1474"/>
                </a:cxn>
                <a:cxn ang="0">
                  <a:pos x="connsiteX1475" y="connsiteY1475"/>
                </a:cxn>
                <a:cxn ang="0">
                  <a:pos x="connsiteX1476" y="connsiteY1476"/>
                </a:cxn>
                <a:cxn ang="0">
                  <a:pos x="connsiteX1477" y="connsiteY1477"/>
                </a:cxn>
                <a:cxn ang="0">
                  <a:pos x="connsiteX1478" y="connsiteY1478"/>
                </a:cxn>
                <a:cxn ang="0">
                  <a:pos x="connsiteX1479" y="connsiteY1479"/>
                </a:cxn>
                <a:cxn ang="0">
                  <a:pos x="connsiteX1480" y="connsiteY1480"/>
                </a:cxn>
                <a:cxn ang="0">
                  <a:pos x="connsiteX1481" y="connsiteY1481"/>
                </a:cxn>
                <a:cxn ang="0">
                  <a:pos x="connsiteX1482" y="connsiteY1482"/>
                </a:cxn>
                <a:cxn ang="0">
                  <a:pos x="connsiteX1483" y="connsiteY1483"/>
                </a:cxn>
                <a:cxn ang="0">
                  <a:pos x="connsiteX1484" y="connsiteY1484"/>
                </a:cxn>
                <a:cxn ang="0">
                  <a:pos x="connsiteX1485" y="connsiteY1485"/>
                </a:cxn>
                <a:cxn ang="0">
                  <a:pos x="connsiteX1486" y="connsiteY1486"/>
                </a:cxn>
                <a:cxn ang="0">
                  <a:pos x="connsiteX1487" y="connsiteY1487"/>
                </a:cxn>
                <a:cxn ang="0">
                  <a:pos x="connsiteX1488" y="connsiteY1488"/>
                </a:cxn>
                <a:cxn ang="0">
                  <a:pos x="connsiteX1489" y="connsiteY1489"/>
                </a:cxn>
                <a:cxn ang="0">
                  <a:pos x="connsiteX1490" y="connsiteY1490"/>
                </a:cxn>
                <a:cxn ang="0">
                  <a:pos x="connsiteX1491" y="connsiteY1491"/>
                </a:cxn>
                <a:cxn ang="0">
                  <a:pos x="connsiteX1492" y="connsiteY1492"/>
                </a:cxn>
                <a:cxn ang="0">
                  <a:pos x="connsiteX1493" y="connsiteY1493"/>
                </a:cxn>
                <a:cxn ang="0">
                  <a:pos x="connsiteX1494" y="connsiteY1494"/>
                </a:cxn>
                <a:cxn ang="0">
                  <a:pos x="connsiteX1495" y="connsiteY1495"/>
                </a:cxn>
                <a:cxn ang="0">
                  <a:pos x="connsiteX1496" y="connsiteY1496"/>
                </a:cxn>
                <a:cxn ang="0">
                  <a:pos x="connsiteX1497" y="connsiteY1497"/>
                </a:cxn>
                <a:cxn ang="0">
                  <a:pos x="connsiteX1498" y="connsiteY1498"/>
                </a:cxn>
                <a:cxn ang="0">
                  <a:pos x="connsiteX1499" y="connsiteY1499"/>
                </a:cxn>
                <a:cxn ang="0">
                  <a:pos x="connsiteX1500" y="connsiteY1500"/>
                </a:cxn>
                <a:cxn ang="0">
                  <a:pos x="connsiteX1501" y="connsiteY1501"/>
                </a:cxn>
                <a:cxn ang="0">
                  <a:pos x="connsiteX1502" y="connsiteY1502"/>
                </a:cxn>
                <a:cxn ang="0">
                  <a:pos x="connsiteX1503" y="connsiteY1503"/>
                </a:cxn>
                <a:cxn ang="0">
                  <a:pos x="connsiteX1504" y="connsiteY1504"/>
                </a:cxn>
                <a:cxn ang="0">
                  <a:pos x="connsiteX1505" y="connsiteY1505"/>
                </a:cxn>
                <a:cxn ang="0">
                  <a:pos x="connsiteX1506" y="connsiteY1506"/>
                </a:cxn>
                <a:cxn ang="0">
                  <a:pos x="connsiteX1507" y="connsiteY1507"/>
                </a:cxn>
                <a:cxn ang="0">
                  <a:pos x="connsiteX1508" y="connsiteY1508"/>
                </a:cxn>
                <a:cxn ang="0">
                  <a:pos x="connsiteX1509" y="connsiteY1509"/>
                </a:cxn>
                <a:cxn ang="0">
                  <a:pos x="connsiteX1510" y="connsiteY1510"/>
                </a:cxn>
                <a:cxn ang="0">
                  <a:pos x="connsiteX1511" y="connsiteY1511"/>
                </a:cxn>
                <a:cxn ang="0">
                  <a:pos x="connsiteX1512" y="connsiteY1512"/>
                </a:cxn>
                <a:cxn ang="0">
                  <a:pos x="connsiteX1513" y="connsiteY1513"/>
                </a:cxn>
                <a:cxn ang="0">
                  <a:pos x="connsiteX1514" y="connsiteY1514"/>
                </a:cxn>
                <a:cxn ang="0">
                  <a:pos x="connsiteX1515" y="connsiteY1515"/>
                </a:cxn>
                <a:cxn ang="0">
                  <a:pos x="connsiteX1516" y="connsiteY1516"/>
                </a:cxn>
                <a:cxn ang="0">
                  <a:pos x="connsiteX1517" y="connsiteY1517"/>
                </a:cxn>
                <a:cxn ang="0">
                  <a:pos x="connsiteX1518" y="connsiteY1518"/>
                </a:cxn>
                <a:cxn ang="0">
                  <a:pos x="connsiteX1519" y="connsiteY1519"/>
                </a:cxn>
                <a:cxn ang="0">
                  <a:pos x="connsiteX1520" y="connsiteY1520"/>
                </a:cxn>
                <a:cxn ang="0">
                  <a:pos x="connsiteX1521" y="connsiteY1521"/>
                </a:cxn>
                <a:cxn ang="0">
                  <a:pos x="connsiteX1522" y="connsiteY1522"/>
                </a:cxn>
                <a:cxn ang="0">
                  <a:pos x="connsiteX1523" y="connsiteY1523"/>
                </a:cxn>
                <a:cxn ang="0">
                  <a:pos x="connsiteX1524" y="connsiteY1524"/>
                </a:cxn>
                <a:cxn ang="0">
                  <a:pos x="connsiteX1525" y="connsiteY1525"/>
                </a:cxn>
                <a:cxn ang="0">
                  <a:pos x="connsiteX1526" y="connsiteY1526"/>
                </a:cxn>
                <a:cxn ang="0">
                  <a:pos x="connsiteX1527" y="connsiteY1527"/>
                </a:cxn>
                <a:cxn ang="0">
                  <a:pos x="connsiteX1528" y="connsiteY1528"/>
                </a:cxn>
                <a:cxn ang="0">
                  <a:pos x="connsiteX1529" y="connsiteY1529"/>
                </a:cxn>
                <a:cxn ang="0">
                  <a:pos x="connsiteX1530" y="connsiteY1530"/>
                </a:cxn>
                <a:cxn ang="0">
                  <a:pos x="connsiteX1531" y="connsiteY1531"/>
                </a:cxn>
                <a:cxn ang="0">
                  <a:pos x="connsiteX1532" y="connsiteY1532"/>
                </a:cxn>
                <a:cxn ang="0">
                  <a:pos x="connsiteX1533" y="connsiteY1533"/>
                </a:cxn>
                <a:cxn ang="0">
                  <a:pos x="connsiteX1534" y="connsiteY1534"/>
                </a:cxn>
                <a:cxn ang="0">
                  <a:pos x="connsiteX1535" y="connsiteY1535"/>
                </a:cxn>
                <a:cxn ang="0">
                  <a:pos x="connsiteX1536" y="connsiteY1536"/>
                </a:cxn>
                <a:cxn ang="0">
                  <a:pos x="connsiteX1537" y="connsiteY1537"/>
                </a:cxn>
                <a:cxn ang="0">
                  <a:pos x="connsiteX1538" y="connsiteY1538"/>
                </a:cxn>
                <a:cxn ang="0">
                  <a:pos x="connsiteX1539" y="connsiteY1539"/>
                </a:cxn>
                <a:cxn ang="0">
                  <a:pos x="connsiteX1540" y="connsiteY1540"/>
                </a:cxn>
                <a:cxn ang="0">
                  <a:pos x="connsiteX1541" y="connsiteY1541"/>
                </a:cxn>
                <a:cxn ang="0">
                  <a:pos x="connsiteX1542" y="connsiteY1542"/>
                </a:cxn>
                <a:cxn ang="0">
                  <a:pos x="connsiteX1543" y="connsiteY1543"/>
                </a:cxn>
                <a:cxn ang="0">
                  <a:pos x="connsiteX1544" y="connsiteY1544"/>
                </a:cxn>
                <a:cxn ang="0">
                  <a:pos x="connsiteX1545" y="connsiteY1545"/>
                </a:cxn>
                <a:cxn ang="0">
                  <a:pos x="connsiteX1546" y="connsiteY1546"/>
                </a:cxn>
                <a:cxn ang="0">
                  <a:pos x="connsiteX1547" y="connsiteY1547"/>
                </a:cxn>
                <a:cxn ang="0">
                  <a:pos x="connsiteX1548" y="connsiteY1548"/>
                </a:cxn>
                <a:cxn ang="0">
                  <a:pos x="connsiteX1549" y="connsiteY1549"/>
                </a:cxn>
                <a:cxn ang="0">
                  <a:pos x="connsiteX1550" y="connsiteY1550"/>
                </a:cxn>
                <a:cxn ang="0">
                  <a:pos x="connsiteX1551" y="connsiteY1551"/>
                </a:cxn>
                <a:cxn ang="0">
                  <a:pos x="connsiteX1552" y="connsiteY1552"/>
                </a:cxn>
                <a:cxn ang="0">
                  <a:pos x="connsiteX1553" y="connsiteY1553"/>
                </a:cxn>
                <a:cxn ang="0">
                  <a:pos x="connsiteX1554" y="connsiteY1554"/>
                </a:cxn>
                <a:cxn ang="0">
                  <a:pos x="connsiteX1555" y="connsiteY1555"/>
                </a:cxn>
                <a:cxn ang="0">
                  <a:pos x="connsiteX1556" y="connsiteY1556"/>
                </a:cxn>
                <a:cxn ang="0">
                  <a:pos x="connsiteX1557" y="connsiteY1557"/>
                </a:cxn>
                <a:cxn ang="0">
                  <a:pos x="connsiteX1558" y="connsiteY1558"/>
                </a:cxn>
                <a:cxn ang="0">
                  <a:pos x="connsiteX1559" y="connsiteY1559"/>
                </a:cxn>
                <a:cxn ang="0">
                  <a:pos x="connsiteX1560" y="connsiteY1560"/>
                </a:cxn>
                <a:cxn ang="0">
                  <a:pos x="connsiteX1561" y="connsiteY1561"/>
                </a:cxn>
                <a:cxn ang="0">
                  <a:pos x="connsiteX1562" y="connsiteY1562"/>
                </a:cxn>
                <a:cxn ang="0">
                  <a:pos x="connsiteX1563" y="connsiteY1563"/>
                </a:cxn>
                <a:cxn ang="0">
                  <a:pos x="connsiteX1564" y="connsiteY1564"/>
                </a:cxn>
                <a:cxn ang="0">
                  <a:pos x="connsiteX1565" y="connsiteY1565"/>
                </a:cxn>
                <a:cxn ang="0">
                  <a:pos x="connsiteX1566" y="connsiteY1566"/>
                </a:cxn>
                <a:cxn ang="0">
                  <a:pos x="connsiteX1567" y="connsiteY1567"/>
                </a:cxn>
                <a:cxn ang="0">
                  <a:pos x="connsiteX1568" y="connsiteY1568"/>
                </a:cxn>
                <a:cxn ang="0">
                  <a:pos x="connsiteX1569" y="connsiteY1569"/>
                </a:cxn>
                <a:cxn ang="0">
                  <a:pos x="connsiteX1570" y="connsiteY1570"/>
                </a:cxn>
                <a:cxn ang="0">
                  <a:pos x="connsiteX1571" y="connsiteY1571"/>
                </a:cxn>
                <a:cxn ang="0">
                  <a:pos x="connsiteX1572" y="connsiteY1572"/>
                </a:cxn>
                <a:cxn ang="0">
                  <a:pos x="connsiteX1573" y="connsiteY1573"/>
                </a:cxn>
                <a:cxn ang="0">
                  <a:pos x="connsiteX1574" y="connsiteY1574"/>
                </a:cxn>
                <a:cxn ang="0">
                  <a:pos x="connsiteX1575" y="connsiteY1575"/>
                </a:cxn>
                <a:cxn ang="0">
                  <a:pos x="connsiteX1576" y="connsiteY1576"/>
                </a:cxn>
                <a:cxn ang="0">
                  <a:pos x="connsiteX1577" y="connsiteY1577"/>
                </a:cxn>
                <a:cxn ang="0">
                  <a:pos x="connsiteX1578" y="connsiteY1578"/>
                </a:cxn>
                <a:cxn ang="0">
                  <a:pos x="connsiteX1579" y="connsiteY1579"/>
                </a:cxn>
                <a:cxn ang="0">
                  <a:pos x="connsiteX1580" y="connsiteY1580"/>
                </a:cxn>
                <a:cxn ang="0">
                  <a:pos x="connsiteX1581" y="connsiteY1581"/>
                </a:cxn>
                <a:cxn ang="0">
                  <a:pos x="connsiteX1582" y="connsiteY1582"/>
                </a:cxn>
                <a:cxn ang="0">
                  <a:pos x="connsiteX1583" y="connsiteY1583"/>
                </a:cxn>
                <a:cxn ang="0">
                  <a:pos x="connsiteX1584" y="connsiteY1584"/>
                </a:cxn>
                <a:cxn ang="0">
                  <a:pos x="connsiteX1585" y="connsiteY1585"/>
                </a:cxn>
                <a:cxn ang="0">
                  <a:pos x="connsiteX1586" y="connsiteY1586"/>
                </a:cxn>
                <a:cxn ang="0">
                  <a:pos x="connsiteX1587" y="connsiteY1587"/>
                </a:cxn>
                <a:cxn ang="0">
                  <a:pos x="connsiteX1588" y="connsiteY1588"/>
                </a:cxn>
                <a:cxn ang="0">
                  <a:pos x="connsiteX1589" y="connsiteY1589"/>
                </a:cxn>
                <a:cxn ang="0">
                  <a:pos x="connsiteX1590" y="connsiteY1590"/>
                </a:cxn>
                <a:cxn ang="0">
                  <a:pos x="connsiteX1591" y="connsiteY1591"/>
                </a:cxn>
                <a:cxn ang="0">
                  <a:pos x="connsiteX1592" y="connsiteY1592"/>
                </a:cxn>
                <a:cxn ang="0">
                  <a:pos x="connsiteX1593" y="connsiteY1593"/>
                </a:cxn>
                <a:cxn ang="0">
                  <a:pos x="connsiteX1594" y="connsiteY1594"/>
                </a:cxn>
                <a:cxn ang="0">
                  <a:pos x="connsiteX1595" y="connsiteY1595"/>
                </a:cxn>
                <a:cxn ang="0">
                  <a:pos x="connsiteX1596" y="connsiteY1596"/>
                </a:cxn>
                <a:cxn ang="0">
                  <a:pos x="connsiteX1597" y="connsiteY1597"/>
                </a:cxn>
                <a:cxn ang="0">
                  <a:pos x="connsiteX1598" y="connsiteY1598"/>
                </a:cxn>
                <a:cxn ang="0">
                  <a:pos x="connsiteX1599" y="connsiteY1599"/>
                </a:cxn>
                <a:cxn ang="0">
                  <a:pos x="connsiteX1600" y="connsiteY1600"/>
                </a:cxn>
                <a:cxn ang="0">
                  <a:pos x="connsiteX1601" y="connsiteY1601"/>
                </a:cxn>
                <a:cxn ang="0">
                  <a:pos x="connsiteX1602" y="connsiteY1602"/>
                </a:cxn>
                <a:cxn ang="0">
                  <a:pos x="connsiteX1603" y="connsiteY1603"/>
                </a:cxn>
                <a:cxn ang="0">
                  <a:pos x="connsiteX1604" y="connsiteY1604"/>
                </a:cxn>
                <a:cxn ang="0">
                  <a:pos x="connsiteX1605" y="connsiteY1605"/>
                </a:cxn>
                <a:cxn ang="0">
                  <a:pos x="connsiteX1606" y="connsiteY1606"/>
                </a:cxn>
                <a:cxn ang="0">
                  <a:pos x="connsiteX1607" y="connsiteY1607"/>
                </a:cxn>
                <a:cxn ang="0">
                  <a:pos x="connsiteX1608" y="connsiteY1608"/>
                </a:cxn>
                <a:cxn ang="0">
                  <a:pos x="connsiteX1609" y="connsiteY1609"/>
                </a:cxn>
                <a:cxn ang="0">
                  <a:pos x="connsiteX1610" y="connsiteY1610"/>
                </a:cxn>
                <a:cxn ang="0">
                  <a:pos x="connsiteX1611" y="connsiteY1611"/>
                </a:cxn>
                <a:cxn ang="0">
                  <a:pos x="connsiteX1612" y="connsiteY1612"/>
                </a:cxn>
                <a:cxn ang="0">
                  <a:pos x="connsiteX1613" y="connsiteY1613"/>
                </a:cxn>
                <a:cxn ang="0">
                  <a:pos x="connsiteX1614" y="connsiteY1614"/>
                </a:cxn>
                <a:cxn ang="0">
                  <a:pos x="connsiteX1615" y="connsiteY1615"/>
                </a:cxn>
                <a:cxn ang="0">
                  <a:pos x="connsiteX1616" y="connsiteY1616"/>
                </a:cxn>
                <a:cxn ang="0">
                  <a:pos x="connsiteX1617" y="connsiteY1617"/>
                </a:cxn>
                <a:cxn ang="0">
                  <a:pos x="connsiteX1618" y="connsiteY1618"/>
                </a:cxn>
                <a:cxn ang="0">
                  <a:pos x="connsiteX1619" y="connsiteY1619"/>
                </a:cxn>
                <a:cxn ang="0">
                  <a:pos x="connsiteX1620" y="connsiteY1620"/>
                </a:cxn>
                <a:cxn ang="0">
                  <a:pos x="connsiteX1621" y="connsiteY1621"/>
                </a:cxn>
                <a:cxn ang="0">
                  <a:pos x="connsiteX1622" y="connsiteY1622"/>
                </a:cxn>
                <a:cxn ang="0">
                  <a:pos x="connsiteX1623" y="connsiteY1623"/>
                </a:cxn>
                <a:cxn ang="0">
                  <a:pos x="connsiteX1624" y="connsiteY1624"/>
                </a:cxn>
                <a:cxn ang="0">
                  <a:pos x="connsiteX1625" y="connsiteY1625"/>
                </a:cxn>
                <a:cxn ang="0">
                  <a:pos x="connsiteX1626" y="connsiteY1626"/>
                </a:cxn>
                <a:cxn ang="0">
                  <a:pos x="connsiteX1627" y="connsiteY1627"/>
                </a:cxn>
                <a:cxn ang="0">
                  <a:pos x="connsiteX1628" y="connsiteY1628"/>
                </a:cxn>
                <a:cxn ang="0">
                  <a:pos x="connsiteX1629" y="connsiteY1629"/>
                </a:cxn>
                <a:cxn ang="0">
                  <a:pos x="connsiteX1630" y="connsiteY1630"/>
                </a:cxn>
                <a:cxn ang="0">
                  <a:pos x="connsiteX1631" y="connsiteY1631"/>
                </a:cxn>
                <a:cxn ang="0">
                  <a:pos x="connsiteX1632" y="connsiteY1632"/>
                </a:cxn>
                <a:cxn ang="0">
                  <a:pos x="connsiteX1633" y="connsiteY1633"/>
                </a:cxn>
                <a:cxn ang="0">
                  <a:pos x="connsiteX1634" y="connsiteY1634"/>
                </a:cxn>
                <a:cxn ang="0">
                  <a:pos x="connsiteX1635" y="connsiteY1635"/>
                </a:cxn>
                <a:cxn ang="0">
                  <a:pos x="connsiteX1636" y="connsiteY1636"/>
                </a:cxn>
                <a:cxn ang="0">
                  <a:pos x="connsiteX1637" y="connsiteY1637"/>
                </a:cxn>
                <a:cxn ang="0">
                  <a:pos x="connsiteX1638" y="connsiteY1638"/>
                </a:cxn>
                <a:cxn ang="0">
                  <a:pos x="connsiteX1639" y="connsiteY1639"/>
                </a:cxn>
                <a:cxn ang="0">
                  <a:pos x="connsiteX1640" y="connsiteY1640"/>
                </a:cxn>
                <a:cxn ang="0">
                  <a:pos x="connsiteX1641" y="connsiteY1641"/>
                </a:cxn>
                <a:cxn ang="0">
                  <a:pos x="connsiteX1642" y="connsiteY1642"/>
                </a:cxn>
                <a:cxn ang="0">
                  <a:pos x="connsiteX1643" y="connsiteY1643"/>
                </a:cxn>
                <a:cxn ang="0">
                  <a:pos x="connsiteX1644" y="connsiteY1644"/>
                </a:cxn>
                <a:cxn ang="0">
                  <a:pos x="connsiteX1645" y="connsiteY1645"/>
                </a:cxn>
                <a:cxn ang="0">
                  <a:pos x="connsiteX1646" y="connsiteY1646"/>
                </a:cxn>
                <a:cxn ang="0">
                  <a:pos x="connsiteX1647" y="connsiteY1647"/>
                </a:cxn>
                <a:cxn ang="0">
                  <a:pos x="connsiteX1648" y="connsiteY1648"/>
                </a:cxn>
                <a:cxn ang="0">
                  <a:pos x="connsiteX1649" y="connsiteY1649"/>
                </a:cxn>
                <a:cxn ang="0">
                  <a:pos x="connsiteX1650" y="connsiteY1650"/>
                </a:cxn>
                <a:cxn ang="0">
                  <a:pos x="connsiteX1651" y="connsiteY1651"/>
                </a:cxn>
                <a:cxn ang="0">
                  <a:pos x="connsiteX1652" y="connsiteY1652"/>
                </a:cxn>
                <a:cxn ang="0">
                  <a:pos x="connsiteX1653" y="connsiteY1653"/>
                </a:cxn>
                <a:cxn ang="0">
                  <a:pos x="connsiteX1654" y="connsiteY1654"/>
                </a:cxn>
                <a:cxn ang="0">
                  <a:pos x="connsiteX1655" y="connsiteY1655"/>
                </a:cxn>
                <a:cxn ang="0">
                  <a:pos x="connsiteX1656" y="connsiteY1656"/>
                </a:cxn>
                <a:cxn ang="0">
                  <a:pos x="connsiteX1657" y="connsiteY1657"/>
                </a:cxn>
                <a:cxn ang="0">
                  <a:pos x="connsiteX1658" y="connsiteY1658"/>
                </a:cxn>
                <a:cxn ang="0">
                  <a:pos x="connsiteX1659" y="connsiteY1659"/>
                </a:cxn>
                <a:cxn ang="0">
                  <a:pos x="connsiteX1660" y="connsiteY1660"/>
                </a:cxn>
                <a:cxn ang="0">
                  <a:pos x="connsiteX1661" y="connsiteY1661"/>
                </a:cxn>
                <a:cxn ang="0">
                  <a:pos x="connsiteX1662" y="connsiteY1662"/>
                </a:cxn>
                <a:cxn ang="0">
                  <a:pos x="connsiteX1663" y="connsiteY1663"/>
                </a:cxn>
                <a:cxn ang="0">
                  <a:pos x="connsiteX1664" y="connsiteY1664"/>
                </a:cxn>
                <a:cxn ang="0">
                  <a:pos x="connsiteX1665" y="connsiteY1665"/>
                </a:cxn>
                <a:cxn ang="0">
                  <a:pos x="connsiteX1666" y="connsiteY1666"/>
                </a:cxn>
                <a:cxn ang="0">
                  <a:pos x="connsiteX1667" y="connsiteY1667"/>
                </a:cxn>
                <a:cxn ang="0">
                  <a:pos x="connsiteX1668" y="connsiteY1668"/>
                </a:cxn>
                <a:cxn ang="0">
                  <a:pos x="connsiteX1669" y="connsiteY1669"/>
                </a:cxn>
                <a:cxn ang="0">
                  <a:pos x="connsiteX1670" y="connsiteY1670"/>
                </a:cxn>
                <a:cxn ang="0">
                  <a:pos x="connsiteX1671" y="connsiteY1671"/>
                </a:cxn>
                <a:cxn ang="0">
                  <a:pos x="connsiteX1672" y="connsiteY1672"/>
                </a:cxn>
                <a:cxn ang="0">
                  <a:pos x="connsiteX1673" y="connsiteY1673"/>
                </a:cxn>
                <a:cxn ang="0">
                  <a:pos x="connsiteX1674" y="connsiteY1674"/>
                </a:cxn>
                <a:cxn ang="0">
                  <a:pos x="connsiteX1675" y="connsiteY1675"/>
                </a:cxn>
                <a:cxn ang="0">
                  <a:pos x="connsiteX1676" y="connsiteY1676"/>
                </a:cxn>
                <a:cxn ang="0">
                  <a:pos x="connsiteX1677" y="connsiteY1677"/>
                </a:cxn>
                <a:cxn ang="0">
                  <a:pos x="connsiteX1678" y="connsiteY1678"/>
                </a:cxn>
                <a:cxn ang="0">
                  <a:pos x="connsiteX1679" y="connsiteY1679"/>
                </a:cxn>
              </a:cxnLst>
              <a:rect l="l" t="t" r="r" b="b"/>
              <a:pathLst>
                <a:path w="438125" h="438126">
                  <a:moveTo>
                    <a:pt x="44645" y="300553"/>
                  </a:moveTo>
                  <a:lnTo>
                    <a:pt x="37461" y="282547"/>
                  </a:lnTo>
                  <a:lnTo>
                    <a:pt x="38664" y="281961"/>
                  </a:lnTo>
                  <a:cubicBezTo>
                    <a:pt x="39280" y="284088"/>
                    <a:pt x="40483" y="285044"/>
                    <a:pt x="41993" y="284088"/>
                  </a:cubicBezTo>
                  <a:lnTo>
                    <a:pt x="56885" y="277922"/>
                  </a:lnTo>
                  <a:cubicBezTo>
                    <a:pt x="58427" y="277305"/>
                    <a:pt x="58704" y="276103"/>
                    <a:pt x="57810" y="273975"/>
                  </a:cubicBezTo>
                  <a:lnTo>
                    <a:pt x="59013" y="273359"/>
                  </a:lnTo>
                  <a:lnTo>
                    <a:pt x="63576" y="284582"/>
                  </a:lnTo>
                  <a:lnTo>
                    <a:pt x="62373" y="285198"/>
                  </a:lnTo>
                  <a:cubicBezTo>
                    <a:pt x="61449" y="283071"/>
                    <a:pt x="60554" y="282115"/>
                    <a:pt x="59013" y="283071"/>
                  </a:cubicBezTo>
                  <a:lnTo>
                    <a:pt x="44121" y="289237"/>
                  </a:lnTo>
                  <a:cubicBezTo>
                    <a:pt x="43173" y="289340"/>
                    <a:pt x="42487" y="290191"/>
                    <a:pt x="42589" y="291139"/>
                  </a:cubicBezTo>
                  <a:cubicBezTo>
                    <a:pt x="42622" y="291444"/>
                    <a:pt x="42736" y="291735"/>
                    <a:pt x="42918" y="291981"/>
                  </a:cubicBezTo>
                  <a:cubicBezTo>
                    <a:pt x="44429" y="295065"/>
                    <a:pt x="47482" y="296236"/>
                    <a:pt x="52322" y="295620"/>
                  </a:cubicBezTo>
                  <a:lnTo>
                    <a:pt x="52939" y="296853"/>
                  </a:lnTo>
                  <a:close/>
                  <a:moveTo>
                    <a:pt x="62127" y="312331"/>
                  </a:moveTo>
                  <a:lnTo>
                    <a:pt x="66690" y="305948"/>
                  </a:lnTo>
                  <a:lnTo>
                    <a:pt x="59074" y="307182"/>
                  </a:lnTo>
                  <a:lnTo>
                    <a:pt x="62158" y="312331"/>
                  </a:lnTo>
                  <a:close/>
                  <a:moveTo>
                    <a:pt x="51490" y="313256"/>
                  </a:moveTo>
                  <a:lnTo>
                    <a:pt x="46711" y="305363"/>
                  </a:lnTo>
                  <a:lnTo>
                    <a:pt x="47944" y="304746"/>
                  </a:lnTo>
                  <a:cubicBezTo>
                    <a:pt x="49146" y="306257"/>
                    <a:pt x="51027" y="306565"/>
                    <a:pt x="53710" y="306257"/>
                  </a:cubicBezTo>
                  <a:lnTo>
                    <a:pt x="72918" y="303636"/>
                  </a:lnTo>
                  <a:lnTo>
                    <a:pt x="73812" y="305178"/>
                  </a:lnTo>
                  <a:lnTo>
                    <a:pt x="61048" y="322783"/>
                  </a:lnTo>
                  <a:cubicBezTo>
                    <a:pt x="60003" y="323850"/>
                    <a:pt x="59873" y="325513"/>
                    <a:pt x="60739" y="326729"/>
                  </a:cubicBezTo>
                  <a:lnTo>
                    <a:pt x="59537" y="327346"/>
                  </a:lnTo>
                  <a:lnTo>
                    <a:pt x="53370" y="317017"/>
                  </a:lnTo>
                  <a:lnTo>
                    <a:pt x="54573" y="316401"/>
                  </a:lnTo>
                  <a:lnTo>
                    <a:pt x="55190" y="317634"/>
                  </a:lnTo>
                  <a:cubicBezTo>
                    <a:pt x="55806" y="318836"/>
                    <a:pt x="56392" y="319145"/>
                    <a:pt x="57317" y="318836"/>
                  </a:cubicBezTo>
                  <a:cubicBezTo>
                    <a:pt x="57625" y="318836"/>
                    <a:pt x="57625" y="318528"/>
                    <a:pt x="57934" y="318220"/>
                  </a:cubicBezTo>
                  <a:cubicBezTo>
                    <a:pt x="58086" y="318237"/>
                    <a:pt x="58223" y="318127"/>
                    <a:pt x="58240" y="317975"/>
                  </a:cubicBezTo>
                  <a:cubicBezTo>
                    <a:pt x="58241" y="317964"/>
                    <a:pt x="58242" y="317953"/>
                    <a:pt x="58242" y="317942"/>
                  </a:cubicBezTo>
                  <a:lnTo>
                    <a:pt x="60647" y="314582"/>
                  </a:lnTo>
                  <a:lnTo>
                    <a:pt x="57009" y="308199"/>
                  </a:lnTo>
                  <a:lnTo>
                    <a:pt x="54265" y="308508"/>
                  </a:lnTo>
                  <a:cubicBezTo>
                    <a:pt x="53506" y="308462"/>
                    <a:pt x="52754" y="308680"/>
                    <a:pt x="52137" y="309124"/>
                  </a:cubicBezTo>
                  <a:cubicBezTo>
                    <a:pt x="51400" y="309615"/>
                    <a:pt x="51200" y="310610"/>
                    <a:pt x="51690" y="311347"/>
                  </a:cubicBezTo>
                  <a:cubicBezTo>
                    <a:pt x="51741" y="311423"/>
                    <a:pt x="51797" y="311494"/>
                    <a:pt x="51860" y="311560"/>
                  </a:cubicBezTo>
                  <a:lnTo>
                    <a:pt x="52877" y="312886"/>
                  </a:lnTo>
                  <a:close/>
                  <a:moveTo>
                    <a:pt x="79239" y="316586"/>
                  </a:moveTo>
                  <a:lnTo>
                    <a:pt x="80133" y="315691"/>
                  </a:lnTo>
                  <a:lnTo>
                    <a:pt x="85066" y="322135"/>
                  </a:lnTo>
                  <a:lnTo>
                    <a:pt x="79886" y="340974"/>
                  </a:lnTo>
                  <a:lnTo>
                    <a:pt x="79886" y="340974"/>
                  </a:lnTo>
                  <a:lnTo>
                    <a:pt x="89136" y="333358"/>
                  </a:lnTo>
                  <a:cubicBezTo>
                    <a:pt x="90338" y="332464"/>
                    <a:pt x="90338" y="330923"/>
                    <a:pt x="88827" y="328795"/>
                  </a:cubicBezTo>
                  <a:lnTo>
                    <a:pt x="89752" y="327901"/>
                  </a:lnTo>
                  <a:lnTo>
                    <a:pt x="95086" y="334468"/>
                  </a:lnTo>
                  <a:lnTo>
                    <a:pt x="94161" y="335362"/>
                  </a:lnTo>
                  <a:cubicBezTo>
                    <a:pt x="92651" y="333852"/>
                    <a:pt x="91078" y="333543"/>
                    <a:pt x="90215" y="334746"/>
                  </a:cubicBezTo>
                  <a:lnTo>
                    <a:pt x="75323" y="347079"/>
                  </a:lnTo>
                  <a:lnTo>
                    <a:pt x="73196" y="344643"/>
                  </a:lnTo>
                  <a:lnTo>
                    <a:pt x="78992" y="323369"/>
                  </a:lnTo>
                  <a:lnTo>
                    <a:pt x="78992" y="323369"/>
                  </a:lnTo>
                  <a:lnTo>
                    <a:pt x="67738" y="332618"/>
                  </a:lnTo>
                  <a:cubicBezTo>
                    <a:pt x="66217" y="333523"/>
                    <a:pt x="66526" y="335034"/>
                    <a:pt x="68663" y="337151"/>
                  </a:cubicBezTo>
                  <a:lnTo>
                    <a:pt x="67738" y="338076"/>
                  </a:lnTo>
                  <a:lnTo>
                    <a:pt x="62127" y="330861"/>
                  </a:lnTo>
                  <a:lnTo>
                    <a:pt x="63021" y="329967"/>
                  </a:lnTo>
                  <a:cubicBezTo>
                    <a:pt x="64254" y="331786"/>
                    <a:pt x="65765" y="332094"/>
                    <a:pt x="66967" y="331169"/>
                  </a:cubicBezTo>
                  <a:lnTo>
                    <a:pt x="79300" y="320840"/>
                  </a:lnTo>
                  <a:cubicBezTo>
                    <a:pt x="80811" y="319638"/>
                    <a:pt x="80811" y="318405"/>
                    <a:pt x="78992" y="316586"/>
                  </a:cubicBezTo>
                  <a:close/>
                  <a:moveTo>
                    <a:pt x="101099" y="358826"/>
                  </a:moveTo>
                  <a:lnTo>
                    <a:pt x="94932" y="365208"/>
                  </a:lnTo>
                  <a:lnTo>
                    <a:pt x="81428" y="352968"/>
                  </a:lnTo>
                  <a:lnTo>
                    <a:pt x="82630" y="351734"/>
                  </a:lnTo>
                  <a:lnTo>
                    <a:pt x="105107" y="345352"/>
                  </a:lnTo>
                  <a:lnTo>
                    <a:pt x="103596" y="343841"/>
                  </a:lnTo>
                  <a:cubicBezTo>
                    <a:pt x="99958" y="340758"/>
                    <a:pt x="96597" y="340511"/>
                    <a:pt x="93576" y="343533"/>
                  </a:cubicBezTo>
                  <a:lnTo>
                    <a:pt x="92342" y="342639"/>
                  </a:lnTo>
                  <a:lnTo>
                    <a:pt x="98108" y="336842"/>
                  </a:lnTo>
                  <a:lnTo>
                    <a:pt x="110441" y="348404"/>
                  </a:lnTo>
                  <a:lnTo>
                    <a:pt x="108899" y="350224"/>
                  </a:lnTo>
                  <a:lnTo>
                    <a:pt x="87317" y="356390"/>
                  </a:lnTo>
                  <a:cubicBezTo>
                    <a:pt x="91849" y="360953"/>
                    <a:pt x="95826" y="361570"/>
                    <a:pt x="100050" y="357901"/>
                  </a:cubicBezTo>
                  <a:close/>
                  <a:moveTo>
                    <a:pt x="114480" y="363975"/>
                  </a:moveTo>
                  <a:lnTo>
                    <a:pt x="120646" y="368230"/>
                  </a:lnTo>
                  <a:lnTo>
                    <a:pt x="124593" y="362772"/>
                  </a:lnTo>
                  <a:cubicBezTo>
                    <a:pt x="125518" y="361570"/>
                    <a:pt x="125209" y="360337"/>
                    <a:pt x="123390" y="359442"/>
                  </a:cubicBezTo>
                  <a:lnTo>
                    <a:pt x="123976" y="358209"/>
                  </a:lnTo>
                  <a:lnTo>
                    <a:pt x="133719" y="364900"/>
                  </a:lnTo>
                  <a:lnTo>
                    <a:pt x="133102" y="366102"/>
                  </a:lnTo>
                  <a:cubicBezTo>
                    <a:pt x="131283" y="364591"/>
                    <a:pt x="129742" y="364591"/>
                    <a:pt x="129156" y="366102"/>
                  </a:cubicBezTo>
                  <a:lnTo>
                    <a:pt x="119906" y="379483"/>
                  </a:lnTo>
                  <a:cubicBezTo>
                    <a:pt x="118704" y="380686"/>
                    <a:pt x="119290" y="381919"/>
                    <a:pt x="121417" y="383122"/>
                  </a:cubicBezTo>
                  <a:lnTo>
                    <a:pt x="120831" y="384355"/>
                  </a:lnTo>
                  <a:lnTo>
                    <a:pt x="110872" y="377633"/>
                  </a:lnTo>
                  <a:lnTo>
                    <a:pt x="111489" y="376400"/>
                  </a:lnTo>
                  <a:cubicBezTo>
                    <a:pt x="113000" y="377633"/>
                    <a:pt x="114233" y="377633"/>
                    <a:pt x="115127" y="376123"/>
                  </a:cubicBezTo>
                  <a:lnTo>
                    <a:pt x="119690" y="369740"/>
                  </a:lnTo>
                  <a:lnTo>
                    <a:pt x="113524" y="365486"/>
                  </a:lnTo>
                  <a:lnTo>
                    <a:pt x="108961" y="371868"/>
                  </a:lnTo>
                  <a:cubicBezTo>
                    <a:pt x="107758" y="373070"/>
                    <a:pt x="108375" y="374273"/>
                    <a:pt x="110194" y="375198"/>
                  </a:cubicBezTo>
                  <a:lnTo>
                    <a:pt x="109578" y="376400"/>
                  </a:lnTo>
                  <a:lnTo>
                    <a:pt x="99865" y="369740"/>
                  </a:lnTo>
                  <a:lnTo>
                    <a:pt x="100451" y="368507"/>
                  </a:lnTo>
                  <a:cubicBezTo>
                    <a:pt x="102270" y="370049"/>
                    <a:pt x="103534" y="370049"/>
                    <a:pt x="104398" y="368507"/>
                  </a:cubicBezTo>
                  <a:lnTo>
                    <a:pt x="113647" y="355157"/>
                  </a:lnTo>
                  <a:cubicBezTo>
                    <a:pt x="114572" y="353923"/>
                    <a:pt x="114264" y="352721"/>
                    <a:pt x="112445" y="351488"/>
                  </a:cubicBezTo>
                  <a:lnTo>
                    <a:pt x="113031" y="350285"/>
                  </a:lnTo>
                  <a:lnTo>
                    <a:pt x="122774" y="356976"/>
                  </a:lnTo>
                  <a:lnTo>
                    <a:pt x="122157" y="358178"/>
                  </a:lnTo>
                  <a:cubicBezTo>
                    <a:pt x="120338" y="356976"/>
                    <a:pt x="119074" y="356976"/>
                    <a:pt x="118519" y="358487"/>
                  </a:cubicBezTo>
                  <a:close/>
                  <a:moveTo>
                    <a:pt x="136124" y="379175"/>
                  </a:moveTo>
                  <a:cubicBezTo>
                    <a:pt x="133041" y="385557"/>
                    <a:pt x="133041" y="389504"/>
                    <a:pt x="136741" y="391015"/>
                  </a:cubicBezTo>
                  <a:cubicBezTo>
                    <a:pt x="140441" y="392525"/>
                    <a:pt x="143123" y="390429"/>
                    <a:pt x="145990" y="384047"/>
                  </a:cubicBezTo>
                  <a:cubicBezTo>
                    <a:pt x="148858" y="377664"/>
                    <a:pt x="148734" y="373718"/>
                    <a:pt x="145713" y="372207"/>
                  </a:cubicBezTo>
                  <a:cubicBezTo>
                    <a:pt x="142044" y="370665"/>
                    <a:pt x="139022" y="372793"/>
                    <a:pt x="135970" y="379175"/>
                  </a:cubicBezTo>
                  <a:close/>
                  <a:moveTo>
                    <a:pt x="130667" y="376431"/>
                  </a:moveTo>
                  <a:cubicBezTo>
                    <a:pt x="133361" y="370511"/>
                    <a:pt x="140345" y="367896"/>
                    <a:pt x="146266" y="370590"/>
                  </a:cubicBezTo>
                  <a:cubicBezTo>
                    <a:pt x="152186" y="373285"/>
                    <a:pt x="154801" y="380269"/>
                    <a:pt x="152106" y="386189"/>
                  </a:cubicBezTo>
                  <a:cubicBezTo>
                    <a:pt x="149411" y="392110"/>
                    <a:pt x="142428" y="394725"/>
                    <a:pt x="136507" y="392030"/>
                  </a:cubicBezTo>
                  <a:cubicBezTo>
                    <a:pt x="136378" y="391971"/>
                    <a:pt x="136251" y="391910"/>
                    <a:pt x="136124" y="391847"/>
                  </a:cubicBezTo>
                  <a:cubicBezTo>
                    <a:pt x="130419" y="389296"/>
                    <a:pt x="127863" y="382603"/>
                    <a:pt x="130414" y="376898"/>
                  </a:cubicBezTo>
                  <a:cubicBezTo>
                    <a:pt x="130484" y="376741"/>
                    <a:pt x="130558" y="376585"/>
                    <a:pt x="130636" y="376431"/>
                  </a:cubicBezTo>
                  <a:close/>
                  <a:moveTo>
                    <a:pt x="158909" y="377048"/>
                  </a:moveTo>
                  <a:lnTo>
                    <a:pt x="170039" y="380408"/>
                  </a:lnTo>
                  <a:lnTo>
                    <a:pt x="169731" y="381611"/>
                  </a:lnTo>
                  <a:cubicBezTo>
                    <a:pt x="167295" y="380686"/>
                    <a:pt x="166093" y="381303"/>
                    <a:pt x="165785" y="382813"/>
                  </a:cubicBezTo>
                  <a:lnTo>
                    <a:pt x="161931" y="396133"/>
                  </a:lnTo>
                  <a:cubicBezTo>
                    <a:pt x="161175" y="398501"/>
                    <a:pt x="162483" y="401034"/>
                    <a:pt x="164852" y="401789"/>
                  </a:cubicBezTo>
                  <a:cubicBezTo>
                    <a:pt x="164986" y="401832"/>
                    <a:pt x="165123" y="401868"/>
                    <a:pt x="165260" y="401898"/>
                  </a:cubicBezTo>
                  <a:cubicBezTo>
                    <a:pt x="167904" y="403077"/>
                    <a:pt x="171003" y="401889"/>
                    <a:pt x="172182" y="399245"/>
                  </a:cubicBezTo>
                  <a:cubicBezTo>
                    <a:pt x="172365" y="398832"/>
                    <a:pt x="172495" y="398398"/>
                    <a:pt x="172568" y="397952"/>
                  </a:cubicBezTo>
                  <a:lnTo>
                    <a:pt x="176206" y="386174"/>
                  </a:lnTo>
                  <a:cubicBezTo>
                    <a:pt x="176822" y="384663"/>
                    <a:pt x="175898" y="383738"/>
                    <a:pt x="173462" y="382536"/>
                  </a:cubicBezTo>
                  <a:lnTo>
                    <a:pt x="173770" y="381303"/>
                  </a:lnTo>
                  <a:lnTo>
                    <a:pt x="181971" y="383738"/>
                  </a:lnTo>
                  <a:lnTo>
                    <a:pt x="181663" y="384941"/>
                  </a:lnTo>
                  <a:cubicBezTo>
                    <a:pt x="179258" y="384663"/>
                    <a:pt x="178025" y="385249"/>
                    <a:pt x="177717" y="386482"/>
                  </a:cubicBezTo>
                  <a:lnTo>
                    <a:pt x="174387" y="398014"/>
                  </a:lnTo>
                  <a:cubicBezTo>
                    <a:pt x="172876" y="402885"/>
                    <a:pt x="169515" y="404180"/>
                    <a:pt x="163750" y="402577"/>
                  </a:cubicBezTo>
                  <a:cubicBezTo>
                    <a:pt x="157984" y="400973"/>
                    <a:pt x="156165" y="398014"/>
                    <a:pt x="157367" y="393759"/>
                  </a:cubicBezTo>
                  <a:lnTo>
                    <a:pt x="161314" y="380994"/>
                  </a:lnTo>
                  <a:cubicBezTo>
                    <a:pt x="161931" y="379483"/>
                    <a:pt x="161006" y="378558"/>
                    <a:pt x="158878" y="377911"/>
                  </a:cubicBezTo>
                  <a:close/>
                  <a:moveTo>
                    <a:pt x="206637" y="387376"/>
                  </a:moveTo>
                  <a:lnTo>
                    <a:pt x="218446" y="387376"/>
                  </a:lnTo>
                  <a:lnTo>
                    <a:pt x="218446" y="388610"/>
                  </a:lnTo>
                  <a:cubicBezTo>
                    <a:pt x="216010" y="388610"/>
                    <a:pt x="214808" y="389196"/>
                    <a:pt x="215085" y="390737"/>
                  </a:cubicBezTo>
                  <a:lnTo>
                    <a:pt x="215085" y="404704"/>
                  </a:lnTo>
                  <a:cubicBezTo>
                    <a:pt x="215085" y="407448"/>
                    <a:pt x="216627" y="408959"/>
                    <a:pt x="219957" y="409267"/>
                  </a:cubicBezTo>
                  <a:cubicBezTo>
                    <a:pt x="222777" y="409631"/>
                    <a:pt x="225358" y="407640"/>
                    <a:pt x="225722" y="404820"/>
                  </a:cubicBezTo>
                  <a:cubicBezTo>
                    <a:pt x="225779" y="404382"/>
                    <a:pt x="225779" y="403939"/>
                    <a:pt x="225722" y="403502"/>
                  </a:cubicBezTo>
                  <a:lnTo>
                    <a:pt x="225722" y="391323"/>
                  </a:lnTo>
                  <a:cubicBezTo>
                    <a:pt x="226031" y="389812"/>
                    <a:pt x="224828" y="388918"/>
                    <a:pt x="222084" y="388610"/>
                  </a:cubicBezTo>
                  <a:lnTo>
                    <a:pt x="222084" y="387376"/>
                  </a:lnTo>
                  <a:lnTo>
                    <a:pt x="230594" y="387376"/>
                  </a:lnTo>
                  <a:lnTo>
                    <a:pt x="230594" y="388610"/>
                  </a:lnTo>
                  <a:cubicBezTo>
                    <a:pt x="228158" y="388918"/>
                    <a:pt x="227264" y="389812"/>
                    <a:pt x="227511" y="391323"/>
                  </a:cubicBezTo>
                  <a:lnTo>
                    <a:pt x="227511" y="403193"/>
                  </a:lnTo>
                  <a:cubicBezTo>
                    <a:pt x="227511" y="408034"/>
                    <a:pt x="224427" y="410470"/>
                    <a:pt x="218723" y="410470"/>
                  </a:cubicBezTo>
                  <a:cubicBezTo>
                    <a:pt x="213019" y="410470"/>
                    <a:pt x="210121" y="408466"/>
                    <a:pt x="209936" y="404088"/>
                  </a:cubicBezTo>
                  <a:lnTo>
                    <a:pt x="209936" y="390737"/>
                  </a:lnTo>
                  <a:cubicBezTo>
                    <a:pt x="209936" y="389196"/>
                    <a:pt x="209011" y="388301"/>
                    <a:pt x="206853" y="388610"/>
                  </a:cubicBezTo>
                  <a:close/>
                  <a:moveTo>
                    <a:pt x="231827" y="388918"/>
                  </a:moveTo>
                  <a:lnTo>
                    <a:pt x="231550" y="387685"/>
                  </a:lnTo>
                  <a:lnTo>
                    <a:pt x="239751" y="386482"/>
                  </a:lnTo>
                  <a:lnTo>
                    <a:pt x="253101" y="400449"/>
                  </a:lnTo>
                  <a:lnTo>
                    <a:pt x="253101" y="400449"/>
                  </a:lnTo>
                  <a:lnTo>
                    <a:pt x="251282" y="388610"/>
                  </a:lnTo>
                  <a:cubicBezTo>
                    <a:pt x="251282" y="387068"/>
                    <a:pt x="250080" y="386482"/>
                    <a:pt x="247336" y="386482"/>
                  </a:cubicBezTo>
                  <a:lnTo>
                    <a:pt x="247027" y="385249"/>
                  </a:lnTo>
                  <a:lnTo>
                    <a:pt x="255537" y="384047"/>
                  </a:lnTo>
                  <a:lnTo>
                    <a:pt x="255845" y="385249"/>
                  </a:lnTo>
                  <a:cubicBezTo>
                    <a:pt x="253718" y="385866"/>
                    <a:pt x="252762" y="386791"/>
                    <a:pt x="253101" y="388332"/>
                  </a:cubicBezTo>
                  <a:lnTo>
                    <a:pt x="255845" y="407479"/>
                  </a:lnTo>
                  <a:lnTo>
                    <a:pt x="252762" y="408065"/>
                  </a:lnTo>
                  <a:lnTo>
                    <a:pt x="237346" y="392279"/>
                  </a:lnTo>
                  <a:lnTo>
                    <a:pt x="237346" y="392279"/>
                  </a:lnTo>
                  <a:lnTo>
                    <a:pt x="239473" y="406554"/>
                  </a:lnTo>
                  <a:cubicBezTo>
                    <a:pt x="239473" y="408373"/>
                    <a:pt x="240984" y="408682"/>
                    <a:pt x="243728" y="408065"/>
                  </a:cubicBezTo>
                  <a:lnTo>
                    <a:pt x="244037" y="409298"/>
                  </a:lnTo>
                  <a:lnTo>
                    <a:pt x="234787" y="410501"/>
                  </a:lnTo>
                  <a:lnTo>
                    <a:pt x="234479" y="409298"/>
                  </a:lnTo>
                  <a:cubicBezTo>
                    <a:pt x="236914" y="408990"/>
                    <a:pt x="237839" y="408373"/>
                    <a:pt x="237562" y="406554"/>
                  </a:cubicBezTo>
                  <a:lnTo>
                    <a:pt x="235126" y="390768"/>
                  </a:lnTo>
                  <a:cubicBezTo>
                    <a:pt x="235465" y="388918"/>
                    <a:pt x="234232" y="388301"/>
                    <a:pt x="231704" y="388918"/>
                  </a:cubicBezTo>
                  <a:close/>
                  <a:moveTo>
                    <a:pt x="276472" y="402299"/>
                  </a:moveTo>
                  <a:lnTo>
                    <a:pt x="264632" y="405660"/>
                  </a:lnTo>
                  <a:lnTo>
                    <a:pt x="264324" y="404427"/>
                  </a:lnTo>
                  <a:cubicBezTo>
                    <a:pt x="266452" y="404118"/>
                    <a:pt x="267407" y="402916"/>
                    <a:pt x="266760" y="401343"/>
                  </a:cubicBezTo>
                  <a:lnTo>
                    <a:pt x="262505" y="385927"/>
                  </a:lnTo>
                  <a:cubicBezTo>
                    <a:pt x="262197" y="384417"/>
                    <a:pt x="260963" y="383800"/>
                    <a:pt x="258836" y="384725"/>
                  </a:cubicBezTo>
                  <a:lnTo>
                    <a:pt x="258559" y="383492"/>
                  </a:lnTo>
                  <a:lnTo>
                    <a:pt x="270398" y="380162"/>
                  </a:lnTo>
                  <a:lnTo>
                    <a:pt x="270706" y="381364"/>
                  </a:lnTo>
                  <a:cubicBezTo>
                    <a:pt x="268271" y="381981"/>
                    <a:pt x="267623" y="382875"/>
                    <a:pt x="268271" y="384447"/>
                  </a:cubicBezTo>
                  <a:lnTo>
                    <a:pt x="272526" y="399864"/>
                  </a:lnTo>
                  <a:cubicBezTo>
                    <a:pt x="272834" y="401405"/>
                    <a:pt x="274036" y="401991"/>
                    <a:pt x="276164" y="401097"/>
                  </a:cubicBezTo>
                  <a:close/>
                  <a:moveTo>
                    <a:pt x="273142" y="380439"/>
                  </a:moveTo>
                  <a:lnTo>
                    <a:pt x="272526" y="379206"/>
                  </a:lnTo>
                  <a:lnTo>
                    <a:pt x="282854" y="374951"/>
                  </a:lnTo>
                  <a:lnTo>
                    <a:pt x="283471" y="376184"/>
                  </a:lnTo>
                  <a:cubicBezTo>
                    <a:pt x="281344" y="377078"/>
                    <a:pt x="280727" y="377695"/>
                    <a:pt x="281035" y="378589"/>
                  </a:cubicBezTo>
                  <a:cubicBezTo>
                    <a:pt x="283888" y="382622"/>
                    <a:pt x="286977" y="386483"/>
                    <a:pt x="290285" y="390151"/>
                  </a:cubicBezTo>
                  <a:lnTo>
                    <a:pt x="290285" y="390151"/>
                  </a:lnTo>
                  <a:lnTo>
                    <a:pt x="290285" y="388024"/>
                  </a:lnTo>
                  <a:cubicBezTo>
                    <a:pt x="289977" y="378774"/>
                    <a:pt x="289699" y="374951"/>
                    <a:pt x="289699" y="375876"/>
                  </a:cubicBezTo>
                  <a:cubicBezTo>
                    <a:pt x="289082" y="374643"/>
                    <a:pt x="288157" y="374643"/>
                    <a:pt x="286338" y="375259"/>
                  </a:cubicBezTo>
                  <a:lnTo>
                    <a:pt x="285722" y="374057"/>
                  </a:lnTo>
                  <a:lnTo>
                    <a:pt x="292721" y="371313"/>
                  </a:lnTo>
                  <a:lnTo>
                    <a:pt x="293337" y="372515"/>
                  </a:lnTo>
                  <a:cubicBezTo>
                    <a:pt x="291826" y="373440"/>
                    <a:pt x="291210" y="374334"/>
                    <a:pt x="291518" y="375876"/>
                  </a:cubicBezTo>
                  <a:lnTo>
                    <a:pt x="292104" y="396842"/>
                  </a:lnTo>
                  <a:lnTo>
                    <a:pt x="289699" y="397736"/>
                  </a:lnTo>
                  <a:lnTo>
                    <a:pt x="276626" y="381950"/>
                  </a:lnTo>
                  <a:cubicBezTo>
                    <a:pt x="276189" y="380606"/>
                    <a:pt x="274745" y="379871"/>
                    <a:pt x="273401" y="380308"/>
                  </a:cubicBezTo>
                  <a:cubicBezTo>
                    <a:pt x="273313" y="380337"/>
                    <a:pt x="273227" y="380370"/>
                    <a:pt x="273142" y="380408"/>
                  </a:cubicBezTo>
                  <a:close/>
                  <a:moveTo>
                    <a:pt x="312022" y="360367"/>
                  </a:moveTo>
                  <a:lnTo>
                    <a:pt x="316276" y="367366"/>
                  </a:lnTo>
                  <a:lnTo>
                    <a:pt x="315074" y="367983"/>
                  </a:lnTo>
                  <a:cubicBezTo>
                    <a:pt x="312628" y="364766"/>
                    <a:pt x="308123" y="363961"/>
                    <a:pt x="304714" y="366133"/>
                  </a:cubicBezTo>
                  <a:cubicBezTo>
                    <a:pt x="302895" y="367058"/>
                    <a:pt x="302587" y="368260"/>
                    <a:pt x="303512" y="369494"/>
                  </a:cubicBezTo>
                  <a:lnTo>
                    <a:pt x="306842" y="375259"/>
                  </a:lnTo>
                  <a:cubicBezTo>
                    <a:pt x="309203" y="374538"/>
                    <a:pt x="310532" y="372038"/>
                    <a:pt x="309810" y="369677"/>
                  </a:cubicBezTo>
                  <a:cubicBezTo>
                    <a:pt x="309749" y="369477"/>
                    <a:pt x="309674" y="369282"/>
                    <a:pt x="309586" y="369093"/>
                  </a:cubicBezTo>
                  <a:lnTo>
                    <a:pt x="310819" y="368476"/>
                  </a:lnTo>
                  <a:lnTo>
                    <a:pt x="315351" y="376678"/>
                  </a:lnTo>
                  <a:lnTo>
                    <a:pt x="314149" y="377294"/>
                  </a:lnTo>
                  <a:cubicBezTo>
                    <a:pt x="312547" y="375209"/>
                    <a:pt x="309566" y="374797"/>
                    <a:pt x="307458" y="376369"/>
                  </a:cubicBezTo>
                  <a:lnTo>
                    <a:pt x="311405" y="383060"/>
                  </a:lnTo>
                  <a:cubicBezTo>
                    <a:pt x="312022" y="384602"/>
                    <a:pt x="313224" y="384602"/>
                    <a:pt x="314766" y="383368"/>
                  </a:cubicBezTo>
                  <a:cubicBezTo>
                    <a:pt x="318404" y="381241"/>
                    <a:pt x="319606" y="377603"/>
                    <a:pt x="318404" y="372731"/>
                  </a:cubicBezTo>
                  <a:lnTo>
                    <a:pt x="319606" y="372145"/>
                  </a:lnTo>
                  <a:lnTo>
                    <a:pt x="323861" y="380038"/>
                  </a:lnTo>
                  <a:lnTo>
                    <a:pt x="305362" y="390675"/>
                  </a:lnTo>
                  <a:lnTo>
                    <a:pt x="304745" y="389442"/>
                  </a:lnTo>
                  <a:cubicBezTo>
                    <a:pt x="306873" y="388548"/>
                    <a:pt x="307489" y="387315"/>
                    <a:pt x="306595" y="385804"/>
                  </a:cubicBezTo>
                  <a:lnTo>
                    <a:pt x="298671" y="371837"/>
                  </a:lnTo>
                  <a:cubicBezTo>
                    <a:pt x="298085" y="370295"/>
                    <a:pt x="296544" y="370295"/>
                    <a:pt x="294725" y="371529"/>
                  </a:cubicBezTo>
                  <a:lnTo>
                    <a:pt x="294139" y="370295"/>
                  </a:lnTo>
                  <a:close/>
                  <a:moveTo>
                    <a:pt x="324354" y="355527"/>
                  </a:moveTo>
                  <a:lnTo>
                    <a:pt x="328918" y="361292"/>
                  </a:lnTo>
                  <a:cubicBezTo>
                    <a:pt x="332247" y="358857"/>
                    <a:pt x="332864" y="356421"/>
                    <a:pt x="330737" y="353985"/>
                  </a:cubicBezTo>
                  <a:cubicBezTo>
                    <a:pt x="328609" y="351549"/>
                    <a:pt x="326790" y="351272"/>
                    <a:pt x="324971" y="352783"/>
                  </a:cubicBezTo>
                  <a:cubicBezTo>
                    <a:pt x="323738" y="353677"/>
                    <a:pt x="323429" y="354602"/>
                    <a:pt x="324354" y="355527"/>
                  </a:cubicBezTo>
                  <a:close/>
                  <a:moveTo>
                    <a:pt x="343316" y="359134"/>
                  </a:moveTo>
                  <a:lnTo>
                    <a:pt x="344241" y="358209"/>
                  </a:lnTo>
                  <a:cubicBezTo>
                    <a:pt x="346133" y="359874"/>
                    <a:pt x="346316" y="362758"/>
                    <a:pt x="344651" y="364649"/>
                  </a:cubicBezTo>
                  <a:cubicBezTo>
                    <a:pt x="344354" y="364987"/>
                    <a:pt x="344008" y="365280"/>
                    <a:pt x="343624" y="365516"/>
                  </a:cubicBezTo>
                  <a:cubicBezTo>
                    <a:pt x="341892" y="367299"/>
                    <a:pt x="339042" y="367340"/>
                    <a:pt x="337259" y="365607"/>
                  </a:cubicBezTo>
                  <a:cubicBezTo>
                    <a:pt x="336867" y="365227"/>
                    <a:pt x="336548" y="364778"/>
                    <a:pt x="336317" y="364283"/>
                  </a:cubicBezTo>
                  <a:cubicBezTo>
                    <a:pt x="334806" y="362464"/>
                    <a:pt x="333604" y="361570"/>
                    <a:pt x="332987" y="361570"/>
                  </a:cubicBezTo>
                  <a:cubicBezTo>
                    <a:pt x="332371" y="361570"/>
                    <a:pt x="331168" y="361570"/>
                    <a:pt x="329658" y="362464"/>
                  </a:cubicBezTo>
                  <a:lnTo>
                    <a:pt x="333882" y="367952"/>
                  </a:lnTo>
                  <a:cubicBezTo>
                    <a:pt x="334806" y="369771"/>
                    <a:pt x="336317" y="369771"/>
                    <a:pt x="338136" y="367952"/>
                  </a:cubicBezTo>
                  <a:lnTo>
                    <a:pt x="339061" y="368846"/>
                  </a:lnTo>
                  <a:lnTo>
                    <a:pt x="329812" y="376431"/>
                  </a:lnTo>
                  <a:lnTo>
                    <a:pt x="328887" y="375537"/>
                  </a:lnTo>
                  <a:cubicBezTo>
                    <a:pt x="330706" y="374304"/>
                    <a:pt x="331322" y="373101"/>
                    <a:pt x="330089" y="371590"/>
                  </a:cubicBezTo>
                  <a:lnTo>
                    <a:pt x="320069" y="358826"/>
                  </a:lnTo>
                  <a:cubicBezTo>
                    <a:pt x="319175" y="357623"/>
                    <a:pt x="317941" y="357623"/>
                    <a:pt x="316122" y="359134"/>
                  </a:cubicBezTo>
                  <a:lnTo>
                    <a:pt x="315228" y="358209"/>
                  </a:lnTo>
                  <a:lnTo>
                    <a:pt x="324478" y="350933"/>
                  </a:lnTo>
                  <a:cubicBezTo>
                    <a:pt x="329041" y="347572"/>
                    <a:pt x="332371" y="347264"/>
                    <a:pt x="335115" y="350316"/>
                  </a:cubicBezTo>
                  <a:cubicBezTo>
                    <a:pt x="337242" y="353399"/>
                    <a:pt x="336317" y="356483"/>
                    <a:pt x="332032" y="359720"/>
                  </a:cubicBezTo>
                  <a:lnTo>
                    <a:pt x="332032" y="359720"/>
                  </a:lnTo>
                  <a:cubicBezTo>
                    <a:pt x="334477" y="358154"/>
                    <a:pt x="337639" y="358277"/>
                    <a:pt x="339955" y="360028"/>
                  </a:cubicBezTo>
                  <a:cubicBezTo>
                    <a:pt x="342360" y="361847"/>
                    <a:pt x="343594" y="362464"/>
                    <a:pt x="343902" y="361570"/>
                  </a:cubicBezTo>
                  <a:cubicBezTo>
                    <a:pt x="344519" y="361262"/>
                    <a:pt x="344241" y="360337"/>
                    <a:pt x="343316" y="359134"/>
                  </a:cubicBezTo>
                  <a:close/>
                  <a:moveTo>
                    <a:pt x="352134" y="357901"/>
                  </a:moveTo>
                  <a:lnTo>
                    <a:pt x="345752" y="351734"/>
                  </a:lnTo>
                  <a:lnTo>
                    <a:pt x="346646" y="350840"/>
                  </a:lnTo>
                  <a:cubicBezTo>
                    <a:pt x="351209" y="353553"/>
                    <a:pt x="354847" y="353553"/>
                    <a:pt x="357283" y="350840"/>
                  </a:cubicBezTo>
                  <a:cubicBezTo>
                    <a:pt x="359102" y="348713"/>
                    <a:pt x="359411" y="346894"/>
                    <a:pt x="357591" y="345044"/>
                  </a:cubicBezTo>
                  <a:cubicBezTo>
                    <a:pt x="356697" y="344150"/>
                    <a:pt x="354262" y="344458"/>
                    <a:pt x="350901" y="346277"/>
                  </a:cubicBezTo>
                  <a:cubicBezTo>
                    <a:pt x="346369" y="348713"/>
                    <a:pt x="342700" y="349021"/>
                    <a:pt x="340880" y="346894"/>
                  </a:cubicBezTo>
                  <a:cubicBezTo>
                    <a:pt x="337551" y="343523"/>
                    <a:pt x="337551" y="339874"/>
                    <a:pt x="340880" y="335948"/>
                  </a:cubicBezTo>
                  <a:cubicBezTo>
                    <a:pt x="342070" y="334790"/>
                    <a:pt x="343534" y="333952"/>
                    <a:pt x="345135" y="333513"/>
                  </a:cubicBezTo>
                  <a:cubicBezTo>
                    <a:pt x="345752" y="333204"/>
                    <a:pt x="346060" y="333204"/>
                    <a:pt x="346369" y="332896"/>
                  </a:cubicBezTo>
                  <a:cubicBezTo>
                    <a:pt x="346677" y="332588"/>
                    <a:pt x="346646" y="332002"/>
                    <a:pt x="346369" y="331077"/>
                  </a:cubicBezTo>
                  <a:lnTo>
                    <a:pt x="347263" y="330183"/>
                  </a:lnTo>
                  <a:lnTo>
                    <a:pt x="353028" y="335640"/>
                  </a:lnTo>
                  <a:lnTo>
                    <a:pt x="352134" y="336565"/>
                  </a:lnTo>
                  <a:cubicBezTo>
                    <a:pt x="348188" y="334437"/>
                    <a:pt x="344827" y="334437"/>
                    <a:pt x="342700" y="336565"/>
                  </a:cubicBezTo>
                  <a:cubicBezTo>
                    <a:pt x="341189" y="338384"/>
                    <a:pt x="340880" y="340203"/>
                    <a:pt x="342391" y="341714"/>
                  </a:cubicBezTo>
                  <a:cubicBezTo>
                    <a:pt x="343902" y="343225"/>
                    <a:pt x="345752" y="342639"/>
                    <a:pt x="349082" y="340820"/>
                  </a:cubicBezTo>
                  <a:cubicBezTo>
                    <a:pt x="353953" y="338076"/>
                    <a:pt x="357591" y="338076"/>
                    <a:pt x="360027" y="340203"/>
                  </a:cubicBezTo>
                  <a:cubicBezTo>
                    <a:pt x="363110" y="343533"/>
                    <a:pt x="363110" y="347171"/>
                    <a:pt x="359719" y="351149"/>
                  </a:cubicBezTo>
                  <a:cubicBezTo>
                    <a:pt x="358464" y="352583"/>
                    <a:pt x="356905" y="353720"/>
                    <a:pt x="355156" y="354478"/>
                  </a:cubicBezTo>
                  <a:cubicBezTo>
                    <a:pt x="354570" y="354787"/>
                    <a:pt x="353953" y="354787"/>
                    <a:pt x="353953" y="355095"/>
                  </a:cubicBezTo>
                  <a:cubicBezTo>
                    <a:pt x="353953" y="355403"/>
                    <a:pt x="353645" y="355989"/>
                    <a:pt x="353953" y="356914"/>
                  </a:cubicBezTo>
                  <a:close/>
                  <a:moveTo>
                    <a:pt x="376122" y="329967"/>
                  </a:moveTo>
                  <a:lnTo>
                    <a:pt x="368537" y="339679"/>
                  </a:lnTo>
                  <a:lnTo>
                    <a:pt x="367612" y="338785"/>
                  </a:lnTo>
                  <a:cubicBezTo>
                    <a:pt x="369154" y="336935"/>
                    <a:pt x="369154" y="335702"/>
                    <a:pt x="367920" y="334807"/>
                  </a:cubicBezTo>
                  <a:lnTo>
                    <a:pt x="355032" y="325219"/>
                  </a:lnTo>
                  <a:cubicBezTo>
                    <a:pt x="353830" y="324324"/>
                    <a:pt x="352597" y="324602"/>
                    <a:pt x="351394" y="326452"/>
                  </a:cubicBezTo>
                  <a:lnTo>
                    <a:pt x="350469" y="325527"/>
                  </a:lnTo>
                  <a:lnTo>
                    <a:pt x="358085" y="315815"/>
                  </a:lnTo>
                  <a:lnTo>
                    <a:pt x="358979" y="316709"/>
                  </a:lnTo>
                  <a:cubicBezTo>
                    <a:pt x="357468" y="318528"/>
                    <a:pt x="357468" y="319792"/>
                    <a:pt x="358701" y="320655"/>
                  </a:cubicBezTo>
                  <a:lnTo>
                    <a:pt x="371435" y="330398"/>
                  </a:lnTo>
                  <a:cubicBezTo>
                    <a:pt x="372668" y="331601"/>
                    <a:pt x="373871" y="330984"/>
                    <a:pt x="375104" y="329165"/>
                  </a:cubicBezTo>
                  <a:close/>
                  <a:moveTo>
                    <a:pt x="359719" y="313564"/>
                  </a:moveTo>
                  <a:lnTo>
                    <a:pt x="370664" y="294726"/>
                  </a:lnTo>
                  <a:lnTo>
                    <a:pt x="377663" y="298672"/>
                  </a:lnTo>
                  <a:lnTo>
                    <a:pt x="377047" y="300183"/>
                  </a:lnTo>
                  <a:cubicBezTo>
                    <a:pt x="372792" y="298980"/>
                    <a:pt x="369739" y="299566"/>
                    <a:pt x="367797" y="302619"/>
                  </a:cubicBezTo>
                  <a:lnTo>
                    <a:pt x="383213" y="311868"/>
                  </a:lnTo>
                  <a:cubicBezTo>
                    <a:pt x="384415" y="313102"/>
                    <a:pt x="385649" y="312177"/>
                    <a:pt x="387159" y="309772"/>
                  </a:cubicBezTo>
                  <a:lnTo>
                    <a:pt x="388362" y="310357"/>
                  </a:lnTo>
                  <a:lnTo>
                    <a:pt x="381671" y="321611"/>
                  </a:lnTo>
                  <a:lnTo>
                    <a:pt x="380469" y="320995"/>
                  </a:lnTo>
                  <a:cubicBezTo>
                    <a:pt x="381980" y="318867"/>
                    <a:pt x="381980" y="317356"/>
                    <a:pt x="380469" y="316431"/>
                  </a:cubicBezTo>
                  <a:lnTo>
                    <a:pt x="365053" y="307336"/>
                  </a:lnTo>
                  <a:cubicBezTo>
                    <a:pt x="363234" y="310419"/>
                    <a:pt x="364159" y="313502"/>
                    <a:pt x="367489" y="316431"/>
                  </a:cubicBezTo>
                  <a:lnTo>
                    <a:pt x="366594" y="317665"/>
                  </a:lnTo>
                  <a:close/>
                  <a:moveTo>
                    <a:pt x="372792" y="293801"/>
                  </a:moveTo>
                  <a:lnTo>
                    <a:pt x="371558" y="293184"/>
                  </a:lnTo>
                  <a:lnTo>
                    <a:pt x="375813" y="282855"/>
                  </a:lnTo>
                  <a:lnTo>
                    <a:pt x="377047" y="283472"/>
                  </a:lnTo>
                  <a:cubicBezTo>
                    <a:pt x="376430" y="285291"/>
                    <a:pt x="376430" y="286216"/>
                    <a:pt x="377047" y="286216"/>
                  </a:cubicBezTo>
                  <a:cubicBezTo>
                    <a:pt x="377535" y="286381"/>
                    <a:pt x="378043" y="286485"/>
                    <a:pt x="378557" y="286524"/>
                  </a:cubicBezTo>
                  <a:lnTo>
                    <a:pt x="379174" y="286524"/>
                  </a:lnTo>
                  <a:lnTo>
                    <a:pt x="386759" y="285908"/>
                  </a:lnTo>
                  <a:lnTo>
                    <a:pt x="382196" y="280419"/>
                  </a:lnTo>
                  <a:cubicBezTo>
                    <a:pt x="381610" y="279834"/>
                    <a:pt x="380993" y="279525"/>
                    <a:pt x="380685" y="279217"/>
                  </a:cubicBezTo>
                  <a:cubicBezTo>
                    <a:pt x="379760" y="278909"/>
                    <a:pt x="379174" y="279525"/>
                    <a:pt x="378249" y="281344"/>
                  </a:cubicBezTo>
                  <a:lnTo>
                    <a:pt x="377047" y="280728"/>
                  </a:lnTo>
                  <a:lnTo>
                    <a:pt x="380376" y="272835"/>
                  </a:lnTo>
                  <a:lnTo>
                    <a:pt x="381610" y="273451"/>
                  </a:lnTo>
                  <a:cubicBezTo>
                    <a:pt x="380993" y="275579"/>
                    <a:pt x="381301" y="277089"/>
                    <a:pt x="382504" y="277706"/>
                  </a:cubicBezTo>
                  <a:lnTo>
                    <a:pt x="389811" y="285908"/>
                  </a:lnTo>
                  <a:lnTo>
                    <a:pt x="395268" y="288343"/>
                  </a:lnTo>
                  <a:cubicBezTo>
                    <a:pt x="396779" y="289237"/>
                    <a:pt x="398012" y="288343"/>
                    <a:pt x="398907" y="285908"/>
                  </a:cubicBezTo>
                  <a:lnTo>
                    <a:pt x="400140" y="286524"/>
                  </a:lnTo>
                  <a:lnTo>
                    <a:pt x="395114" y="298364"/>
                  </a:lnTo>
                  <a:lnTo>
                    <a:pt x="393912" y="297747"/>
                  </a:lnTo>
                  <a:cubicBezTo>
                    <a:pt x="395114" y="295311"/>
                    <a:pt x="394806" y="293801"/>
                    <a:pt x="393295" y="293492"/>
                  </a:cubicBezTo>
                  <a:lnTo>
                    <a:pt x="387529" y="291056"/>
                  </a:lnTo>
                  <a:lnTo>
                    <a:pt x="378095" y="291673"/>
                  </a:lnTo>
                  <a:cubicBezTo>
                    <a:pt x="374611" y="291981"/>
                    <a:pt x="373100" y="292598"/>
                    <a:pt x="372792" y="293801"/>
                  </a:cubicBezTo>
                  <a:close/>
                  <a:moveTo>
                    <a:pt x="40544" y="225445"/>
                  </a:moveTo>
                  <a:cubicBezTo>
                    <a:pt x="44136" y="225548"/>
                    <a:pt x="47131" y="222720"/>
                    <a:pt x="47233" y="219129"/>
                  </a:cubicBezTo>
                  <a:cubicBezTo>
                    <a:pt x="47234" y="219107"/>
                    <a:pt x="47234" y="219085"/>
                    <a:pt x="47235" y="219063"/>
                  </a:cubicBezTo>
                  <a:cubicBezTo>
                    <a:pt x="47405" y="215372"/>
                    <a:pt x="44551" y="212242"/>
                    <a:pt x="40860" y="212071"/>
                  </a:cubicBezTo>
                  <a:cubicBezTo>
                    <a:pt x="37169" y="211901"/>
                    <a:pt x="34038" y="214755"/>
                    <a:pt x="33868" y="218447"/>
                  </a:cubicBezTo>
                  <a:cubicBezTo>
                    <a:pt x="33698" y="222138"/>
                    <a:pt x="36552" y="225268"/>
                    <a:pt x="40243" y="225438"/>
                  </a:cubicBezTo>
                  <a:cubicBezTo>
                    <a:pt x="40343" y="225443"/>
                    <a:pt x="40444" y="225445"/>
                    <a:pt x="40544" y="225445"/>
                  </a:cubicBezTo>
                  <a:close/>
                  <a:moveTo>
                    <a:pt x="397550" y="225445"/>
                  </a:moveTo>
                  <a:cubicBezTo>
                    <a:pt x="400953" y="225567"/>
                    <a:pt x="403811" y="222906"/>
                    <a:pt x="403932" y="219503"/>
                  </a:cubicBezTo>
                  <a:cubicBezTo>
                    <a:pt x="403937" y="219356"/>
                    <a:pt x="403937" y="219210"/>
                    <a:pt x="403932" y="219063"/>
                  </a:cubicBezTo>
                  <a:cubicBezTo>
                    <a:pt x="404035" y="215472"/>
                    <a:pt x="401207" y="212477"/>
                    <a:pt x="397615" y="212374"/>
                  </a:cubicBezTo>
                  <a:cubicBezTo>
                    <a:pt x="397594" y="212373"/>
                    <a:pt x="397572" y="212373"/>
                    <a:pt x="397550" y="212373"/>
                  </a:cubicBezTo>
                  <a:cubicBezTo>
                    <a:pt x="393869" y="212406"/>
                    <a:pt x="390893" y="215382"/>
                    <a:pt x="390859" y="219063"/>
                  </a:cubicBezTo>
                  <a:cubicBezTo>
                    <a:pt x="390927" y="222620"/>
                    <a:pt x="393838" y="225463"/>
                    <a:pt x="397396" y="225445"/>
                  </a:cubicBezTo>
                  <a:close/>
                  <a:moveTo>
                    <a:pt x="219063" y="0"/>
                  </a:moveTo>
                  <a:cubicBezTo>
                    <a:pt x="340047" y="0"/>
                    <a:pt x="438125" y="98078"/>
                    <a:pt x="438125" y="219063"/>
                  </a:cubicBezTo>
                  <a:cubicBezTo>
                    <a:pt x="438125" y="340048"/>
                    <a:pt x="340047" y="438126"/>
                    <a:pt x="219063" y="438126"/>
                  </a:cubicBezTo>
                  <a:cubicBezTo>
                    <a:pt x="98078" y="438126"/>
                    <a:pt x="0" y="340048"/>
                    <a:pt x="0" y="219063"/>
                  </a:cubicBezTo>
                  <a:cubicBezTo>
                    <a:pt x="136" y="98159"/>
                    <a:pt x="98159" y="205"/>
                    <a:pt x="219063" y="154"/>
                  </a:cubicBezTo>
                  <a:close/>
                  <a:moveTo>
                    <a:pt x="219063" y="5766"/>
                  </a:moveTo>
                  <a:cubicBezTo>
                    <a:pt x="101432" y="5800"/>
                    <a:pt x="6102" y="101186"/>
                    <a:pt x="6136" y="218817"/>
                  </a:cubicBezTo>
                  <a:cubicBezTo>
                    <a:pt x="6170" y="336447"/>
                    <a:pt x="101556" y="431778"/>
                    <a:pt x="219186" y="431744"/>
                  </a:cubicBezTo>
                  <a:cubicBezTo>
                    <a:pt x="336792" y="431710"/>
                    <a:pt x="432113" y="336361"/>
                    <a:pt x="432113" y="218755"/>
                  </a:cubicBezTo>
                  <a:cubicBezTo>
                    <a:pt x="432079" y="101114"/>
                    <a:pt x="336703" y="5766"/>
                    <a:pt x="219063" y="5766"/>
                  </a:cubicBezTo>
                  <a:close/>
                  <a:moveTo>
                    <a:pt x="219063" y="69866"/>
                  </a:moveTo>
                  <a:cubicBezTo>
                    <a:pt x="301462" y="69866"/>
                    <a:pt x="368259" y="136664"/>
                    <a:pt x="368259" y="219063"/>
                  </a:cubicBezTo>
                  <a:cubicBezTo>
                    <a:pt x="368259" y="301463"/>
                    <a:pt x="301462" y="368260"/>
                    <a:pt x="219063" y="368260"/>
                  </a:cubicBezTo>
                  <a:cubicBezTo>
                    <a:pt x="136663" y="368260"/>
                    <a:pt x="69866" y="301463"/>
                    <a:pt x="69866" y="219063"/>
                  </a:cubicBezTo>
                  <a:cubicBezTo>
                    <a:pt x="69900" y="136678"/>
                    <a:pt x="136678" y="69900"/>
                    <a:pt x="219063" y="69866"/>
                  </a:cubicBezTo>
                  <a:close/>
                  <a:moveTo>
                    <a:pt x="219063" y="73843"/>
                  </a:moveTo>
                  <a:cubicBezTo>
                    <a:pt x="138860" y="73843"/>
                    <a:pt x="73843" y="138860"/>
                    <a:pt x="73843" y="219063"/>
                  </a:cubicBezTo>
                  <a:cubicBezTo>
                    <a:pt x="73843" y="299266"/>
                    <a:pt x="138860" y="364283"/>
                    <a:pt x="219063" y="364283"/>
                  </a:cubicBezTo>
                  <a:cubicBezTo>
                    <a:pt x="299265" y="364283"/>
                    <a:pt x="364282" y="299266"/>
                    <a:pt x="364282" y="219063"/>
                  </a:cubicBezTo>
                  <a:cubicBezTo>
                    <a:pt x="364282" y="138860"/>
                    <a:pt x="299265" y="73843"/>
                    <a:pt x="219063" y="73843"/>
                  </a:cubicBezTo>
                  <a:close/>
                  <a:moveTo>
                    <a:pt x="344241" y="207224"/>
                  </a:moveTo>
                  <a:lnTo>
                    <a:pt x="332371" y="207224"/>
                  </a:lnTo>
                  <a:lnTo>
                    <a:pt x="332371" y="219371"/>
                  </a:lnTo>
                  <a:lnTo>
                    <a:pt x="344241" y="219371"/>
                  </a:lnTo>
                  <a:lnTo>
                    <a:pt x="344241" y="207224"/>
                  </a:lnTo>
                  <a:close/>
                  <a:moveTo>
                    <a:pt x="217521" y="116669"/>
                  </a:moveTo>
                  <a:lnTo>
                    <a:pt x="218754" y="116669"/>
                  </a:lnTo>
                  <a:lnTo>
                    <a:pt x="218754" y="113925"/>
                  </a:lnTo>
                  <a:lnTo>
                    <a:pt x="219957" y="113925"/>
                  </a:lnTo>
                  <a:lnTo>
                    <a:pt x="219957" y="116669"/>
                  </a:lnTo>
                  <a:lnTo>
                    <a:pt x="221190" y="116669"/>
                  </a:lnTo>
                  <a:lnTo>
                    <a:pt x="221190" y="119752"/>
                  </a:lnTo>
                  <a:lnTo>
                    <a:pt x="219957" y="119752"/>
                  </a:lnTo>
                  <a:lnTo>
                    <a:pt x="219957" y="125919"/>
                  </a:lnTo>
                  <a:lnTo>
                    <a:pt x="220882" y="128324"/>
                  </a:lnTo>
                  <a:lnTo>
                    <a:pt x="220882" y="136556"/>
                  </a:lnTo>
                  <a:lnTo>
                    <a:pt x="223287" y="139639"/>
                  </a:lnTo>
                  <a:lnTo>
                    <a:pt x="223287" y="153020"/>
                  </a:lnTo>
                  <a:lnTo>
                    <a:pt x="226647" y="153020"/>
                  </a:lnTo>
                  <a:lnTo>
                    <a:pt x="226647" y="178241"/>
                  </a:lnTo>
                  <a:lnTo>
                    <a:pt x="230285" y="178241"/>
                  </a:lnTo>
                  <a:lnTo>
                    <a:pt x="230285" y="175158"/>
                  </a:lnTo>
                  <a:lnTo>
                    <a:pt x="234232" y="175158"/>
                  </a:lnTo>
                  <a:lnTo>
                    <a:pt x="234232" y="189557"/>
                  </a:lnTo>
                  <a:lnTo>
                    <a:pt x="288620" y="189557"/>
                  </a:lnTo>
                  <a:lnTo>
                    <a:pt x="288620" y="181078"/>
                  </a:lnTo>
                  <a:lnTo>
                    <a:pt x="291703" y="181078"/>
                  </a:lnTo>
                  <a:lnTo>
                    <a:pt x="291703" y="183390"/>
                  </a:lnTo>
                  <a:lnTo>
                    <a:pt x="301724" y="183390"/>
                  </a:lnTo>
                  <a:lnTo>
                    <a:pt x="301724" y="180646"/>
                  </a:lnTo>
                  <a:lnTo>
                    <a:pt x="304807" y="180646"/>
                  </a:lnTo>
                  <a:lnTo>
                    <a:pt x="304807" y="189156"/>
                  </a:lnTo>
                  <a:lnTo>
                    <a:pt x="347664" y="189156"/>
                  </a:lnTo>
                  <a:lnTo>
                    <a:pt x="347664" y="246720"/>
                  </a:lnTo>
                  <a:lnTo>
                    <a:pt x="90832" y="246720"/>
                  </a:lnTo>
                  <a:lnTo>
                    <a:pt x="90832" y="189279"/>
                  </a:lnTo>
                  <a:lnTo>
                    <a:pt x="133657" y="189279"/>
                  </a:lnTo>
                  <a:lnTo>
                    <a:pt x="133657" y="180770"/>
                  </a:lnTo>
                  <a:lnTo>
                    <a:pt x="136741" y="180770"/>
                  </a:lnTo>
                  <a:lnTo>
                    <a:pt x="136741" y="183390"/>
                  </a:lnTo>
                  <a:lnTo>
                    <a:pt x="146761" y="183390"/>
                  </a:lnTo>
                  <a:lnTo>
                    <a:pt x="146761" y="180954"/>
                  </a:lnTo>
                  <a:lnTo>
                    <a:pt x="149844" y="180954"/>
                  </a:lnTo>
                  <a:lnTo>
                    <a:pt x="149844" y="189557"/>
                  </a:lnTo>
                  <a:lnTo>
                    <a:pt x="204171" y="189557"/>
                  </a:lnTo>
                  <a:lnTo>
                    <a:pt x="204171" y="175004"/>
                  </a:lnTo>
                  <a:lnTo>
                    <a:pt x="208117" y="175004"/>
                  </a:lnTo>
                  <a:lnTo>
                    <a:pt x="208117" y="178087"/>
                  </a:lnTo>
                  <a:lnTo>
                    <a:pt x="211755" y="178087"/>
                  </a:lnTo>
                  <a:lnTo>
                    <a:pt x="211755" y="152835"/>
                  </a:lnTo>
                  <a:lnTo>
                    <a:pt x="215085" y="152835"/>
                  </a:lnTo>
                  <a:lnTo>
                    <a:pt x="215085" y="139454"/>
                  </a:lnTo>
                  <a:lnTo>
                    <a:pt x="217521" y="136371"/>
                  </a:lnTo>
                  <a:lnTo>
                    <a:pt x="217521" y="128201"/>
                  </a:lnTo>
                  <a:lnTo>
                    <a:pt x="218446" y="125796"/>
                  </a:lnTo>
                  <a:lnTo>
                    <a:pt x="218446" y="119629"/>
                  </a:lnTo>
                  <a:lnTo>
                    <a:pt x="217213" y="119629"/>
                  </a:lnTo>
                  <a:lnTo>
                    <a:pt x="217213" y="116546"/>
                  </a:lnTo>
                  <a:close/>
                  <a:moveTo>
                    <a:pt x="344241" y="220389"/>
                  </a:moveTo>
                  <a:lnTo>
                    <a:pt x="328825" y="220389"/>
                  </a:lnTo>
                  <a:lnTo>
                    <a:pt x="328825" y="230132"/>
                  </a:lnTo>
                  <a:lnTo>
                    <a:pt x="344241" y="230132"/>
                  </a:lnTo>
                  <a:lnTo>
                    <a:pt x="344241" y="220389"/>
                  </a:lnTo>
                  <a:close/>
                  <a:moveTo>
                    <a:pt x="344241" y="231026"/>
                  </a:moveTo>
                  <a:lnTo>
                    <a:pt x="325988" y="231026"/>
                  </a:lnTo>
                  <a:lnTo>
                    <a:pt x="325988" y="238888"/>
                  </a:lnTo>
                  <a:lnTo>
                    <a:pt x="332155" y="238888"/>
                  </a:lnTo>
                  <a:lnTo>
                    <a:pt x="332155" y="233030"/>
                  </a:lnTo>
                  <a:lnTo>
                    <a:pt x="335516" y="233030"/>
                  </a:lnTo>
                  <a:lnTo>
                    <a:pt x="335516" y="238888"/>
                  </a:lnTo>
                  <a:lnTo>
                    <a:pt x="338229" y="238888"/>
                  </a:lnTo>
                  <a:lnTo>
                    <a:pt x="338229" y="243451"/>
                  </a:lnTo>
                  <a:lnTo>
                    <a:pt x="344395" y="243451"/>
                  </a:lnTo>
                  <a:lnTo>
                    <a:pt x="344395" y="231119"/>
                  </a:lnTo>
                  <a:close/>
                  <a:moveTo>
                    <a:pt x="302001" y="207347"/>
                  </a:moveTo>
                  <a:lnTo>
                    <a:pt x="302001" y="219495"/>
                  </a:lnTo>
                  <a:lnTo>
                    <a:pt x="315351" y="219495"/>
                  </a:lnTo>
                  <a:lnTo>
                    <a:pt x="315351" y="207224"/>
                  </a:lnTo>
                  <a:close/>
                  <a:moveTo>
                    <a:pt x="302001" y="220389"/>
                  </a:moveTo>
                  <a:lnTo>
                    <a:pt x="302001" y="230132"/>
                  </a:lnTo>
                  <a:lnTo>
                    <a:pt x="319915" y="230132"/>
                  </a:lnTo>
                  <a:lnTo>
                    <a:pt x="319915" y="220389"/>
                  </a:lnTo>
                  <a:close/>
                  <a:moveTo>
                    <a:pt x="302001" y="231026"/>
                  </a:moveTo>
                  <a:lnTo>
                    <a:pt x="302001" y="243359"/>
                  </a:lnTo>
                  <a:lnTo>
                    <a:pt x="310202" y="243359"/>
                  </a:lnTo>
                  <a:lnTo>
                    <a:pt x="310202" y="238888"/>
                  </a:lnTo>
                  <a:lnTo>
                    <a:pt x="312330" y="238888"/>
                  </a:lnTo>
                  <a:lnTo>
                    <a:pt x="312330" y="233030"/>
                  </a:lnTo>
                  <a:lnTo>
                    <a:pt x="315968" y="233030"/>
                  </a:lnTo>
                  <a:lnTo>
                    <a:pt x="315968" y="238888"/>
                  </a:lnTo>
                  <a:lnTo>
                    <a:pt x="322967" y="238888"/>
                  </a:lnTo>
                  <a:lnTo>
                    <a:pt x="322967" y="230903"/>
                  </a:lnTo>
                  <a:close/>
                  <a:moveTo>
                    <a:pt x="302001" y="195785"/>
                  </a:moveTo>
                  <a:lnTo>
                    <a:pt x="302001" y="206114"/>
                  </a:lnTo>
                  <a:lnTo>
                    <a:pt x="315351" y="206114"/>
                  </a:lnTo>
                  <a:lnTo>
                    <a:pt x="315351" y="195723"/>
                  </a:lnTo>
                  <a:close/>
                  <a:moveTo>
                    <a:pt x="329750" y="196093"/>
                  </a:moveTo>
                  <a:lnTo>
                    <a:pt x="318496" y="196093"/>
                  </a:lnTo>
                  <a:lnTo>
                    <a:pt x="318496" y="218262"/>
                  </a:lnTo>
                  <a:lnTo>
                    <a:pt x="322134" y="218262"/>
                  </a:lnTo>
                  <a:lnTo>
                    <a:pt x="322134" y="227696"/>
                  </a:lnTo>
                  <a:lnTo>
                    <a:pt x="327006" y="227696"/>
                  </a:lnTo>
                  <a:lnTo>
                    <a:pt x="327006" y="218138"/>
                  </a:lnTo>
                  <a:lnTo>
                    <a:pt x="329750" y="218138"/>
                  </a:lnTo>
                  <a:lnTo>
                    <a:pt x="329750" y="195970"/>
                  </a:lnTo>
                  <a:close/>
                  <a:moveTo>
                    <a:pt x="301785" y="186843"/>
                  </a:moveTo>
                  <a:lnTo>
                    <a:pt x="291765" y="186843"/>
                  </a:lnTo>
                  <a:lnTo>
                    <a:pt x="291765" y="190173"/>
                  </a:lnTo>
                  <a:lnTo>
                    <a:pt x="301785" y="190173"/>
                  </a:lnTo>
                  <a:lnTo>
                    <a:pt x="301785" y="186473"/>
                  </a:lnTo>
                  <a:close/>
                  <a:moveTo>
                    <a:pt x="299041" y="194428"/>
                  </a:moveTo>
                  <a:lnTo>
                    <a:pt x="291148" y="194428"/>
                  </a:lnTo>
                  <a:lnTo>
                    <a:pt x="291148" y="243667"/>
                  </a:lnTo>
                  <a:lnTo>
                    <a:pt x="299041" y="243667"/>
                  </a:lnTo>
                  <a:lnTo>
                    <a:pt x="299041" y="194151"/>
                  </a:lnTo>
                  <a:close/>
                  <a:moveTo>
                    <a:pt x="233030" y="205374"/>
                  </a:moveTo>
                  <a:lnTo>
                    <a:pt x="229391" y="205374"/>
                  </a:lnTo>
                  <a:lnTo>
                    <a:pt x="229391" y="211139"/>
                  </a:lnTo>
                  <a:lnTo>
                    <a:pt x="233030" y="211139"/>
                  </a:lnTo>
                  <a:lnTo>
                    <a:pt x="233030" y="205374"/>
                  </a:lnTo>
                  <a:close/>
                  <a:moveTo>
                    <a:pt x="287726" y="205374"/>
                  </a:moveTo>
                  <a:lnTo>
                    <a:pt x="284365" y="205374"/>
                  </a:lnTo>
                  <a:lnTo>
                    <a:pt x="284365" y="212373"/>
                  </a:lnTo>
                  <a:lnTo>
                    <a:pt x="280110" y="212373"/>
                  </a:lnTo>
                  <a:lnTo>
                    <a:pt x="280110" y="205374"/>
                  </a:lnTo>
                  <a:lnTo>
                    <a:pt x="276472" y="205374"/>
                  </a:lnTo>
                  <a:lnTo>
                    <a:pt x="276472" y="212373"/>
                  </a:lnTo>
                  <a:lnTo>
                    <a:pt x="272217" y="212373"/>
                  </a:lnTo>
                  <a:lnTo>
                    <a:pt x="272217" y="205374"/>
                  </a:lnTo>
                  <a:lnTo>
                    <a:pt x="268702" y="205374"/>
                  </a:lnTo>
                  <a:lnTo>
                    <a:pt x="268702" y="212373"/>
                  </a:lnTo>
                  <a:lnTo>
                    <a:pt x="264448" y="212373"/>
                  </a:lnTo>
                  <a:lnTo>
                    <a:pt x="264448" y="205374"/>
                  </a:lnTo>
                  <a:lnTo>
                    <a:pt x="260686" y="205374"/>
                  </a:lnTo>
                  <a:lnTo>
                    <a:pt x="260686" y="212373"/>
                  </a:lnTo>
                  <a:lnTo>
                    <a:pt x="256369" y="212373"/>
                  </a:lnTo>
                  <a:lnTo>
                    <a:pt x="256369" y="205374"/>
                  </a:lnTo>
                  <a:lnTo>
                    <a:pt x="252762" y="205374"/>
                  </a:lnTo>
                  <a:lnTo>
                    <a:pt x="252762" y="212373"/>
                  </a:lnTo>
                  <a:lnTo>
                    <a:pt x="248507" y="212373"/>
                  </a:lnTo>
                  <a:lnTo>
                    <a:pt x="248507" y="205374"/>
                  </a:lnTo>
                  <a:lnTo>
                    <a:pt x="244869" y="205374"/>
                  </a:lnTo>
                  <a:lnTo>
                    <a:pt x="244869" y="212373"/>
                  </a:lnTo>
                  <a:lnTo>
                    <a:pt x="240614" y="212373"/>
                  </a:lnTo>
                  <a:lnTo>
                    <a:pt x="240614" y="205374"/>
                  </a:lnTo>
                  <a:lnTo>
                    <a:pt x="236976" y="205374"/>
                  </a:lnTo>
                  <a:lnTo>
                    <a:pt x="236976" y="211139"/>
                  </a:lnTo>
                  <a:lnTo>
                    <a:pt x="238178" y="211139"/>
                  </a:lnTo>
                  <a:lnTo>
                    <a:pt x="238178" y="214223"/>
                  </a:lnTo>
                  <a:lnTo>
                    <a:pt x="287726" y="214223"/>
                  </a:lnTo>
                  <a:lnTo>
                    <a:pt x="287726" y="205374"/>
                  </a:lnTo>
                  <a:close/>
                  <a:moveTo>
                    <a:pt x="281559" y="215425"/>
                  </a:moveTo>
                  <a:lnTo>
                    <a:pt x="275393" y="215425"/>
                  </a:lnTo>
                  <a:lnTo>
                    <a:pt x="275393" y="226340"/>
                  </a:lnTo>
                  <a:lnTo>
                    <a:pt x="281559" y="226340"/>
                  </a:lnTo>
                  <a:lnTo>
                    <a:pt x="281559" y="215425"/>
                  </a:lnTo>
                  <a:close/>
                  <a:moveTo>
                    <a:pt x="274252" y="215425"/>
                  </a:moveTo>
                  <a:lnTo>
                    <a:pt x="268086" y="215425"/>
                  </a:lnTo>
                  <a:lnTo>
                    <a:pt x="268086" y="226340"/>
                  </a:lnTo>
                  <a:lnTo>
                    <a:pt x="274252" y="226340"/>
                  </a:lnTo>
                  <a:lnTo>
                    <a:pt x="274252" y="215425"/>
                  </a:lnTo>
                  <a:close/>
                  <a:moveTo>
                    <a:pt x="267253" y="215425"/>
                  </a:moveTo>
                  <a:lnTo>
                    <a:pt x="261087" y="215425"/>
                  </a:lnTo>
                  <a:lnTo>
                    <a:pt x="261087" y="226340"/>
                  </a:lnTo>
                  <a:lnTo>
                    <a:pt x="267253" y="226340"/>
                  </a:lnTo>
                  <a:lnTo>
                    <a:pt x="267253" y="215425"/>
                  </a:lnTo>
                  <a:close/>
                  <a:moveTo>
                    <a:pt x="287633" y="215425"/>
                  </a:moveTo>
                  <a:lnTo>
                    <a:pt x="282453" y="215425"/>
                  </a:lnTo>
                  <a:lnTo>
                    <a:pt x="282453" y="226340"/>
                  </a:lnTo>
                  <a:lnTo>
                    <a:pt x="287633" y="226340"/>
                  </a:lnTo>
                  <a:lnTo>
                    <a:pt x="287633" y="215425"/>
                  </a:lnTo>
                  <a:close/>
                  <a:moveTo>
                    <a:pt x="287633" y="227265"/>
                  </a:moveTo>
                  <a:lnTo>
                    <a:pt x="242125" y="227265"/>
                  </a:lnTo>
                  <a:lnTo>
                    <a:pt x="242125" y="243359"/>
                  </a:lnTo>
                  <a:lnTo>
                    <a:pt x="259144" y="243359"/>
                  </a:lnTo>
                  <a:lnTo>
                    <a:pt x="259144" y="229639"/>
                  </a:lnTo>
                  <a:lnTo>
                    <a:pt x="262228" y="229639"/>
                  </a:lnTo>
                  <a:lnTo>
                    <a:pt x="262228" y="243297"/>
                  </a:lnTo>
                  <a:lnTo>
                    <a:pt x="266174" y="243297"/>
                  </a:lnTo>
                  <a:lnTo>
                    <a:pt x="266174" y="229639"/>
                  </a:lnTo>
                  <a:lnTo>
                    <a:pt x="269257" y="229639"/>
                  </a:lnTo>
                  <a:lnTo>
                    <a:pt x="269257" y="243297"/>
                  </a:lnTo>
                  <a:lnTo>
                    <a:pt x="273204" y="243297"/>
                  </a:lnTo>
                  <a:lnTo>
                    <a:pt x="273204" y="229639"/>
                  </a:lnTo>
                  <a:lnTo>
                    <a:pt x="276287" y="229639"/>
                  </a:lnTo>
                  <a:lnTo>
                    <a:pt x="276287" y="243297"/>
                  </a:lnTo>
                  <a:lnTo>
                    <a:pt x="280234" y="243297"/>
                  </a:lnTo>
                  <a:lnTo>
                    <a:pt x="280234" y="229639"/>
                  </a:lnTo>
                  <a:lnTo>
                    <a:pt x="283317" y="229639"/>
                  </a:lnTo>
                  <a:lnTo>
                    <a:pt x="283317" y="243297"/>
                  </a:lnTo>
                  <a:lnTo>
                    <a:pt x="287572" y="243297"/>
                  </a:lnTo>
                  <a:lnTo>
                    <a:pt x="287572" y="227265"/>
                  </a:lnTo>
                  <a:close/>
                  <a:moveTo>
                    <a:pt x="344241" y="195723"/>
                  </a:moveTo>
                  <a:lnTo>
                    <a:pt x="332371" y="195723"/>
                  </a:lnTo>
                  <a:lnTo>
                    <a:pt x="332371" y="206052"/>
                  </a:lnTo>
                  <a:lnTo>
                    <a:pt x="344241" y="206052"/>
                  </a:lnTo>
                  <a:lnTo>
                    <a:pt x="344241" y="195723"/>
                  </a:lnTo>
                  <a:close/>
                  <a:moveTo>
                    <a:pt x="221190" y="211139"/>
                  </a:moveTo>
                  <a:lnTo>
                    <a:pt x="225136" y="211139"/>
                  </a:lnTo>
                  <a:lnTo>
                    <a:pt x="225136" y="205374"/>
                  </a:lnTo>
                  <a:lnTo>
                    <a:pt x="221190" y="205374"/>
                  </a:lnTo>
                  <a:lnTo>
                    <a:pt x="221190" y="211139"/>
                  </a:lnTo>
                  <a:close/>
                  <a:moveTo>
                    <a:pt x="93884" y="207224"/>
                  </a:moveTo>
                  <a:lnTo>
                    <a:pt x="93884" y="219371"/>
                  </a:lnTo>
                  <a:lnTo>
                    <a:pt x="105724" y="219371"/>
                  </a:lnTo>
                  <a:lnTo>
                    <a:pt x="105724" y="207224"/>
                  </a:lnTo>
                  <a:close/>
                  <a:moveTo>
                    <a:pt x="93884" y="220266"/>
                  </a:moveTo>
                  <a:lnTo>
                    <a:pt x="93884" y="230009"/>
                  </a:lnTo>
                  <a:lnTo>
                    <a:pt x="109300" y="230009"/>
                  </a:lnTo>
                  <a:lnTo>
                    <a:pt x="109300" y="220389"/>
                  </a:lnTo>
                  <a:close/>
                  <a:moveTo>
                    <a:pt x="93884" y="230903"/>
                  </a:moveTo>
                  <a:lnTo>
                    <a:pt x="93884" y="243236"/>
                  </a:lnTo>
                  <a:lnTo>
                    <a:pt x="100050" y="243236"/>
                  </a:lnTo>
                  <a:lnTo>
                    <a:pt x="100050" y="238888"/>
                  </a:lnTo>
                  <a:lnTo>
                    <a:pt x="102764" y="238888"/>
                  </a:lnTo>
                  <a:lnTo>
                    <a:pt x="102764" y="233030"/>
                  </a:lnTo>
                  <a:lnTo>
                    <a:pt x="106124" y="233030"/>
                  </a:lnTo>
                  <a:lnTo>
                    <a:pt x="106124" y="238888"/>
                  </a:lnTo>
                  <a:lnTo>
                    <a:pt x="112291" y="238888"/>
                  </a:lnTo>
                  <a:lnTo>
                    <a:pt x="112291" y="230903"/>
                  </a:lnTo>
                  <a:close/>
                  <a:moveTo>
                    <a:pt x="136402" y="207224"/>
                  </a:moveTo>
                  <a:lnTo>
                    <a:pt x="123051" y="207224"/>
                  </a:lnTo>
                  <a:lnTo>
                    <a:pt x="123051" y="219371"/>
                  </a:lnTo>
                  <a:lnTo>
                    <a:pt x="136402" y="219371"/>
                  </a:lnTo>
                  <a:lnTo>
                    <a:pt x="136402" y="207224"/>
                  </a:lnTo>
                  <a:close/>
                  <a:moveTo>
                    <a:pt x="136402" y="220266"/>
                  </a:moveTo>
                  <a:lnTo>
                    <a:pt x="118488" y="220266"/>
                  </a:lnTo>
                  <a:lnTo>
                    <a:pt x="118488" y="230009"/>
                  </a:lnTo>
                  <a:lnTo>
                    <a:pt x="136402" y="230009"/>
                  </a:lnTo>
                  <a:lnTo>
                    <a:pt x="136402" y="220389"/>
                  </a:lnTo>
                  <a:close/>
                  <a:moveTo>
                    <a:pt x="136402" y="230903"/>
                  </a:moveTo>
                  <a:lnTo>
                    <a:pt x="115436" y="230903"/>
                  </a:lnTo>
                  <a:lnTo>
                    <a:pt x="115436" y="238888"/>
                  </a:lnTo>
                  <a:lnTo>
                    <a:pt x="122435" y="238888"/>
                  </a:lnTo>
                  <a:lnTo>
                    <a:pt x="122435" y="233030"/>
                  </a:lnTo>
                  <a:lnTo>
                    <a:pt x="126073" y="233030"/>
                  </a:lnTo>
                  <a:lnTo>
                    <a:pt x="126073" y="238888"/>
                  </a:lnTo>
                  <a:lnTo>
                    <a:pt x="128200" y="238888"/>
                  </a:lnTo>
                  <a:lnTo>
                    <a:pt x="128200" y="243451"/>
                  </a:lnTo>
                  <a:lnTo>
                    <a:pt x="136402" y="243451"/>
                  </a:lnTo>
                  <a:lnTo>
                    <a:pt x="136402" y="231119"/>
                  </a:lnTo>
                  <a:close/>
                  <a:moveTo>
                    <a:pt x="136402" y="195661"/>
                  </a:moveTo>
                  <a:lnTo>
                    <a:pt x="123051" y="195661"/>
                  </a:lnTo>
                  <a:lnTo>
                    <a:pt x="123051" y="205990"/>
                  </a:lnTo>
                  <a:lnTo>
                    <a:pt x="136402" y="205990"/>
                  </a:lnTo>
                  <a:lnTo>
                    <a:pt x="136402" y="195723"/>
                  </a:lnTo>
                  <a:close/>
                  <a:moveTo>
                    <a:pt x="108653" y="195970"/>
                  </a:moveTo>
                  <a:lnTo>
                    <a:pt x="108653" y="218138"/>
                  </a:lnTo>
                  <a:lnTo>
                    <a:pt x="111458" y="218138"/>
                  </a:lnTo>
                  <a:lnTo>
                    <a:pt x="111458" y="227573"/>
                  </a:lnTo>
                  <a:lnTo>
                    <a:pt x="116330" y="227573"/>
                  </a:lnTo>
                  <a:lnTo>
                    <a:pt x="116330" y="218138"/>
                  </a:lnTo>
                  <a:lnTo>
                    <a:pt x="119968" y="218138"/>
                  </a:lnTo>
                  <a:lnTo>
                    <a:pt x="119968" y="195970"/>
                  </a:lnTo>
                  <a:close/>
                  <a:moveTo>
                    <a:pt x="136617" y="186720"/>
                  </a:moveTo>
                  <a:lnTo>
                    <a:pt x="136617" y="190050"/>
                  </a:lnTo>
                  <a:lnTo>
                    <a:pt x="146638" y="190050"/>
                  </a:lnTo>
                  <a:lnTo>
                    <a:pt x="146638" y="186473"/>
                  </a:lnTo>
                  <a:close/>
                  <a:moveTo>
                    <a:pt x="139361" y="194305"/>
                  </a:moveTo>
                  <a:lnTo>
                    <a:pt x="139361" y="243667"/>
                  </a:lnTo>
                  <a:lnTo>
                    <a:pt x="147254" y="243667"/>
                  </a:lnTo>
                  <a:lnTo>
                    <a:pt x="147254" y="194151"/>
                  </a:lnTo>
                  <a:close/>
                  <a:moveTo>
                    <a:pt x="205281" y="205528"/>
                  </a:moveTo>
                  <a:lnTo>
                    <a:pt x="205281" y="211139"/>
                  </a:lnTo>
                  <a:lnTo>
                    <a:pt x="208919" y="211139"/>
                  </a:lnTo>
                  <a:lnTo>
                    <a:pt x="208919" y="205374"/>
                  </a:lnTo>
                  <a:close/>
                  <a:moveTo>
                    <a:pt x="150276" y="205528"/>
                  </a:moveTo>
                  <a:lnTo>
                    <a:pt x="150276" y="214223"/>
                  </a:lnTo>
                  <a:lnTo>
                    <a:pt x="199916" y="214223"/>
                  </a:lnTo>
                  <a:lnTo>
                    <a:pt x="199916" y="211139"/>
                  </a:lnTo>
                  <a:lnTo>
                    <a:pt x="201118" y="211139"/>
                  </a:lnTo>
                  <a:lnTo>
                    <a:pt x="201118" y="205374"/>
                  </a:lnTo>
                  <a:lnTo>
                    <a:pt x="197480" y="205374"/>
                  </a:lnTo>
                  <a:lnTo>
                    <a:pt x="197480" y="212373"/>
                  </a:lnTo>
                  <a:lnTo>
                    <a:pt x="193225" y="212373"/>
                  </a:lnTo>
                  <a:lnTo>
                    <a:pt x="193225" y="205374"/>
                  </a:lnTo>
                  <a:lnTo>
                    <a:pt x="189587" y="205374"/>
                  </a:lnTo>
                  <a:lnTo>
                    <a:pt x="189587" y="212373"/>
                  </a:lnTo>
                  <a:lnTo>
                    <a:pt x="185455" y="212373"/>
                  </a:lnTo>
                  <a:lnTo>
                    <a:pt x="185455" y="205374"/>
                  </a:lnTo>
                  <a:lnTo>
                    <a:pt x="181663" y="205374"/>
                  </a:lnTo>
                  <a:lnTo>
                    <a:pt x="181663" y="212373"/>
                  </a:lnTo>
                  <a:lnTo>
                    <a:pt x="177408" y="212373"/>
                  </a:lnTo>
                  <a:lnTo>
                    <a:pt x="177408" y="205374"/>
                  </a:lnTo>
                  <a:lnTo>
                    <a:pt x="173770" y="205374"/>
                  </a:lnTo>
                  <a:lnTo>
                    <a:pt x="173770" y="212373"/>
                  </a:lnTo>
                  <a:lnTo>
                    <a:pt x="169515" y="212373"/>
                  </a:lnTo>
                  <a:lnTo>
                    <a:pt x="169515" y="205374"/>
                  </a:lnTo>
                  <a:lnTo>
                    <a:pt x="165877" y="205374"/>
                  </a:lnTo>
                  <a:lnTo>
                    <a:pt x="165877" y="212373"/>
                  </a:lnTo>
                  <a:lnTo>
                    <a:pt x="161622" y="212373"/>
                  </a:lnTo>
                  <a:lnTo>
                    <a:pt x="161622" y="205374"/>
                  </a:lnTo>
                  <a:lnTo>
                    <a:pt x="157984" y="205374"/>
                  </a:lnTo>
                  <a:lnTo>
                    <a:pt x="157984" y="212373"/>
                  </a:lnTo>
                  <a:lnTo>
                    <a:pt x="153729" y="212373"/>
                  </a:lnTo>
                  <a:lnTo>
                    <a:pt x="153729" y="205374"/>
                  </a:lnTo>
                  <a:close/>
                  <a:moveTo>
                    <a:pt x="156658" y="215579"/>
                  </a:moveTo>
                  <a:lnTo>
                    <a:pt x="156658" y="226494"/>
                  </a:lnTo>
                  <a:lnTo>
                    <a:pt x="162825" y="226494"/>
                  </a:lnTo>
                  <a:lnTo>
                    <a:pt x="162825" y="215425"/>
                  </a:lnTo>
                  <a:close/>
                  <a:moveTo>
                    <a:pt x="163657" y="215579"/>
                  </a:moveTo>
                  <a:lnTo>
                    <a:pt x="163657" y="226494"/>
                  </a:lnTo>
                  <a:lnTo>
                    <a:pt x="169824" y="226494"/>
                  </a:lnTo>
                  <a:lnTo>
                    <a:pt x="169824" y="215425"/>
                  </a:lnTo>
                  <a:close/>
                  <a:moveTo>
                    <a:pt x="170656" y="215579"/>
                  </a:moveTo>
                  <a:lnTo>
                    <a:pt x="170656" y="226494"/>
                  </a:lnTo>
                  <a:lnTo>
                    <a:pt x="176822" y="226494"/>
                  </a:lnTo>
                  <a:lnTo>
                    <a:pt x="176822" y="215425"/>
                  </a:lnTo>
                  <a:close/>
                  <a:moveTo>
                    <a:pt x="150276" y="215579"/>
                  </a:moveTo>
                  <a:lnTo>
                    <a:pt x="150276" y="226494"/>
                  </a:lnTo>
                  <a:lnTo>
                    <a:pt x="155548" y="226494"/>
                  </a:lnTo>
                  <a:lnTo>
                    <a:pt x="155548" y="215425"/>
                  </a:lnTo>
                  <a:close/>
                  <a:moveTo>
                    <a:pt x="150276" y="227419"/>
                  </a:moveTo>
                  <a:lnTo>
                    <a:pt x="150276" y="243513"/>
                  </a:lnTo>
                  <a:lnTo>
                    <a:pt x="154623" y="243513"/>
                  </a:lnTo>
                  <a:lnTo>
                    <a:pt x="154623" y="229639"/>
                  </a:lnTo>
                  <a:lnTo>
                    <a:pt x="157707" y="229639"/>
                  </a:lnTo>
                  <a:lnTo>
                    <a:pt x="157707" y="243297"/>
                  </a:lnTo>
                  <a:lnTo>
                    <a:pt x="161653" y="243297"/>
                  </a:lnTo>
                  <a:lnTo>
                    <a:pt x="161653" y="229639"/>
                  </a:lnTo>
                  <a:lnTo>
                    <a:pt x="164736" y="229639"/>
                  </a:lnTo>
                  <a:lnTo>
                    <a:pt x="164736" y="243297"/>
                  </a:lnTo>
                  <a:lnTo>
                    <a:pt x="168683" y="243297"/>
                  </a:lnTo>
                  <a:lnTo>
                    <a:pt x="168683" y="229639"/>
                  </a:lnTo>
                  <a:lnTo>
                    <a:pt x="171766" y="229639"/>
                  </a:lnTo>
                  <a:lnTo>
                    <a:pt x="171766" y="243297"/>
                  </a:lnTo>
                  <a:lnTo>
                    <a:pt x="175589" y="243297"/>
                  </a:lnTo>
                  <a:lnTo>
                    <a:pt x="175589" y="229639"/>
                  </a:lnTo>
                  <a:lnTo>
                    <a:pt x="178672" y="229639"/>
                  </a:lnTo>
                  <a:lnTo>
                    <a:pt x="178672" y="243297"/>
                  </a:lnTo>
                  <a:lnTo>
                    <a:pt x="195692" y="243297"/>
                  </a:lnTo>
                  <a:lnTo>
                    <a:pt x="195692" y="227265"/>
                  </a:lnTo>
                  <a:close/>
                  <a:moveTo>
                    <a:pt x="93884" y="195723"/>
                  </a:moveTo>
                  <a:lnTo>
                    <a:pt x="93884" y="206052"/>
                  </a:lnTo>
                  <a:lnTo>
                    <a:pt x="105724" y="206052"/>
                  </a:lnTo>
                  <a:lnTo>
                    <a:pt x="105724" y="195723"/>
                  </a:lnTo>
                  <a:close/>
                  <a:moveTo>
                    <a:pt x="217213" y="211139"/>
                  </a:moveTo>
                  <a:lnTo>
                    <a:pt x="217213" y="205374"/>
                  </a:lnTo>
                  <a:lnTo>
                    <a:pt x="213204" y="205374"/>
                  </a:lnTo>
                  <a:lnTo>
                    <a:pt x="213204" y="211139"/>
                  </a:lnTo>
                  <a:close/>
                  <a:moveTo>
                    <a:pt x="221467" y="152805"/>
                  </a:moveTo>
                  <a:lnTo>
                    <a:pt x="221467" y="141273"/>
                  </a:lnTo>
                  <a:lnTo>
                    <a:pt x="219063" y="139763"/>
                  </a:lnTo>
                  <a:lnTo>
                    <a:pt x="216627" y="141273"/>
                  </a:lnTo>
                  <a:lnTo>
                    <a:pt x="216627" y="152835"/>
                  </a:lnTo>
                  <a:close/>
                  <a:moveTo>
                    <a:pt x="223595" y="178025"/>
                  </a:moveTo>
                  <a:lnTo>
                    <a:pt x="223595" y="156443"/>
                  </a:lnTo>
                  <a:lnTo>
                    <a:pt x="214808" y="156443"/>
                  </a:lnTo>
                  <a:lnTo>
                    <a:pt x="214808" y="178025"/>
                  </a:lnTo>
                  <a:close/>
                  <a:moveTo>
                    <a:pt x="230285" y="189557"/>
                  </a:moveTo>
                  <a:lnTo>
                    <a:pt x="230285" y="182003"/>
                  </a:lnTo>
                  <a:lnTo>
                    <a:pt x="207809" y="182003"/>
                  </a:lnTo>
                  <a:lnTo>
                    <a:pt x="207809" y="189557"/>
                  </a:lnTo>
                  <a:close/>
                  <a:moveTo>
                    <a:pt x="219063" y="194767"/>
                  </a:moveTo>
                  <a:cubicBezTo>
                    <a:pt x="220203" y="194733"/>
                    <a:pt x="221155" y="195629"/>
                    <a:pt x="221190" y="196770"/>
                  </a:cubicBezTo>
                  <a:cubicBezTo>
                    <a:pt x="221191" y="196811"/>
                    <a:pt x="221191" y="196853"/>
                    <a:pt x="221190" y="196895"/>
                  </a:cubicBezTo>
                  <a:lnTo>
                    <a:pt x="221190" y="197481"/>
                  </a:lnTo>
                  <a:lnTo>
                    <a:pt x="225136" y="197481"/>
                  </a:lnTo>
                  <a:lnTo>
                    <a:pt x="225136" y="196895"/>
                  </a:lnTo>
                  <a:cubicBezTo>
                    <a:pt x="225102" y="195754"/>
                    <a:pt x="225998" y="194802"/>
                    <a:pt x="227139" y="194767"/>
                  </a:cubicBezTo>
                  <a:cubicBezTo>
                    <a:pt x="227180" y="194766"/>
                    <a:pt x="227222" y="194766"/>
                    <a:pt x="227264" y="194767"/>
                  </a:cubicBezTo>
                  <a:lnTo>
                    <a:pt x="227264" y="194767"/>
                  </a:lnTo>
                  <a:cubicBezTo>
                    <a:pt x="228404" y="194733"/>
                    <a:pt x="229357" y="195629"/>
                    <a:pt x="229391" y="196770"/>
                  </a:cubicBezTo>
                  <a:cubicBezTo>
                    <a:pt x="229393" y="196811"/>
                    <a:pt x="229393" y="196853"/>
                    <a:pt x="229391" y="196895"/>
                  </a:cubicBezTo>
                  <a:lnTo>
                    <a:pt x="229391" y="197481"/>
                  </a:lnTo>
                  <a:lnTo>
                    <a:pt x="233338" y="197481"/>
                  </a:lnTo>
                  <a:lnTo>
                    <a:pt x="233338" y="196895"/>
                  </a:lnTo>
                  <a:cubicBezTo>
                    <a:pt x="233303" y="195754"/>
                    <a:pt x="234200" y="194802"/>
                    <a:pt x="235340" y="194767"/>
                  </a:cubicBezTo>
                  <a:cubicBezTo>
                    <a:pt x="235382" y="194766"/>
                    <a:pt x="235424" y="194766"/>
                    <a:pt x="235465" y="194767"/>
                  </a:cubicBezTo>
                  <a:lnTo>
                    <a:pt x="235465" y="194767"/>
                  </a:lnTo>
                  <a:cubicBezTo>
                    <a:pt x="236606" y="194733"/>
                    <a:pt x="237558" y="195629"/>
                    <a:pt x="237593" y="196770"/>
                  </a:cubicBezTo>
                  <a:cubicBezTo>
                    <a:pt x="237594" y="196811"/>
                    <a:pt x="237594" y="196853"/>
                    <a:pt x="237593" y="196895"/>
                  </a:cubicBezTo>
                  <a:lnTo>
                    <a:pt x="237593" y="197481"/>
                  </a:lnTo>
                  <a:lnTo>
                    <a:pt x="241539" y="197481"/>
                  </a:lnTo>
                  <a:lnTo>
                    <a:pt x="241539" y="196895"/>
                  </a:lnTo>
                  <a:cubicBezTo>
                    <a:pt x="241505" y="195754"/>
                    <a:pt x="242401" y="194802"/>
                    <a:pt x="243541" y="194767"/>
                  </a:cubicBezTo>
                  <a:cubicBezTo>
                    <a:pt x="243583" y="194766"/>
                    <a:pt x="243625" y="194766"/>
                    <a:pt x="243667" y="194767"/>
                  </a:cubicBezTo>
                  <a:lnTo>
                    <a:pt x="243667" y="194767"/>
                  </a:lnTo>
                  <a:cubicBezTo>
                    <a:pt x="244807" y="194733"/>
                    <a:pt x="245759" y="195629"/>
                    <a:pt x="245794" y="196770"/>
                  </a:cubicBezTo>
                  <a:cubicBezTo>
                    <a:pt x="245795" y="196811"/>
                    <a:pt x="245795" y="196853"/>
                    <a:pt x="245794" y="196895"/>
                  </a:cubicBezTo>
                  <a:lnTo>
                    <a:pt x="245794" y="197481"/>
                  </a:lnTo>
                  <a:lnTo>
                    <a:pt x="249741" y="197481"/>
                  </a:lnTo>
                  <a:lnTo>
                    <a:pt x="249741" y="196895"/>
                  </a:lnTo>
                  <a:cubicBezTo>
                    <a:pt x="249706" y="195754"/>
                    <a:pt x="250602" y="194802"/>
                    <a:pt x="251743" y="194767"/>
                  </a:cubicBezTo>
                  <a:cubicBezTo>
                    <a:pt x="251784" y="194766"/>
                    <a:pt x="251826" y="194766"/>
                    <a:pt x="251868" y="194767"/>
                  </a:cubicBezTo>
                  <a:lnTo>
                    <a:pt x="251868" y="194767"/>
                  </a:lnTo>
                  <a:cubicBezTo>
                    <a:pt x="253008" y="194733"/>
                    <a:pt x="253961" y="195629"/>
                    <a:pt x="253995" y="196770"/>
                  </a:cubicBezTo>
                  <a:cubicBezTo>
                    <a:pt x="253997" y="196811"/>
                    <a:pt x="253997" y="196853"/>
                    <a:pt x="253995" y="196895"/>
                  </a:cubicBezTo>
                  <a:lnTo>
                    <a:pt x="253995" y="197481"/>
                  </a:lnTo>
                  <a:lnTo>
                    <a:pt x="257942" y="197481"/>
                  </a:lnTo>
                  <a:lnTo>
                    <a:pt x="257942" y="196895"/>
                  </a:lnTo>
                  <a:cubicBezTo>
                    <a:pt x="257907" y="195754"/>
                    <a:pt x="258804" y="194802"/>
                    <a:pt x="259944" y="194767"/>
                  </a:cubicBezTo>
                  <a:cubicBezTo>
                    <a:pt x="259986" y="194766"/>
                    <a:pt x="260028" y="194766"/>
                    <a:pt x="260069" y="194767"/>
                  </a:cubicBezTo>
                  <a:lnTo>
                    <a:pt x="260069" y="194767"/>
                  </a:lnTo>
                  <a:cubicBezTo>
                    <a:pt x="261210" y="194733"/>
                    <a:pt x="262162" y="195629"/>
                    <a:pt x="262197" y="196770"/>
                  </a:cubicBezTo>
                  <a:cubicBezTo>
                    <a:pt x="262198" y="196811"/>
                    <a:pt x="262198" y="196853"/>
                    <a:pt x="262197" y="196895"/>
                  </a:cubicBezTo>
                  <a:lnTo>
                    <a:pt x="262197" y="197481"/>
                  </a:lnTo>
                  <a:lnTo>
                    <a:pt x="266143" y="197481"/>
                  </a:lnTo>
                  <a:lnTo>
                    <a:pt x="266143" y="196895"/>
                  </a:lnTo>
                  <a:cubicBezTo>
                    <a:pt x="266109" y="195754"/>
                    <a:pt x="267005" y="194802"/>
                    <a:pt x="268145" y="194767"/>
                  </a:cubicBezTo>
                  <a:cubicBezTo>
                    <a:pt x="268187" y="194766"/>
                    <a:pt x="268229" y="194766"/>
                    <a:pt x="268271" y="194767"/>
                  </a:cubicBezTo>
                  <a:lnTo>
                    <a:pt x="268271" y="194767"/>
                  </a:lnTo>
                  <a:cubicBezTo>
                    <a:pt x="269411" y="194733"/>
                    <a:pt x="270364" y="195629"/>
                    <a:pt x="270398" y="196770"/>
                  </a:cubicBezTo>
                  <a:cubicBezTo>
                    <a:pt x="270399" y="196811"/>
                    <a:pt x="270399" y="196853"/>
                    <a:pt x="270398" y="196895"/>
                  </a:cubicBezTo>
                  <a:lnTo>
                    <a:pt x="270398" y="197481"/>
                  </a:lnTo>
                  <a:lnTo>
                    <a:pt x="274345" y="197481"/>
                  </a:lnTo>
                  <a:lnTo>
                    <a:pt x="274345" y="196895"/>
                  </a:lnTo>
                  <a:cubicBezTo>
                    <a:pt x="274310" y="195754"/>
                    <a:pt x="275206" y="194802"/>
                    <a:pt x="276347" y="194767"/>
                  </a:cubicBezTo>
                  <a:cubicBezTo>
                    <a:pt x="276389" y="194766"/>
                    <a:pt x="276430" y="194766"/>
                    <a:pt x="276472" y="194767"/>
                  </a:cubicBezTo>
                  <a:lnTo>
                    <a:pt x="276472" y="194767"/>
                  </a:lnTo>
                  <a:cubicBezTo>
                    <a:pt x="277612" y="194733"/>
                    <a:pt x="278565" y="195629"/>
                    <a:pt x="278599" y="196770"/>
                  </a:cubicBezTo>
                  <a:cubicBezTo>
                    <a:pt x="278601" y="196811"/>
                    <a:pt x="278601" y="196853"/>
                    <a:pt x="278599" y="196895"/>
                  </a:cubicBezTo>
                  <a:lnTo>
                    <a:pt x="278599" y="197481"/>
                  </a:lnTo>
                  <a:lnTo>
                    <a:pt x="282546" y="197481"/>
                  </a:lnTo>
                  <a:lnTo>
                    <a:pt x="282546" y="196895"/>
                  </a:lnTo>
                  <a:cubicBezTo>
                    <a:pt x="282511" y="195754"/>
                    <a:pt x="283408" y="194802"/>
                    <a:pt x="284548" y="194767"/>
                  </a:cubicBezTo>
                  <a:cubicBezTo>
                    <a:pt x="284590" y="194766"/>
                    <a:pt x="284632" y="194766"/>
                    <a:pt x="284673" y="194767"/>
                  </a:cubicBezTo>
                  <a:lnTo>
                    <a:pt x="284673" y="194767"/>
                  </a:lnTo>
                  <a:cubicBezTo>
                    <a:pt x="285814" y="194733"/>
                    <a:pt x="286766" y="195629"/>
                    <a:pt x="286801" y="196770"/>
                  </a:cubicBezTo>
                  <a:cubicBezTo>
                    <a:pt x="286802" y="196811"/>
                    <a:pt x="286802" y="196853"/>
                    <a:pt x="286801" y="196895"/>
                  </a:cubicBezTo>
                  <a:lnTo>
                    <a:pt x="286801" y="197481"/>
                  </a:lnTo>
                  <a:lnTo>
                    <a:pt x="290285" y="197481"/>
                  </a:lnTo>
                  <a:lnTo>
                    <a:pt x="290285" y="192640"/>
                  </a:lnTo>
                  <a:lnTo>
                    <a:pt x="152804" y="192640"/>
                  </a:lnTo>
                  <a:lnTo>
                    <a:pt x="152804" y="197481"/>
                  </a:lnTo>
                  <a:lnTo>
                    <a:pt x="156165" y="197481"/>
                  </a:lnTo>
                  <a:lnTo>
                    <a:pt x="156165" y="196895"/>
                  </a:lnTo>
                  <a:cubicBezTo>
                    <a:pt x="156130" y="195754"/>
                    <a:pt x="157027" y="194802"/>
                    <a:pt x="158167" y="194767"/>
                  </a:cubicBezTo>
                  <a:cubicBezTo>
                    <a:pt x="158209" y="194766"/>
                    <a:pt x="158251" y="194766"/>
                    <a:pt x="158292" y="194767"/>
                  </a:cubicBezTo>
                  <a:lnTo>
                    <a:pt x="158292" y="194767"/>
                  </a:lnTo>
                  <a:cubicBezTo>
                    <a:pt x="159433" y="194733"/>
                    <a:pt x="160385" y="195629"/>
                    <a:pt x="160420" y="196770"/>
                  </a:cubicBezTo>
                  <a:cubicBezTo>
                    <a:pt x="160421" y="196811"/>
                    <a:pt x="160421" y="196853"/>
                    <a:pt x="160420" y="196895"/>
                  </a:cubicBezTo>
                  <a:lnTo>
                    <a:pt x="160420" y="197481"/>
                  </a:lnTo>
                  <a:lnTo>
                    <a:pt x="164366" y="197481"/>
                  </a:lnTo>
                  <a:lnTo>
                    <a:pt x="164366" y="196895"/>
                  </a:lnTo>
                  <a:cubicBezTo>
                    <a:pt x="164332" y="195754"/>
                    <a:pt x="165228" y="194802"/>
                    <a:pt x="166368" y="194767"/>
                  </a:cubicBezTo>
                  <a:cubicBezTo>
                    <a:pt x="166410" y="194766"/>
                    <a:pt x="166452" y="194766"/>
                    <a:pt x="166494" y="194767"/>
                  </a:cubicBezTo>
                  <a:lnTo>
                    <a:pt x="166494" y="194767"/>
                  </a:lnTo>
                  <a:cubicBezTo>
                    <a:pt x="167634" y="194733"/>
                    <a:pt x="168587" y="195629"/>
                    <a:pt x="168621" y="196770"/>
                  </a:cubicBezTo>
                  <a:cubicBezTo>
                    <a:pt x="168622" y="196811"/>
                    <a:pt x="168622" y="196853"/>
                    <a:pt x="168621" y="196895"/>
                  </a:cubicBezTo>
                  <a:lnTo>
                    <a:pt x="168621" y="197481"/>
                  </a:lnTo>
                  <a:lnTo>
                    <a:pt x="172568" y="197481"/>
                  </a:lnTo>
                  <a:lnTo>
                    <a:pt x="172568" y="196895"/>
                  </a:lnTo>
                  <a:cubicBezTo>
                    <a:pt x="172533" y="195754"/>
                    <a:pt x="173429" y="194802"/>
                    <a:pt x="174570" y="194767"/>
                  </a:cubicBezTo>
                  <a:cubicBezTo>
                    <a:pt x="174612" y="194766"/>
                    <a:pt x="174653" y="194766"/>
                    <a:pt x="174695" y="194767"/>
                  </a:cubicBezTo>
                  <a:lnTo>
                    <a:pt x="174695" y="194767"/>
                  </a:lnTo>
                  <a:cubicBezTo>
                    <a:pt x="175835" y="194733"/>
                    <a:pt x="176788" y="195629"/>
                    <a:pt x="176822" y="196770"/>
                  </a:cubicBezTo>
                  <a:cubicBezTo>
                    <a:pt x="176824" y="196811"/>
                    <a:pt x="176824" y="196853"/>
                    <a:pt x="176822" y="196895"/>
                  </a:cubicBezTo>
                  <a:lnTo>
                    <a:pt x="176822" y="197481"/>
                  </a:lnTo>
                  <a:lnTo>
                    <a:pt x="180769" y="197481"/>
                  </a:lnTo>
                  <a:lnTo>
                    <a:pt x="180769" y="196895"/>
                  </a:lnTo>
                  <a:cubicBezTo>
                    <a:pt x="180734" y="195754"/>
                    <a:pt x="181631" y="194802"/>
                    <a:pt x="182771" y="194767"/>
                  </a:cubicBezTo>
                  <a:cubicBezTo>
                    <a:pt x="182813" y="194766"/>
                    <a:pt x="182855" y="194766"/>
                    <a:pt x="182896" y="194767"/>
                  </a:cubicBezTo>
                  <a:lnTo>
                    <a:pt x="182896" y="194767"/>
                  </a:lnTo>
                  <a:cubicBezTo>
                    <a:pt x="184037" y="194733"/>
                    <a:pt x="184989" y="195629"/>
                    <a:pt x="185024" y="196770"/>
                  </a:cubicBezTo>
                  <a:cubicBezTo>
                    <a:pt x="185025" y="196811"/>
                    <a:pt x="185025" y="196853"/>
                    <a:pt x="185024" y="196895"/>
                  </a:cubicBezTo>
                  <a:lnTo>
                    <a:pt x="185024" y="197481"/>
                  </a:lnTo>
                  <a:lnTo>
                    <a:pt x="188970" y="197481"/>
                  </a:lnTo>
                  <a:lnTo>
                    <a:pt x="188970" y="196895"/>
                  </a:lnTo>
                  <a:cubicBezTo>
                    <a:pt x="188936" y="195754"/>
                    <a:pt x="189832" y="194802"/>
                    <a:pt x="190973" y="194767"/>
                  </a:cubicBezTo>
                  <a:cubicBezTo>
                    <a:pt x="191014" y="194766"/>
                    <a:pt x="191056" y="194766"/>
                    <a:pt x="191098" y="194767"/>
                  </a:cubicBezTo>
                  <a:lnTo>
                    <a:pt x="191098" y="194767"/>
                  </a:lnTo>
                  <a:cubicBezTo>
                    <a:pt x="192238" y="194733"/>
                    <a:pt x="193191" y="195629"/>
                    <a:pt x="193225" y="196770"/>
                  </a:cubicBezTo>
                  <a:cubicBezTo>
                    <a:pt x="193226" y="196811"/>
                    <a:pt x="193226" y="196853"/>
                    <a:pt x="193225" y="196895"/>
                  </a:cubicBezTo>
                  <a:lnTo>
                    <a:pt x="193225" y="197481"/>
                  </a:lnTo>
                  <a:lnTo>
                    <a:pt x="197172" y="197481"/>
                  </a:lnTo>
                  <a:lnTo>
                    <a:pt x="197172" y="196895"/>
                  </a:lnTo>
                  <a:cubicBezTo>
                    <a:pt x="197137" y="195754"/>
                    <a:pt x="198034" y="194802"/>
                    <a:pt x="199174" y="194767"/>
                  </a:cubicBezTo>
                  <a:cubicBezTo>
                    <a:pt x="199216" y="194766"/>
                    <a:pt x="199257" y="194766"/>
                    <a:pt x="199299" y="194767"/>
                  </a:cubicBezTo>
                  <a:lnTo>
                    <a:pt x="199299" y="194767"/>
                  </a:lnTo>
                  <a:cubicBezTo>
                    <a:pt x="200439" y="194733"/>
                    <a:pt x="201392" y="195629"/>
                    <a:pt x="201427" y="196770"/>
                  </a:cubicBezTo>
                  <a:cubicBezTo>
                    <a:pt x="201428" y="196811"/>
                    <a:pt x="201428" y="196853"/>
                    <a:pt x="201427" y="196895"/>
                  </a:cubicBezTo>
                  <a:lnTo>
                    <a:pt x="201427" y="197481"/>
                  </a:lnTo>
                  <a:lnTo>
                    <a:pt x="205373" y="197481"/>
                  </a:lnTo>
                  <a:lnTo>
                    <a:pt x="205373" y="196895"/>
                  </a:lnTo>
                  <a:cubicBezTo>
                    <a:pt x="205338" y="195754"/>
                    <a:pt x="206235" y="194802"/>
                    <a:pt x="207375" y="194767"/>
                  </a:cubicBezTo>
                  <a:cubicBezTo>
                    <a:pt x="207417" y="194766"/>
                    <a:pt x="207459" y="194766"/>
                    <a:pt x="207500" y="194767"/>
                  </a:cubicBezTo>
                  <a:lnTo>
                    <a:pt x="207500" y="194767"/>
                  </a:lnTo>
                  <a:cubicBezTo>
                    <a:pt x="208641" y="194733"/>
                    <a:pt x="209593" y="195629"/>
                    <a:pt x="209628" y="196770"/>
                  </a:cubicBezTo>
                  <a:cubicBezTo>
                    <a:pt x="209629" y="196811"/>
                    <a:pt x="209629" y="196853"/>
                    <a:pt x="209628" y="196895"/>
                  </a:cubicBezTo>
                  <a:lnTo>
                    <a:pt x="209628" y="197481"/>
                  </a:lnTo>
                  <a:lnTo>
                    <a:pt x="213574" y="197481"/>
                  </a:lnTo>
                  <a:lnTo>
                    <a:pt x="213574" y="196895"/>
                  </a:lnTo>
                  <a:cubicBezTo>
                    <a:pt x="213540" y="195754"/>
                    <a:pt x="214436" y="194802"/>
                    <a:pt x="215577" y="194767"/>
                  </a:cubicBezTo>
                  <a:cubicBezTo>
                    <a:pt x="215618" y="194766"/>
                    <a:pt x="215660" y="194766"/>
                    <a:pt x="215702" y="194767"/>
                  </a:cubicBezTo>
                  <a:lnTo>
                    <a:pt x="215702" y="194767"/>
                  </a:lnTo>
                  <a:cubicBezTo>
                    <a:pt x="216842" y="194733"/>
                    <a:pt x="217795" y="195629"/>
                    <a:pt x="217829" y="196770"/>
                  </a:cubicBezTo>
                  <a:cubicBezTo>
                    <a:pt x="217831" y="196811"/>
                    <a:pt x="217831" y="196853"/>
                    <a:pt x="217829" y="196895"/>
                  </a:cubicBezTo>
                  <a:lnTo>
                    <a:pt x="217829" y="197481"/>
                  </a:lnTo>
                  <a:lnTo>
                    <a:pt x="221776" y="197481"/>
                  </a:lnTo>
                  <a:lnTo>
                    <a:pt x="221776" y="196895"/>
                  </a:lnTo>
                  <a:cubicBezTo>
                    <a:pt x="217213" y="195661"/>
                    <a:pt x="218138" y="194767"/>
                    <a:pt x="219063" y="194767"/>
                  </a:cubicBezTo>
                  <a:close/>
                  <a:moveTo>
                    <a:pt x="287726" y="204017"/>
                  </a:moveTo>
                  <a:lnTo>
                    <a:pt x="287726" y="198406"/>
                  </a:lnTo>
                  <a:lnTo>
                    <a:pt x="284365" y="198406"/>
                  </a:lnTo>
                  <a:lnTo>
                    <a:pt x="284365" y="202660"/>
                  </a:lnTo>
                  <a:lnTo>
                    <a:pt x="280419" y="202660"/>
                  </a:lnTo>
                  <a:lnTo>
                    <a:pt x="280419" y="198406"/>
                  </a:lnTo>
                  <a:lnTo>
                    <a:pt x="276472" y="198406"/>
                  </a:lnTo>
                  <a:lnTo>
                    <a:pt x="276472" y="202660"/>
                  </a:lnTo>
                  <a:lnTo>
                    <a:pt x="272526" y="202660"/>
                  </a:lnTo>
                  <a:lnTo>
                    <a:pt x="272526" y="198406"/>
                  </a:lnTo>
                  <a:lnTo>
                    <a:pt x="268702" y="198406"/>
                  </a:lnTo>
                  <a:lnTo>
                    <a:pt x="268702" y="202660"/>
                  </a:lnTo>
                  <a:lnTo>
                    <a:pt x="264756" y="202660"/>
                  </a:lnTo>
                  <a:lnTo>
                    <a:pt x="264756" y="198406"/>
                  </a:lnTo>
                  <a:lnTo>
                    <a:pt x="260686" y="198406"/>
                  </a:lnTo>
                  <a:lnTo>
                    <a:pt x="260686" y="202660"/>
                  </a:lnTo>
                  <a:lnTo>
                    <a:pt x="256709" y="202660"/>
                  </a:lnTo>
                  <a:lnTo>
                    <a:pt x="256709" y="198406"/>
                  </a:lnTo>
                  <a:lnTo>
                    <a:pt x="252762" y="198406"/>
                  </a:lnTo>
                  <a:lnTo>
                    <a:pt x="252762" y="202660"/>
                  </a:lnTo>
                  <a:lnTo>
                    <a:pt x="248816" y="202660"/>
                  </a:lnTo>
                  <a:lnTo>
                    <a:pt x="248816" y="198406"/>
                  </a:lnTo>
                  <a:lnTo>
                    <a:pt x="244869" y="198406"/>
                  </a:lnTo>
                  <a:lnTo>
                    <a:pt x="244869" y="202660"/>
                  </a:lnTo>
                  <a:lnTo>
                    <a:pt x="240953" y="202660"/>
                  </a:lnTo>
                  <a:lnTo>
                    <a:pt x="240953" y="198406"/>
                  </a:lnTo>
                  <a:lnTo>
                    <a:pt x="236976" y="198406"/>
                  </a:lnTo>
                  <a:lnTo>
                    <a:pt x="236976" y="202660"/>
                  </a:lnTo>
                  <a:lnTo>
                    <a:pt x="233030" y="202660"/>
                  </a:lnTo>
                  <a:lnTo>
                    <a:pt x="233030" y="198406"/>
                  </a:lnTo>
                  <a:lnTo>
                    <a:pt x="229083" y="198406"/>
                  </a:lnTo>
                  <a:lnTo>
                    <a:pt x="229083" y="202660"/>
                  </a:lnTo>
                  <a:lnTo>
                    <a:pt x="225136" y="202660"/>
                  </a:lnTo>
                  <a:lnTo>
                    <a:pt x="225136" y="198406"/>
                  </a:lnTo>
                  <a:lnTo>
                    <a:pt x="221190" y="198406"/>
                  </a:lnTo>
                  <a:lnTo>
                    <a:pt x="221190" y="202660"/>
                  </a:lnTo>
                  <a:lnTo>
                    <a:pt x="217213" y="202660"/>
                  </a:lnTo>
                  <a:lnTo>
                    <a:pt x="217213" y="198406"/>
                  </a:lnTo>
                  <a:lnTo>
                    <a:pt x="213204" y="198406"/>
                  </a:lnTo>
                  <a:lnTo>
                    <a:pt x="213204" y="202660"/>
                  </a:lnTo>
                  <a:lnTo>
                    <a:pt x="209320" y="202660"/>
                  </a:lnTo>
                  <a:lnTo>
                    <a:pt x="209320" y="198406"/>
                  </a:lnTo>
                  <a:lnTo>
                    <a:pt x="205373" y="198406"/>
                  </a:lnTo>
                  <a:lnTo>
                    <a:pt x="205373" y="202660"/>
                  </a:lnTo>
                  <a:lnTo>
                    <a:pt x="201427" y="202660"/>
                  </a:lnTo>
                  <a:lnTo>
                    <a:pt x="201427" y="198406"/>
                  </a:lnTo>
                  <a:lnTo>
                    <a:pt x="197480" y="198406"/>
                  </a:lnTo>
                  <a:lnTo>
                    <a:pt x="197480" y="202660"/>
                  </a:lnTo>
                  <a:lnTo>
                    <a:pt x="193534" y="202660"/>
                  </a:lnTo>
                  <a:lnTo>
                    <a:pt x="193534" y="198406"/>
                  </a:lnTo>
                  <a:lnTo>
                    <a:pt x="189587" y="198406"/>
                  </a:lnTo>
                  <a:lnTo>
                    <a:pt x="189587" y="202660"/>
                  </a:lnTo>
                  <a:lnTo>
                    <a:pt x="185640" y="202660"/>
                  </a:lnTo>
                  <a:lnTo>
                    <a:pt x="185640" y="198406"/>
                  </a:lnTo>
                  <a:lnTo>
                    <a:pt x="181663" y="198406"/>
                  </a:lnTo>
                  <a:lnTo>
                    <a:pt x="181663" y="202660"/>
                  </a:lnTo>
                  <a:lnTo>
                    <a:pt x="177717" y="202660"/>
                  </a:lnTo>
                  <a:lnTo>
                    <a:pt x="177717" y="198406"/>
                  </a:lnTo>
                  <a:lnTo>
                    <a:pt x="173770" y="198406"/>
                  </a:lnTo>
                  <a:lnTo>
                    <a:pt x="173770" y="202660"/>
                  </a:lnTo>
                  <a:lnTo>
                    <a:pt x="169824" y="202660"/>
                  </a:lnTo>
                  <a:lnTo>
                    <a:pt x="169824" y="198406"/>
                  </a:lnTo>
                  <a:lnTo>
                    <a:pt x="165877" y="198406"/>
                  </a:lnTo>
                  <a:lnTo>
                    <a:pt x="165877" y="202660"/>
                  </a:lnTo>
                  <a:lnTo>
                    <a:pt x="161931" y="202660"/>
                  </a:lnTo>
                  <a:lnTo>
                    <a:pt x="161931" y="198406"/>
                  </a:lnTo>
                  <a:lnTo>
                    <a:pt x="157984" y="198406"/>
                  </a:lnTo>
                  <a:lnTo>
                    <a:pt x="157984" y="202660"/>
                  </a:lnTo>
                  <a:lnTo>
                    <a:pt x="154038" y="202660"/>
                  </a:lnTo>
                  <a:lnTo>
                    <a:pt x="154038" y="198406"/>
                  </a:lnTo>
                  <a:lnTo>
                    <a:pt x="150677" y="198406"/>
                  </a:lnTo>
                  <a:lnTo>
                    <a:pt x="150677" y="204171"/>
                  </a:lnTo>
                  <a:close/>
                  <a:moveTo>
                    <a:pt x="232721" y="214808"/>
                  </a:moveTo>
                  <a:lnTo>
                    <a:pt x="242433" y="221807"/>
                  </a:lnTo>
                  <a:lnTo>
                    <a:pt x="242433" y="226340"/>
                  </a:lnTo>
                  <a:lnTo>
                    <a:pt x="260378" y="226340"/>
                  </a:lnTo>
                  <a:lnTo>
                    <a:pt x="260378" y="215425"/>
                  </a:lnTo>
                  <a:lnTo>
                    <a:pt x="237284" y="215425"/>
                  </a:lnTo>
                  <a:lnTo>
                    <a:pt x="237284" y="212064"/>
                  </a:lnTo>
                  <a:lnTo>
                    <a:pt x="201427" y="212064"/>
                  </a:lnTo>
                  <a:lnTo>
                    <a:pt x="201427" y="215425"/>
                  </a:lnTo>
                  <a:lnTo>
                    <a:pt x="178333" y="215425"/>
                  </a:lnTo>
                  <a:lnTo>
                    <a:pt x="178333" y="226340"/>
                  </a:lnTo>
                  <a:lnTo>
                    <a:pt x="196247" y="226340"/>
                  </a:lnTo>
                  <a:lnTo>
                    <a:pt x="196247" y="221807"/>
                  </a:lnTo>
                  <a:lnTo>
                    <a:pt x="205990" y="214808"/>
                  </a:lnTo>
                  <a:close/>
                  <a:moveTo>
                    <a:pt x="223287" y="220574"/>
                  </a:moveTo>
                  <a:cubicBezTo>
                    <a:pt x="227131" y="220790"/>
                    <a:pt x="230100" y="224033"/>
                    <a:pt x="229977" y="227881"/>
                  </a:cubicBezTo>
                  <a:lnTo>
                    <a:pt x="229977" y="243667"/>
                  </a:lnTo>
                  <a:lnTo>
                    <a:pt x="233338" y="243667"/>
                  </a:lnTo>
                  <a:lnTo>
                    <a:pt x="233338" y="221807"/>
                  </a:lnTo>
                  <a:lnTo>
                    <a:pt x="230594" y="219063"/>
                  </a:lnTo>
                  <a:lnTo>
                    <a:pt x="207192" y="219063"/>
                  </a:lnTo>
                  <a:lnTo>
                    <a:pt x="204479" y="221807"/>
                  </a:lnTo>
                  <a:lnTo>
                    <a:pt x="204479" y="243667"/>
                  </a:lnTo>
                  <a:lnTo>
                    <a:pt x="207809" y="243667"/>
                  </a:lnTo>
                  <a:lnTo>
                    <a:pt x="207809" y="227881"/>
                  </a:lnTo>
                  <a:cubicBezTo>
                    <a:pt x="207686" y="224033"/>
                    <a:pt x="210655" y="220790"/>
                    <a:pt x="214499" y="220574"/>
                  </a:cubicBezTo>
                  <a:close/>
                  <a:moveTo>
                    <a:pt x="225136" y="227881"/>
                  </a:moveTo>
                  <a:lnTo>
                    <a:pt x="225136" y="243667"/>
                  </a:lnTo>
                  <a:lnTo>
                    <a:pt x="227541" y="243667"/>
                  </a:lnTo>
                  <a:lnTo>
                    <a:pt x="227541" y="226555"/>
                  </a:lnTo>
                  <a:cubicBezTo>
                    <a:pt x="227508" y="224390"/>
                    <a:pt x="225761" y="222642"/>
                    <a:pt x="223595" y="222609"/>
                  </a:cubicBezTo>
                  <a:lnTo>
                    <a:pt x="214808" y="222609"/>
                  </a:lnTo>
                  <a:cubicBezTo>
                    <a:pt x="212637" y="222641"/>
                    <a:pt x="210880" y="224385"/>
                    <a:pt x="210830" y="226555"/>
                  </a:cubicBezTo>
                  <a:lnTo>
                    <a:pt x="210830" y="243575"/>
                  </a:lnTo>
                  <a:lnTo>
                    <a:pt x="213204" y="243575"/>
                  </a:lnTo>
                  <a:lnTo>
                    <a:pt x="213204" y="227881"/>
                  </a:lnTo>
                  <a:close/>
                  <a:moveTo>
                    <a:pt x="223009" y="243667"/>
                  </a:moveTo>
                  <a:lnTo>
                    <a:pt x="223009" y="232444"/>
                  </a:lnTo>
                  <a:cubicBezTo>
                    <a:pt x="223009" y="232136"/>
                    <a:pt x="222392" y="231828"/>
                    <a:pt x="221776" y="231828"/>
                  </a:cubicBezTo>
                  <a:lnTo>
                    <a:pt x="216935" y="231828"/>
                  </a:lnTo>
                  <a:cubicBezTo>
                    <a:pt x="216318" y="231828"/>
                    <a:pt x="215702" y="232136"/>
                    <a:pt x="215702" y="232444"/>
                  </a:cubicBezTo>
                  <a:lnTo>
                    <a:pt x="215702" y="243667"/>
                  </a:lnTo>
                  <a:close/>
                  <a:moveTo>
                    <a:pt x="201427" y="254304"/>
                  </a:moveTo>
                  <a:lnTo>
                    <a:pt x="236976" y="254304"/>
                  </a:lnTo>
                  <a:lnTo>
                    <a:pt x="236976" y="257388"/>
                  </a:lnTo>
                  <a:lnTo>
                    <a:pt x="201427" y="257388"/>
                  </a:lnTo>
                  <a:lnTo>
                    <a:pt x="201427" y="254304"/>
                  </a:lnTo>
                  <a:close/>
                  <a:moveTo>
                    <a:pt x="195661" y="259176"/>
                  </a:moveTo>
                  <a:lnTo>
                    <a:pt x="243050" y="259176"/>
                  </a:lnTo>
                  <a:lnTo>
                    <a:pt x="243050" y="262259"/>
                  </a:lnTo>
                  <a:lnTo>
                    <a:pt x="195661" y="262259"/>
                  </a:lnTo>
                  <a:lnTo>
                    <a:pt x="195661" y="259176"/>
                  </a:lnTo>
                  <a:close/>
                  <a:moveTo>
                    <a:pt x="207809" y="249741"/>
                  </a:moveTo>
                  <a:lnTo>
                    <a:pt x="230594" y="249741"/>
                  </a:lnTo>
                  <a:lnTo>
                    <a:pt x="230594" y="252824"/>
                  </a:lnTo>
                  <a:lnTo>
                    <a:pt x="207809" y="252824"/>
                  </a:lnTo>
                  <a:close/>
                  <a:moveTo>
                    <a:pt x="179536" y="301694"/>
                  </a:moveTo>
                  <a:lnTo>
                    <a:pt x="179536" y="296853"/>
                  </a:lnTo>
                  <a:cubicBezTo>
                    <a:pt x="181790" y="295865"/>
                    <a:pt x="183930" y="294635"/>
                    <a:pt x="185918" y="293184"/>
                  </a:cubicBezTo>
                  <a:lnTo>
                    <a:pt x="191098" y="293184"/>
                  </a:lnTo>
                  <a:lnTo>
                    <a:pt x="191098" y="317511"/>
                  </a:lnTo>
                  <a:lnTo>
                    <a:pt x="185640" y="317511"/>
                  </a:lnTo>
                  <a:lnTo>
                    <a:pt x="185640" y="298364"/>
                  </a:lnTo>
                  <a:cubicBezTo>
                    <a:pt x="183798" y="299829"/>
                    <a:pt x="181710" y="300956"/>
                    <a:pt x="179474" y="301694"/>
                  </a:cubicBezTo>
                  <a:close/>
                  <a:moveTo>
                    <a:pt x="198374" y="311714"/>
                  </a:moveTo>
                  <a:lnTo>
                    <a:pt x="204171" y="311714"/>
                  </a:lnTo>
                  <a:cubicBezTo>
                    <a:pt x="204479" y="313564"/>
                    <a:pt x="205373" y="314797"/>
                    <a:pt x="206884" y="314797"/>
                  </a:cubicBezTo>
                  <a:cubicBezTo>
                    <a:pt x="209967" y="314797"/>
                    <a:pt x="211139" y="312053"/>
                    <a:pt x="210830" y="306904"/>
                  </a:cubicBezTo>
                  <a:cubicBezTo>
                    <a:pt x="210197" y="307426"/>
                    <a:pt x="209477" y="307833"/>
                    <a:pt x="208703" y="308107"/>
                  </a:cubicBezTo>
                  <a:cubicBezTo>
                    <a:pt x="207831" y="308400"/>
                    <a:pt x="206906" y="308505"/>
                    <a:pt x="205990" y="308415"/>
                  </a:cubicBezTo>
                  <a:cubicBezTo>
                    <a:pt x="201958" y="308585"/>
                    <a:pt x="198551" y="305455"/>
                    <a:pt x="198381" y="301423"/>
                  </a:cubicBezTo>
                  <a:cubicBezTo>
                    <a:pt x="198377" y="301328"/>
                    <a:pt x="198374" y="301233"/>
                    <a:pt x="198374" y="301139"/>
                  </a:cubicBezTo>
                  <a:cubicBezTo>
                    <a:pt x="198682" y="295959"/>
                    <a:pt x="201735" y="293215"/>
                    <a:pt x="207624" y="292937"/>
                  </a:cubicBezTo>
                  <a:cubicBezTo>
                    <a:pt x="213513" y="292660"/>
                    <a:pt x="217058" y="296575"/>
                    <a:pt x="217058" y="303852"/>
                  </a:cubicBezTo>
                  <a:cubicBezTo>
                    <a:pt x="217336" y="313595"/>
                    <a:pt x="214314" y="318436"/>
                    <a:pt x="207624" y="318436"/>
                  </a:cubicBezTo>
                  <a:cubicBezTo>
                    <a:pt x="200933" y="318436"/>
                    <a:pt x="198374" y="316308"/>
                    <a:pt x="198374" y="311745"/>
                  </a:cubicBezTo>
                  <a:close/>
                  <a:moveTo>
                    <a:pt x="203554" y="300799"/>
                  </a:moveTo>
                  <a:cubicBezTo>
                    <a:pt x="203554" y="303513"/>
                    <a:pt x="204756" y="305054"/>
                    <a:pt x="207192" y="305054"/>
                  </a:cubicBezTo>
                  <a:cubicBezTo>
                    <a:pt x="209628" y="305054"/>
                    <a:pt x="210553" y="303513"/>
                    <a:pt x="210553" y="300799"/>
                  </a:cubicBezTo>
                  <a:cubicBezTo>
                    <a:pt x="210553" y="298086"/>
                    <a:pt x="209320" y="296545"/>
                    <a:pt x="207192" y="296236"/>
                  </a:cubicBezTo>
                  <a:cubicBezTo>
                    <a:pt x="205065" y="296545"/>
                    <a:pt x="203862" y="298055"/>
                    <a:pt x="203554" y="300799"/>
                  </a:cubicBezTo>
                  <a:close/>
                  <a:moveTo>
                    <a:pt x="232105" y="305640"/>
                  </a:moveTo>
                  <a:cubicBezTo>
                    <a:pt x="232105" y="299474"/>
                    <a:pt x="230902" y="296390"/>
                    <a:pt x="228775" y="296390"/>
                  </a:cubicBezTo>
                  <a:cubicBezTo>
                    <a:pt x="226647" y="296390"/>
                    <a:pt x="225414" y="299474"/>
                    <a:pt x="225414" y="305640"/>
                  </a:cubicBezTo>
                  <a:cubicBezTo>
                    <a:pt x="225414" y="311807"/>
                    <a:pt x="226339" y="314890"/>
                    <a:pt x="228775" y="314890"/>
                  </a:cubicBezTo>
                  <a:cubicBezTo>
                    <a:pt x="231210" y="314890"/>
                    <a:pt x="232105" y="311807"/>
                    <a:pt x="232105" y="305640"/>
                  </a:cubicBezTo>
                  <a:close/>
                  <a:moveTo>
                    <a:pt x="237901" y="305640"/>
                  </a:moveTo>
                  <a:cubicBezTo>
                    <a:pt x="237593" y="313862"/>
                    <a:pt x="234509" y="318117"/>
                    <a:pt x="228651" y="318405"/>
                  </a:cubicBezTo>
                  <a:cubicBezTo>
                    <a:pt x="222886" y="318405"/>
                    <a:pt x="219833" y="314150"/>
                    <a:pt x="219833" y="305640"/>
                  </a:cubicBezTo>
                  <a:cubicBezTo>
                    <a:pt x="219833" y="297130"/>
                    <a:pt x="222917" y="292906"/>
                    <a:pt x="228651" y="292906"/>
                  </a:cubicBezTo>
                  <a:cubicBezTo>
                    <a:pt x="234386" y="292906"/>
                    <a:pt x="237469" y="297130"/>
                    <a:pt x="237901" y="305640"/>
                  </a:cubicBezTo>
                  <a:close/>
                  <a:moveTo>
                    <a:pt x="240984" y="311807"/>
                  </a:moveTo>
                  <a:lnTo>
                    <a:pt x="246750" y="311807"/>
                  </a:lnTo>
                  <a:cubicBezTo>
                    <a:pt x="247058" y="313657"/>
                    <a:pt x="247983" y="314890"/>
                    <a:pt x="249494" y="314890"/>
                  </a:cubicBezTo>
                  <a:cubicBezTo>
                    <a:pt x="252577" y="314890"/>
                    <a:pt x="253749" y="312146"/>
                    <a:pt x="253440" y="306997"/>
                  </a:cubicBezTo>
                  <a:cubicBezTo>
                    <a:pt x="252802" y="307512"/>
                    <a:pt x="252083" y="307918"/>
                    <a:pt x="251313" y="308199"/>
                  </a:cubicBezTo>
                  <a:cubicBezTo>
                    <a:pt x="250430" y="308492"/>
                    <a:pt x="249495" y="308597"/>
                    <a:pt x="248569" y="308508"/>
                  </a:cubicBezTo>
                  <a:cubicBezTo>
                    <a:pt x="244555" y="308695"/>
                    <a:pt x="241148" y="305594"/>
                    <a:pt x="240960" y="301579"/>
                  </a:cubicBezTo>
                  <a:cubicBezTo>
                    <a:pt x="240953" y="301422"/>
                    <a:pt x="240951" y="301265"/>
                    <a:pt x="240953" y="301108"/>
                  </a:cubicBezTo>
                  <a:cubicBezTo>
                    <a:pt x="241262" y="295928"/>
                    <a:pt x="244283" y="293184"/>
                    <a:pt x="250203" y="292906"/>
                  </a:cubicBezTo>
                  <a:cubicBezTo>
                    <a:pt x="256123" y="292629"/>
                    <a:pt x="259453" y="296545"/>
                    <a:pt x="259453" y="303821"/>
                  </a:cubicBezTo>
                  <a:cubicBezTo>
                    <a:pt x="259761" y="313564"/>
                    <a:pt x="256709" y="318405"/>
                    <a:pt x="250203" y="318405"/>
                  </a:cubicBezTo>
                  <a:cubicBezTo>
                    <a:pt x="243697" y="318405"/>
                    <a:pt x="240953" y="316277"/>
                    <a:pt x="240953" y="311714"/>
                  </a:cubicBezTo>
                  <a:close/>
                  <a:moveTo>
                    <a:pt x="246164" y="300892"/>
                  </a:moveTo>
                  <a:cubicBezTo>
                    <a:pt x="246164" y="303605"/>
                    <a:pt x="247366" y="305147"/>
                    <a:pt x="249802" y="305147"/>
                  </a:cubicBezTo>
                  <a:cubicBezTo>
                    <a:pt x="252238" y="305147"/>
                    <a:pt x="253132" y="303605"/>
                    <a:pt x="253132" y="300892"/>
                  </a:cubicBezTo>
                  <a:cubicBezTo>
                    <a:pt x="253132" y="298179"/>
                    <a:pt x="251930" y="296637"/>
                    <a:pt x="249802" y="296329"/>
                  </a:cubicBezTo>
                  <a:cubicBezTo>
                    <a:pt x="247305" y="296545"/>
                    <a:pt x="246102" y="298055"/>
                    <a:pt x="246102" y="300799"/>
                  </a:cubicBezTo>
                  <a:close/>
                  <a:moveTo>
                    <a:pt x="140718" y="54234"/>
                  </a:moveTo>
                  <a:cubicBezTo>
                    <a:pt x="140718" y="53926"/>
                    <a:pt x="141335" y="53926"/>
                    <a:pt x="141951" y="53617"/>
                  </a:cubicBezTo>
                  <a:cubicBezTo>
                    <a:pt x="142174" y="53578"/>
                    <a:pt x="142379" y="53471"/>
                    <a:pt x="142537" y="53309"/>
                  </a:cubicBezTo>
                  <a:cubicBezTo>
                    <a:pt x="142969" y="53296"/>
                    <a:pt x="143396" y="53403"/>
                    <a:pt x="143770" y="53617"/>
                  </a:cubicBezTo>
                  <a:cubicBezTo>
                    <a:pt x="144665" y="53926"/>
                    <a:pt x="145281" y="54234"/>
                    <a:pt x="145589" y="53926"/>
                  </a:cubicBezTo>
                  <a:cubicBezTo>
                    <a:pt x="145898" y="53617"/>
                    <a:pt x="146484" y="53617"/>
                    <a:pt x="146484" y="53309"/>
                  </a:cubicBezTo>
                  <a:cubicBezTo>
                    <a:pt x="146448" y="52980"/>
                    <a:pt x="146561" y="52652"/>
                    <a:pt x="146792" y="52415"/>
                  </a:cubicBezTo>
                  <a:cubicBezTo>
                    <a:pt x="146792" y="52107"/>
                    <a:pt x="147100" y="51490"/>
                    <a:pt x="147100" y="51182"/>
                  </a:cubicBezTo>
                  <a:lnTo>
                    <a:pt x="147100" y="49979"/>
                  </a:lnTo>
                  <a:cubicBezTo>
                    <a:pt x="147283" y="49316"/>
                    <a:pt x="147597" y="48698"/>
                    <a:pt x="148025" y="48160"/>
                  </a:cubicBezTo>
                  <a:cubicBezTo>
                    <a:pt x="149160" y="47307"/>
                    <a:pt x="150554" y="46871"/>
                    <a:pt x="151972" y="46927"/>
                  </a:cubicBezTo>
                  <a:cubicBezTo>
                    <a:pt x="152361" y="46950"/>
                    <a:pt x="152706" y="47187"/>
                    <a:pt x="152866" y="47543"/>
                  </a:cubicBezTo>
                  <a:cubicBezTo>
                    <a:pt x="153117" y="48276"/>
                    <a:pt x="153426" y="48987"/>
                    <a:pt x="153791" y="49671"/>
                  </a:cubicBezTo>
                  <a:cubicBezTo>
                    <a:pt x="153791" y="49979"/>
                    <a:pt x="154099" y="49979"/>
                    <a:pt x="154407" y="49979"/>
                  </a:cubicBezTo>
                  <a:cubicBezTo>
                    <a:pt x="154716" y="49979"/>
                    <a:pt x="155302" y="49979"/>
                    <a:pt x="155610" y="49054"/>
                  </a:cubicBezTo>
                  <a:cubicBezTo>
                    <a:pt x="155960" y="48228"/>
                    <a:pt x="156362" y="47425"/>
                    <a:pt x="156812" y="46649"/>
                  </a:cubicBezTo>
                  <a:cubicBezTo>
                    <a:pt x="157061" y="46077"/>
                    <a:pt x="157167" y="45452"/>
                    <a:pt x="157121" y="44830"/>
                  </a:cubicBezTo>
                  <a:cubicBezTo>
                    <a:pt x="157121" y="44213"/>
                    <a:pt x="157121" y="43288"/>
                    <a:pt x="157429" y="42980"/>
                  </a:cubicBezTo>
                  <a:cubicBezTo>
                    <a:pt x="157813" y="42448"/>
                    <a:pt x="158336" y="42032"/>
                    <a:pt x="158940" y="41778"/>
                  </a:cubicBezTo>
                  <a:cubicBezTo>
                    <a:pt x="159524" y="41571"/>
                    <a:pt x="160139" y="41467"/>
                    <a:pt x="160759" y="41469"/>
                  </a:cubicBezTo>
                  <a:lnTo>
                    <a:pt x="161684" y="41469"/>
                  </a:lnTo>
                  <a:lnTo>
                    <a:pt x="162301" y="42086"/>
                  </a:lnTo>
                  <a:cubicBezTo>
                    <a:pt x="162514" y="42450"/>
                    <a:pt x="162621" y="42867"/>
                    <a:pt x="162609" y="43288"/>
                  </a:cubicBezTo>
                  <a:cubicBezTo>
                    <a:pt x="163299" y="43811"/>
                    <a:pt x="164214" y="43929"/>
                    <a:pt x="165014" y="43597"/>
                  </a:cubicBezTo>
                  <a:lnTo>
                    <a:pt x="165630" y="43288"/>
                  </a:lnTo>
                  <a:cubicBezTo>
                    <a:pt x="165873" y="42801"/>
                    <a:pt x="166079" y="42296"/>
                    <a:pt x="166247" y="41778"/>
                  </a:cubicBezTo>
                  <a:cubicBezTo>
                    <a:pt x="166480" y="41094"/>
                    <a:pt x="166585" y="40372"/>
                    <a:pt x="166555" y="39650"/>
                  </a:cubicBezTo>
                  <a:cubicBezTo>
                    <a:pt x="166864" y="39034"/>
                    <a:pt x="166864" y="37523"/>
                    <a:pt x="167141" y="36567"/>
                  </a:cubicBezTo>
                  <a:cubicBezTo>
                    <a:pt x="167307" y="35989"/>
                    <a:pt x="167627" y="35467"/>
                    <a:pt x="168066" y="35056"/>
                  </a:cubicBezTo>
                  <a:cubicBezTo>
                    <a:pt x="168498" y="34486"/>
                    <a:pt x="169006" y="33977"/>
                    <a:pt x="169577" y="33545"/>
                  </a:cubicBezTo>
                  <a:cubicBezTo>
                    <a:pt x="171119" y="32929"/>
                    <a:pt x="172013" y="33545"/>
                    <a:pt x="173523" y="33854"/>
                  </a:cubicBezTo>
                  <a:cubicBezTo>
                    <a:pt x="174089" y="33869"/>
                    <a:pt x="174632" y="34075"/>
                    <a:pt x="175065" y="34440"/>
                  </a:cubicBezTo>
                  <a:cubicBezTo>
                    <a:pt x="175373" y="34748"/>
                    <a:pt x="175373" y="34748"/>
                    <a:pt x="175373" y="35056"/>
                  </a:cubicBezTo>
                  <a:cubicBezTo>
                    <a:pt x="175397" y="36207"/>
                    <a:pt x="175187" y="37350"/>
                    <a:pt x="174757" y="38417"/>
                  </a:cubicBezTo>
                  <a:lnTo>
                    <a:pt x="174757" y="39311"/>
                  </a:lnTo>
                  <a:cubicBezTo>
                    <a:pt x="174757" y="39619"/>
                    <a:pt x="175065" y="40236"/>
                    <a:pt x="175065" y="40544"/>
                  </a:cubicBezTo>
                  <a:cubicBezTo>
                    <a:pt x="175142" y="41086"/>
                    <a:pt x="175343" y="41603"/>
                    <a:pt x="175651" y="42055"/>
                  </a:cubicBezTo>
                  <a:lnTo>
                    <a:pt x="175651" y="42672"/>
                  </a:lnTo>
                  <a:cubicBezTo>
                    <a:pt x="175780" y="43203"/>
                    <a:pt x="175987" y="43713"/>
                    <a:pt x="176267" y="44183"/>
                  </a:cubicBezTo>
                  <a:cubicBezTo>
                    <a:pt x="176505" y="44726"/>
                    <a:pt x="176816" y="45235"/>
                    <a:pt x="177192" y="45693"/>
                  </a:cubicBezTo>
                  <a:cubicBezTo>
                    <a:pt x="177192" y="46002"/>
                    <a:pt x="177470" y="46002"/>
                    <a:pt x="177778" y="46310"/>
                  </a:cubicBezTo>
                  <a:cubicBezTo>
                    <a:pt x="178009" y="46547"/>
                    <a:pt x="178122" y="46875"/>
                    <a:pt x="178087" y="47204"/>
                  </a:cubicBezTo>
                  <a:lnTo>
                    <a:pt x="178087" y="48746"/>
                  </a:lnTo>
                  <a:cubicBezTo>
                    <a:pt x="178051" y="49075"/>
                    <a:pt x="178164" y="49403"/>
                    <a:pt x="178395" y="49640"/>
                  </a:cubicBezTo>
                  <a:cubicBezTo>
                    <a:pt x="178685" y="49791"/>
                    <a:pt x="178997" y="49895"/>
                    <a:pt x="179320" y="49948"/>
                  </a:cubicBezTo>
                  <a:cubicBezTo>
                    <a:pt x="180404" y="50899"/>
                    <a:pt x="181151" y="52175"/>
                    <a:pt x="181447" y="53586"/>
                  </a:cubicBezTo>
                  <a:cubicBezTo>
                    <a:pt x="181225" y="54389"/>
                    <a:pt x="180800" y="55122"/>
                    <a:pt x="180214" y="55714"/>
                  </a:cubicBezTo>
                  <a:cubicBezTo>
                    <a:pt x="179871" y="56653"/>
                    <a:pt x="179469" y="57569"/>
                    <a:pt x="179012" y="58458"/>
                  </a:cubicBezTo>
                  <a:cubicBezTo>
                    <a:pt x="178378" y="58856"/>
                    <a:pt x="177605" y="58968"/>
                    <a:pt x="176884" y="58766"/>
                  </a:cubicBezTo>
                  <a:lnTo>
                    <a:pt x="175959" y="57841"/>
                  </a:lnTo>
                  <a:lnTo>
                    <a:pt x="174757" y="57533"/>
                  </a:lnTo>
                  <a:lnTo>
                    <a:pt x="173832" y="57841"/>
                  </a:lnTo>
                  <a:lnTo>
                    <a:pt x="173832" y="56978"/>
                  </a:lnTo>
                  <a:cubicBezTo>
                    <a:pt x="173996" y="56383"/>
                    <a:pt x="173996" y="55754"/>
                    <a:pt x="173832" y="55159"/>
                  </a:cubicBezTo>
                  <a:cubicBezTo>
                    <a:pt x="173676" y="53645"/>
                    <a:pt x="173248" y="52173"/>
                    <a:pt x="172568" y="50812"/>
                  </a:cubicBezTo>
                  <a:cubicBezTo>
                    <a:pt x="172404" y="49990"/>
                    <a:pt x="172198" y="49177"/>
                    <a:pt x="171951" y="48376"/>
                  </a:cubicBezTo>
                  <a:cubicBezTo>
                    <a:pt x="171643" y="47143"/>
                    <a:pt x="170749" y="45632"/>
                    <a:pt x="170749" y="45015"/>
                  </a:cubicBezTo>
                  <a:lnTo>
                    <a:pt x="170749" y="42888"/>
                  </a:lnTo>
                  <a:cubicBezTo>
                    <a:pt x="170782" y="41945"/>
                    <a:pt x="170570" y="41010"/>
                    <a:pt x="170132" y="40174"/>
                  </a:cubicBezTo>
                  <a:cubicBezTo>
                    <a:pt x="169515" y="39249"/>
                    <a:pt x="169207" y="39249"/>
                    <a:pt x="168929" y="39249"/>
                  </a:cubicBezTo>
                  <a:cubicBezTo>
                    <a:pt x="168652" y="39249"/>
                    <a:pt x="168313" y="39866"/>
                    <a:pt x="168313" y="40483"/>
                  </a:cubicBezTo>
                  <a:cubicBezTo>
                    <a:pt x="167833" y="41634"/>
                    <a:pt x="167726" y="42906"/>
                    <a:pt x="168004" y="44121"/>
                  </a:cubicBezTo>
                  <a:cubicBezTo>
                    <a:pt x="168004" y="44121"/>
                    <a:pt x="168313" y="45015"/>
                    <a:pt x="168621" y="45015"/>
                  </a:cubicBezTo>
                  <a:cubicBezTo>
                    <a:pt x="169076" y="45093"/>
                    <a:pt x="169495" y="45308"/>
                    <a:pt x="169824" y="45632"/>
                  </a:cubicBezTo>
                  <a:cubicBezTo>
                    <a:pt x="169824" y="45940"/>
                    <a:pt x="170440" y="47143"/>
                    <a:pt x="170440" y="47451"/>
                  </a:cubicBezTo>
                  <a:cubicBezTo>
                    <a:pt x="170440" y="47759"/>
                    <a:pt x="170440" y="48962"/>
                    <a:pt x="170132" y="49270"/>
                  </a:cubicBezTo>
                  <a:cubicBezTo>
                    <a:pt x="169678" y="49585"/>
                    <a:pt x="169075" y="49585"/>
                    <a:pt x="168621" y="49270"/>
                  </a:cubicBezTo>
                  <a:cubicBezTo>
                    <a:pt x="168004" y="48962"/>
                    <a:pt x="167388" y="49578"/>
                    <a:pt x="167080" y="48962"/>
                  </a:cubicBezTo>
                  <a:cubicBezTo>
                    <a:pt x="166771" y="48345"/>
                    <a:pt x="166185" y="48376"/>
                    <a:pt x="165877" y="47759"/>
                  </a:cubicBezTo>
                  <a:cubicBezTo>
                    <a:pt x="165648" y="47290"/>
                    <a:pt x="165542" y="46770"/>
                    <a:pt x="165569" y="46248"/>
                  </a:cubicBezTo>
                  <a:cubicBezTo>
                    <a:pt x="165569" y="45632"/>
                    <a:pt x="164952" y="45015"/>
                    <a:pt x="164952" y="44738"/>
                  </a:cubicBezTo>
                  <a:cubicBezTo>
                    <a:pt x="164801" y="44576"/>
                    <a:pt x="164547" y="44567"/>
                    <a:pt x="164386" y="44718"/>
                  </a:cubicBezTo>
                  <a:cubicBezTo>
                    <a:pt x="164379" y="44725"/>
                    <a:pt x="164373" y="44731"/>
                    <a:pt x="164366" y="44738"/>
                  </a:cubicBezTo>
                  <a:cubicBezTo>
                    <a:pt x="164366" y="44738"/>
                    <a:pt x="164366" y="45940"/>
                    <a:pt x="164058" y="46248"/>
                  </a:cubicBezTo>
                  <a:cubicBezTo>
                    <a:pt x="163750" y="46557"/>
                    <a:pt x="164058" y="47759"/>
                    <a:pt x="164366" y="48684"/>
                  </a:cubicBezTo>
                  <a:cubicBezTo>
                    <a:pt x="164675" y="49609"/>
                    <a:pt x="164366" y="50195"/>
                    <a:pt x="164675" y="50812"/>
                  </a:cubicBezTo>
                  <a:cubicBezTo>
                    <a:pt x="164983" y="51428"/>
                    <a:pt x="165569" y="52939"/>
                    <a:pt x="165569" y="53525"/>
                  </a:cubicBezTo>
                  <a:cubicBezTo>
                    <a:pt x="165569" y="54111"/>
                    <a:pt x="167388" y="56608"/>
                    <a:pt x="167080" y="57471"/>
                  </a:cubicBezTo>
                  <a:cubicBezTo>
                    <a:pt x="166771" y="58335"/>
                    <a:pt x="166802" y="59321"/>
                    <a:pt x="166494" y="60215"/>
                  </a:cubicBezTo>
                  <a:cubicBezTo>
                    <a:pt x="166185" y="61110"/>
                    <a:pt x="164366" y="61449"/>
                    <a:pt x="164366" y="61449"/>
                  </a:cubicBezTo>
                  <a:cubicBezTo>
                    <a:pt x="163621" y="61235"/>
                    <a:pt x="163039" y="60652"/>
                    <a:pt x="162825" y="59907"/>
                  </a:cubicBezTo>
                  <a:cubicBezTo>
                    <a:pt x="162218" y="58972"/>
                    <a:pt x="161809" y="57923"/>
                    <a:pt x="161622" y="56824"/>
                  </a:cubicBezTo>
                  <a:cubicBezTo>
                    <a:pt x="161622" y="56207"/>
                    <a:pt x="161314" y="54696"/>
                    <a:pt x="161314" y="54080"/>
                  </a:cubicBezTo>
                  <a:lnTo>
                    <a:pt x="161314" y="51336"/>
                  </a:lnTo>
                  <a:cubicBezTo>
                    <a:pt x="161314" y="50750"/>
                    <a:pt x="161622" y="49517"/>
                    <a:pt x="161622" y="49208"/>
                  </a:cubicBezTo>
                  <a:cubicBezTo>
                    <a:pt x="161622" y="48900"/>
                    <a:pt x="161314" y="47697"/>
                    <a:pt x="161006" y="47697"/>
                  </a:cubicBezTo>
                  <a:cubicBezTo>
                    <a:pt x="160697" y="47697"/>
                    <a:pt x="160420" y="48006"/>
                    <a:pt x="160420" y="49208"/>
                  </a:cubicBezTo>
                  <a:cubicBezTo>
                    <a:pt x="160420" y="50411"/>
                    <a:pt x="160111" y="51027"/>
                    <a:pt x="160111" y="51644"/>
                  </a:cubicBezTo>
                  <a:cubicBezTo>
                    <a:pt x="160052" y="52453"/>
                    <a:pt x="159409" y="53096"/>
                    <a:pt x="158601" y="53155"/>
                  </a:cubicBezTo>
                  <a:cubicBezTo>
                    <a:pt x="158601" y="53155"/>
                    <a:pt x="157676" y="53155"/>
                    <a:pt x="157367" y="53463"/>
                  </a:cubicBezTo>
                  <a:cubicBezTo>
                    <a:pt x="157055" y="54029"/>
                    <a:pt x="157055" y="54716"/>
                    <a:pt x="157367" y="55282"/>
                  </a:cubicBezTo>
                  <a:cubicBezTo>
                    <a:pt x="157990" y="57077"/>
                    <a:pt x="158495" y="58910"/>
                    <a:pt x="158878" y="60770"/>
                  </a:cubicBezTo>
                  <a:cubicBezTo>
                    <a:pt x="158711" y="62894"/>
                    <a:pt x="158200" y="64976"/>
                    <a:pt x="157367" y="66937"/>
                  </a:cubicBezTo>
                  <a:cubicBezTo>
                    <a:pt x="156734" y="67407"/>
                    <a:pt x="156127" y="67911"/>
                    <a:pt x="155548" y="68448"/>
                  </a:cubicBezTo>
                  <a:cubicBezTo>
                    <a:pt x="155255" y="68780"/>
                    <a:pt x="154749" y="68811"/>
                    <a:pt x="154417" y="68519"/>
                  </a:cubicBezTo>
                  <a:cubicBezTo>
                    <a:pt x="154392" y="68496"/>
                    <a:pt x="154368" y="68473"/>
                    <a:pt x="154346" y="68448"/>
                  </a:cubicBezTo>
                  <a:cubicBezTo>
                    <a:pt x="153609" y="68220"/>
                    <a:pt x="152897" y="67920"/>
                    <a:pt x="152218" y="67553"/>
                  </a:cubicBezTo>
                  <a:cubicBezTo>
                    <a:pt x="151910" y="67245"/>
                    <a:pt x="151602" y="66629"/>
                    <a:pt x="151293" y="66320"/>
                  </a:cubicBezTo>
                  <a:cubicBezTo>
                    <a:pt x="150985" y="66012"/>
                    <a:pt x="150985" y="65426"/>
                    <a:pt x="151293" y="65118"/>
                  </a:cubicBezTo>
                  <a:lnTo>
                    <a:pt x="152496" y="63884"/>
                  </a:lnTo>
                  <a:cubicBezTo>
                    <a:pt x="153242" y="62375"/>
                    <a:pt x="153662" y="60726"/>
                    <a:pt x="153729" y="59044"/>
                  </a:cubicBezTo>
                  <a:cubicBezTo>
                    <a:pt x="153421" y="57502"/>
                    <a:pt x="153729" y="54789"/>
                    <a:pt x="153113" y="53864"/>
                  </a:cubicBezTo>
                  <a:cubicBezTo>
                    <a:pt x="152496" y="52939"/>
                    <a:pt x="151910" y="51737"/>
                    <a:pt x="151293" y="52045"/>
                  </a:cubicBezTo>
                  <a:cubicBezTo>
                    <a:pt x="150817" y="52045"/>
                    <a:pt x="150369" y="52274"/>
                    <a:pt x="150091" y="52661"/>
                  </a:cubicBezTo>
                  <a:cubicBezTo>
                    <a:pt x="149929" y="52820"/>
                    <a:pt x="149822" y="53025"/>
                    <a:pt x="149783" y="53247"/>
                  </a:cubicBezTo>
                  <a:lnTo>
                    <a:pt x="149783" y="53247"/>
                  </a:lnTo>
                  <a:cubicBezTo>
                    <a:pt x="149730" y="53570"/>
                    <a:pt x="149626" y="53882"/>
                    <a:pt x="149474" y="54172"/>
                  </a:cubicBezTo>
                  <a:lnTo>
                    <a:pt x="149474" y="55375"/>
                  </a:lnTo>
                  <a:cubicBezTo>
                    <a:pt x="149572" y="56111"/>
                    <a:pt x="149780" y="56828"/>
                    <a:pt x="150091" y="57502"/>
                  </a:cubicBezTo>
                  <a:cubicBezTo>
                    <a:pt x="150405" y="57963"/>
                    <a:pt x="150605" y="58491"/>
                    <a:pt x="150677" y="59044"/>
                  </a:cubicBezTo>
                  <a:cubicBezTo>
                    <a:pt x="150677" y="59352"/>
                    <a:pt x="150368" y="59352"/>
                    <a:pt x="150368" y="59630"/>
                  </a:cubicBezTo>
                  <a:cubicBezTo>
                    <a:pt x="149166" y="60863"/>
                    <a:pt x="149474" y="62713"/>
                    <a:pt x="147285" y="61480"/>
                  </a:cubicBezTo>
                  <a:cubicBezTo>
                    <a:pt x="146793" y="61247"/>
                    <a:pt x="146289" y="61042"/>
                    <a:pt x="145775" y="60863"/>
                  </a:cubicBezTo>
                  <a:cubicBezTo>
                    <a:pt x="145338" y="60381"/>
                    <a:pt x="144926" y="59876"/>
                    <a:pt x="144541" y="59352"/>
                  </a:cubicBezTo>
                  <a:cubicBezTo>
                    <a:pt x="143339" y="57225"/>
                    <a:pt x="144850" y="58119"/>
                    <a:pt x="144541" y="56916"/>
                  </a:cubicBezTo>
                  <a:cubicBezTo>
                    <a:pt x="144562" y="56385"/>
                    <a:pt x="144456" y="55857"/>
                    <a:pt x="144233" y="55375"/>
                  </a:cubicBezTo>
                  <a:cubicBezTo>
                    <a:pt x="144204" y="55064"/>
                    <a:pt x="143958" y="54817"/>
                    <a:pt x="143647" y="54789"/>
                  </a:cubicBezTo>
                  <a:cubicBezTo>
                    <a:pt x="141273" y="54388"/>
                    <a:pt x="140965" y="54388"/>
                    <a:pt x="140656" y="54080"/>
                  </a:cubicBezTo>
                  <a:close/>
                  <a:moveTo>
                    <a:pt x="377417" y="113494"/>
                  </a:moveTo>
                  <a:lnTo>
                    <a:pt x="377417" y="111952"/>
                  </a:lnTo>
                  <a:cubicBezTo>
                    <a:pt x="377864" y="111873"/>
                    <a:pt x="378281" y="111670"/>
                    <a:pt x="378619" y="111366"/>
                  </a:cubicBezTo>
                  <a:cubicBezTo>
                    <a:pt x="379487" y="111117"/>
                    <a:pt x="380240" y="110572"/>
                    <a:pt x="380746" y="109824"/>
                  </a:cubicBezTo>
                  <a:cubicBezTo>
                    <a:pt x="381055" y="109516"/>
                    <a:pt x="381363" y="108930"/>
                    <a:pt x="380746" y="108622"/>
                  </a:cubicBezTo>
                  <a:lnTo>
                    <a:pt x="378311" y="105878"/>
                  </a:lnTo>
                  <a:cubicBezTo>
                    <a:pt x="378311" y="105878"/>
                    <a:pt x="378311" y="105570"/>
                    <a:pt x="377725" y="105878"/>
                  </a:cubicBezTo>
                  <a:lnTo>
                    <a:pt x="377417" y="105878"/>
                  </a:lnTo>
                  <a:lnTo>
                    <a:pt x="377417" y="102795"/>
                  </a:lnTo>
                  <a:cubicBezTo>
                    <a:pt x="377817" y="102521"/>
                    <a:pt x="377950" y="101991"/>
                    <a:pt x="377725" y="101561"/>
                  </a:cubicBezTo>
                  <a:lnTo>
                    <a:pt x="377417" y="101253"/>
                  </a:lnTo>
                  <a:lnTo>
                    <a:pt x="377417" y="96012"/>
                  </a:lnTo>
                  <a:lnTo>
                    <a:pt x="378002" y="96628"/>
                  </a:lnTo>
                  <a:cubicBezTo>
                    <a:pt x="378484" y="96852"/>
                    <a:pt x="379015" y="96948"/>
                    <a:pt x="379544" y="96906"/>
                  </a:cubicBezTo>
                  <a:cubicBezTo>
                    <a:pt x="380062" y="96922"/>
                    <a:pt x="380577" y="96827"/>
                    <a:pt x="381055" y="96628"/>
                  </a:cubicBezTo>
                  <a:cubicBezTo>
                    <a:pt x="381671" y="96320"/>
                    <a:pt x="381949" y="96012"/>
                    <a:pt x="382257" y="96012"/>
                  </a:cubicBezTo>
                  <a:cubicBezTo>
                    <a:pt x="382565" y="96012"/>
                    <a:pt x="383490" y="95087"/>
                    <a:pt x="383799" y="94778"/>
                  </a:cubicBezTo>
                  <a:lnTo>
                    <a:pt x="384076" y="94501"/>
                  </a:lnTo>
                  <a:cubicBezTo>
                    <a:pt x="384385" y="94193"/>
                    <a:pt x="384693" y="94193"/>
                    <a:pt x="384693" y="94778"/>
                  </a:cubicBezTo>
                  <a:lnTo>
                    <a:pt x="384693" y="95703"/>
                  </a:lnTo>
                  <a:cubicBezTo>
                    <a:pt x="384693" y="96320"/>
                    <a:pt x="385001" y="96906"/>
                    <a:pt x="385001" y="97522"/>
                  </a:cubicBezTo>
                  <a:cubicBezTo>
                    <a:pt x="385181" y="97914"/>
                    <a:pt x="385181" y="98364"/>
                    <a:pt x="385001" y="98756"/>
                  </a:cubicBezTo>
                  <a:cubicBezTo>
                    <a:pt x="384744" y="99015"/>
                    <a:pt x="384536" y="99318"/>
                    <a:pt x="384385" y="99650"/>
                  </a:cubicBezTo>
                  <a:cubicBezTo>
                    <a:pt x="384028" y="100214"/>
                    <a:pt x="383498" y="100646"/>
                    <a:pt x="382874" y="100883"/>
                  </a:cubicBezTo>
                  <a:lnTo>
                    <a:pt x="381949" y="101777"/>
                  </a:lnTo>
                  <a:lnTo>
                    <a:pt x="381949" y="102086"/>
                  </a:lnTo>
                  <a:lnTo>
                    <a:pt x="381949" y="102086"/>
                  </a:lnTo>
                  <a:lnTo>
                    <a:pt x="382565" y="103011"/>
                  </a:lnTo>
                  <a:cubicBezTo>
                    <a:pt x="383182" y="103905"/>
                    <a:pt x="382874" y="103905"/>
                    <a:pt x="381949" y="104521"/>
                  </a:cubicBezTo>
                  <a:cubicBezTo>
                    <a:pt x="381024" y="105138"/>
                    <a:pt x="380438" y="106649"/>
                    <a:pt x="382257" y="106957"/>
                  </a:cubicBezTo>
                  <a:cubicBezTo>
                    <a:pt x="383084" y="107212"/>
                    <a:pt x="383897" y="107511"/>
                    <a:pt x="384693" y="107851"/>
                  </a:cubicBezTo>
                  <a:cubicBezTo>
                    <a:pt x="385310" y="107851"/>
                    <a:pt x="385618" y="108160"/>
                    <a:pt x="385926" y="108160"/>
                  </a:cubicBezTo>
                  <a:cubicBezTo>
                    <a:pt x="386235" y="108160"/>
                    <a:pt x="386512" y="108468"/>
                    <a:pt x="386820" y="108468"/>
                  </a:cubicBezTo>
                  <a:cubicBezTo>
                    <a:pt x="388054" y="109362"/>
                    <a:pt x="387129" y="109085"/>
                    <a:pt x="387129" y="110595"/>
                  </a:cubicBezTo>
                  <a:cubicBezTo>
                    <a:pt x="387129" y="111212"/>
                    <a:pt x="386512" y="112414"/>
                    <a:pt x="386204" y="112414"/>
                  </a:cubicBezTo>
                  <a:cubicBezTo>
                    <a:pt x="385503" y="112571"/>
                    <a:pt x="384777" y="112571"/>
                    <a:pt x="384076" y="112414"/>
                  </a:cubicBezTo>
                  <a:cubicBezTo>
                    <a:pt x="382144" y="112501"/>
                    <a:pt x="380218" y="112707"/>
                    <a:pt x="378311" y="113031"/>
                  </a:cubicBezTo>
                  <a:cubicBezTo>
                    <a:pt x="377725" y="113031"/>
                    <a:pt x="377355" y="113586"/>
                    <a:pt x="376677" y="113401"/>
                  </a:cubicBezTo>
                  <a:moveTo>
                    <a:pt x="357653" y="124254"/>
                  </a:moveTo>
                  <a:cubicBezTo>
                    <a:pt x="357821" y="124094"/>
                    <a:pt x="358039" y="123996"/>
                    <a:pt x="358270" y="123976"/>
                  </a:cubicBezTo>
                  <a:cubicBezTo>
                    <a:pt x="358868" y="124118"/>
                    <a:pt x="359476" y="124211"/>
                    <a:pt x="360089" y="124254"/>
                  </a:cubicBezTo>
                  <a:cubicBezTo>
                    <a:pt x="360609" y="124329"/>
                    <a:pt x="361140" y="124232"/>
                    <a:pt x="361600" y="123976"/>
                  </a:cubicBezTo>
                  <a:cubicBezTo>
                    <a:pt x="361908" y="123976"/>
                    <a:pt x="362216" y="123360"/>
                    <a:pt x="362216" y="123052"/>
                  </a:cubicBezTo>
                  <a:cubicBezTo>
                    <a:pt x="362216" y="122743"/>
                    <a:pt x="362216" y="122435"/>
                    <a:pt x="361908" y="122127"/>
                  </a:cubicBezTo>
                  <a:cubicBezTo>
                    <a:pt x="361600" y="121818"/>
                    <a:pt x="362216" y="121232"/>
                    <a:pt x="362833" y="120307"/>
                  </a:cubicBezTo>
                  <a:cubicBezTo>
                    <a:pt x="362627" y="119748"/>
                    <a:pt x="362313" y="119235"/>
                    <a:pt x="361908" y="118797"/>
                  </a:cubicBezTo>
                  <a:cubicBezTo>
                    <a:pt x="361332" y="117986"/>
                    <a:pt x="360454" y="117442"/>
                    <a:pt x="359472" y="117286"/>
                  </a:cubicBezTo>
                  <a:cubicBezTo>
                    <a:pt x="358886" y="116978"/>
                    <a:pt x="357961" y="116669"/>
                    <a:pt x="357345" y="116361"/>
                  </a:cubicBezTo>
                  <a:lnTo>
                    <a:pt x="357345" y="124254"/>
                  </a:lnTo>
                  <a:close/>
                  <a:moveTo>
                    <a:pt x="377417" y="96320"/>
                  </a:moveTo>
                  <a:lnTo>
                    <a:pt x="377417" y="101469"/>
                  </a:lnTo>
                  <a:cubicBezTo>
                    <a:pt x="377108" y="101469"/>
                    <a:pt x="377108" y="101161"/>
                    <a:pt x="376492" y="101161"/>
                  </a:cubicBezTo>
                  <a:cubicBezTo>
                    <a:pt x="375744" y="101153"/>
                    <a:pt x="375011" y="100951"/>
                    <a:pt x="374364" y="100575"/>
                  </a:cubicBezTo>
                  <a:cubicBezTo>
                    <a:pt x="374056" y="100266"/>
                    <a:pt x="373748" y="100266"/>
                    <a:pt x="372853" y="100266"/>
                  </a:cubicBezTo>
                  <a:cubicBezTo>
                    <a:pt x="371959" y="100266"/>
                    <a:pt x="371343" y="100575"/>
                    <a:pt x="371034" y="99958"/>
                  </a:cubicBezTo>
                  <a:cubicBezTo>
                    <a:pt x="372175" y="99984"/>
                    <a:pt x="373308" y="99774"/>
                    <a:pt x="374364" y="99342"/>
                  </a:cubicBezTo>
                  <a:cubicBezTo>
                    <a:pt x="375289" y="99033"/>
                    <a:pt x="376492" y="98756"/>
                    <a:pt x="376492" y="98139"/>
                  </a:cubicBezTo>
                  <a:cubicBezTo>
                    <a:pt x="376492" y="97522"/>
                    <a:pt x="376492" y="97522"/>
                    <a:pt x="376492" y="97214"/>
                  </a:cubicBezTo>
                  <a:cubicBezTo>
                    <a:pt x="376504" y="96792"/>
                    <a:pt x="376397" y="96376"/>
                    <a:pt x="376183" y="96012"/>
                  </a:cubicBezTo>
                  <a:lnTo>
                    <a:pt x="376183" y="95087"/>
                  </a:lnTo>
                  <a:cubicBezTo>
                    <a:pt x="376420" y="95109"/>
                    <a:pt x="376640" y="95219"/>
                    <a:pt x="376800" y="95395"/>
                  </a:cubicBezTo>
                  <a:cubicBezTo>
                    <a:pt x="376959" y="95732"/>
                    <a:pt x="377167" y="96043"/>
                    <a:pt x="377417" y="96320"/>
                  </a:cubicBezTo>
                  <a:close/>
                  <a:moveTo>
                    <a:pt x="377417" y="103011"/>
                  </a:moveTo>
                  <a:lnTo>
                    <a:pt x="377417" y="106094"/>
                  </a:lnTo>
                  <a:cubicBezTo>
                    <a:pt x="376178" y="106192"/>
                    <a:pt x="374950" y="106398"/>
                    <a:pt x="373747" y="106710"/>
                  </a:cubicBezTo>
                  <a:cubicBezTo>
                    <a:pt x="373470" y="106710"/>
                    <a:pt x="373748" y="107327"/>
                    <a:pt x="373748" y="107327"/>
                  </a:cubicBezTo>
                  <a:cubicBezTo>
                    <a:pt x="373748" y="107913"/>
                    <a:pt x="374056" y="108838"/>
                    <a:pt x="374056" y="109146"/>
                  </a:cubicBezTo>
                  <a:cubicBezTo>
                    <a:pt x="374056" y="109455"/>
                    <a:pt x="373748" y="110349"/>
                    <a:pt x="373748" y="110657"/>
                  </a:cubicBezTo>
                  <a:cubicBezTo>
                    <a:pt x="373748" y="110965"/>
                    <a:pt x="375597" y="111274"/>
                    <a:pt x="375597" y="111274"/>
                  </a:cubicBezTo>
                  <a:cubicBezTo>
                    <a:pt x="375597" y="111274"/>
                    <a:pt x="376492" y="111859"/>
                    <a:pt x="377108" y="111859"/>
                  </a:cubicBezTo>
                  <a:lnTo>
                    <a:pt x="377417" y="111859"/>
                  </a:lnTo>
                  <a:lnTo>
                    <a:pt x="377417" y="113401"/>
                  </a:lnTo>
                  <a:lnTo>
                    <a:pt x="377417" y="113401"/>
                  </a:lnTo>
                  <a:cubicBezTo>
                    <a:pt x="375875" y="113679"/>
                    <a:pt x="377108" y="114295"/>
                    <a:pt x="376183" y="115806"/>
                  </a:cubicBezTo>
                  <a:cubicBezTo>
                    <a:pt x="375858" y="116537"/>
                    <a:pt x="375001" y="116866"/>
                    <a:pt x="374270" y="116541"/>
                  </a:cubicBezTo>
                  <a:cubicBezTo>
                    <a:pt x="374195" y="116507"/>
                    <a:pt x="374124" y="116468"/>
                    <a:pt x="374056" y="116423"/>
                  </a:cubicBezTo>
                  <a:cubicBezTo>
                    <a:pt x="373675" y="116098"/>
                    <a:pt x="373274" y="115799"/>
                    <a:pt x="372853" y="115528"/>
                  </a:cubicBezTo>
                  <a:cubicBezTo>
                    <a:pt x="372237" y="115806"/>
                    <a:pt x="372237" y="116114"/>
                    <a:pt x="372545" y="117348"/>
                  </a:cubicBezTo>
                  <a:cubicBezTo>
                    <a:pt x="372313" y="118610"/>
                    <a:pt x="371908" y="119834"/>
                    <a:pt x="371343" y="120986"/>
                  </a:cubicBezTo>
                  <a:cubicBezTo>
                    <a:pt x="371034" y="121602"/>
                    <a:pt x="370726" y="121911"/>
                    <a:pt x="369493" y="121602"/>
                  </a:cubicBezTo>
                  <a:cubicBezTo>
                    <a:pt x="368634" y="121532"/>
                    <a:pt x="367853" y="121079"/>
                    <a:pt x="367365" y="120369"/>
                  </a:cubicBezTo>
                  <a:cubicBezTo>
                    <a:pt x="366474" y="119327"/>
                    <a:pt x="365669" y="118213"/>
                    <a:pt x="364960" y="117039"/>
                  </a:cubicBezTo>
                  <a:cubicBezTo>
                    <a:pt x="364652" y="116731"/>
                    <a:pt x="365854" y="117039"/>
                    <a:pt x="365854" y="117039"/>
                  </a:cubicBezTo>
                  <a:cubicBezTo>
                    <a:pt x="366645" y="117320"/>
                    <a:pt x="367461" y="117526"/>
                    <a:pt x="368290" y="117656"/>
                  </a:cubicBezTo>
                  <a:cubicBezTo>
                    <a:pt x="368907" y="117656"/>
                    <a:pt x="369801" y="117039"/>
                    <a:pt x="369801" y="116731"/>
                  </a:cubicBezTo>
                  <a:cubicBezTo>
                    <a:pt x="369801" y="116423"/>
                    <a:pt x="369493" y="115806"/>
                    <a:pt x="369493" y="115528"/>
                  </a:cubicBezTo>
                  <a:cubicBezTo>
                    <a:pt x="369493" y="115251"/>
                    <a:pt x="368290" y="115220"/>
                    <a:pt x="368290" y="115220"/>
                  </a:cubicBezTo>
                  <a:lnTo>
                    <a:pt x="365546" y="115220"/>
                  </a:lnTo>
                  <a:cubicBezTo>
                    <a:pt x="364695" y="114701"/>
                    <a:pt x="363784" y="114287"/>
                    <a:pt x="362833" y="113987"/>
                  </a:cubicBezTo>
                  <a:cubicBezTo>
                    <a:pt x="362216" y="113679"/>
                    <a:pt x="361291" y="113987"/>
                    <a:pt x="360397" y="113987"/>
                  </a:cubicBezTo>
                  <a:lnTo>
                    <a:pt x="357961" y="113401"/>
                  </a:lnTo>
                  <a:lnTo>
                    <a:pt x="357961" y="108160"/>
                  </a:lnTo>
                  <a:cubicBezTo>
                    <a:pt x="359619" y="109199"/>
                    <a:pt x="361350" y="110117"/>
                    <a:pt x="363141" y="110904"/>
                  </a:cubicBezTo>
                  <a:cubicBezTo>
                    <a:pt x="363727" y="111212"/>
                    <a:pt x="364344" y="111212"/>
                    <a:pt x="364960" y="111489"/>
                  </a:cubicBezTo>
                  <a:cubicBezTo>
                    <a:pt x="365806" y="111932"/>
                    <a:pt x="366610" y="112448"/>
                    <a:pt x="367365" y="113031"/>
                  </a:cubicBezTo>
                  <a:cubicBezTo>
                    <a:pt x="367827" y="113252"/>
                    <a:pt x="368245" y="113555"/>
                    <a:pt x="368599" y="113925"/>
                  </a:cubicBezTo>
                  <a:cubicBezTo>
                    <a:pt x="369124" y="114319"/>
                    <a:pt x="369761" y="114535"/>
                    <a:pt x="370418" y="114542"/>
                  </a:cubicBezTo>
                  <a:lnTo>
                    <a:pt x="371620" y="114542"/>
                  </a:lnTo>
                  <a:cubicBezTo>
                    <a:pt x="372055" y="114588"/>
                    <a:pt x="372492" y="114479"/>
                    <a:pt x="372853" y="114234"/>
                  </a:cubicBezTo>
                  <a:cubicBezTo>
                    <a:pt x="373084" y="113996"/>
                    <a:pt x="373197" y="113668"/>
                    <a:pt x="373162" y="113339"/>
                  </a:cubicBezTo>
                  <a:cubicBezTo>
                    <a:pt x="373202" y="112666"/>
                    <a:pt x="372981" y="112004"/>
                    <a:pt x="372545" y="111489"/>
                  </a:cubicBezTo>
                  <a:cubicBezTo>
                    <a:pt x="372237" y="111212"/>
                    <a:pt x="371928" y="110595"/>
                    <a:pt x="371620" y="110595"/>
                  </a:cubicBezTo>
                  <a:cubicBezTo>
                    <a:pt x="371308" y="110651"/>
                    <a:pt x="371006" y="110755"/>
                    <a:pt x="370726" y="110904"/>
                  </a:cubicBezTo>
                  <a:cubicBezTo>
                    <a:pt x="370556" y="110737"/>
                    <a:pt x="370553" y="110463"/>
                    <a:pt x="370720" y="110293"/>
                  </a:cubicBezTo>
                  <a:cubicBezTo>
                    <a:pt x="370722" y="110291"/>
                    <a:pt x="370724" y="110289"/>
                    <a:pt x="370726" y="110287"/>
                  </a:cubicBezTo>
                  <a:cubicBezTo>
                    <a:pt x="370710" y="109392"/>
                    <a:pt x="370383" y="108531"/>
                    <a:pt x="369801" y="107851"/>
                  </a:cubicBezTo>
                  <a:cubicBezTo>
                    <a:pt x="369493" y="107543"/>
                    <a:pt x="369493" y="107543"/>
                    <a:pt x="369215" y="107543"/>
                  </a:cubicBezTo>
                  <a:cubicBezTo>
                    <a:pt x="368687" y="107562"/>
                    <a:pt x="368162" y="107468"/>
                    <a:pt x="367674" y="107265"/>
                  </a:cubicBezTo>
                  <a:cubicBezTo>
                    <a:pt x="367256" y="107245"/>
                    <a:pt x="366847" y="107140"/>
                    <a:pt x="366471" y="106957"/>
                  </a:cubicBezTo>
                  <a:lnTo>
                    <a:pt x="365238" y="106649"/>
                  </a:lnTo>
                  <a:lnTo>
                    <a:pt x="364960" y="106649"/>
                  </a:lnTo>
                  <a:cubicBezTo>
                    <a:pt x="364652" y="106649"/>
                    <a:pt x="364344" y="106340"/>
                    <a:pt x="363727" y="106340"/>
                  </a:cubicBezTo>
                  <a:cubicBezTo>
                    <a:pt x="362525" y="106340"/>
                    <a:pt x="362216" y="106340"/>
                    <a:pt x="362216" y="106032"/>
                  </a:cubicBezTo>
                  <a:cubicBezTo>
                    <a:pt x="362216" y="105724"/>
                    <a:pt x="362525" y="105415"/>
                    <a:pt x="362833" y="104830"/>
                  </a:cubicBezTo>
                  <a:cubicBezTo>
                    <a:pt x="363141" y="104244"/>
                    <a:pt x="363727" y="103011"/>
                    <a:pt x="364035" y="102702"/>
                  </a:cubicBezTo>
                  <a:cubicBezTo>
                    <a:pt x="365367" y="101200"/>
                    <a:pt x="366788" y="99779"/>
                    <a:pt x="368290" y="98447"/>
                  </a:cubicBezTo>
                  <a:cubicBezTo>
                    <a:pt x="369600" y="97225"/>
                    <a:pt x="370816" y="95905"/>
                    <a:pt x="371928" y="94501"/>
                  </a:cubicBezTo>
                  <a:lnTo>
                    <a:pt x="372237" y="94778"/>
                  </a:lnTo>
                  <a:lnTo>
                    <a:pt x="372237" y="95087"/>
                  </a:lnTo>
                  <a:cubicBezTo>
                    <a:pt x="372237" y="95087"/>
                    <a:pt x="372237" y="96012"/>
                    <a:pt x="371928" y="96012"/>
                  </a:cubicBezTo>
                  <a:cubicBezTo>
                    <a:pt x="371906" y="96248"/>
                    <a:pt x="371796" y="96468"/>
                    <a:pt x="371620" y="96628"/>
                  </a:cubicBezTo>
                  <a:cubicBezTo>
                    <a:pt x="370928" y="97260"/>
                    <a:pt x="370317" y="97974"/>
                    <a:pt x="369801" y="98756"/>
                  </a:cubicBezTo>
                  <a:cubicBezTo>
                    <a:pt x="368678" y="100199"/>
                    <a:pt x="367648" y="101713"/>
                    <a:pt x="366718" y="103288"/>
                  </a:cubicBezTo>
                  <a:cubicBezTo>
                    <a:pt x="366718" y="103596"/>
                    <a:pt x="366409" y="103905"/>
                    <a:pt x="366101" y="104213"/>
                  </a:cubicBezTo>
                  <a:cubicBezTo>
                    <a:pt x="365793" y="104521"/>
                    <a:pt x="365484" y="104830"/>
                    <a:pt x="365484" y="105138"/>
                  </a:cubicBezTo>
                  <a:cubicBezTo>
                    <a:pt x="365520" y="105467"/>
                    <a:pt x="365407" y="105795"/>
                    <a:pt x="365176" y="106032"/>
                  </a:cubicBezTo>
                  <a:cubicBezTo>
                    <a:pt x="365176" y="106202"/>
                    <a:pt x="365314" y="106340"/>
                    <a:pt x="365484" y="106340"/>
                  </a:cubicBezTo>
                  <a:lnTo>
                    <a:pt x="367920" y="106340"/>
                  </a:lnTo>
                  <a:cubicBezTo>
                    <a:pt x="368792" y="106223"/>
                    <a:pt x="369626" y="105907"/>
                    <a:pt x="370356" y="105415"/>
                  </a:cubicBezTo>
                  <a:lnTo>
                    <a:pt x="370356" y="103596"/>
                  </a:lnTo>
                  <a:cubicBezTo>
                    <a:pt x="370356" y="103011"/>
                    <a:pt x="370048" y="103011"/>
                    <a:pt x="370973" y="102702"/>
                  </a:cubicBezTo>
                  <a:cubicBezTo>
                    <a:pt x="371281" y="102702"/>
                    <a:pt x="371558" y="103596"/>
                    <a:pt x="371558" y="103596"/>
                  </a:cubicBezTo>
                  <a:cubicBezTo>
                    <a:pt x="371799" y="104235"/>
                    <a:pt x="372109" y="104845"/>
                    <a:pt x="372483" y="105415"/>
                  </a:cubicBezTo>
                  <a:cubicBezTo>
                    <a:pt x="373100" y="105724"/>
                    <a:pt x="374919" y="104830"/>
                    <a:pt x="376122" y="104521"/>
                  </a:cubicBezTo>
                  <a:cubicBezTo>
                    <a:pt x="376430" y="103596"/>
                    <a:pt x="377355" y="103288"/>
                    <a:pt x="377355" y="103011"/>
                  </a:cubicBezTo>
                  <a:close/>
                  <a:moveTo>
                    <a:pt x="357653" y="103596"/>
                  </a:moveTo>
                  <a:cubicBezTo>
                    <a:pt x="357823" y="103596"/>
                    <a:pt x="357961" y="103458"/>
                    <a:pt x="357961" y="103288"/>
                  </a:cubicBezTo>
                  <a:cubicBezTo>
                    <a:pt x="358578" y="103011"/>
                    <a:pt x="359164" y="102394"/>
                    <a:pt x="359781" y="102086"/>
                  </a:cubicBezTo>
                  <a:lnTo>
                    <a:pt x="361014" y="100883"/>
                  </a:lnTo>
                  <a:lnTo>
                    <a:pt x="362833" y="99033"/>
                  </a:lnTo>
                  <a:lnTo>
                    <a:pt x="363727" y="98139"/>
                  </a:lnTo>
                  <a:cubicBezTo>
                    <a:pt x="364035" y="97831"/>
                    <a:pt x="363419" y="97214"/>
                    <a:pt x="363419" y="96906"/>
                  </a:cubicBezTo>
                  <a:lnTo>
                    <a:pt x="363419" y="93576"/>
                  </a:lnTo>
                  <a:lnTo>
                    <a:pt x="362833" y="94193"/>
                  </a:lnTo>
                  <a:cubicBezTo>
                    <a:pt x="362276" y="94686"/>
                    <a:pt x="361852" y="95311"/>
                    <a:pt x="361600" y="96012"/>
                  </a:cubicBezTo>
                  <a:cubicBezTo>
                    <a:pt x="361291" y="96628"/>
                    <a:pt x="361291" y="96906"/>
                    <a:pt x="361014" y="97522"/>
                  </a:cubicBezTo>
                  <a:cubicBezTo>
                    <a:pt x="360736" y="98139"/>
                    <a:pt x="359781" y="98756"/>
                    <a:pt x="359472" y="99342"/>
                  </a:cubicBezTo>
                  <a:lnTo>
                    <a:pt x="358578" y="101161"/>
                  </a:lnTo>
                  <a:cubicBezTo>
                    <a:pt x="358270" y="101469"/>
                    <a:pt x="358270" y="101777"/>
                    <a:pt x="357961" y="102394"/>
                  </a:cubicBezTo>
                  <a:lnTo>
                    <a:pt x="357653" y="102733"/>
                  </a:lnTo>
                  <a:close/>
                  <a:moveTo>
                    <a:pt x="346646" y="118643"/>
                  </a:moveTo>
                  <a:cubicBezTo>
                    <a:pt x="347683" y="118604"/>
                    <a:pt x="348720" y="118708"/>
                    <a:pt x="349729" y="118951"/>
                  </a:cubicBezTo>
                  <a:cubicBezTo>
                    <a:pt x="351011" y="118923"/>
                    <a:pt x="352236" y="119479"/>
                    <a:pt x="353059" y="120462"/>
                  </a:cubicBezTo>
                  <a:cubicBezTo>
                    <a:pt x="353059" y="120462"/>
                    <a:pt x="352473" y="122003"/>
                    <a:pt x="352165" y="122589"/>
                  </a:cubicBezTo>
                  <a:cubicBezTo>
                    <a:pt x="351921" y="123617"/>
                    <a:pt x="351263" y="124499"/>
                    <a:pt x="350346" y="125025"/>
                  </a:cubicBezTo>
                  <a:cubicBezTo>
                    <a:pt x="348804" y="126227"/>
                    <a:pt x="348804" y="125950"/>
                    <a:pt x="348804" y="125950"/>
                  </a:cubicBezTo>
                  <a:cubicBezTo>
                    <a:pt x="348804" y="125950"/>
                    <a:pt x="348218" y="125950"/>
                    <a:pt x="346399" y="124716"/>
                  </a:cubicBezTo>
                  <a:cubicBezTo>
                    <a:pt x="344580" y="123483"/>
                    <a:pt x="343964" y="123206"/>
                    <a:pt x="343316" y="122281"/>
                  </a:cubicBezTo>
                  <a:cubicBezTo>
                    <a:pt x="342674" y="121804"/>
                    <a:pt x="342156" y="121180"/>
                    <a:pt x="341805" y="120462"/>
                  </a:cubicBezTo>
                  <a:cubicBezTo>
                    <a:pt x="341497" y="121695"/>
                    <a:pt x="341805" y="121387"/>
                    <a:pt x="342114" y="122281"/>
                  </a:cubicBezTo>
                  <a:cubicBezTo>
                    <a:pt x="342422" y="123175"/>
                    <a:pt x="343624" y="124716"/>
                    <a:pt x="343933" y="125364"/>
                  </a:cubicBezTo>
                  <a:cubicBezTo>
                    <a:pt x="344265" y="125917"/>
                    <a:pt x="344466" y="126540"/>
                    <a:pt x="344519" y="127183"/>
                  </a:cubicBezTo>
                  <a:cubicBezTo>
                    <a:pt x="344465" y="128426"/>
                    <a:pt x="344675" y="129666"/>
                    <a:pt x="345135" y="130821"/>
                  </a:cubicBezTo>
                  <a:cubicBezTo>
                    <a:pt x="345135" y="130821"/>
                    <a:pt x="346646" y="132363"/>
                    <a:pt x="347263" y="132363"/>
                  </a:cubicBezTo>
                  <a:lnTo>
                    <a:pt x="349390" y="132363"/>
                  </a:lnTo>
                  <a:cubicBezTo>
                    <a:pt x="351040" y="132370"/>
                    <a:pt x="352646" y="131828"/>
                    <a:pt x="353953" y="130821"/>
                  </a:cubicBezTo>
                  <a:cubicBezTo>
                    <a:pt x="355156" y="129002"/>
                    <a:pt x="355156" y="128694"/>
                    <a:pt x="356081" y="127491"/>
                  </a:cubicBezTo>
                  <a:cubicBezTo>
                    <a:pt x="356617" y="126424"/>
                    <a:pt x="357225" y="125394"/>
                    <a:pt x="357900" y="124408"/>
                  </a:cubicBezTo>
                  <a:lnTo>
                    <a:pt x="357900" y="116361"/>
                  </a:lnTo>
                  <a:cubicBezTo>
                    <a:pt x="356894" y="115907"/>
                    <a:pt x="355865" y="115505"/>
                    <a:pt x="354817" y="115158"/>
                  </a:cubicBezTo>
                  <a:cubicBezTo>
                    <a:pt x="352534" y="114404"/>
                    <a:pt x="350309" y="113487"/>
                    <a:pt x="348157" y="112414"/>
                  </a:cubicBezTo>
                  <a:cubicBezTo>
                    <a:pt x="347173" y="112195"/>
                    <a:pt x="346241" y="111786"/>
                    <a:pt x="345413" y="111212"/>
                  </a:cubicBezTo>
                  <a:cubicBezTo>
                    <a:pt x="344488" y="110287"/>
                    <a:pt x="344210" y="108776"/>
                    <a:pt x="342669" y="109362"/>
                  </a:cubicBezTo>
                  <a:cubicBezTo>
                    <a:pt x="342360" y="109362"/>
                    <a:pt x="342360" y="109979"/>
                    <a:pt x="342360" y="109979"/>
                  </a:cubicBezTo>
                  <a:cubicBezTo>
                    <a:pt x="342212" y="110887"/>
                    <a:pt x="342212" y="111814"/>
                    <a:pt x="342360" y="112723"/>
                  </a:cubicBezTo>
                  <a:cubicBezTo>
                    <a:pt x="342977" y="114542"/>
                    <a:pt x="342083" y="116669"/>
                    <a:pt x="344210" y="117594"/>
                  </a:cubicBezTo>
                  <a:cubicBezTo>
                    <a:pt x="344983" y="117964"/>
                    <a:pt x="345788" y="118263"/>
                    <a:pt x="346615" y="118488"/>
                  </a:cubicBezTo>
                  <a:close/>
                  <a:moveTo>
                    <a:pt x="357591" y="102856"/>
                  </a:moveTo>
                  <a:lnTo>
                    <a:pt x="357591" y="103751"/>
                  </a:lnTo>
                  <a:cubicBezTo>
                    <a:pt x="357421" y="103751"/>
                    <a:pt x="357283" y="103612"/>
                    <a:pt x="357283" y="103442"/>
                  </a:cubicBezTo>
                  <a:cubicBezTo>
                    <a:pt x="357591" y="103442"/>
                    <a:pt x="357591" y="103165"/>
                    <a:pt x="357591" y="102856"/>
                  </a:cubicBezTo>
                  <a:close/>
                  <a:moveTo>
                    <a:pt x="357900" y="108345"/>
                  </a:moveTo>
                  <a:lnTo>
                    <a:pt x="357900" y="113524"/>
                  </a:lnTo>
                  <a:cubicBezTo>
                    <a:pt x="357329" y="113225"/>
                    <a:pt x="356716" y="113017"/>
                    <a:pt x="356081" y="112908"/>
                  </a:cubicBezTo>
                  <a:cubicBezTo>
                    <a:pt x="355464" y="112599"/>
                    <a:pt x="352720" y="110780"/>
                    <a:pt x="352720" y="110780"/>
                  </a:cubicBezTo>
                  <a:cubicBezTo>
                    <a:pt x="352720" y="110780"/>
                    <a:pt x="352134" y="110164"/>
                    <a:pt x="352442" y="109855"/>
                  </a:cubicBezTo>
                  <a:cubicBezTo>
                    <a:pt x="352426" y="109338"/>
                    <a:pt x="352521" y="108823"/>
                    <a:pt x="352720" y="108345"/>
                  </a:cubicBezTo>
                  <a:cubicBezTo>
                    <a:pt x="352720" y="107728"/>
                    <a:pt x="353337" y="106217"/>
                    <a:pt x="354262" y="106217"/>
                  </a:cubicBezTo>
                  <a:cubicBezTo>
                    <a:pt x="354262" y="106217"/>
                    <a:pt x="356389" y="107450"/>
                    <a:pt x="356975" y="107728"/>
                  </a:cubicBezTo>
                  <a:cubicBezTo>
                    <a:pt x="357300" y="107845"/>
                    <a:pt x="357611" y="108001"/>
                    <a:pt x="357900" y="108190"/>
                  </a:cubicBezTo>
                  <a:close/>
                  <a:moveTo>
                    <a:pt x="84449" y="116669"/>
                  </a:moveTo>
                  <a:lnTo>
                    <a:pt x="84449" y="113031"/>
                  </a:lnTo>
                  <a:cubicBezTo>
                    <a:pt x="85591" y="112939"/>
                    <a:pt x="86737" y="113141"/>
                    <a:pt x="87779" y="113617"/>
                  </a:cubicBezTo>
                  <a:cubicBezTo>
                    <a:pt x="88449" y="113947"/>
                    <a:pt x="88991" y="114489"/>
                    <a:pt x="89321" y="115158"/>
                  </a:cubicBezTo>
                  <a:cubicBezTo>
                    <a:pt x="89490" y="115648"/>
                    <a:pt x="89490" y="116180"/>
                    <a:pt x="89321" y="116669"/>
                  </a:cubicBezTo>
                  <a:cubicBezTo>
                    <a:pt x="89321" y="116978"/>
                    <a:pt x="87779" y="118488"/>
                    <a:pt x="87779" y="118488"/>
                  </a:cubicBezTo>
                  <a:cubicBezTo>
                    <a:pt x="87225" y="118286"/>
                    <a:pt x="86712" y="117983"/>
                    <a:pt x="86268" y="117594"/>
                  </a:cubicBezTo>
                  <a:cubicBezTo>
                    <a:pt x="85960" y="117594"/>
                    <a:pt x="85374" y="116978"/>
                    <a:pt x="84449" y="116669"/>
                  </a:cubicBezTo>
                  <a:close/>
                  <a:moveTo>
                    <a:pt x="84449" y="107420"/>
                  </a:moveTo>
                  <a:cubicBezTo>
                    <a:pt x="85424" y="108194"/>
                    <a:pt x="86454" y="108894"/>
                    <a:pt x="87533" y="109516"/>
                  </a:cubicBezTo>
                  <a:cubicBezTo>
                    <a:pt x="88735" y="110441"/>
                    <a:pt x="93699" y="114696"/>
                    <a:pt x="93699" y="114696"/>
                  </a:cubicBezTo>
                  <a:cubicBezTo>
                    <a:pt x="93699" y="114696"/>
                    <a:pt x="94285" y="115004"/>
                    <a:pt x="94285" y="115313"/>
                  </a:cubicBezTo>
                  <a:cubicBezTo>
                    <a:pt x="94285" y="115621"/>
                    <a:pt x="93699" y="115898"/>
                    <a:pt x="93699" y="116207"/>
                  </a:cubicBezTo>
                  <a:cubicBezTo>
                    <a:pt x="93699" y="116515"/>
                    <a:pt x="93082" y="116515"/>
                    <a:pt x="92466" y="116823"/>
                  </a:cubicBezTo>
                  <a:cubicBezTo>
                    <a:pt x="91849" y="117132"/>
                    <a:pt x="91572" y="116823"/>
                    <a:pt x="91263" y="117132"/>
                  </a:cubicBezTo>
                  <a:cubicBezTo>
                    <a:pt x="90889" y="117477"/>
                    <a:pt x="90576" y="117884"/>
                    <a:pt x="90338" y="118334"/>
                  </a:cubicBezTo>
                  <a:cubicBezTo>
                    <a:pt x="90092" y="118781"/>
                    <a:pt x="89792" y="119195"/>
                    <a:pt x="89444" y="119567"/>
                  </a:cubicBezTo>
                  <a:cubicBezTo>
                    <a:pt x="89444" y="119876"/>
                    <a:pt x="90030" y="120153"/>
                    <a:pt x="90338" y="120153"/>
                  </a:cubicBezTo>
                  <a:lnTo>
                    <a:pt x="90647" y="120153"/>
                  </a:lnTo>
                  <a:cubicBezTo>
                    <a:pt x="91773" y="120172"/>
                    <a:pt x="92896" y="120275"/>
                    <a:pt x="94007" y="120462"/>
                  </a:cubicBezTo>
                  <a:cubicBezTo>
                    <a:pt x="94901" y="120462"/>
                    <a:pt x="95826" y="120770"/>
                    <a:pt x="96412" y="120770"/>
                  </a:cubicBezTo>
                  <a:cubicBezTo>
                    <a:pt x="96998" y="120770"/>
                    <a:pt x="97337" y="121078"/>
                    <a:pt x="97645" y="121078"/>
                  </a:cubicBezTo>
                  <a:cubicBezTo>
                    <a:pt x="97995" y="121324"/>
                    <a:pt x="98423" y="121434"/>
                    <a:pt x="98848" y="121387"/>
                  </a:cubicBezTo>
                  <a:cubicBezTo>
                    <a:pt x="99156" y="121387"/>
                    <a:pt x="99465" y="121387"/>
                    <a:pt x="99465" y="121078"/>
                  </a:cubicBezTo>
                  <a:cubicBezTo>
                    <a:pt x="99873" y="120649"/>
                    <a:pt x="100179" y="120132"/>
                    <a:pt x="100359" y="119567"/>
                  </a:cubicBezTo>
                  <a:cubicBezTo>
                    <a:pt x="100511" y="118944"/>
                    <a:pt x="100717" y="118336"/>
                    <a:pt x="100975" y="117748"/>
                  </a:cubicBezTo>
                  <a:cubicBezTo>
                    <a:pt x="100975" y="117440"/>
                    <a:pt x="101284" y="116823"/>
                    <a:pt x="100975" y="116515"/>
                  </a:cubicBezTo>
                  <a:cubicBezTo>
                    <a:pt x="100667" y="116207"/>
                    <a:pt x="99465" y="115313"/>
                    <a:pt x="99156" y="115004"/>
                  </a:cubicBezTo>
                  <a:cubicBezTo>
                    <a:pt x="98848" y="114696"/>
                    <a:pt x="97029" y="113494"/>
                    <a:pt x="96412" y="112877"/>
                  </a:cubicBezTo>
                  <a:cubicBezTo>
                    <a:pt x="94088" y="111012"/>
                    <a:pt x="91659" y="109283"/>
                    <a:pt x="89136" y="107697"/>
                  </a:cubicBezTo>
                  <a:cubicBezTo>
                    <a:pt x="87746" y="106769"/>
                    <a:pt x="86426" y="105738"/>
                    <a:pt x="85189" y="104614"/>
                  </a:cubicBezTo>
                  <a:lnTo>
                    <a:pt x="84573" y="103997"/>
                  </a:lnTo>
                  <a:lnTo>
                    <a:pt x="84573" y="107358"/>
                  </a:lnTo>
                  <a:close/>
                  <a:moveTo>
                    <a:pt x="68663" y="134059"/>
                  </a:moveTo>
                  <a:cubicBezTo>
                    <a:pt x="68941" y="134367"/>
                    <a:pt x="69557" y="134675"/>
                    <a:pt x="69866" y="134367"/>
                  </a:cubicBezTo>
                  <a:cubicBezTo>
                    <a:pt x="70587" y="133897"/>
                    <a:pt x="71444" y="133680"/>
                    <a:pt x="72301" y="133750"/>
                  </a:cubicBezTo>
                  <a:cubicBezTo>
                    <a:pt x="72918" y="133750"/>
                    <a:pt x="74121" y="132548"/>
                    <a:pt x="73812" y="132240"/>
                  </a:cubicBezTo>
                  <a:cubicBezTo>
                    <a:pt x="73393" y="131658"/>
                    <a:pt x="72883" y="131148"/>
                    <a:pt x="72301" y="130729"/>
                  </a:cubicBezTo>
                  <a:cubicBezTo>
                    <a:pt x="71037" y="130113"/>
                    <a:pt x="69820" y="129402"/>
                    <a:pt x="68663" y="128601"/>
                  </a:cubicBezTo>
                  <a:lnTo>
                    <a:pt x="68663" y="134059"/>
                  </a:lnTo>
                  <a:close/>
                  <a:moveTo>
                    <a:pt x="84449" y="104275"/>
                  </a:moveTo>
                  <a:lnTo>
                    <a:pt x="84449" y="107358"/>
                  </a:lnTo>
                  <a:lnTo>
                    <a:pt x="81705" y="105508"/>
                  </a:lnTo>
                  <a:cubicBezTo>
                    <a:pt x="80994" y="104790"/>
                    <a:pt x="80185" y="104178"/>
                    <a:pt x="79300" y="103689"/>
                  </a:cubicBezTo>
                  <a:cubicBezTo>
                    <a:pt x="78067" y="102486"/>
                    <a:pt x="75631" y="100359"/>
                    <a:pt x="75323" y="100051"/>
                  </a:cubicBezTo>
                  <a:cubicBezTo>
                    <a:pt x="75015" y="99742"/>
                    <a:pt x="71993" y="97060"/>
                    <a:pt x="71376" y="96012"/>
                  </a:cubicBezTo>
                  <a:cubicBezTo>
                    <a:pt x="71057" y="95448"/>
                    <a:pt x="70652" y="94938"/>
                    <a:pt x="70174" y="94501"/>
                  </a:cubicBezTo>
                  <a:cubicBezTo>
                    <a:pt x="69866" y="93884"/>
                    <a:pt x="69249" y="93884"/>
                    <a:pt x="69249" y="94193"/>
                  </a:cubicBezTo>
                  <a:cubicBezTo>
                    <a:pt x="69230" y="94658"/>
                    <a:pt x="69018" y="95094"/>
                    <a:pt x="68663" y="95395"/>
                  </a:cubicBezTo>
                  <a:lnTo>
                    <a:pt x="68663" y="95395"/>
                  </a:lnTo>
                  <a:lnTo>
                    <a:pt x="68663" y="90246"/>
                  </a:lnTo>
                  <a:cubicBezTo>
                    <a:pt x="68941" y="90246"/>
                    <a:pt x="68941" y="89938"/>
                    <a:pt x="69249" y="90246"/>
                  </a:cubicBezTo>
                  <a:cubicBezTo>
                    <a:pt x="69577" y="90409"/>
                    <a:pt x="69887" y="90605"/>
                    <a:pt x="70174" y="90832"/>
                  </a:cubicBezTo>
                  <a:cubicBezTo>
                    <a:pt x="70251" y="91295"/>
                    <a:pt x="70466" y="91725"/>
                    <a:pt x="70791" y="92065"/>
                  </a:cubicBezTo>
                  <a:cubicBezTo>
                    <a:pt x="71068" y="92373"/>
                    <a:pt x="72301" y="94193"/>
                    <a:pt x="72918" y="95148"/>
                  </a:cubicBezTo>
                  <a:cubicBezTo>
                    <a:pt x="73535" y="96104"/>
                    <a:pt x="80194" y="102147"/>
                    <a:pt x="81705" y="103072"/>
                  </a:cubicBezTo>
                  <a:cubicBezTo>
                    <a:pt x="82747" y="103076"/>
                    <a:pt x="83741" y="103511"/>
                    <a:pt x="84449" y="104275"/>
                  </a:cubicBezTo>
                  <a:close/>
                  <a:moveTo>
                    <a:pt x="84449" y="113093"/>
                  </a:moveTo>
                  <a:lnTo>
                    <a:pt x="84449" y="116731"/>
                  </a:lnTo>
                  <a:cubicBezTo>
                    <a:pt x="83524" y="116114"/>
                    <a:pt x="82630" y="115806"/>
                    <a:pt x="82630" y="115528"/>
                  </a:cubicBezTo>
                  <a:cubicBezTo>
                    <a:pt x="82197" y="115394"/>
                    <a:pt x="81790" y="115185"/>
                    <a:pt x="81428" y="114912"/>
                  </a:cubicBezTo>
                  <a:cubicBezTo>
                    <a:pt x="80856" y="114579"/>
                    <a:pt x="80337" y="114163"/>
                    <a:pt x="79886" y="113679"/>
                  </a:cubicBezTo>
                  <a:lnTo>
                    <a:pt x="79886" y="113093"/>
                  </a:lnTo>
                  <a:cubicBezTo>
                    <a:pt x="79886" y="112784"/>
                    <a:pt x="80194" y="113093"/>
                    <a:pt x="80811" y="112784"/>
                  </a:cubicBezTo>
                  <a:cubicBezTo>
                    <a:pt x="81428" y="112476"/>
                    <a:pt x="81428" y="112476"/>
                    <a:pt x="81705" y="112476"/>
                  </a:cubicBezTo>
                  <a:cubicBezTo>
                    <a:pt x="81983" y="112476"/>
                    <a:pt x="82322" y="112784"/>
                    <a:pt x="82939" y="112784"/>
                  </a:cubicBezTo>
                  <a:cubicBezTo>
                    <a:pt x="83408" y="113013"/>
                    <a:pt x="83928" y="113120"/>
                    <a:pt x="84449" y="113093"/>
                  </a:cubicBezTo>
                  <a:close/>
                  <a:moveTo>
                    <a:pt x="69033" y="120677"/>
                  </a:moveTo>
                  <a:cubicBezTo>
                    <a:pt x="69342" y="120677"/>
                    <a:pt x="69342" y="120369"/>
                    <a:pt x="69650" y="120369"/>
                  </a:cubicBezTo>
                  <a:cubicBezTo>
                    <a:pt x="69958" y="120369"/>
                    <a:pt x="69958" y="119783"/>
                    <a:pt x="69958" y="119475"/>
                  </a:cubicBezTo>
                  <a:cubicBezTo>
                    <a:pt x="69958" y="119167"/>
                    <a:pt x="69958" y="117933"/>
                    <a:pt x="69958" y="117039"/>
                  </a:cubicBezTo>
                  <a:cubicBezTo>
                    <a:pt x="70007" y="116425"/>
                    <a:pt x="70110" y="115816"/>
                    <a:pt x="70267" y="115220"/>
                  </a:cubicBezTo>
                  <a:lnTo>
                    <a:pt x="70575" y="115806"/>
                  </a:lnTo>
                  <a:cubicBezTo>
                    <a:pt x="70989" y="116436"/>
                    <a:pt x="71194" y="117180"/>
                    <a:pt x="71161" y="117933"/>
                  </a:cubicBezTo>
                  <a:cubicBezTo>
                    <a:pt x="71149" y="118752"/>
                    <a:pt x="71056" y="119568"/>
                    <a:pt x="70883" y="120369"/>
                  </a:cubicBezTo>
                  <a:cubicBezTo>
                    <a:pt x="70882" y="121162"/>
                    <a:pt x="71356" y="121879"/>
                    <a:pt x="72086" y="122188"/>
                  </a:cubicBezTo>
                  <a:cubicBezTo>
                    <a:pt x="72702" y="122497"/>
                    <a:pt x="73905" y="121911"/>
                    <a:pt x="73905" y="121602"/>
                  </a:cubicBezTo>
                  <a:cubicBezTo>
                    <a:pt x="73905" y="121294"/>
                    <a:pt x="73905" y="120986"/>
                    <a:pt x="73596" y="120677"/>
                  </a:cubicBezTo>
                  <a:cubicBezTo>
                    <a:pt x="73349" y="120496"/>
                    <a:pt x="73297" y="120148"/>
                    <a:pt x="73478" y="119902"/>
                  </a:cubicBezTo>
                  <a:cubicBezTo>
                    <a:pt x="73511" y="119856"/>
                    <a:pt x="73551" y="119817"/>
                    <a:pt x="73596" y="119783"/>
                  </a:cubicBezTo>
                  <a:cubicBezTo>
                    <a:pt x="73756" y="119607"/>
                    <a:pt x="73976" y="119497"/>
                    <a:pt x="74213" y="119475"/>
                  </a:cubicBezTo>
                  <a:cubicBezTo>
                    <a:pt x="74521" y="119783"/>
                    <a:pt x="76032" y="120677"/>
                    <a:pt x="76340" y="120986"/>
                  </a:cubicBezTo>
                  <a:cubicBezTo>
                    <a:pt x="76581" y="121338"/>
                    <a:pt x="76690" y="121764"/>
                    <a:pt x="76649" y="122188"/>
                  </a:cubicBezTo>
                  <a:cubicBezTo>
                    <a:pt x="76653" y="122908"/>
                    <a:pt x="76757" y="123624"/>
                    <a:pt x="76957" y="124316"/>
                  </a:cubicBezTo>
                  <a:cubicBezTo>
                    <a:pt x="76971" y="124934"/>
                    <a:pt x="77075" y="125547"/>
                    <a:pt x="77265" y="126135"/>
                  </a:cubicBezTo>
                  <a:cubicBezTo>
                    <a:pt x="77265" y="126751"/>
                    <a:pt x="77543" y="127060"/>
                    <a:pt x="77851" y="127060"/>
                  </a:cubicBezTo>
                  <a:lnTo>
                    <a:pt x="79393" y="127060"/>
                  </a:lnTo>
                  <a:cubicBezTo>
                    <a:pt x="79670" y="127060"/>
                    <a:pt x="79670" y="126751"/>
                    <a:pt x="79979" y="126443"/>
                  </a:cubicBezTo>
                  <a:cubicBezTo>
                    <a:pt x="79951" y="125698"/>
                    <a:pt x="79750" y="124970"/>
                    <a:pt x="79393" y="124316"/>
                  </a:cubicBezTo>
                  <a:cubicBezTo>
                    <a:pt x="79085" y="124038"/>
                    <a:pt x="78776" y="123422"/>
                    <a:pt x="78468" y="123113"/>
                  </a:cubicBezTo>
                  <a:cubicBezTo>
                    <a:pt x="78427" y="122774"/>
                    <a:pt x="78540" y="122435"/>
                    <a:pt x="78776" y="122188"/>
                  </a:cubicBezTo>
                  <a:cubicBezTo>
                    <a:pt x="78776" y="121911"/>
                    <a:pt x="78776" y="121911"/>
                    <a:pt x="79085" y="122188"/>
                  </a:cubicBezTo>
                  <a:cubicBezTo>
                    <a:pt x="79393" y="122466"/>
                    <a:pt x="79670" y="122497"/>
                    <a:pt x="80287" y="123113"/>
                  </a:cubicBezTo>
                  <a:cubicBezTo>
                    <a:pt x="80887" y="123628"/>
                    <a:pt x="81629" y="123950"/>
                    <a:pt x="82414" y="124038"/>
                  </a:cubicBezTo>
                  <a:cubicBezTo>
                    <a:pt x="84233" y="124316"/>
                    <a:pt x="84233" y="122805"/>
                    <a:pt x="84233" y="122805"/>
                  </a:cubicBezTo>
                  <a:cubicBezTo>
                    <a:pt x="84478" y="121313"/>
                    <a:pt x="83901" y="119805"/>
                    <a:pt x="82723" y="118858"/>
                  </a:cubicBezTo>
                  <a:cubicBezTo>
                    <a:pt x="81682" y="118133"/>
                    <a:pt x="80566" y="117523"/>
                    <a:pt x="79393" y="117039"/>
                  </a:cubicBezTo>
                  <a:cubicBezTo>
                    <a:pt x="76957" y="115806"/>
                    <a:pt x="76957" y="115220"/>
                    <a:pt x="76957" y="115220"/>
                  </a:cubicBezTo>
                  <a:cubicBezTo>
                    <a:pt x="76125" y="113581"/>
                    <a:pt x="75514" y="111839"/>
                    <a:pt x="75138" y="110040"/>
                  </a:cubicBezTo>
                  <a:lnTo>
                    <a:pt x="75138" y="108468"/>
                  </a:lnTo>
                  <a:cubicBezTo>
                    <a:pt x="75138" y="108160"/>
                    <a:pt x="74521" y="107851"/>
                    <a:pt x="74521" y="107851"/>
                  </a:cubicBezTo>
                  <a:cubicBezTo>
                    <a:pt x="73288" y="107265"/>
                    <a:pt x="73011" y="107851"/>
                    <a:pt x="72702" y="108468"/>
                  </a:cubicBezTo>
                  <a:cubicBezTo>
                    <a:pt x="72504" y="108723"/>
                    <a:pt x="72136" y="108769"/>
                    <a:pt x="71880" y="108571"/>
                  </a:cubicBezTo>
                  <a:cubicBezTo>
                    <a:pt x="71842" y="108541"/>
                    <a:pt x="71807" y="108506"/>
                    <a:pt x="71777" y="108468"/>
                  </a:cubicBezTo>
                  <a:cubicBezTo>
                    <a:pt x="71341" y="108093"/>
                    <a:pt x="71111" y="107531"/>
                    <a:pt x="71161" y="106957"/>
                  </a:cubicBezTo>
                  <a:cubicBezTo>
                    <a:pt x="71025" y="105919"/>
                    <a:pt x="70829" y="104889"/>
                    <a:pt x="70575" y="103874"/>
                  </a:cubicBezTo>
                  <a:cubicBezTo>
                    <a:pt x="70575" y="103566"/>
                    <a:pt x="69958" y="103257"/>
                    <a:pt x="69958" y="103257"/>
                  </a:cubicBezTo>
                  <a:cubicBezTo>
                    <a:pt x="69958" y="103257"/>
                    <a:pt x="69342" y="102980"/>
                    <a:pt x="69342" y="103257"/>
                  </a:cubicBezTo>
                  <a:cubicBezTo>
                    <a:pt x="69342" y="103535"/>
                    <a:pt x="69033" y="103874"/>
                    <a:pt x="69033" y="104182"/>
                  </a:cubicBezTo>
                  <a:lnTo>
                    <a:pt x="69033" y="120585"/>
                  </a:lnTo>
                  <a:close/>
                  <a:moveTo>
                    <a:pt x="63884" y="123761"/>
                  </a:moveTo>
                  <a:cubicBezTo>
                    <a:pt x="63715" y="124676"/>
                    <a:pt x="63823" y="125620"/>
                    <a:pt x="64193" y="126474"/>
                  </a:cubicBezTo>
                  <a:cubicBezTo>
                    <a:pt x="64501" y="127091"/>
                    <a:pt x="65395" y="127707"/>
                    <a:pt x="65703" y="128293"/>
                  </a:cubicBezTo>
                  <a:cubicBezTo>
                    <a:pt x="65980" y="129257"/>
                    <a:pt x="66385" y="130180"/>
                    <a:pt x="66906" y="131037"/>
                  </a:cubicBezTo>
                  <a:lnTo>
                    <a:pt x="67522" y="131654"/>
                  </a:lnTo>
                  <a:cubicBezTo>
                    <a:pt x="67477" y="131984"/>
                    <a:pt x="67592" y="132316"/>
                    <a:pt x="67831" y="132548"/>
                  </a:cubicBezTo>
                  <a:cubicBezTo>
                    <a:pt x="67831" y="132856"/>
                    <a:pt x="68447" y="132856"/>
                    <a:pt x="68447" y="133165"/>
                  </a:cubicBezTo>
                  <a:cubicBezTo>
                    <a:pt x="68683" y="133411"/>
                    <a:pt x="68797" y="133751"/>
                    <a:pt x="68756" y="134089"/>
                  </a:cubicBezTo>
                  <a:lnTo>
                    <a:pt x="68756" y="134089"/>
                  </a:lnTo>
                  <a:lnTo>
                    <a:pt x="68756" y="128509"/>
                  </a:lnTo>
                  <a:cubicBezTo>
                    <a:pt x="68447" y="128201"/>
                    <a:pt x="68139" y="127923"/>
                    <a:pt x="67831" y="127923"/>
                  </a:cubicBezTo>
                  <a:cubicBezTo>
                    <a:pt x="66720" y="126982"/>
                    <a:pt x="65689" y="125950"/>
                    <a:pt x="64748" y="124840"/>
                  </a:cubicBezTo>
                  <a:cubicBezTo>
                    <a:pt x="64416" y="124457"/>
                    <a:pt x="64107" y="124056"/>
                    <a:pt x="63823" y="123637"/>
                  </a:cubicBezTo>
                  <a:close/>
                  <a:moveTo>
                    <a:pt x="69033" y="90030"/>
                  </a:moveTo>
                  <a:lnTo>
                    <a:pt x="69033" y="95179"/>
                  </a:lnTo>
                  <a:lnTo>
                    <a:pt x="67831" y="95796"/>
                  </a:lnTo>
                  <a:cubicBezTo>
                    <a:pt x="67380" y="96775"/>
                    <a:pt x="67068" y="97813"/>
                    <a:pt x="66906" y="98879"/>
                  </a:cubicBezTo>
                  <a:cubicBezTo>
                    <a:pt x="66906" y="99157"/>
                    <a:pt x="67522" y="101006"/>
                    <a:pt x="67214" y="101592"/>
                  </a:cubicBezTo>
                  <a:cubicBezTo>
                    <a:pt x="66985" y="102230"/>
                    <a:pt x="66685" y="102840"/>
                    <a:pt x="66320" y="103411"/>
                  </a:cubicBezTo>
                  <a:lnTo>
                    <a:pt x="65703" y="103411"/>
                  </a:lnTo>
                  <a:cubicBezTo>
                    <a:pt x="65214" y="103351"/>
                    <a:pt x="64737" y="103595"/>
                    <a:pt x="64501" y="104028"/>
                  </a:cubicBezTo>
                  <a:cubicBezTo>
                    <a:pt x="64227" y="104809"/>
                    <a:pt x="64122" y="105639"/>
                    <a:pt x="64193" y="106464"/>
                  </a:cubicBezTo>
                  <a:cubicBezTo>
                    <a:pt x="64246" y="106787"/>
                    <a:pt x="64350" y="107099"/>
                    <a:pt x="64501" y="107389"/>
                  </a:cubicBezTo>
                  <a:lnTo>
                    <a:pt x="65703" y="106155"/>
                  </a:lnTo>
                  <a:cubicBezTo>
                    <a:pt x="67214" y="104336"/>
                    <a:pt x="66906" y="104645"/>
                    <a:pt x="69033" y="105261"/>
                  </a:cubicBezTo>
                  <a:cubicBezTo>
                    <a:pt x="69283" y="104985"/>
                    <a:pt x="69490" y="104673"/>
                    <a:pt x="69650" y="104336"/>
                  </a:cubicBezTo>
                  <a:lnTo>
                    <a:pt x="69650" y="120431"/>
                  </a:lnTo>
                  <a:lnTo>
                    <a:pt x="68293" y="120431"/>
                  </a:lnTo>
                  <a:cubicBezTo>
                    <a:pt x="67060" y="120431"/>
                    <a:pt x="66474" y="121047"/>
                    <a:pt x="65549" y="120739"/>
                  </a:cubicBezTo>
                  <a:cubicBezTo>
                    <a:pt x="64624" y="120431"/>
                    <a:pt x="64933" y="120122"/>
                    <a:pt x="64933" y="119537"/>
                  </a:cubicBezTo>
                  <a:cubicBezTo>
                    <a:pt x="64933" y="118951"/>
                    <a:pt x="65858" y="117718"/>
                    <a:pt x="65858" y="117101"/>
                  </a:cubicBezTo>
                  <a:cubicBezTo>
                    <a:pt x="65858" y="116484"/>
                    <a:pt x="66474" y="114973"/>
                    <a:pt x="66474" y="113740"/>
                  </a:cubicBezTo>
                  <a:cubicBezTo>
                    <a:pt x="66474" y="112507"/>
                    <a:pt x="66752" y="111027"/>
                    <a:pt x="66752" y="110410"/>
                  </a:cubicBezTo>
                  <a:lnTo>
                    <a:pt x="66752" y="109393"/>
                  </a:lnTo>
                  <a:lnTo>
                    <a:pt x="65549" y="108190"/>
                  </a:lnTo>
                  <a:cubicBezTo>
                    <a:pt x="65549" y="108190"/>
                    <a:pt x="65241" y="108190"/>
                    <a:pt x="64655" y="108807"/>
                  </a:cubicBezTo>
                  <a:cubicBezTo>
                    <a:pt x="64069" y="109424"/>
                    <a:pt x="63730" y="109115"/>
                    <a:pt x="62805" y="111890"/>
                  </a:cubicBezTo>
                  <a:cubicBezTo>
                    <a:pt x="62656" y="112559"/>
                    <a:pt x="62349" y="113183"/>
                    <a:pt x="61911" y="113709"/>
                  </a:cubicBezTo>
                  <a:lnTo>
                    <a:pt x="60986" y="114634"/>
                  </a:lnTo>
                  <a:cubicBezTo>
                    <a:pt x="60678" y="114943"/>
                    <a:pt x="60400" y="115559"/>
                    <a:pt x="60092" y="115837"/>
                  </a:cubicBezTo>
                  <a:cubicBezTo>
                    <a:pt x="59312" y="116152"/>
                    <a:pt x="58492" y="116360"/>
                    <a:pt x="57656" y="116453"/>
                  </a:cubicBezTo>
                  <a:cubicBezTo>
                    <a:pt x="57348" y="116453"/>
                    <a:pt x="58273" y="115251"/>
                    <a:pt x="58550" y="114634"/>
                  </a:cubicBezTo>
                  <a:cubicBezTo>
                    <a:pt x="58795" y="113998"/>
                    <a:pt x="59105" y="113388"/>
                    <a:pt x="59475" y="112815"/>
                  </a:cubicBezTo>
                  <a:lnTo>
                    <a:pt x="59475" y="111890"/>
                  </a:lnTo>
                  <a:cubicBezTo>
                    <a:pt x="59475" y="111720"/>
                    <a:pt x="59613" y="111582"/>
                    <a:pt x="59784" y="111582"/>
                  </a:cubicBezTo>
                  <a:cubicBezTo>
                    <a:pt x="59953" y="111430"/>
                    <a:pt x="60062" y="111222"/>
                    <a:pt x="60092" y="110996"/>
                  </a:cubicBezTo>
                  <a:lnTo>
                    <a:pt x="60092" y="108468"/>
                  </a:lnTo>
                  <a:cubicBezTo>
                    <a:pt x="60092" y="108160"/>
                    <a:pt x="59784" y="107851"/>
                    <a:pt x="59784" y="107543"/>
                  </a:cubicBezTo>
                  <a:cubicBezTo>
                    <a:pt x="59475" y="106032"/>
                    <a:pt x="59167" y="103596"/>
                    <a:pt x="58859" y="101161"/>
                  </a:cubicBezTo>
                  <a:cubicBezTo>
                    <a:pt x="58773" y="100715"/>
                    <a:pt x="58571" y="100300"/>
                    <a:pt x="58273" y="99958"/>
                  </a:cubicBezTo>
                  <a:cubicBezTo>
                    <a:pt x="58273" y="99650"/>
                    <a:pt x="57964" y="99033"/>
                    <a:pt x="57964" y="98756"/>
                  </a:cubicBezTo>
                  <a:cubicBezTo>
                    <a:pt x="57735" y="97651"/>
                    <a:pt x="57631" y="96523"/>
                    <a:pt x="57656" y="95395"/>
                  </a:cubicBezTo>
                  <a:lnTo>
                    <a:pt x="57348" y="94501"/>
                  </a:lnTo>
                  <a:lnTo>
                    <a:pt x="57348" y="89321"/>
                  </a:lnTo>
                  <a:lnTo>
                    <a:pt x="59167" y="89321"/>
                  </a:lnTo>
                  <a:cubicBezTo>
                    <a:pt x="59784" y="89321"/>
                    <a:pt x="60092" y="89938"/>
                    <a:pt x="60400" y="90246"/>
                  </a:cubicBezTo>
                  <a:cubicBezTo>
                    <a:pt x="60709" y="90554"/>
                    <a:pt x="61294" y="90832"/>
                    <a:pt x="61911" y="90554"/>
                  </a:cubicBezTo>
                  <a:cubicBezTo>
                    <a:pt x="62385" y="90545"/>
                    <a:pt x="62829" y="90317"/>
                    <a:pt x="63113" y="89938"/>
                  </a:cubicBezTo>
                  <a:cubicBezTo>
                    <a:pt x="63113" y="89938"/>
                    <a:pt x="63730" y="89321"/>
                    <a:pt x="64038" y="89938"/>
                  </a:cubicBezTo>
                  <a:cubicBezTo>
                    <a:pt x="64347" y="90554"/>
                    <a:pt x="64347" y="90832"/>
                    <a:pt x="64038" y="90832"/>
                  </a:cubicBezTo>
                  <a:cubicBezTo>
                    <a:pt x="63863" y="90992"/>
                    <a:pt x="63753" y="91212"/>
                    <a:pt x="63730" y="91448"/>
                  </a:cubicBezTo>
                  <a:cubicBezTo>
                    <a:pt x="63563" y="91615"/>
                    <a:pt x="63454" y="91831"/>
                    <a:pt x="63422" y="92065"/>
                  </a:cubicBezTo>
                  <a:cubicBezTo>
                    <a:pt x="62101" y="93937"/>
                    <a:pt x="61361" y="96157"/>
                    <a:pt x="61294" y="98447"/>
                  </a:cubicBezTo>
                  <a:lnTo>
                    <a:pt x="61294" y="104830"/>
                  </a:lnTo>
                  <a:cubicBezTo>
                    <a:pt x="61294" y="105138"/>
                    <a:pt x="61603" y="105415"/>
                    <a:pt x="61603" y="105724"/>
                  </a:cubicBezTo>
                  <a:lnTo>
                    <a:pt x="61603" y="108160"/>
                  </a:lnTo>
                  <a:cubicBezTo>
                    <a:pt x="61630" y="108681"/>
                    <a:pt x="61523" y="109201"/>
                    <a:pt x="61294" y="109670"/>
                  </a:cubicBezTo>
                  <a:cubicBezTo>
                    <a:pt x="61294" y="109979"/>
                    <a:pt x="60986" y="110595"/>
                    <a:pt x="60986" y="110904"/>
                  </a:cubicBezTo>
                  <a:lnTo>
                    <a:pt x="60986" y="111489"/>
                  </a:lnTo>
                  <a:cubicBezTo>
                    <a:pt x="60986" y="111798"/>
                    <a:pt x="60986" y="112106"/>
                    <a:pt x="61294" y="112106"/>
                  </a:cubicBezTo>
                  <a:lnTo>
                    <a:pt x="61603" y="112106"/>
                  </a:lnTo>
                  <a:cubicBezTo>
                    <a:pt x="62258" y="110993"/>
                    <a:pt x="62668" y="109752"/>
                    <a:pt x="62805" y="108468"/>
                  </a:cubicBezTo>
                  <a:cubicBezTo>
                    <a:pt x="63113" y="106340"/>
                    <a:pt x="63422" y="104830"/>
                    <a:pt x="63422" y="104830"/>
                  </a:cubicBezTo>
                  <a:cubicBezTo>
                    <a:pt x="63584" y="104026"/>
                    <a:pt x="63584" y="103198"/>
                    <a:pt x="63422" y="102394"/>
                  </a:cubicBezTo>
                  <a:cubicBezTo>
                    <a:pt x="63422" y="101777"/>
                    <a:pt x="63730" y="101777"/>
                    <a:pt x="63730" y="101777"/>
                  </a:cubicBezTo>
                  <a:lnTo>
                    <a:pt x="64347" y="101777"/>
                  </a:lnTo>
                  <a:cubicBezTo>
                    <a:pt x="64347" y="101948"/>
                    <a:pt x="64485" y="102086"/>
                    <a:pt x="64655" y="102086"/>
                  </a:cubicBezTo>
                  <a:cubicBezTo>
                    <a:pt x="64655" y="102086"/>
                    <a:pt x="65549" y="102394"/>
                    <a:pt x="65858" y="102086"/>
                  </a:cubicBezTo>
                  <a:cubicBezTo>
                    <a:pt x="66098" y="101733"/>
                    <a:pt x="66207" y="101308"/>
                    <a:pt x="66166" y="100883"/>
                  </a:cubicBezTo>
                  <a:lnTo>
                    <a:pt x="66166" y="97522"/>
                  </a:lnTo>
                  <a:cubicBezTo>
                    <a:pt x="66230" y="96877"/>
                    <a:pt x="66441" y="96255"/>
                    <a:pt x="66782" y="95703"/>
                  </a:cubicBezTo>
                  <a:cubicBezTo>
                    <a:pt x="67060" y="95087"/>
                    <a:pt x="67368" y="94778"/>
                    <a:pt x="67677" y="94193"/>
                  </a:cubicBezTo>
                  <a:cubicBezTo>
                    <a:pt x="68293" y="92959"/>
                    <a:pt x="68293" y="92373"/>
                    <a:pt x="68879" y="91448"/>
                  </a:cubicBezTo>
                  <a:cubicBezTo>
                    <a:pt x="68596" y="90985"/>
                    <a:pt x="68596" y="90401"/>
                    <a:pt x="68879" y="89938"/>
                  </a:cubicBezTo>
                  <a:close/>
                  <a:moveTo>
                    <a:pt x="56885" y="108530"/>
                  </a:moveTo>
                  <a:cubicBezTo>
                    <a:pt x="57194" y="108221"/>
                    <a:pt x="57194" y="107913"/>
                    <a:pt x="57502" y="107605"/>
                  </a:cubicBezTo>
                  <a:cubicBezTo>
                    <a:pt x="57810" y="107296"/>
                    <a:pt x="57194" y="106402"/>
                    <a:pt x="57194" y="105785"/>
                  </a:cubicBezTo>
                  <a:cubicBezTo>
                    <a:pt x="57194" y="105169"/>
                    <a:pt x="56885" y="105477"/>
                    <a:pt x="56885" y="105200"/>
                  </a:cubicBezTo>
                  <a:lnTo>
                    <a:pt x="56885" y="108468"/>
                  </a:lnTo>
                  <a:close/>
                  <a:moveTo>
                    <a:pt x="56885" y="105200"/>
                  </a:moveTo>
                  <a:cubicBezTo>
                    <a:pt x="56885" y="104891"/>
                    <a:pt x="57194" y="104891"/>
                    <a:pt x="57194" y="104583"/>
                  </a:cubicBezTo>
                  <a:cubicBezTo>
                    <a:pt x="57194" y="104275"/>
                    <a:pt x="57194" y="104275"/>
                    <a:pt x="56885" y="103966"/>
                  </a:cubicBezTo>
                  <a:close/>
                  <a:moveTo>
                    <a:pt x="57656" y="89383"/>
                  </a:moveTo>
                  <a:lnTo>
                    <a:pt x="57656" y="94563"/>
                  </a:lnTo>
                  <a:cubicBezTo>
                    <a:pt x="57348" y="93329"/>
                    <a:pt x="57348" y="92435"/>
                    <a:pt x="57040" y="92127"/>
                  </a:cubicBezTo>
                  <a:cubicBezTo>
                    <a:pt x="56731" y="91818"/>
                    <a:pt x="57040" y="90616"/>
                    <a:pt x="56731" y="90308"/>
                  </a:cubicBezTo>
                  <a:cubicBezTo>
                    <a:pt x="56423" y="89999"/>
                    <a:pt x="56731" y="89383"/>
                    <a:pt x="56731" y="89074"/>
                  </a:cubicBezTo>
                  <a:cubicBezTo>
                    <a:pt x="57070" y="89034"/>
                    <a:pt x="57409" y="89147"/>
                    <a:pt x="57656" y="89383"/>
                  </a:cubicBezTo>
                  <a:close/>
                  <a:moveTo>
                    <a:pt x="56885" y="103966"/>
                  </a:moveTo>
                  <a:lnTo>
                    <a:pt x="56885" y="105477"/>
                  </a:lnTo>
                  <a:lnTo>
                    <a:pt x="56885" y="105477"/>
                  </a:lnTo>
                  <a:lnTo>
                    <a:pt x="56885" y="108560"/>
                  </a:lnTo>
                  <a:lnTo>
                    <a:pt x="56577" y="108869"/>
                  </a:lnTo>
                  <a:cubicBezTo>
                    <a:pt x="56326" y="109548"/>
                    <a:pt x="56231" y="110275"/>
                    <a:pt x="56300" y="110996"/>
                  </a:cubicBezTo>
                  <a:cubicBezTo>
                    <a:pt x="56300" y="111890"/>
                    <a:pt x="55991" y="113709"/>
                    <a:pt x="56300" y="113709"/>
                  </a:cubicBezTo>
                  <a:lnTo>
                    <a:pt x="56300" y="114943"/>
                  </a:lnTo>
                  <a:cubicBezTo>
                    <a:pt x="56300" y="115251"/>
                    <a:pt x="55991" y="115559"/>
                    <a:pt x="55375" y="115559"/>
                  </a:cubicBezTo>
                  <a:lnTo>
                    <a:pt x="53247" y="115559"/>
                  </a:lnTo>
                  <a:cubicBezTo>
                    <a:pt x="52753" y="115701"/>
                    <a:pt x="52230" y="115701"/>
                    <a:pt x="51736" y="115559"/>
                  </a:cubicBezTo>
                  <a:cubicBezTo>
                    <a:pt x="51428" y="115559"/>
                    <a:pt x="51120" y="115837"/>
                    <a:pt x="50811" y="115837"/>
                  </a:cubicBezTo>
                  <a:cubicBezTo>
                    <a:pt x="50503" y="115837"/>
                    <a:pt x="50503" y="114943"/>
                    <a:pt x="50503" y="114634"/>
                  </a:cubicBezTo>
                  <a:cubicBezTo>
                    <a:pt x="50867" y="114058"/>
                    <a:pt x="51177" y="113449"/>
                    <a:pt x="51428" y="112815"/>
                  </a:cubicBezTo>
                  <a:cubicBezTo>
                    <a:pt x="51675" y="112352"/>
                    <a:pt x="51782" y="111827"/>
                    <a:pt x="51736" y="111304"/>
                  </a:cubicBezTo>
                  <a:cubicBezTo>
                    <a:pt x="51987" y="110722"/>
                    <a:pt x="52093" y="110087"/>
                    <a:pt x="52045" y="109455"/>
                  </a:cubicBezTo>
                  <a:lnTo>
                    <a:pt x="52045" y="108468"/>
                  </a:lnTo>
                  <a:cubicBezTo>
                    <a:pt x="52045" y="108160"/>
                    <a:pt x="52322" y="107543"/>
                    <a:pt x="52045" y="107265"/>
                  </a:cubicBezTo>
                  <a:cubicBezTo>
                    <a:pt x="51767" y="106988"/>
                    <a:pt x="51428" y="106957"/>
                    <a:pt x="51120" y="106649"/>
                  </a:cubicBezTo>
                  <a:lnTo>
                    <a:pt x="51120" y="106649"/>
                  </a:lnTo>
                  <a:cubicBezTo>
                    <a:pt x="50883" y="106626"/>
                    <a:pt x="50663" y="106516"/>
                    <a:pt x="50503" y="106340"/>
                  </a:cubicBezTo>
                  <a:cubicBezTo>
                    <a:pt x="49917" y="105724"/>
                    <a:pt x="48992" y="105724"/>
                    <a:pt x="48684" y="105138"/>
                  </a:cubicBezTo>
                  <a:cubicBezTo>
                    <a:pt x="48376" y="104552"/>
                    <a:pt x="48684" y="104213"/>
                    <a:pt x="48684" y="103905"/>
                  </a:cubicBezTo>
                  <a:cubicBezTo>
                    <a:pt x="48684" y="103596"/>
                    <a:pt x="48684" y="103288"/>
                    <a:pt x="49301" y="103288"/>
                  </a:cubicBezTo>
                  <a:lnTo>
                    <a:pt x="51120" y="103288"/>
                  </a:lnTo>
                  <a:cubicBezTo>
                    <a:pt x="51428" y="103288"/>
                    <a:pt x="52045" y="103011"/>
                    <a:pt x="52322" y="103011"/>
                  </a:cubicBezTo>
                  <a:cubicBezTo>
                    <a:pt x="52600" y="103011"/>
                    <a:pt x="53864" y="102702"/>
                    <a:pt x="54172" y="103011"/>
                  </a:cubicBezTo>
                  <a:cubicBezTo>
                    <a:pt x="54496" y="103164"/>
                    <a:pt x="54796" y="103361"/>
                    <a:pt x="55066" y="103596"/>
                  </a:cubicBezTo>
                  <a:cubicBezTo>
                    <a:pt x="55375" y="103596"/>
                    <a:pt x="55375" y="103288"/>
                    <a:pt x="55375" y="103596"/>
                  </a:cubicBezTo>
                  <a:cubicBezTo>
                    <a:pt x="55714" y="103556"/>
                    <a:pt x="56053" y="103669"/>
                    <a:pt x="56300" y="103905"/>
                  </a:cubicBezTo>
                  <a:close/>
                  <a:moveTo>
                    <a:pt x="291364" y="63144"/>
                  </a:moveTo>
                  <a:cubicBezTo>
                    <a:pt x="291606" y="63876"/>
                    <a:pt x="291905" y="64587"/>
                    <a:pt x="292258" y="65272"/>
                  </a:cubicBezTo>
                  <a:cubicBezTo>
                    <a:pt x="292258" y="65580"/>
                    <a:pt x="293183" y="65889"/>
                    <a:pt x="293800" y="66813"/>
                  </a:cubicBezTo>
                  <a:cubicBezTo>
                    <a:pt x="294416" y="67738"/>
                    <a:pt x="294077" y="68324"/>
                    <a:pt x="294386" y="68941"/>
                  </a:cubicBezTo>
                  <a:cubicBezTo>
                    <a:pt x="294694" y="69558"/>
                    <a:pt x="295002" y="70143"/>
                    <a:pt x="295002" y="70452"/>
                  </a:cubicBezTo>
                  <a:cubicBezTo>
                    <a:pt x="295310" y="71654"/>
                    <a:pt x="295619" y="74707"/>
                    <a:pt x="295002" y="75015"/>
                  </a:cubicBezTo>
                  <a:cubicBezTo>
                    <a:pt x="294386" y="75323"/>
                    <a:pt x="294077" y="74707"/>
                    <a:pt x="293491" y="75015"/>
                  </a:cubicBezTo>
                  <a:cubicBezTo>
                    <a:pt x="292906" y="75323"/>
                    <a:pt x="292258" y="75292"/>
                    <a:pt x="291672" y="75292"/>
                  </a:cubicBezTo>
                  <a:moveTo>
                    <a:pt x="292566" y="51027"/>
                  </a:moveTo>
                  <a:lnTo>
                    <a:pt x="292566" y="48592"/>
                  </a:lnTo>
                  <a:lnTo>
                    <a:pt x="294108" y="48592"/>
                  </a:lnTo>
                  <a:cubicBezTo>
                    <a:pt x="294726" y="48613"/>
                    <a:pt x="295343" y="48519"/>
                    <a:pt x="295927" y="48314"/>
                  </a:cubicBezTo>
                  <a:cubicBezTo>
                    <a:pt x="296513" y="48314"/>
                    <a:pt x="296821" y="47697"/>
                    <a:pt x="297130" y="47697"/>
                  </a:cubicBezTo>
                  <a:lnTo>
                    <a:pt x="298949" y="47697"/>
                  </a:lnTo>
                  <a:cubicBezTo>
                    <a:pt x="299257" y="47697"/>
                    <a:pt x="299257" y="47389"/>
                    <a:pt x="299565" y="47389"/>
                  </a:cubicBezTo>
                  <a:cubicBezTo>
                    <a:pt x="299741" y="47229"/>
                    <a:pt x="299851" y="47009"/>
                    <a:pt x="299874" y="46773"/>
                  </a:cubicBezTo>
                  <a:cubicBezTo>
                    <a:pt x="299853" y="46544"/>
                    <a:pt x="299742" y="46333"/>
                    <a:pt x="299565" y="46187"/>
                  </a:cubicBezTo>
                  <a:cubicBezTo>
                    <a:pt x="299565" y="45878"/>
                    <a:pt x="299565" y="45878"/>
                    <a:pt x="299257" y="45570"/>
                  </a:cubicBezTo>
                  <a:lnTo>
                    <a:pt x="299257" y="45262"/>
                  </a:lnTo>
                  <a:lnTo>
                    <a:pt x="299565" y="45262"/>
                  </a:lnTo>
                  <a:cubicBezTo>
                    <a:pt x="300009" y="45396"/>
                    <a:pt x="300356" y="45743"/>
                    <a:pt x="300490" y="46187"/>
                  </a:cubicBezTo>
                  <a:cubicBezTo>
                    <a:pt x="300768" y="46464"/>
                    <a:pt x="301384" y="47697"/>
                    <a:pt x="301693" y="48006"/>
                  </a:cubicBezTo>
                  <a:cubicBezTo>
                    <a:pt x="302001" y="48314"/>
                    <a:pt x="301384" y="48592"/>
                    <a:pt x="301076" y="48900"/>
                  </a:cubicBezTo>
                  <a:cubicBezTo>
                    <a:pt x="300355" y="48889"/>
                    <a:pt x="299637" y="48993"/>
                    <a:pt x="298949" y="49208"/>
                  </a:cubicBezTo>
                  <a:cubicBezTo>
                    <a:pt x="298640" y="49208"/>
                    <a:pt x="298055" y="49208"/>
                    <a:pt x="298055" y="49517"/>
                  </a:cubicBezTo>
                  <a:cubicBezTo>
                    <a:pt x="298055" y="49825"/>
                    <a:pt x="297130" y="49825"/>
                    <a:pt x="296513" y="50133"/>
                  </a:cubicBezTo>
                  <a:cubicBezTo>
                    <a:pt x="295896" y="50442"/>
                    <a:pt x="295619" y="51027"/>
                    <a:pt x="295002" y="51336"/>
                  </a:cubicBezTo>
                  <a:cubicBezTo>
                    <a:pt x="294253" y="50946"/>
                    <a:pt x="293389" y="50837"/>
                    <a:pt x="292566" y="51027"/>
                  </a:cubicBezTo>
                  <a:close/>
                  <a:moveTo>
                    <a:pt x="293183" y="45570"/>
                  </a:moveTo>
                  <a:cubicBezTo>
                    <a:pt x="293800" y="45262"/>
                    <a:pt x="294386" y="44676"/>
                    <a:pt x="294694" y="44676"/>
                  </a:cubicBezTo>
                  <a:cubicBezTo>
                    <a:pt x="295002" y="44676"/>
                    <a:pt x="295002" y="45231"/>
                    <a:pt x="295310" y="44676"/>
                  </a:cubicBezTo>
                  <a:cubicBezTo>
                    <a:pt x="295562" y="44225"/>
                    <a:pt x="295873" y="43810"/>
                    <a:pt x="296235" y="43443"/>
                  </a:cubicBezTo>
                  <a:cubicBezTo>
                    <a:pt x="296580" y="42790"/>
                    <a:pt x="296678" y="42035"/>
                    <a:pt x="296513" y="41315"/>
                  </a:cubicBezTo>
                  <a:cubicBezTo>
                    <a:pt x="295983" y="39911"/>
                    <a:pt x="295267" y="38583"/>
                    <a:pt x="294386" y="37369"/>
                  </a:cubicBezTo>
                  <a:cubicBezTo>
                    <a:pt x="293800" y="36444"/>
                    <a:pt x="293491" y="35241"/>
                    <a:pt x="293183" y="34933"/>
                  </a:cubicBezTo>
                  <a:cubicBezTo>
                    <a:pt x="293183" y="34763"/>
                    <a:pt x="293045" y="34625"/>
                    <a:pt x="292875" y="34625"/>
                  </a:cubicBezTo>
                  <a:lnTo>
                    <a:pt x="292566" y="34625"/>
                  </a:lnTo>
                  <a:lnTo>
                    <a:pt x="292566" y="45570"/>
                  </a:lnTo>
                  <a:close/>
                  <a:moveTo>
                    <a:pt x="290100" y="61942"/>
                  </a:moveTo>
                  <a:cubicBezTo>
                    <a:pt x="290530" y="62224"/>
                    <a:pt x="290942" y="62533"/>
                    <a:pt x="291333" y="62867"/>
                  </a:cubicBezTo>
                  <a:cubicBezTo>
                    <a:pt x="291495" y="63025"/>
                    <a:pt x="291603" y="63230"/>
                    <a:pt x="291641" y="63453"/>
                  </a:cubicBezTo>
                  <a:lnTo>
                    <a:pt x="291641" y="75477"/>
                  </a:lnTo>
                  <a:lnTo>
                    <a:pt x="291025" y="75477"/>
                  </a:lnTo>
                  <a:cubicBezTo>
                    <a:pt x="290100" y="75477"/>
                    <a:pt x="289514" y="76094"/>
                    <a:pt x="288897" y="76094"/>
                  </a:cubicBezTo>
                  <a:cubicBezTo>
                    <a:pt x="288281" y="76094"/>
                    <a:pt x="287972" y="75786"/>
                    <a:pt x="287972" y="74861"/>
                  </a:cubicBezTo>
                  <a:cubicBezTo>
                    <a:pt x="288604" y="73077"/>
                    <a:pt x="289119" y="71254"/>
                    <a:pt x="289514" y="69403"/>
                  </a:cubicBezTo>
                  <a:cubicBezTo>
                    <a:pt x="289822" y="66043"/>
                    <a:pt x="290100" y="63237"/>
                    <a:pt x="290100" y="62096"/>
                  </a:cubicBezTo>
                  <a:close/>
                  <a:moveTo>
                    <a:pt x="291641" y="34594"/>
                  </a:moveTo>
                  <a:lnTo>
                    <a:pt x="291025" y="34594"/>
                  </a:lnTo>
                  <a:cubicBezTo>
                    <a:pt x="290716" y="34902"/>
                    <a:pt x="289822" y="34902"/>
                    <a:pt x="289514" y="35519"/>
                  </a:cubicBezTo>
                  <a:cubicBezTo>
                    <a:pt x="289206" y="36135"/>
                    <a:pt x="289206" y="37030"/>
                    <a:pt x="289206" y="37030"/>
                  </a:cubicBezTo>
                  <a:cubicBezTo>
                    <a:pt x="289367" y="38051"/>
                    <a:pt x="289367" y="39091"/>
                    <a:pt x="289206" y="40113"/>
                  </a:cubicBezTo>
                  <a:cubicBezTo>
                    <a:pt x="288897" y="40699"/>
                    <a:pt x="288281" y="42549"/>
                    <a:pt x="287695" y="43751"/>
                  </a:cubicBezTo>
                  <a:cubicBezTo>
                    <a:pt x="286684" y="45536"/>
                    <a:pt x="285562" y="47256"/>
                    <a:pt x="284334" y="48900"/>
                  </a:cubicBezTo>
                  <a:cubicBezTo>
                    <a:pt x="283440" y="50133"/>
                    <a:pt x="282207" y="49825"/>
                    <a:pt x="281621" y="50133"/>
                  </a:cubicBezTo>
                  <a:lnTo>
                    <a:pt x="277644" y="50133"/>
                  </a:lnTo>
                  <a:cubicBezTo>
                    <a:pt x="275239" y="50133"/>
                    <a:pt x="269751" y="49208"/>
                    <a:pt x="268857" y="49208"/>
                  </a:cubicBezTo>
                  <a:cubicBezTo>
                    <a:pt x="267962" y="49208"/>
                    <a:pt x="267623" y="48314"/>
                    <a:pt x="267037" y="48314"/>
                  </a:cubicBezTo>
                  <a:cubicBezTo>
                    <a:pt x="266452" y="48314"/>
                    <a:pt x="266112" y="48622"/>
                    <a:pt x="265804" y="48900"/>
                  </a:cubicBezTo>
                  <a:cubicBezTo>
                    <a:pt x="265496" y="49177"/>
                    <a:pt x="265187" y="49208"/>
                    <a:pt x="265187" y="49517"/>
                  </a:cubicBezTo>
                  <a:cubicBezTo>
                    <a:pt x="265350" y="50583"/>
                    <a:pt x="265661" y="51620"/>
                    <a:pt x="266112" y="52600"/>
                  </a:cubicBezTo>
                  <a:cubicBezTo>
                    <a:pt x="266729" y="53802"/>
                    <a:pt x="267037" y="54727"/>
                    <a:pt x="267932" y="55313"/>
                  </a:cubicBezTo>
                  <a:cubicBezTo>
                    <a:pt x="268826" y="55899"/>
                    <a:pt x="269751" y="55621"/>
                    <a:pt x="271570" y="55313"/>
                  </a:cubicBezTo>
                  <a:cubicBezTo>
                    <a:pt x="272584" y="55106"/>
                    <a:pt x="273618" y="55013"/>
                    <a:pt x="274653" y="55036"/>
                  </a:cubicBezTo>
                  <a:cubicBezTo>
                    <a:pt x="275547" y="55036"/>
                    <a:pt x="278291" y="54419"/>
                    <a:pt x="279216" y="54419"/>
                  </a:cubicBezTo>
                  <a:cubicBezTo>
                    <a:pt x="279540" y="54418"/>
                    <a:pt x="279802" y="54680"/>
                    <a:pt x="279803" y="55004"/>
                  </a:cubicBezTo>
                  <a:cubicBezTo>
                    <a:pt x="279803" y="55014"/>
                    <a:pt x="279802" y="55025"/>
                    <a:pt x="279802" y="55036"/>
                  </a:cubicBezTo>
                  <a:cubicBezTo>
                    <a:pt x="279024" y="56286"/>
                    <a:pt x="277969" y="57341"/>
                    <a:pt x="276719" y="58119"/>
                  </a:cubicBezTo>
                  <a:cubicBezTo>
                    <a:pt x="275485" y="58735"/>
                    <a:pt x="272464" y="59352"/>
                    <a:pt x="271231" y="59938"/>
                  </a:cubicBezTo>
                  <a:cubicBezTo>
                    <a:pt x="269596" y="60597"/>
                    <a:pt x="267843" y="60912"/>
                    <a:pt x="266082" y="60863"/>
                  </a:cubicBezTo>
                  <a:cubicBezTo>
                    <a:pt x="264262" y="61171"/>
                    <a:pt x="261827" y="61480"/>
                    <a:pt x="261210" y="61480"/>
                  </a:cubicBezTo>
                  <a:cubicBezTo>
                    <a:pt x="260593" y="61480"/>
                    <a:pt x="260316" y="61480"/>
                    <a:pt x="260008" y="61171"/>
                  </a:cubicBezTo>
                  <a:cubicBezTo>
                    <a:pt x="259699" y="60863"/>
                    <a:pt x="259391" y="61757"/>
                    <a:pt x="259699" y="61757"/>
                  </a:cubicBezTo>
                  <a:cubicBezTo>
                    <a:pt x="260008" y="61757"/>
                    <a:pt x="262443" y="62374"/>
                    <a:pt x="263954" y="62682"/>
                  </a:cubicBezTo>
                  <a:cubicBezTo>
                    <a:pt x="265607" y="63089"/>
                    <a:pt x="267233" y="63593"/>
                    <a:pt x="268826" y="64193"/>
                  </a:cubicBezTo>
                  <a:cubicBezTo>
                    <a:pt x="271539" y="65118"/>
                    <a:pt x="272772" y="64809"/>
                    <a:pt x="273358" y="64501"/>
                  </a:cubicBezTo>
                  <a:cubicBezTo>
                    <a:pt x="273944" y="64193"/>
                    <a:pt x="274900" y="64193"/>
                    <a:pt x="275485" y="63884"/>
                  </a:cubicBezTo>
                  <a:cubicBezTo>
                    <a:pt x="276174" y="63669"/>
                    <a:pt x="276892" y="63565"/>
                    <a:pt x="277613" y="63576"/>
                  </a:cubicBezTo>
                  <a:cubicBezTo>
                    <a:pt x="278830" y="63625"/>
                    <a:pt x="279989" y="63057"/>
                    <a:pt x="280696" y="62065"/>
                  </a:cubicBezTo>
                  <a:cubicBezTo>
                    <a:pt x="281313" y="61480"/>
                    <a:pt x="281898" y="60863"/>
                    <a:pt x="281898" y="60246"/>
                  </a:cubicBezTo>
                  <a:cubicBezTo>
                    <a:pt x="281898" y="59630"/>
                    <a:pt x="283132" y="58119"/>
                    <a:pt x="283748" y="57502"/>
                  </a:cubicBezTo>
                  <a:cubicBezTo>
                    <a:pt x="284365" y="56886"/>
                    <a:pt x="285259" y="55375"/>
                    <a:pt x="285568" y="55097"/>
                  </a:cubicBezTo>
                  <a:cubicBezTo>
                    <a:pt x="286117" y="54608"/>
                    <a:pt x="286729" y="54194"/>
                    <a:pt x="287387" y="53864"/>
                  </a:cubicBezTo>
                  <a:cubicBezTo>
                    <a:pt x="287695" y="53864"/>
                    <a:pt x="287972" y="52970"/>
                    <a:pt x="288897" y="52661"/>
                  </a:cubicBezTo>
                  <a:cubicBezTo>
                    <a:pt x="289642" y="52130"/>
                    <a:pt x="290464" y="51714"/>
                    <a:pt x="291333" y="51428"/>
                  </a:cubicBezTo>
                  <a:cubicBezTo>
                    <a:pt x="291755" y="51444"/>
                    <a:pt x="292173" y="51337"/>
                    <a:pt x="292536" y="51120"/>
                  </a:cubicBezTo>
                  <a:lnTo>
                    <a:pt x="292536" y="48715"/>
                  </a:lnTo>
                  <a:lnTo>
                    <a:pt x="291025" y="48715"/>
                  </a:lnTo>
                  <a:cubicBezTo>
                    <a:pt x="291023" y="48381"/>
                    <a:pt x="291131" y="48056"/>
                    <a:pt x="291333" y="47790"/>
                  </a:cubicBezTo>
                  <a:cubicBezTo>
                    <a:pt x="291457" y="47257"/>
                    <a:pt x="291665" y="46747"/>
                    <a:pt x="291950" y="46279"/>
                  </a:cubicBezTo>
                  <a:cubicBezTo>
                    <a:pt x="291950" y="45971"/>
                    <a:pt x="292227" y="45971"/>
                    <a:pt x="292536" y="45663"/>
                  </a:cubicBezTo>
                  <a:lnTo>
                    <a:pt x="292536" y="34625"/>
                  </a:lnTo>
                  <a:close/>
                </a:path>
              </a:pathLst>
            </a:custGeom>
            <a:grpFill/>
            <a:ln w="308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26" name="直接连接符 25"/>
          <p:cNvCxnSpPr/>
          <p:nvPr userDrawn="1"/>
        </p:nvCxnSpPr>
        <p:spPr>
          <a:xfrm>
            <a:off x="317500" y="1098696"/>
            <a:ext cx="11557000" cy="0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图片占位符 3"/>
          <p:cNvSpPr>
            <a:spLocks noGrp="1"/>
          </p:cNvSpPr>
          <p:nvPr>
            <p:ph type="pic" sz="quarter" idx="10"/>
          </p:nvPr>
        </p:nvSpPr>
        <p:spPr>
          <a:xfrm>
            <a:off x="1279853" y="2617622"/>
            <a:ext cx="1622760" cy="1622758"/>
          </a:xfrm>
          <a:prstGeom prst="ellipse">
            <a:avLst/>
          </a:prstGeom>
          <a:gradFill>
            <a:gsLst>
              <a:gs pos="0">
                <a:schemeClr val="accent1">
                  <a:alpha val="6000"/>
                </a:schemeClr>
              </a:gs>
              <a:gs pos="100000">
                <a:schemeClr val="accent1">
                  <a:alpha val="2000"/>
                </a:schemeClr>
              </a:gs>
            </a:gsLst>
            <a:lin ang="5400000" scaled="1"/>
          </a:gradFill>
          <a:ln w="50800">
            <a:solidFill>
              <a:schemeClr val="bg1"/>
            </a:solidFill>
          </a:ln>
          <a:effectLst>
            <a:outerShdw blurRad="279400" sx="102000" sy="102000" algn="ctr" rotWithShape="0">
              <a:srgbClr val="224EA7">
                <a:alpha val="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zh-CN" altLang="en-US" sz="180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lvl="0" algn="ctr"/>
            <a:endParaRPr lang="zh-CN" altLang="en-US" dirty="0"/>
          </a:p>
        </p:txBody>
      </p:sp>
      <p:grpSp>
        <p:nvGrpSpPr>
          <p:cNvPr id="7" name="组合 6"/>
          <p:cNvGrpSpPr/>
          <p:nvPr userDrawn="1"/>
        </p:nvGrpSpPr>
        <p:grpSpPr>
          <a:xfrm>
            <a:off x="1088111" y="2426616"/>
            <a:ext cx="2006244" cy="2004768"/>
            <a:chOff x="3653754" y="2426616"/>
            <a:chExt cx="2006244" cy="2004768"/>
          </a:xfrm>
        </p:grpSpPr>
        <p:sp>
          <p:nvSpPr>
            <p:cNvPr id="5" name="椭圆 4"/>
            <p:cNvSpPr/>
            <p:nvPr userDrawn="1"/>
          </p:nvSpPr>
          <p:spPr>
            <a:xfrm rot="19228016">
              <a:off x="3653754" y="2426616"/>
              <a:ext cx="2004768" cy="2004768"/>
            </a:xfrm>
            <a:prstGeom prst="ellipse">
              <a:avLst/>
            </a:prstGeom>
            <a:noFill/>
            <a:ln w="6350">
              <a:gradFill>
                <a:gsLst>
                  <a:gs pos="0">
                    <a:schemeClr val="accent1">
                      <a:alpha val="7000"/>
                    </a:schemeClr>
                  </a:gs>
                  <a:gs pos="100000">
                    <a:schemeClr val="accent1">
                      <a:alpha val="37000"/>
                    </a:schemeClr>
                  </a:gs>
                </a:gsLst>
                <a:lin ang="5400000" scaled="1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" name="椭圆 31"/>
            <p:cNvSpPr/>
            <p:nvPr userDrawn="1"/>
          </p:nvSpPr>
          <p:spPr>
            <a:xfrm rot="5400000">
              <a:off x="3832991" y="2608518"/>
              <a:ext cx="1640964" cy="1640964"/>
            </a:xfrm>
            <a:prstGeom prst="ellipse">
              <a:avLst/>
            </a:prstGeom>
            <a:noFill/>
            <a:ln w="3175">
              <a:gradFill>
                <a:gsLst>
                  <a:gs pos="0">
                    <a:srgbClr val="224EA7">
                      <a:alpha val="4000"/>
                    </a:srgbClr>
                  </a:gs>
                  <a:gs pos="100000">
                    <a:srgbClr val="224EA7">
                      <a:alpha val="25000"/>
                    </a:srgbClr>
                  </a:gs>
                </a:gsLst>
                <a:lin ang="5400000" scaled="1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" name="椭圆 5"/>
            <p:cNvSpPr/>
            <p:nvPr userDrawn="1"/>
          </p:nvSpPr>
          <p:spPr>
            <a:xfrm>
              <a:off x="4106435" y="2527936"/>
              <a:ext cx="78836" cy="78832"/>
            </a:xfrm>
            <a:prstGeom prst="ellipse">
              <a:avLst/>
            </a:prstGeom>
            <a:gradFill>
              <a:gsLst>
                <a:gs pos="0">
                  <a:schemeClr val="accent1">
                    <a:alpha val="57000"/>
                  </a:schemeClr>
                </a:gs>
                <a:gs pos="100000">
                  <a:schemeClr val="accent1">
                    <a:alpha val="25000"/>
                  </a:scheme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" name="椭圆 32"/>
            <p:cNvSpPr/>
            <p:nvPr userDrawn="1"/>
          </p:nvSpPr>
          <p:spPr>
            <a:xfrm>
              <a:off x="3949025" y="4139994"/>
              <a:ext cx="76026" cy="76026"/>
            </a:xfrm>
            <a:prstGeom prst="ellipse">
              <a:avLst/>
            </a:prstGeom>
            <a:gradFill>
              <a:gsLst>
                <a:gs pos="0">
                  <a:schemeClr val="accent2">
                    <a:alpha val="39000"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" name="椭圆 37"/>
            <p:cNvSpPr/>
            <p:nvPr userDrawn="1"/>
          </p:nvSpPr>
          <p:spPr>
            <a:xfrm>
              <a:off x="5614279" y="3617118"/>
              <a:ext cx="45719" cy="45719"/>
            </a:xfrm>
            <a:prstGeom prst="ellipse">
              <a:avLst/>
            </a:prstGeom>
            <a:gradFill>
              <a:gsLst>
                <a:gs pos="0">
                  <a:schemeClr val="accent1"/>
                </a:gs>
                <a:gs pos="100000">
                  <a:schemeClr val="accent1">
                    <a:alpha val="43000"/>
                  </a:scheme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团队介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 userDrawn="1"/>
        </p:nvSpPr>
        <p:spPr>
          <a:xfrm>
            <a:off x="0" y="0"/>
            <a:ext cx="12192000" cy="1439863"/>
          </a:xfrm>
          <a:prstGeom prst="rect">
            <a:avLst/>
          </a:prstGeom>
          <a:gradFill>
            <a:gsLst>
              <a:gs pos="62600">
                <a:srgbClr val="FBFBFB">
                  <a:alpha val="23000"/>
                </a:srgbClr>
              </a:gs>
              <a:gs pos="0">
                <a:schemeClr val="bg1">
                  <a:alpha val="80000"/>
                </a:schemeClr>
              </a:gs>
              <a:gs pos="100000">
                <a:srgbClr val="F8F8F8">
                  <a:alpha val="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email"/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53" name="图片占位符 3"/>
          <p:cNvSpPr>
            <a:spLocks noGrp="1"/>
          </p:cNvSpPr>
          <p:nvPr>
            <p:ph type="pic" sz="quarter" idx="12"/>
          </p:nvPr>
        </p:nvSpPr>
        <p:spPr>
          <a:xfrm>
            <a:off x="821562" y="2767738"/>
            <a:ext cx="1322528" cy="1322526"/>
          </a:xfrm>
          <a:prstGeom prst="ellipse">
            <a:avLst/>
          </a:prstGeom>
          <a:gradFill>
            <a:gsLst>
              <a:gs pos="0">
                <a:srgbClr val="003399">
                  <a:alpha val="6000"/>
                </a:srgbClr>
              </a:gs>
              <a:gs pos="100000">
                <a:srgbClr val="003399">
                  <a:alpha val="2000"/>
                </a:srgbClr>
              </a:gs>
            </a:gsLst>
            <a:lin ang="5400000" scaled="1"/>
          </a:gradFill>
          <a:ln w="50800">
            <a:solidFill>
              <a:schemeClr val="bg1"/>
            </a:solidFill>
          </a:ln>
          <a:effectLst>
            <a:outerShdw blurRad="279400" sx="102000" sy="102000" algn="ctr" rotWithShape="0">
              <a:schemeClr val="accent1">
                <a:alpha val="8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zh-CN" altLang="en-US" sz="180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lvl="0" algn="ctr"/>
            <a:endParaRPr lang="zh-CN" altLang="en-US" dirty="0"/>
          </a:p>
        </p:txBody>
      </p:sp>
      <p:sp>
        <p:nvSpPr>
          <p:cNvPr id="52" name="图片占位符 3"/>
          <p:cNvSpPr>
            <a:spLocks noGrp="1"/>
          </p:cNvSpPr>
          <p:nvPr>
            <p:ph type="pic" sz="quarter" idx="11"/>
          </p:nvPr>
        </p:nvSpPr>
        <p:spPr>
          <a:xfrm>
            <a:off x="3053892" y="2767738"/>
            <a:ext cx="1322528" cy="1322526"/>
          </a:xfrm>
          <a:prstGeom prst="ellipse">
            <a:avLst/>
          </a:prstGeom>
          <a:gradFill>
            <a:gsLst>
              <a:gs pos="0">
                <a:srgbClr val="003399">
                  <a:alpha val="6000"/>
                </a:srgbClr>
              </a:gs>
              <a:gs pos="100000">
                <a:srgbClr val="003399">
                  <a:alpha val="2000"/>
                </a:srgbClr>
              </a:gs>
            </a:gsLst>
            <a:lin ang="5400000" scaled="1"/>
          </a:gradFill>
          <a:ln w="50800">
            <a:solidFill>
              <a:schemeClr val="bg1"/>
            </a:solidFill>
          </a:ln>
          <a:effectLst>
            <a:outerShdw blurRad="279400" sx="102000" sy="102000" algn="ctr" rotWithShape="0">
              <a:schemeClr val="accent1">
                <a:alpha val="8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zh-CN" altLang="en-US" sz="180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lvl="0" algn="ctr"/>
            <a:endParaRPr lang="zh-CN" altLang="en-US" dirty="0"/>
          </a:p>
        </p:txBody>
      </p:sp>
      <p:grpSp>
        <p:nvGrpSpPr>
          <p:cNvPr id="19" name="组合 18"/>
          <p:cNvGrpSpPr/>
          <p:nvPr userDrawn="1"/>
        </p:nvGrpSpPr>
        <p:grpSpPr>
          <a:xfrm>
            <a:off x="11380489" y="594119"/>
            <a:ext cx="511474" cy="179412"/>
            <a:chOff x="10407368" y="1899432"/>
            <a:chExt cx="511474" cy="179412"/>
          </a:xfrm>
        </p:grpSpPr>
        <p:sp>
          <p:nvSpPr>
            <p:cNvPr id="20" name="平行四边形 19"/>
            <p:cNvSpPr/>
            <p:nvPr/>
          </p:nvSpPr>
          <p:spPr>
            <a:xfrm>
              <a:off x="10407368" y="1899432"/>
              <a:ext cx="195244" cy="179412"/>
            </a:xfrm>
            <a:prstGeom prst="parallelogram">
              <a:avLst>
                <a:gd name="adj" fmla="val 45174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平行四边形 20"/>
            <p:cNvSpPr/>
            <p:nvPr/>
          </p:nvSpPr>
          <p:spPr>
            <a:xfrm>
              <a:off x="10565483" y="1899432"/>
              <a:ext cx="195244" cy="179412"/>
            </a:xfrm>
            <a:prstGeom prst="parallelogram">
              <a:avLst>
                <a:gd name="adj" fmla="val 45174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平行四边形 21"/>
            <p:cNvSpPr/>
            <p:nvPr/>
          </p:nvSpPr>
          <p:spPr>
            <a:xfrm>
              <a:off x="10723598" y="1899432"/>
              <a:ext cx="195244" cy="179412"/>
            </a:xfrm>
            <a:prstGeom prst="parallelogram">
              <a:avLst>
                <a:gd name="adj" fmla="val 45174"/>
              </a:avLst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26" name="直接连接符 25"/>
          <p:cNvCxnSpPr/>
          <p:nvPr userDrawn="1"/>
        </p:nvCxnSpPr>
        <p:spPr>
          <a:xfrm>
            <a:off x="317500" y="1098696"/>
            <a:ext cx="11557000" cy="0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图片占位符 3"/>
          <p:cNvSpPr>
            <a:spLocks noGrp="1"/>
          </p:cNvSpPr>
          <p:nvPr>
            <p:ph type="pic" sz="quarter" idx="10"/>
          </p:nvPr>
        </p:nvSpPr>
        <p:spPr>
          <a:xfrm>
            <a:off x="5284620" y="2617622"/>
            <a:ext cx="1622760" cy="1622758"/>
          </a:xfrm>
          <a:prstGeom prst="ellipse">
            <a:avLst/>
          </a:prstGeom>
          <a:gradFill>
            <a:gsLst>
              <a:gs pos="0">
                <a:srgbClr val="003399">
                  <a:alpha val="6000"/>
                </a:srgbClr>
              </a:gs>
              <a:gs pos="100000">
                <a:srgbClr val="003399">
                  <a:alpha val="2000"/>
                </a:srgbClr>
              </a:gs>
            </a:gsLst>
            <a:lin ang="5400000" scaled="1"/>
          </a:gradFill>
          <a:ln w="50800">
            <a:solidFill>
              <a:schemeClr val="bg1"/>
            </a:solidFill>
          </a:ln>
          <a:effectLst>
            <a:outerShdw blurRad="279400" sx="102000" sy="102000" algn="ctr" rotWithShape="0">
              <a:schemeClr val="accent1">
                <a:alpha val="8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zh-CN" altLang="en-US" sz="180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lvl="0" algn="ctr"/>
            <a:endParaRPr lang="zh-CN" altLang="en-US" dirty="0"/>
          </a:p>
        </p:txBody>
      </p:sp>
      <p:sp>
        <p:nvSpPr>
          <p:cNvPr id="54" name="图片占位符 3"/>
          <p:cNvSpPr>
            <a:spLocks noGrp="1"/>
          </p:cNvSpPr>
          <p:nvPr>
            <p:ph type="pic" sz="quarter" idx="13"/>
          </p:nvPr>
        </p:nvSpPr>
        <p:spPr>
          <a:xfrm>
            <a:off x="7985892" y="2767738"/>
            <a:ext cx="1322528" cy="1322526"/>
          </a:xfrm>
          <a:prstGeom prst="ellipse">
            <a:avLst/>
          </a:prstGeom>
          <a:gradFill>
            <a:gsLst>
              <a:gs pos="0">
                <a:srgbClr val="003399">
                  <a:alpha val="6000"/>
                </a:srgbClr>
              </a:gs>
              <a:gs pos="100000">
                <a:srgbClr val="003399">
                  <a:alpha val="2000"/>
                </a:srgbClr>
              </a:gs>
            </a:gsLst>
            <a:lin ang="5400000" scaled="1"/>
          </a:gradFill>
          <a:ln w="50800">
            <a:solidFill>
              <a:schemeClr val="bg1"/>
            </a:solidFill>
          </a:ln>
          <a:effectLst>
            <a:outerShdw blurRad="279400" sx="102000" sy="102000" algn="ctr" rotWithShape="0">
              <a:schemeClr val="accent1">
                <a:alpha val="8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zh-CN" altLang="en-US" sz="180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lvl="0" algn="ctr"/>
            <a:endParaRPr lang="zh-CN" altLang="en-US" dirty="0"/>
          </a:p>
        </p:txBody>
      </p:sp>
      <p:sp>
        <p:nvSpPr>
          <p:cNvPr id="55" name="图片占位符 3"/>
          <p:cNvSpPr>
            <a:spLocks noGrp="1"/>
          </p:cNvSpPr>
          <p:nvPr>
            <p:ph type="pic" sz="quarter" idx="14"/>
          </p:nvPr>
        </p:nvSpPr>
        <p:spPr>
          <a:xfrm>
            <a:off x="10218222" y="2767738"/>
            <a:ext cx="1322528" cy="1322526"/>
          </a:xfrm>
          <a:prstGeom prst="ellipse">
            <a:avLst/>
          </a:prstGeom>
          <a:gradFill>
            <a:gsLst>
              <a:gs pos="0">
                <a:srgbClr val="003399">
                  <a:alpha val="6000"/>
                </a:srgbClr>
              </a:gs>
              <a:gs pos="100000">
                <a:srgbClr val="003399">
                  <a:alpha val="2000"/>
                </a:srgbClr>
              </a:gs>
            </a:gsLst>
            <a:lin ang="5400000" scaled="1"/>
          </a:gradFill>
          <a:ln w="50800">
            <a:solidFill>
              <a:schemeClr val="bg1"/>
            </a:solidFill>
          </a:ln>
          <a:effectLst>
            <a:outerShdw blurRad="279400" sx="102000" sy="102000" algn="ctr" rotWithShape="0">
              <a:schemeClr val="accent1">
                <a:alpha val="8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zh-CN" altLang="en-US" sz="180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lvl="0" algn="ctr"/>
            <a:endParaRPr lang="zh-CN" altLang="en-US" dirty="0"/>
          </a:p>
        </p:txBody>
      </p:sp>
      <p:grpSp>
        <p:nvGrpSpPr>
          <p:cNvPr id="27" name="图形 24"/>
          <p:cNvGrpSpPr/>
          <p:nvPr userDrawn="1"/>
        </p:nvGrpSpPr>
        <p:grpSpPr>
          <a:xfrm>
            <a:off x="518194" y="549274"/>
            <a:ext cx="1128077" cy="343014"/>
            <a:chOff x="334963" y="549274"/>
            <a:chExt cx="1439862" cy="437818"/>
          </a:xfrm>
          <a:gradFill>
            <a:gsLst>
              <a:gs pos="0">
                <a:schemeClr val="accent1">
                  <a:alpha val="70000"/>
                </a:schemeClr>
              </a:gs>
              <a:gs pos="100000">
                <a:schemeClr val="accent1"/>
              </a:gs>
            </a:gsLst>
            <a:lin ang="5400000" scaled="1"/>
          </a:gradFill>
        </p:grpSpPr>
        <p:sp>
          <p:nvSpPr>
            <p:cNvPr id="28" name="任意多边形: 形状 27"/>
            <p:cNvSpPr/>
            <p:nvPr/>
          </p:nvSpPr>
          <p:spPr>
            <a:xfrm>
              <a:off x="857691" y="574093"/>
              <a:ext cx="916270" cy="394622"/>
            </a:xfrm>
            <a:custGeom>
              <a:avLst/>
              <a:gdLst>
                <a:gd name="connsiteX0" fmla="*/ 41963 w 916270"/>
                <a:gd name="connsiteY0" fmla="*/ 394098 h 394622"/>
                <a:gd name="connsiteX1" fmla="*/ 0 w 916270"/>
                <a:gd name="connsiteY1" fmla="*/ 394098 h 394622"/>
                <a:gd name="connsiteX2" fmla="*/ 0 w 916270"/>
                <a:gd name="connsiteY2" fmla="*/ 391015 h 394622"/>
                <a:gd name="connsiteX3" fmla="*/ 7153 w 916270"/>
                <a:gd name="connsiteY3" fmla="*/ 386236 h 394622"/>
                <a:gd name="connsiteX4" fmla="*/ 7153 w 916270"/>
                <a:gd name="connsiteY4" fmla="*/ 351179 h 394622"/>
                <a:gd name="connsiteX5" fmla="*/ 0 w 916270"/>
                <a:gd name="connsiteY5" fmla="*/ 346370 h 394622"/>
                <a:gd name="connsiteX6" fmla="*/ 0 w 916270"/>
                <a:gd name="connsiteY6" fmla="*/ 343286 h 394622"/>
                <a:gd name="connsiteX7" fmla="*/ 26546 w 916270"/>
                <a:gd name="connsiteY7" fmla="*/ 343286 h 394622"/>
                <a:gd name="connsiteX8" fmla="*/ 26546 w 916270"/>
                <a:gd name="connsiteY8" fmla="*/ 346370 h 394622"/>
                <a:gd name="connsiteX9" fmla="*/ 19393 w 916270"/>
                <a:gd name="connsiteY9" fmla="*/ 351179 h 394622"/>
                <a:gd name="connsiteX10" fmla="*/ 19393 w 916270"/>
                <a:gd name="connsiteY10" fmla="*/ 385989 h 394622"/>
                <a:gd name="connsiteX11" fmla="*/ 24172 w 916270"/>
                <a:gd name="connsiteY11" fmla="*/ 390491 h 394622"/>
                <a:gd name="connsiteX12" fmla="*/ 39373 w 916270"/>
                <a:gd name="connsiteY12" fmla="*/ 374273 h 394622"/>
                <a:gd name="connsiteX13" fmla="*/ 42641 w 916270"/>
                <a:gd name="connsiteY13" fmla="*/ 374273 h 394622"/>
                <a:gd name="connsiteX14" fmla="*/ 42055 w 916270"/>
                <a:gd name="connsiteY14" fmla="*/ 394098 h 394622"/>
                <a:gd name="connsiteX15" fmla="*/ 67584 w 916270"/>
                <a:gd name="connsiteY15" fmla="*/ 394098 h 394622"/>
                <a:gd name="connsiteX16" fmla="*/ 47605 w 916270"/>
                <a:gd name="connsiteY16" fmla="*/ 394098 h 394622"/>
                <a:gd name="connsiteX17" fmla="*/ 47605 w 916270"/>
                <a:gd name="connsiteY17" fmla="*/ 391015 h 394622"/>
                <a:gd name="connsiteX18" fmla="*/ 56855 w 916270"/>
                <a:gd name="connsiteY18" fmla="*/ 381426 h 394622"/>
                <a:gd name="connsiteX19" fmla="*/ 73257 w 916270"/>
                <a:gd name="connsiteY19" fmla="*/ 342392 h 394622"/>
                <a:gd name="connsiteX20" fmla="*/ 76834 w 916270"/>
                <a:gd name="connsiteY20" fmla="*/ 342392 h 394622"/>
                <a:gd name="connsiteX21" fmla="*/ 95611 w 916270"/>
                <a:gd name="connsiteY21" fmla="*/ 386236 h 394622"/>
                <a:gd name="connsiteX22" fmla="*/ 102455 w 916270"/>
                <a:gd name="connsiteY22" fmla="*/ 391015 h 394622"/>
                <a:gd name="connsiteX23" fmla="*/ 102455 w 916270"/>
                <a:gd name="connsiteY23" fmla="*/ 394098 h 394622"/>
                <a:gd name="connsiteX24" fmla="*/ 76217 w 916270"/>
                <a:gd name="connsiteY24" fmla="*/ 394098 h 394622"/>
                <a:gd name="connsiteX25" fmla="*/ 76217 w 916270"/>
                <a:gd name="connsiteY25" fmla="*/ 391015 h 394622"/>
                <a:gd name="connsiteX26" fmla="*/ 79300 w 916270"/>
                <a:gd name="connsiteY26" fmla="*/ 391015 h 394622"/>
                <a:gd name="connsiteX27" fmla="*/ 83463 w 916270"/>
                <a:gd name="connsiteY27" fmla="*/ 388332 h 394622"/>
                <a:gd name="connsiteX28" fmla="*/ 83185 w 916270"/>
                <a:gd name="connsiteY28" fmla="*/ 385927 h 394622"/>
                <a:gd name="connsiteX29" fmla="*/ 82877 w 916270"/>
                <a:gd name="connsiteY29" fmla="*/ 385311 h 394622"/>
                <a:gd name="connsiteX30" fmla="*/ 79300 w 916270"/>
                <a:gd name="connsiteY30" fmla="*/ 376924 h 394622"/>
                <a:gd name="connsiteX31" fmla="*/ 63206 w 916270"/>
                <a:gd name="connsiteY31" fmla="*/ 376924 h 394622"/>
                <a:gd name="connsiteX32" fmla="*/ 60832 w 916270"/>
                <a:gd name="connsiteY32" fmla="*/ 382628 h 394622"/>
                <a:gd name="connsiteX33" fmla="*/ 59629 w 916270"/>
                <a:gd name="connsiteY33" fmla="*/ 387130 h 394622"/>
                <a:gd name="connsiteX34" fmla="*/ 63260 w 916270"/>
                <a:gd name="connsiteY34" fmla="*/ 390775 h 394622"/>
                <a:gd name="connsiteX35" fmla="*/ 63792 w 916270"/>
                <a:gd name="connsiteY35" fmla="*/ 390737 h 394622"/>
                <a:gd name="connsiteX36" fmla="*/ 67368 w 916270"/>
                <a:gd name="connsiteY36" fmla="*/ 390737 h 394622"/>
                <a:gd name="connsiteX37" fmla="*/ 67368 w 916270"/>
                <a:gd name="connsiteY37" fmla="*/ 394036 h 394622"/>
                <a:gd name="connsiteX38" fmla="*/ 77111 w 916270"/>
                <a:gd name="connsiteY38" fmla="*/ 373379 h 394622"/>
                <a:gd name="connsiteX39" fmla="*/ 70575 w 916270"/>
                <a:gd name="connsiteY39" fmla="*/ 357777 h 394622"/>
                <a:gd name="connsiteX40" fmla="*/ 64408 w 916270"/>
                <a:gd name="connsiteY40" fmla="*/ 373379 h 394622"/>
                <a:gd name="connsiteX41" fmla="*/ 105723 w 916270"/>
                <a:gd name="connsiteY41" fmla="*/ 346370 h 394622"/>
                <a:gd name="connsiteX42" fmla="*/ 105723 w 916270"/>
                <a:gd name="connsiteY42" fmla="*/ 343286 h 394622"/>
                <a:gd name="connsiteX43" fmla="*/ 123298 w 916270"/>
                <a:gd name="connsiteY43" fmla="*/ 343286 h 394622"/>
                <a:gd name="connsiteX44" fmla="*/ 147748 w 916270"/>
                <a:gd name="connsiteY44" fmla="*/ 377788 h 394622"/>
                <a:gd name="connsiteX45" fmla="*/ 148056 w 916270"/>
                <a:gd name="connsiteY45" fmla="*/ 377788 h 394622"/>
                <a:gd name="connsiteX46" fmla="*/ 148056 w 916270"/>
                <a:gd name="connsiteY46" fmla="*/ 351981 h 394622"/>
                <a:gd name="connsiteX47" fmla="*/ 140286 w 916270"/>
                <a:gd name="connsiteY47" fmla="*/ 346277 h 394622"/>
                <a:gd name="connsiteX48" fmla="*/ 140286 w 916270"/>
                <a:gd name="connsiteY48" fmla="*/ 343194 h 394622"/>
                <a:gd name="connsiteX49" fmla="*/ 158477 w 916270"/>
                <a:gd name="connsiteY49" fmla="*/ 343194 h 394622"/>
                <a:gd name="connsiteX50" fmla="*/ 158477 w 916270"/>
                <a:gd name="connsiteY50" fmla="*/ 346277 h 394622"/>
                <a:gd name="connsiteX51" fmla="*/ 151910 w 916270"/>
                <a:gd name="connsiteY51" fmla="*/ 351981 h 394622"/>
                <a:gd name="connsiteX52" fmla="*/ 151910 w 916270"/>
                <a:gd name="connsiteY52" fmla="*/ 394005 h 394622"/>
                <a:gd name="connsiteX53" fmla="*/ 145065 w 916270"/>
                <a:gd name="connsiteY53" fmla="*/ 394005 h 394622"/>
                <a:gd name="connsiteX54" fmla="*/ 117039 w 916270"/>
                <a:gd name="connsiteY54" fmla="*/ 354972 h 394622"/>
                <a:gd name="connsiteX55" fmla="*/ 116761 w 916270"/>
                <a:gd name="connsiteY55" fmla="*/ 354972 h 394622"/>
                <a:gd name="connsiteX56" fmla="*/ 116761 w 916270"/>
                <a:gd name="connsiteY56" fmla="*/ 386205 h 394622"/>
                <a:gd name="connsiteX57" fmla="*/ 125394 w 916270"/>
                <a:gd name="connsiteY57" fmla="*/ 390984 h 394622"/>
                <a:gd name="connsiteX58" fmla="*/ 125394 w 916270"/>
                <a:gd name="connsiteY58" fmla="*/ 394067 h 394622"/>
                <a:gd name="connsiteX59" fmla="*/ 105785 w 916270"/>
                <a:gd name="connsiteY59" fmla="*/ 394067 h 394622"/>
                <a:gd name="connsiteX60" fmla="*/ 105785 w 916270"/>
                <a:gd name="connsiteY60" fmla="*/ 390984 h 394622"/>
                <a:gd name="connsiteX61" fmla="*/ 112938 w 916270"/>
                <a:gd name="connsiteY61" fmla="*/ 386205 h 394622"/>
                <a:gd name="connsiteX62" fmla="*/ 112938 w 916270"/>
                <a:gd name="connsiteY62" fmla="*/ 351179 h 394622"/>
                <a:gd name="connsiteX63" fmla="*/ 105785 w 916270"/>
                <a:gd name="connsiteY63" fmla="*/ 346370 h 394622"/>
                <a:gd name="connsiteX64" fmla="*/ 204386 w 916270"/>
                <a:gd name="connsiteY64" fmla="*/ 374581 h 394622"/>
                <a:gd name="connsiteX65" fmla="*/ 204078 w 916270"/>
                <a:gd name="connsiteY65" fmla="*/ 394098 h 394622"/>
                <a:gd name="connsiteX66" fmla="*/ 165106 w 916270"/>
                <a:gd name="connsiteY66" fmla="*/ 394098 h 394622"/>
                <a:gd name="connsiteX67" fmla="*/ 165106 w 916270"/>
                <a:gd name="connsiteY67" fmla="*/ 390491 h 394622"/>
                <a:gd name="connsiteX68" fmla="*/ 191314 w 916270"/>
                <a:gd name="connsiteY68" fmla="*/ 346955 h 394622"/>
                <a:gd name="connsiteX69" fmla="*/ 186565 w 916270"/>
                <a:gd name="connsiteY69" fmla="*/ 346955 h 394622"/>
                <a:gd name="connsiteX70" fmla="*/ 169854 w 916270"/>
                <a:gd name="connsiteY70" fmla="*/ 361077 h 394622"/>
                <a:gd name="connsiteX71" fmla="*/ 166586 w 916270"/>
                <a:gd name="connsiteY71" fmla="*/ 361077 h 394622"/>
                <a:gd name="connsiteX72" fmla="*/ 167172 w 916270"/>
                <a:gd name="connsiteY72" fmla="*/ 343656 h 394622"/>
                <a:gd name="connsiteX73" fmla="*/ 204171 w 916270"/>
                <a:gd name="connsiteY73" fmla="*/ 343656 h 394622"/>
                <a:gd name="connsiteX74" fmla="*/ 204171 w 916270"/>
                <a:gd name="connsiteY74" fmla="*/ 348774 h 394622"/>
                <a:gd name="connsiteX75" fmla="*/ 178827 w 916270"/>
                <a:gd name="connsiteY75" fmla="*/ 390799 h 394622"/>
                <a:gd name="connsiteX76" fmla="*/ 201488 w 916270"/>
                <a:gd name="connsiteY76" fmla="*/ 374581 h 394622"/>
                <a:gd name="connsiteX77" fmla="*/ 231210 w 916270"/>
                <a:gd name="connsiteY77" fmla="*/ 365886 h 394622"/>
                <a:gd name="connsiteX78" fmla="*/ 247582 w 916270"/>
                <a:gd name="connsiteY78" fmla="*/ 365886 h 394622"/>
                <a:gd name="connsiteX79" fmla="*/ 247582 w 916270"/>
                <a:gd name="connsiteY79" fmla="*/ 351179 h 394622"/>
                <a:gd name="connsiteX80" fmla="*/ 241416 w 916270"/>
                <a:gd name="connsiteY80" fmla="*/ 346370 h 394622"/>
                <a:gd name="connsiteX81" fmla="*/ 241416 w 916270"/>
                <a:gd name="connsiteY81" fmla="*/ 343286 h 394622"/>
                <a:gd name="connsiteX82" fmla="*/ 267037 w 916270"/>
                <a:gd name="connsiteY82" fmla="*/ 343286 h 394622"/>
                <a:gd name="connsiteX83" fmla="*/ 267037 w 916270"/>
                <a:gd name="connsiteY83" fmla="*/ 346370 h 394622"/>
                <a:gd name="connsiteX84" fmla="*/ 259884 w 916270"/>
                <a:gd name="connsiteY84" fmla="*/ 351179 h 394622"/>
                <a:gd name="connsiteX85" fmla="*/ 259884 w 916270"/>
                <a:gd name="connsiteY85" fmla="*/ 386297 h 394622"/>
                <a:gd name="connsiteX86" fmla="*/ 267037 w 916270"/>
                <a:gd name="connsiteY86" fmla="*/ 391076 h 394622"/>
                <a:gd name="connsiteX87" fmla="*/ 267037 w 916270"/>
                <a:gd name="connsiteY87" fmla="*/ 394160 h 394622"/>
                <a:gd name="connsiteX88" fmla="*/ 241385 w 916270"/>
                <a:gd name="connsiteY88" fmla="*/ 394160 h 394622"/>
                <a:gd name="connsiteX89" fmla="*/ 241385 w 916270"/>
                <a:gd name="connsiteY89" fmla="*/ 391076 h 394622"/>
                <a:gd name="connsiteX90" fmla="*/ 247551 w 916270"/>
                <a:gd name="connsiteY90" fmla="*/ 386297 h 394622"/>
                <a:gd name="connsiteX91" fmla="*/ 247551 w 916270"/>
                <a:gd name="connsiteY91" fmla="*/ 369185 h 394622"/>
                <a:gd name="connsiteX92" fmla="*/ 231272 w 916270"/>
                <a:gd name="connsiteY92" fmla="*/ 369185 h 394622"/>
                <a:gd name="connsiteX93" fmla="*/ 231272 w 916270"/>
                <a:gd name="connsiteY93" fmla="*/ 386297 h 394622"/>
                <a:gd name="connsiteX94" fmla="*/ 237438 w 916270"/>
                <a:gd name="connsiteY94" fmla="*/ 391076 h 394622"/>
                <a:gd name="connsiteX95" fmla="*/ 237438 w 916270"/>
                <a:gd name="connsiteY95" fmla="*/ 394160 h 394622"/>
                <a:gd name="connsiteX96" fmla="*/ 212094 w 916270"/>
                <a:gd name="connsiteY96" fmla="*/ 394160 h 394622"/>
                <a:gd name="connsiteX97" fmla="*/ 212094 w 916270"/>
                <a:gd name="connsiteY97" fmla="*/ 391076 h 394622"/>
                <a:gd name="connsiteX98" fmla="*/ 218939 w 916270"/>
                <a:gd name="connsiteY98" fmla="*/ 386297 h 394622"/>
                <a:gd name="connsiteX99" fmla="*/ 218939 w 916270"/>
                <a:gd name="connsiteY99" fmla="*/ 351179 h 394622"/>
                <a:gd name="connsiteX100" fmla="*/ 212094 w 916270"/>
                <a:gd name="connsiteY100" fmla="*/ 346370 h 394622"/>
                <a:gd name="connsiteX101" fmla="*/ 212094 w 916270"/>
                <a:gd name="connsiteY101" fmla="*/ 343286 h 394622"/>
                <a:gd name="connsiteX102" fmla="*/ 237438 w 916270"/>
                <a:gd name="connsiteY102" fmla="*/ 343286 h 394622"/>
                <a:gd name="connsiteX103" fmla="*/ 237438 w 916270"/>
                <a:gd name="connsiteY103" fmla="*/ 346370 h 394622"/>
                <a:gd name="connsiteX104" fmla="*/ 231272 w 916270"/>
                <a:gd name="connsiteY104" fmla="*/ 351179 h 394622"/>
                <a:gd name="connsiteX105" fmla="*/ 231272 w 916270"/>
                <a:gd name="connsiteY105" fmla="*/ 365886 h 394622"/>
                <a:gd name="connsiteX106" fmla="*/ 273512 w 916270"/>
                <a:gd name="connsiteY106" fmla="*/ 368970 h 394622"/>
                <a:gd name="connsiteX107" fmla="*/ 299165 w 916270"/>
                <a:gd name="connsiteY107" fmla="*/ 342855 h 394622"/>
                <a:gd name="connsiteX108" fmla="*/ 324478 w 916270"/>
                <a:gd name="connsiteY108" fmla="*/ 368970 h 394622"/>
                <a:gd name="connsiteX109" fmla="*/ 299165 w 916270"/>
                <a:gd name="connsiteY109" fmla="*/ 394468 h 394622"/>
                <a:gd name="connsiteX110" fmla="*/ 273512 w 916270"/>
                <a:gd name="connsiteY110" fmla="*/ 368970 h 394622"/>
                <a:gd name="connsiteX111" fmla="*/ 287232 w 916270"/>
                <a:gd name="connsiteY111" fmla="*/ 368970 h 394622"/>
                <a:gd name="connsiteX112" fmla="*/ 299165 w 916270"/>
                <a:gd name="connsiteY112" fmla="*/ 391785 h 394622"/>
                <a:gd name="connsiteX113" fmla="*/ 310788 w 916270"/>
                <a:gd name="connsiteY113" fmla="*/ 368970 h 394622"/>
                <a:gd name="connsiteX114" fmla="*/ 299165 w 916270"/>
                <a:gd name="connsiteY114" fmla="*/ 346154 h 394622"/>
                <a:gd name="connsiteX115" fmla="*/ 287232 w 916270"/>
                <a:gd name="connsiteY115" fmla="*/ 368970 h 394622"/>
                <a:gd name="connsiteX116" fmla="*/ 331415 w 916270"/>
                <a:gd name="connsiteY116" fmla="*/ 343564 h 394622"/>
                <a:gd name="connsiteX117" fmla="*/ 357036 w 916270"/>
                <a:gd name="connsiteY117" fmla="*/ 343564 h 394622"/>
                <a:gd name="connsiteX118" fmla="*/ 357036 w 916270"/>
                <a:gd name="connsiteY118" fmla="*/ 346647 h 394622"/>
                <a:gd name="connsiteX119" fmla="*/ 349575 w 916270"/>
                <a:gd name="connsiteY119" fmla="*/ 351426 h 394622"/>
                <a:gd name="connsiteX120" fmla="*/ 349575 w 916270"/>
                <a:gd name="connsiteY120" fmla="*/ 381765 h 394622"/>
                <a:gd name="connsiteX121" fmla="*/ 360027 w 916270"/>
                <a:gd name="connsiteY121" fmla="*/ 391970 h 394622"/>
                <a:gd name="connsiteX122" fmla="*/ 372545 w 916270"/>
                <a:gd name="connsiteY122" fmla="*/ 379360 h 394622"/>
                <a:gd name="connsiteX123" fmla="*/ 372545 w 916270"/>
                <a:gd name="connsiteY123" fmla="*/ 352043 h 394622"/>
                <a:gd name="connsiteX124" fmla="*/ 364498 w 916270"/>
                <a:gd name="connsiteY124" fmla="*/ 346339 h 394622"/>
                <a:gd name="connsiteX125" fmla="*/ 364498 w 916270"/>
                <a:gd name="connsiteY125" fmla="*/ 343255 h 394622"/>
                <a:gd name="connsiteX126" fmla="*/ 382997 w 916270"/>
                <a:gd name="connsiteY126" fmla="*/ 343255 h 394622"/>
                <a:gd name="connsiteX127" fmla="*/ 382997 w 916270"/>
                <a:gd name="connsiteY127" fmla="*/ 346339 h 394622"/>
                <a:gd name="connsiteX128" fmla="*/ 376152 w 916270"/>
                <a:gd name="connsiteY128" fmla="*/ 352043 h 394622"/>
                <a:gd name="connsiteX129" fmla="*/ 376152 w 916270"/>
                <a:gd name="connsiteY129" fmla="*/ 378158 h 394622"/>
                <a:gd name="connsiteX130" fmla="*/ 357067 w 916270"/>
                <a:gd name="connsiteY130" fmla="*/ 394345 h 394622"/>
                <a:gd name="connsiteX131" fmla="*/ 338290 w 916270"/>
                <a:gd name="connsiteY131" fmla="*/ 380254 h 394622"/>
                <a:gd name="connsiteX132" fmla="*/ 338290 w 916270"/>
                <a:gd name="connsiteY132" fmla="*/ 351149 h 394622"/>
                <a:gd name="connsiteX133" fmla="*/ 331446 w 916270"/>
                <a:gd name="connsiteY133" fmla="*/ 346339 h 394622"/>
                <a:gd name="connsiteX134" fmla="*/ 331446 w 916270"/>
                <a:gd name="connsiteY134" fmla="*/ 343564 h 394622"/>
                <a:gd name="connsiteX135" fmla="*/ 424682 w 916270"/>
                <a:gd name="connsiteY135" fmla="*/ 343564 h 394622"/>
                <a:gd name="connsiteX136" fmla="*/ 450335 w 916270"/>
                <a:gd name="connsiteY136" fmla="*/ 343564 h 394622"/>
                <a:gd name="connsiteX137" fmla="*/ 450335 w 916270"/>
                <a:gd name="connsiteY137" fmla="*/ 346647 h 394622"/>
                <a:gd name="connsiteX138" fmla="*/ 442873 w 916270"/>
                <a:gd name="connsiteY138" fmla="*/ 351426 h 394622"/>
                <a:gd name="connsiteX139" fmla="*/ 442873 w 916270"/>
                <a:gd name="connsiteY139" fmla="*/ 381765 h 394622"/>
                <a:gd name="connsiteX140" fmla="*/ 453294 w 916270"/>
                <a:gd name="connsiteY140" fmla="*/ 391970 h 394622"/>
                <a:gd name="connsiteX141" fmla="*/ 465812 w 916270"/>
                <a:gd name="connsiteY141" fmla="*/ 379360 h 394622"/>
                <a:gd name="connsiteX142" fmla="*/ 465812 w 916270"/>
                <a:gd name="connsiteY142" fmla="*/ 352043 h 394622"/>
                <a:gd name="connsiteX143" fmla="*/ 457765 w 916270"/>
                <a:gd name="connsiteY143" fmla="*/ 346339 h 394622"/>
                <a:gd name="connsiteX144" fmla="*/ 457765 w 916270"/>
                <a:gd name="connsiteY144" fmla="*/ 343255 h 394622"/>
                <a:gd name="connsiteX145" fmla="*/ 476264 w 916270"/>
                <a:gd name="connsiteY145" fmla="*/ 343255 h 394622"/>
                <a:gd name="connsiteX146" fmla="*/ 476264 w 916270"/>
                <a:gd name="connsiteY146" fmla="*/ 346339 h 394622"/>
                <a:gd name="connsiteX147" fmla="*/ 469389 w 916270"/>
                <a:gd name="connsiteY147" fmla="*/ 352043 h 394622"/>
                <a:gd name="connsiteX148" fmla="*/ 469389 w 916270"/>
                <a:gd name="connsiteY148" fmla="*/ 378158 h 394622"/>
                <a:gd name="connsiteX149" fmla="*/ 450335 w 916270"/>
                <a:gd name="connsiteY149" fmla="*/ 394345 h 394622"/>
                <a:gd name="connsiteX150" fmla="*/ 431558 w 916270"/>
                <a:gd name="connsiteY150" fmla="*/ 380254 h 394622"/>
                <a:gd name="connsiteX151" fmla="*/ 431558 w 916270"/>
                <a:gd name="connsiteY151" fmla="*/ 351149 h 394622"/>
                <a:gd name="connsiteX152" fmla="*/ 424682 w 916270"/>
                <a:gd name="connsiteY152" fmla="*/ 346339 h 394622"/>
                <a:gd name="connsiteX153" fmla="*/ 424682 w 916270"/>
                <a:gd name="connsiteY153" fmla="*/ 343564 h 394622"/>
                <a:gd name="connsiteX154" fmla="*/ 481013 w 916270"/>
                <a:gd name="connsiteY154" fmla="*/ 346277 h 394622"/>
                <a:gd name="connsiteX155" fmla="*/ 481013 w 916270"/>
                <a:gd name="connsiteY155" fmla="*/ 343194 h 394622"/>
                <a:gd name="connsiteX156" fmla="*/ 498618 w 916270"/>
                <a:gd name="connsiteY156" fmla="*/ 343194 h 394622"/>
                <a:gd name="connsiteX157" fmla="*/ 522944 w 916270"/>
                <a:gd name="connsiteY157" fmla="*/ 377880 h 394622"/>
                <a:gd name="connsiteX158" fmla="*/ 523253 w 916270"/>
                <a:gd name="connsiteY158" fmla="*/ 377880 h 394622"/>
                <a:gd name="connsiteX159" fmla="*/ 523253 w 916270"/>
                <a:gd name="connsiteY159" fmla="*/ 352074 h 394622"/>
                <a:gd name="connsiteX160" fmla="*/ 515514 w 916270"/>
                <a:gd name="connsiteY160" fmla="*/ 346370 h 394622"/>
                <a:gd name="connsiteX161" fmla="*/ 515514 w 916270"/>
                <a:gd name="connsiteY161" fmla="*/ 343286 h 394622"/>
                <a:gd name="connsiteX162" fmla="*/ 533674 w 916270"/>
                <a:gd name="connsiteY162" fmla="*/ 343286 h 394622"/>
                <a:gd name="connsiteX163" fmla="*/ 533674 w 916270"/>
                <a:gd name="connsiteY163" fmla="*/ 346370 h 394622"/>
                <a:gd name="connsiteX164" fmla="*/ 527137 w 916270"/>
                <a:gd name="connsiteY164" fmla="*/ 352074 h 394622"/>
                <a:gd name="connsiteX165" fmla="*/ 527137 w 916270"/>
                <a:gd name="connsiteY165" fmla="*/ 394098 h 394622"/>
                <a:gd name="connsiteX166" fmla="*/ 520262 w 916270"/>
                <a:gd name="connsiteY166" fmla="*/ 394098 h 394622"/>
                <a:gd name="connsiteX167" fmla="*/ 492266 w 916270"/>
                <a:gd name="connsiteY167" fmla="*/ 355064 h 394622"/>
                <a:gd name="connsiteX168" fmla="*/ 492112 w 916270"/>
                <a:gd name="connsiteY168" fmla="*/ 355064 h 394622"/>
                <a:gd name="connsiteX169" fmla="*/ 492112 w 916270"/>
                <a:gd name="connsiteY169" fmla="*/ 386297 h 394622"/>
                <a:gd name="connsiteX170" fmla="*/ 500745 w 916270"/>
                <a:gd name="connsiteY170" fmla="*/ 391076 h 394622"/>
                <a:gd name="connsiteX171" fmla="*/ 500745 w 916270"/>
                <a:gd name="connsiteY171" fmla="*/ 394160 h 394622"/>
                <a:gd name="connsiteX172" fmla="*/ 481013 w 916270"/>
                <a:gd name="connsiteY172" fmla="*/ 394160 h 394622"/>
                <a:gd name="connsiteX173" fmla="*/ 481013 w 916270"/>
                <a:gd name="connsiteY173" fmla="*/ 391076 h 394622"/>
                <a:gd name="connsiteX174" fmla="*/ 488166 w 916270"/>
                <a:gd name="connsiteY174" fmla="*/ 386297 h 394622"/>
                <a:gd name="connsiteX175" fmla="*/ 488166 w 916270"/>
                <a:gd name="connsiteY175" fmla="*/ 351179 h 394622"/>
                <a:gd name="connsiteX176" fmla="*/ 481013 w 916270"/>
                <a:gd name="connsiteY176" fmla="*/ 346370 h 394622"/>
                <a:gd name="connsiteX177" fmla="*/ 567158 w 916270"/>
                <a:gd name="connsiteY177" fmla="*/ 394005 h 394622"/>
                <a:gd name="connsiteX178" fmla="*/ 540642 w 916270"/>
                <a:gd name="connsiteY178" fmla="*/ 394005 h 394622"/>
                <a:gd name="connsiteX179" fmla="*/ 540642 w 916270"/>
                <a:gd name="connsiteY179" fmla="*/ 390922 h 394622"/>
                <a:gd name="connsiteX180" fmla="*/ 547795 w 916270"/>
                <a:gd name="connsiteY180" fmla="*/ 386143 h 394622"/>
                <a:gd name="connsiteX181" fmla="*/ 547795 w 916270"/>
                <a:gd name="connsiteY181" fmla="*/ 351179 h 394622"/>
                <a:gd name="connsiteX182" fmla="*/ 540642 w 916270"/>
                <a:gd name="connsiteY182" fmla="*/ 346370 h 394622"/>
                <a:gd name="connsiteX183" fmla="*/ 540642 w 916270"/>
                <a:gd name="connsiteY183" fmla="*/ 343286 h 394622"/>
                <a:gd name="connsiteX184" fmla="*/ 567158 w 916270"/>
                <a:gd name="connsiteY184" fmla="*/ 343286 h 394622"/>
                <a:gd name="connsiteX185" fmla="*/ 567158 w 916270"/>
                <a:gd name="connsiteY185" fmla="*/ 346370 h 394622"/>
                <a:gd name="connsiteX186" fmla="*/ 560005 w 916270"/>
                <a:gd name="connsiteY186" fmla="*/ 351179 h 394622"/>
                <a:gd name="connsiteX187" fmla="*/ 560005 w 916270"/>
                <a:gd name="connsiteY187" fmla="*/ 386297 h 394622"/>
                <a:gd name="connsiteX188" fmla="*/ 567158 w 916270"/>
                <a:gd name="connsiteY188" fmla="*/ 391076 h 394622"/>
                <a:gd name="connsiteX189" fmla="*/ 567158 w 916270"/>
                <a:gd name="connsiteY189" fmla="*/ 394160 h 394622"/>
                <a:gd name="connsiteX190" fmla="*/ 572276 w 916270"/>
                <a:gd name="connsiteY190" fmla="*/ 346370 h 394622"/>
                <a:gd name="connsiteX191" fmla="*/ 572276 w 916270"/>
                <a:gd name="connsiteY191" fmla="*/ 343286 h 394622"/>
                <a:gd name="connsiteX192" fmla="*/ 596417 w 916270"/>
                <a:gd name="connsiteY192" fmla="*/ 343286 h 394622"/>
                <a:gd name="connsiteX193" fmla="*/ 596417 w 916270"/>
                <a:gd name="connsiteY193" fmla="*/ 346370 h 394622"/>
                <a:gd name="connsiteX194" fmla="*/ 589881 w 916270"/>
                <a:gd name="connsiteY194" fmla="*/ 349453 h 394622"/>
                <a:gd name="connsiteX195" fmla="*/ 599408 w 916270"/>
                <a:gd name="connsiteY195" fmla="*/ 380285 h 394622"/>
                <a:gd name="connsiteX196" fmla="*/ 599716 w 916270"/>
                <a:gd name="connsiteY196" fmla="*/ 380285 h 394622"/>
                <a:gd name="connsiteX197" fmla="*/ 601505 w 916270"/>
                <a:gd name="connsiteY197" fmla="*/ 375475 h 394622"/>
                <a:gd name="connsiteX198" fmla="*/ 610138 w 916270"/>
                <a:gd name="connsiteY198" fmla="*/ 350809 h 394622"/>
                <a:gd name="connsiteX199" fmla="*/ 604187 w 916270"/>
                <a:gd name="connsiteY199" fmla="*/ 346894 h 394622"/>
                <a:gd name="connsiteX200" fmla="*/ 604187 w 916270"/>
                <a:gd name="connsiteY200" fmla="*/ 343810 h 394622"/>
                <a:gd name="connsiteX201" fmla="*/ 620867 w 916270"/>
                <a:gd name="connsiteY201" fmla="*/ 343810 h 394622"/>
                <a:gd name="connsiteX202" fmla="*/ 620867 w 916270"/>
                <a:gd name="connsiteY202" fmla="*/ 346894 h 394622"/>
                <a:gd name="connsiteX203" fmla="*/ 614300 w 916270"/>
                <a:gd name="connsiteY203" fmla="*/ 351704 h 394622"/>
                <a:gd name="connsiteX204" fmla="*/ 598514 w 916270"/>
                <a:gd name="connsiteY204" fmla="*/ 394622 h 394622"/>
                <a:gd name="connsiteX205" fmla="*/ 592563 w 916270"/>
                <a:gd name="connsiteY205" fmla="*/ 394622 h 394622"/>
                <a:gd name="connsiteX206" fmla="*/ 578843 w 916270"/>
                <a:gd name="connsiteY206" fmla="*/ 352012 h 394622"/>
                <a:gd name="connsiteX207" fmla="*/ 572276 w 916270"/>
                <a:gd name="connsiteY207" fmla="*/ 346308 h 394622"/>
                <a:gd name="connsiteX208" fmla="*/ 668256 w 916270"/>
                <a:gd name="connsiteY208" fmla="*/ 343656 h 394622"/>
                <a:gd name="connsiteX209" fmla="*/ 668842 w 916270"/>
                <a:gd name="connsiteY209" fmla="*/ 361662 h 394622"/>
                <a:gd name="connsiteX210" fmla="*/ 665574 w 916270"/>
                <a:gd name="connsiteY210" fmla="*/ 361662 h 394622"/>
                <a:gd name="connsiteX211" fmla="*/ 648277 w 916270"/>
                <a:gd name="connsiteY211" fmla="*/ 346955 h 394622"/>
                <a:gd name="connsiteX212" fmla="*/ 642326 w 916270"/>
                <a:gd name="connsiteY212" fmla="*/ 351457 h 394622"/>
                <a:gd name="connsiteX213" fmla="*/ 642326 w 916270"/>
                <a:gd name="connsiteY213" fmla="*/ 365886 h 394622"/>
                <a:gd name="connsiteX214" fmla="*/ 653498 w 916270"/>
                <a:gd name="connsiteY214" fmla="*/ 358276 h 394622"/>
                <a:gd name="connsiteX215" fmla="*/ 653642 w 916270"/>
                <a:gd name="connsiteY215" fmla="*/ 357161 h 394622"/>
                <a:gd name="connsiteX216" fmla="*/ 656725 w 916270"/>
                <a:gd name="connsiteY216" fmla="*/ 357161 h 394622"/>
                <a:gd name="connsiteX217" fmla="*/ 656725 w 916270"/>
                <a:gd name="connsiteY217" fmla="*/ 377479 h 394622"/>
                <a:gd name="connsiteX218" fmla="*/ 653642 w 916270"/>
                <a:gd name="connsiteY218" fmla="*/ 377479 h 394622"/>
                <a:gd name="connsiteX219" fmla="*/ 643479 w 916270"/>
                <a:gd name="connsiteY219" fmla="*/ 368634 h 394622"/>
                <a:gd name="connsiteX220" fmla="*/ 642326 w 916270"/>
                <a:gd name="connsiteY220" fmla="*/ 368785 h 394622"/>
                <a:gd name="connsiteX221" fmla="*/ 642326 w 916270"/>
                <a:gd name="connsiteY221" fmla="*/ 385896 h 394622"/>
                <a:gd name="connsiteX222" fmla="*/ 648277 w 916270"/>
                <a:gd name="connsiteY222" fmla="*/ 390398 h 394622"/>
                <a:gd name="connsiteX223" fmla="*/ 666468 w 916270"/>
                <a:gd name="connsiteY223" fmla="*/ 374489 h 394622"/>
                <a:gd name="connsiteX224" fmla="*/ 669736 w 916270"/>
                <a:gd name="connsiteY224" fmla="*/ 374489 h 394622"/>
                <a:gd name="connsiteX225" fmla="*/ 669151 w 916270"/>
                <a:gd name="connsiteY225" fmla="*/ 393697 h 394622"/>
                <a:gd name="connsiteX226" fmla="*/ 623180 w 916270"/>
                <a:gd name="connsiteY226" fmla="*/ 393697 h 394622"/>
                <a:gd name="connsiteX227" fmla="*/ 623180 w 916270"/>
                <a:gd name="connsiteY227" fmla="*/ 390614 h 394622"/>
                <a:gd name="connsiteX228" fmla="*/ 630333 w 916270"/>
                <a:gd name="connsiteY228" fmla="*/ 385804 h 394622"/>
                <a:gd name="connsiteX229" fmla="*/ 630333 w 916270"/>
                <a:gd name="connsiteY229" fmla="*/ 350871 h 394622"/>
                <a:gd name="connsiteX230" fmla="*/ 623180 w 916270"/>
                <a:gd name="connsiteY230" fmla="*/ 346061 h 394622"/>
                <a:gd name="connsiteX231" fmla="*/ 623180 w 916270"/>
                <a:gd name="connsiteY231" fmla="*/ 342978 h 394622"/>
                <a:gd name="connsiteX232" fmla="*/ 668195 w 916270"/>
                <a:gd name="connsiteY232" fmla="*/ 342978 h 394622"/>
                <a:gd name="connsiteX233" fmla="*/ 724895 w 916270"/>
                <a:gd name="connsiteY233" fmla="*/ 382967 h 394622"/>
                <a:gd name="connsiteX234" fmla="*/ 727978 w 916270"/>
                <a:gd name="connsiteY234" fmla="*/ 382967 h 394622"/>
                <a:gd name="connsiteX235" fmla="*/ 717557 w 916270"/>
                <a:gd name="connsiteY235" fmla="*/ 394375 h 394622"/>
                <a:gd name="connsiteX236" fmla="*/ 706827 w 916270"/>
                <a:gd name="connsiteY236" fmla="*/ 382382 h 394622"/>
                <a:gd name="connsiteX237" fmla="*/ 697886 w 916270"/>
                <a:gd name="connsiteY237" fmla="*/ 370049 h 394622"/>
                <a:gd name="connsiteX238" fmla="*/ 697886 w 916270"/>
                <a:gd name="connsiteY238" fmla="*/ 385465 h 394622"/>
                <a:gd name="connsiteX239" fmla="*/ 705039 w 916270"/>
                <a:gd name="connsiteY239" fmla="*/ 391477 h 394622"/>
                <a:gd name="connsiteX240" fmla="*/ 705039 w 916270"/>
                <a:gd name="connsiteY240" fmla="*/ 394560 h 394622"/>
                <a:gd name="connsiteX241" fmla="*/ 679109 w 916270"/>
                <a:gd name="connsiteY241" fmla="*/ 394560 h 394622"/>
                <a:gd name="connsiteX242" fmla="*/ 679109 w 916270"/>
                <a:gd name="connsiteY242" fmla="*/ 391477 h 394622"/>
                <a:gd name="connsiteX243" fmla="*/ 686262 w 916270"/>
                <a:gd name="connsiteY243" fmla="*/ 386667 h 394622"/>
                <a:gd name="connsiteX244" fmla="*/ 686262 w 916270"/>
                <a:gd name="connsiteY244" fmla="*/ 351457 h 394622"/>
                <a:gd name="connsiteX245" fmla="*/ 679109 w 916270"/>
                <a:gd name="connsiteY245" fmla="*/ 346678 h 394622"/>
                <a:gd name="connsiteX246" fmla="*/ 679109 w 916270"/>
                <a:gd name="connsiteY246" fmla="*/ 343595 h 394622"/>
                <a:gd name="connsiteX247" fmla="*/ 704731 w 916270"/>
                <a:gd name="connsiteY247" fmla="*/ 343595 h 394622"/>
                <a:gd name="connsiteX248" fmla="*/ 723230 w 916270"/>
                <a:gd name="connsiteY248" fmla="*/ 357099 h 394622"/>
                <a:gd name="connsiteX249" fmla="*/ 705625 w 916270"/>
                <a:gd name="connsiteY249" fmla="*/ 369124 h 394622"/>
                <a:gd name="connsiteX250" fmla="*/ 705625 w 916270"/>
                <a:gd name="connsiteY250" fmla="*/ 369401 h 394622"/>
                <a:gd name="connsiteX251" fmla="*/ 718451 w 916270"/>
                <a:gd name="connsiteY251" fmla="*/ 380223 h 394622"/>
                <a:gd name="connsiteX252" fmla="*/ 722613 w 916270"/>
                <a:gd name="connsiteY252" fmla="*/ 388332 h 394622"/>
                <a:gd name="connsiteX253" fmla="*/ 725018 w 916270"/>
                <a:gd name="connsiteY253" fmla="*/ 382906 h 394622"/>
                <a:gd name="connsiteX254" fmla="*/ 697454 w 916270"/>
                <a:gd name="connsiteY254" fmla="*/ 351457 h 394622"/>
                <a:gd name="connsiteX255" fmla="*/ 697454 w 916270"/>
                <a:gd name="connsiteY255" fmla="*/ 367366 h 394622"/>
                <a:gd name="connsiteX256" fmla="*/ 710281 w 916270"/>
                <a:gd name="connsiteY256" fmla="*/ 357161 h 394622"/>
                <a:gd name="connsiteX257" fmla="*/ 702233 w 916270"/>
                <a:gd name="connsiteY257" fmla="*/ 346955 h 394622"/>
                <a:gd name="connsiteX258" fmla="*/ 697454 w 916270"/>
                <a:gd name="connsiteY258" fmla="*/ 351457 h 394622"/>
                <a:gd name="connsiteX259" fmla="*/ 735686 w 916270"/>
                <a:gd name="connsiteY259" fmla="*/ 394098 h 394622"/>
                <a:gd name="connsiteX260" fmla="*/ 735686 w 916270"/>
                <a:gd name="connsiteY260" fmla="*/ 374581 h 394622"/>
                <a:gd name="connsiteX261" fmla="*/ 738769 w 916270"/>
                <a:gd name="connsiteY261" fmla="*/ 374581 h 394622"/>
                <a:gd name="connsiteX262" fmla="*/ 754864 w 916270"/>
                <a:gd name="connsiteY262" fmla="*/ 391693 h 394622"/>
                <a:gd name="connsiteX263" fmla="*/ 764391 w 916270"/>
                <a:gd name="connsiteY263" fmla="*/ 383276 h 394622"/>
                <a:gd name="connsiteX264" fmla="*/ 752490 w 916270"/>
                <a:gd name="connsiteY264" fmla="*/ 374273 h 394622"/>
                <a:gd name="connsiteX265" fmla="*/ 736087 w 916270"/>
                <a:gd name="connsiteY265" fmla="*/ 359257 h 394622"/>
                <a:gd name="connsiteX266" fmla="*/ 753076 w 916270"/>
                <a:gd name="connsiteY266" fmla="*/ 342454 h 394622"/>
                <a:gd name="connsiteX267" fmla="*/ 763497 w 916270"/>
                <a:gd name="connsiteY267" fmla="*/ 345537 h 394622"/>
                <a:gd name="connsiteX268" fmla="*/ 765902 w 916270"/>
                <a:gd name="connsiteY268" fmla="*/ 346431 h 394622"/>
                <a:gd name="connsiteX269" fmla="*/ 768276 w 916270"/>
                <a:gd name="connsiteY269" fmla="*/ 344335 h 394622"/>
                <a:gd name="connsiteX270" fmla="*/ 768862 w 916270"/>
                <a:gd name="connsiteY270" fmla="*/ 343441 h 394622"/>
                <a:gd name="connsiteX271" fmla="*/ 771945 w 916270"/>
                <a:gd name="connsiteY271" fmla="*/ 343441 h 394622"/>
                <a:gd name="connsiteX272" fmla="*/ 771945 w 916270"/>
                <a:gd name="connsiteY272" fmla="*/ 360830 h 394622"/>
                <a:gd name="connsiteX273" fmla="*/ 768862 w 916270"/>
                <a:gd name="connsiteY273" fmla="*/ 360830 h 394622"/>
                <a:gd name="connsiteX274" fmla="*/ 754556 w 916270"/>
                <a:gd name="connsiteY274" fmla="*/ 345815 h 394622"/>
                <a:gd name="connsiteX275" fmla="*/ 745923 w 916270"/>
                <a:gd name="connsiteY275" fmla="*/ 353029 h 394622"/>
                <a:gd name="connsiteX276" fmla="*/ 757546 w 916270"/>
                <a:gd name="connsiteY276" fmla="*/ 362032 h 394622"/>
                <a:gd name="connsiteX277" fmla="*/ 774535 w 916270"/>
                <a:gd name="connsiteY277" fmla="*/ 378250 h 394622"/>
                <a:gd name="connsiteX278" fmla="*/ 756960 w 916270"/>
                <a:gd name="connsiteY278" fmla="*/ 394437 h 394622"/>
                <a:gd name="connsiteX279" fmla="*/ 745028 w 916270"/>
                <a:gd name="connsiteY279" fmla="*/ 392063 h 394622"/>
                <a:gd name="connsiteX280" fmla="*/ 741945 w 916270"/>
                <a:gd name="connsiteY280" fmla="*/ 391138 h 394622"/>
                <a:gd name="connsiteX281" fmla="*/ 738862 w 916270"/>
                <a:gd name="connsiteY281" fmla="*/ 393851 h 394622"/>
                <a:gd name="connsiteX282" fmla="*/ 738554 w 916270"/>
                <a:gd name="connsiteY282" fmla="*/ 394160 h 394622"/>
                <a:gd name="connsiteX283" fmla="*/ 809899 w 916270"/>
                <a:gd name="connsiteY283" fmla="*/ 394098 h 394622"/>
                <a:gd name="connsiteX284" fmla="*/ 783353 w 916270"/>
                <a:gd name="connsiteY284" fmla="*/ 394098 h 394622"/>
                <a:gd name="connsiteX285" fmla="*/ 783353 w 916270"/>
                <a:gd name="connsiteY285" fmla="*/ 391015 h 394622"/>
                <a:gd name="connsiteX286" fmla="*/ 790506 w 916270"/>
                <a:gd name="connsiteY286" fmla="*/ 386236 h 394622"/>
                <a:gd name="connsiteX287" fmla="*/ 790506 w 916270"/>
                <a:gd name="connsiteY287" fmla="*/ 351179 h 394622"/>
                <a:gd name="connsiteX288" fmla="*/ 783353 w 916270"/>
                <a:gd name="connsiteY288" fmla="*/ 346370 h 394622"/>
                <a:gd name="connsiteX289" fmla="*/ 783353 w 916270"/>
                <a:gd name="connsiteY289" fmla="*/ 343286 h 394622"/>
                <a:gd name="connsiteX290" fmla="*/ 809683 w 916270"/>
                <a:gd name="connsiteY290" fmla="*/ 343286 h 394622"/>
                <a:gd name="connsiteX291" fmla="*/ 809683 w 916270"/>
                <a:gd name="connsiteY291" fmla="*/ 346370 h 394622"/>
                <a:gd name="connsiteX292" fmla="*/ 802530 w 916270"/>
                <a:gd name="connsiteY292" fmla="*/ 351179 h 394622"/>
                <a:gd name="connsiteX293" fmla="*/ 802530 w 916270"/>
                <a:gd name="connsiteY293" fmla="*/ 386297 h 394622"/>
                <a:gd name="connsiteX294" fmla="*/ 809683 w 916270"/>
                <a:gd name="connsiteY294" fmla="*/ 391076 h 394622"/>
                <a:gd name="connsiteX295" fmla="*/ 809683 w 916270"/>
                <a:gd name="connsiteY295" fmla="*/ 394160 h 394622"/>
                <a:gd name="connsiteX296" fmla="*/ 816621 w 916270"/>
                <a:gd name="connsiteY296" fmla="*/ 343564 h 394622"/>
                <a:gd name="connsiteX297" fmla="*/ 863701 w 916270"/>
                <a:gd name="connsiteY297" fmla="*/ 343564 h 394622"/>
                <a:gd name="connsiteX298" fmla="*/ 864010 w 916270"/>
                <a:gd name="connsiteY298" fmla="*/ 361292 h 394622"/>
                <a:gd name="connsiteX299" fmla="*/ 860742 w 916270"/>
                <a:gd name="connsiteY299" fmla="*/ 361292 h 394622"/>
                <a:gd name="connsiteX300" fmla="*/ 846435 w 916270"/>
                <a:gd name="connsiteY300" fmla="*/ 346863 h 394622"/>
                <a:gd name="connsiteX301" fmla="*/ 846435 w 916270"/>
                <a:gd name="connsiteY301" fmla="*/ 386205 h 394622"/>
                <a:gd name="connsiteX302" fmla="*/ 854483 w 916270"/>
                <a:gd name="connsiteY302" fmla="*/ 390984 h 394622"/>
                <a:gd name="connsiteX303" fmla="*/ 854483 w 916270"/>
                <a:gd name="connsiteY303" fmla="*/ 394067 h 394622"/>
                <a:gd name="connsiteX304" fmla="*/ 825870 w 916270"/>
                <a:gd name="connsiteY304" fmla="*/ 394067 h 394622"/>
                <a:gd name="connsiteX305" fmla="*/ 825870 w 916270"/>
                <a:gd name="connsiteY305" fmla="*/ 390984 h 394622"/>
                <a:gd name="connsiteX306" fmla="*/ 834195 w 916270"/>
                <a:gd name="connsiteY306" fmla="*/ 386205 h 394622"/>
                <a:gd name="connsiteX307" fmla="*/ 834195 w 916270"/>
                <a:gd name="connsiteY307" fmla="*/ 346955 h 394622"/>
                <a:gd name="connsiteX308" fmla="*/ 819889 w 916270"/>
                <a:gd name="connsiteY308" fmla="*/ 361385 h 394622"/>
                <a:gd name="connsiteX309" fmla="*/ 816621 w 916270"/>
                <a:gd name="connsiteY309" fmla="*/ 361385 h 394622"/>
                <a:gd name="connsiteX310" fmla="*/ 816621 w 916270"/>
                <a:gd name="connsiteY310" fmla="*/ 343564 h 394622"/>
                <a:gd name="connsiteX311" fmla="*/ 868172 w 916270"/>
                <a:gd name="connsiteY311" fmla="*/ 346277 h 394622"/>
                <a:gd name="connsiteX312" fmla="*/ 868172 w 916270"/>
                <a:gd name="connsiteY312" fmla="*/ 343194 h 394622"/>
                <a:gd name="connsiteX313" fmla="*/ 892314 w 916270"/>
                <a:gd name="connsiteY313" fmla="*/ 343194 h 394622"/>
                <a:gd name="connsiteX314" fmla="*/ 892314 w 916270"/>
                <a:gd name="connsiteY314" fmla="*/ 346277 h 394622"/>
                <a:gd name="connsiteX315" fmla="*/ 886671 w 916270"/>
                <a:gd name="connsiteY315" fmla="*/ 348682 h 394622"/>
                <a:gd name="connsiteX316" fmla="*/ 887843 w 916270"/>
                <a:gd name="connsiteY316" fmla="*/ 351981 h 394622"/>
                <a:gd name="connsiteX317" fmla="*/ 888151 w 916270"/>
                <a:gd name="connsiteY317" fmla="*/ 352875 h 394622"/>
                <a:gd name="connsiteX318" fmla="*/ 895890 w 916270"/>
                <a:gd name="connsiteY318" fmla="*/ 367582 h 394622"/>
                <a:gd name="connsiteX319" fmla="*/ 902766 w 916270"/>
                <a:gd name="connsiteY319" fmla="*/ 353769 h 394622"/>
                <a:gd name="connsiteX320" fmla="*/ 903937 w 916270"/>
                <a:gd name="connsiteY320" fmla="*/ 349884 h 394622"/>
                <a:gd name="connsiteX321" fmla="*/ 897771 w 916270"/>
                <a:gd name="connsiteY321" fmla="*/ 346585 h 394622"/>
                <a:gd name="connsiteX322" fmla="*/ 897771 w 916270"/>
                <a:gd name="connsiteY322" fmla="*/ 343502 h 394622"/>
                <a:gd name="connsiteX323" fmla="*/ 916270 w 916270"/>
                <a:gd name="connsiteY323" fmla="*/ 343502 h 394622"/>
                <a:gd name="connsiteX324" fmla="*/ 916270 w 916270"/>
                <a:gd name="connsiteY324" fmla="*/ 346585 h 394622"/>
                <a:gd name="connsiteX325" fmla="*/ 908223 w 916270"/>
                <a:gd name="connsiteY325" fmla="*/ 351673 h 394622"/>
                <a:gd name="connsiteX326" fmla="*/ 897771 w 916270"/>
                <a:gd name="connsiteY326" fmla="*/ 373255 h 394622"/>
                <a:gd name="connsiteX327" fmla="*/ 897771 w 916270"/>
                <a:gd name="connsiteY327" fmla="*/ 386729 h 394622"/>
                <a:gd name="connsiteX328" fmla="*/ 905818 w 916270"/>
                <a:gd name="connsiteY328" fmla="*/ 391539 h 394622"/>
                <a:gd name="connsiteX329" fmla="*/ 905818 w 916270"/>
                <a:gd name="connsiteY329" fmla="*/ 394622 h 394622"/>
                <a:gd name="connsiteX330" fmla="*/ 877823 w 916270"/>
                <a:gd name="connsiteY330" fmla="*/ 394622 h 394622"/>
                <a:gd name="connsiteX331" fmla="*/ 877823 w 916270"/>
                <a:gd name="connsiteY331" fmla="*/ 391539 h 394622"/>
                <a:gd name="connsiteX332" fmla="*/ 886147 w 916270"/>
                <a:gd name="connsiteY332" fmla="*/ 386729 h 394622"/>
                <a:gd name="connsiteX333" fmla="*/ 886147 w 916270"/>
                <a:gd name="connsiteY333" fmla="*/ 373224 h 394622"/>
                <a:gd name="connsiteX334" fmla="*/ 876620 w 916270"/>
                <a:gd name="connsiteY334" fmla="*/ 354910 h 394622"/>
                <a:gd name="connsiteX335" fmla="*/ 868265 w 916270"/>
                <a:gd name="connsiteY335" fmla="*/ 346370 h 394622"/>
                <a:gd name="connsiteX336" fmla="*/ 242372 w 916270"/>
                <a:gd name="connsiteY336" fmla="*/ 123976 h 394622"/>
                <a:gd name="connsiteX337" fmla="*/ 249247 w 916270"/>
                <a:gd name="connsiteY337" fmla="*/ 123360 h 394622"/>
                <a:gd name="connsiteX338" fmla="*/ 253410 w 916270"/>
                <a:gd name="connsiteY338" fmla="*/ 123668 h 394622"/>
                <a:gd name="connsiteX339" fmla="*/ 259268 w 916270"/>
                <a:gd name="connsiteY339" fmla="*/ 127738 h 394622"/>
                <a:gd name="connsiteX340" fmla="*/ 267623 w 916270"/>
                <a:gd name="connsiteY340" fmla="*/ 133442 h 394622"/>
                <a:gd name="connsiteX341" fmla="*/ 273574 w 916270"/>
                <a:gd name="connsiteY341" fmla="*/ 132548 h 394622"/>
                <a:gd name="connsiteX342" fmla="*/ 276873 w 916270"/>
                <a:gd name="connsiteY342" fmla="*/ 128046 h 394622"/>
                <a:gd name="connsiteX343" fmla="*/ 281035 w 916270"/>
                <a:gd name="connsiteY343" fmla="*/ 122342 h 394622"/>
                <a:gd name="connsiteX344" fmla="*/ 283718 w 916270"/>
                <a:gd name="connsiteY344" fmla="*/ 116330 h 394622"/>
                <a:gd name="connsiteX345" fmla="*/ 291765 w 916270"/>
                <a:gd name="connsiteY345" fmla="*/ 109732 h 394622"/>
                <a:gd name="connsiteX346" fmla="*/ 313810 w 916270"/>
                <a:gd name="connsiteY346" fmla="*/ 112137 h 394622"/>
                <a:gd name="connsiteX347" fmla="*/ 316492 w 916270"/>
                <a:gd name="connsiteY347" fmla="*/ 116947 h 394622"/>
                <a:gd name="connsiteX348" fmla="*/ 315906 w 916270"/>
                <a:gd name="connsiteY348" fmla="*/ 128940 h 394622"/>
                <a:gd name="connsiteX349" fmla="*/ 318280 w 916270"/>
                <a:gd name="connsiteY349" fmla="*/ 132548 h 394622"/>
                <a:gd name="connsiteX350" fmla="*/ 326636 w 916270"/>
                <a:gd name="connsiteY350" fmla="*/ 131931 h 394622"/>
                <a:gd name="connsiteX351" fmla="*/ 337674 w 916270"/>
                <a:gd name="connsiteY351" fmla="*/ 122342 h 394622"/>
                <a:gd name="connsiteX352" fmla="*/ 343840 w 916270"/>
                <a:gd name="connsiteY352" fmla="*/ 114542 h 394622"/>
                <a:gd name="connsiteX353" fmla="*/ 349205 w 916270"/>
                <a:gd name="connsiteY353" fmla="*/ 106433 h 394622"/>
                <a:gd name="connsiteX354" fmla="*/ 358732 w 916270"/>
                <a:gd name="connsiteY354" fmla="*/ 104336 h 394622"/>
                <a:gd name="connsiteX355" fmla="*/ 368568 w 916270"/>
                <a:gd name="connsiteY355" fmla="*/ 106741 h 394622"/>
                <a:gd name="connsiteX356" fmla="*/ 372730 w 916270"/>
                <a:gd name="connsiteY356" fmla="*/ 109146 h 394622"/>
                <a:gd name="connsiteX357" fmla="*/ 373933 w 916270"/>
                <a:gd name="connsiteY357" fmla="*/ 113925 h 394622"/>
                <a:gd name="connsiteX358" fmla="*/ 373347 w 916270"/>
                <a:gd name="connsiteY358" fmla="*/ 120523 h 394622"/>
                <a:gd name="connsiteX359" fmla="*/ 383460 w 916270"/>
                <a:gd name="connsiteY359" fmla="*/ 128046 h 394622"/>
                <a:gd name="connsiteX360" fmla="*/ 387036 w 916270"/>
                <a:gd name="connsiteY360" fmla="*/ 127430 h 394622"/>
                <a:gd name="connsiteX361" fmla="*/ 393203 w 916270"/>
                <a:gd name="connsiteY361" fmla="*/ 121263 h 394622"/>
                <a:gd name="connsiteX362" fmla="*/ 399770 w 916270"/>
                <a:gd name="connsiteY362" fmla="*/ 111366 h 394622"/>
                <a:gd name="connsiteX363" fmla="*/ 409914 w 916270"/>
                <a:gd name="connsiteY363" fmla="*/ 98447 h 394622"/>
                <a:gd name="connsiteX364" fmla="*/ 418115 w 916270"/>
                <a:gd name="connsiteY364" fmla="*/ 93052 h 394622"/>
                <a:gd name="connsiteX365" fmla="*/ 429739 w 916270"/>
                <a:gd name="connsiteY365" fmla="*/ 88859 h 394622"/>
                <a:gd name="connsiteX366" fmla="*/ 447899 w 916270"/>
                <a:gd name="connsiteY366" fmla="*/ 98756 h 394622"/>
                <a:gd name="connsiteX367" fmla="*/ 453264 w 916270"/>
                <a:gd name="connsiteY367" fmla="*/ 104768 h 394622"/>
                <a:gd name="connsiteX368" fmla="*/ 452986 w 916270"/>
                <a:gd name="connsiteY368" fmla="*/ 107851 h 394622"/>
                <a:gd name="connsiteX369" fmla="*/ 441948 w 916270"/>
                <a:gd name="connsiteY369" fmla="*/ 122558 h 394622"/>
                <a:gd name="connsiteX370" fmla="*/ 439574 w 916270"/>
                <a:gd name="connsiteY370" fmla="*/ 127060 h 394622"/>
                <a:gd name="connsiteX371" fmla="*/ 438372 w 916270"/>
                <a:gd name="connsiteY371" fmla="*/ 133658 h 394622"/>
                <a:gd name="connsiteX372" fmla="*/ 437169 w 916270"/>
                <a:gd name="connsiteY372" fmla="*/ 142661 h 394622"/>
                <a:gd name="connsiteX373" fmla="*/ 435998 w 916270"/>
                <a:gd name="connsiteY373" fmla="*/ 145744 h 394622"/>
                <a:gd name="connsiteX374" fmla="*/ 435381 w 916270"/>
                <a:gd name="connsiteY374" fmla="*/ 153853 h 394622"/>
                <a:gd name="connsiteX375" fmla="*/ 435689 w 916270"/>
                <a:gd name="connsiteY375" fmla="*/ 163103 h 394622"/>
                <a:gd name="connsiteX376" fmla="*/ 436892 w 916270"/>
                <a:gd name="connsiteY376" fmla="*/ 167018 h 394622"/>
                <a:gd name="connsiteX377" fmla="*/ 436275 w 916270"/>
                <a:gd name="connsiteY377" fmla="*/ 172722 h 394622"/>
                <a:gd name="connsiteX378" fmla="*/ 435103 w 916270"/>
                <a:gd name="connsiteY378" fmla="*/ 175806 h 394622"/>
                <a:gd name="connsiteX379" fmla="*/ 432421 w 916270"/>
                <a:gd name="connsiteY379" fmla="*/ 180615 h 394622"/>
                <a:gd name="connsiteX380" fmla="*/ 431527 w 916270"/>
                <a:gd name="connsiteY380" fmla="*/ 186319 h 394622"/>
                <a:gd name="connsiteX381" fmla="*/ 434610 w 916270"/>
                <a:gd name="connsiteY381" fmla="*/ 190204 h 394622"/>
                <a:gd name="connsiteX382" fmla="*/ 436398 w 916270"/>
                <a:gd name="connsiteY382" fmla="*/ 213606 h 394622"/>
                <a:gd name="connsiteX383" fmla="*/ 425391 w 916270"/>
                <a:gd name="connsiteY383" fmla="*/ 221715 h 394622"/>
                <a:gd name="connsiteX384" fmla="*/ 412873 w 916270"/>
                <a:gd name="connsiteY384" fmla="*/ 232537 h 394622"/>
                <a:gd name="connsiteX385" fmla="*/ 402144 w 916270"/>
                <a:gd name="connsiteY385" fmla="*/ 230132 h 394622"/>
                <a:gd name="connsiteX386" fmla="*/ 399061 w 916270"/>
                <a:gd name="connsiteY386" fmla="*/ 223966 h 394622"/>
                <a:gd name="connsiteX387" fmla="*/ 394282 w 916270"/>
                <a:gd name="connsiteY387" fmla="*/ 219772 h 394622"/>
                <a:gd name="connsiteX388" fmla="*/ 388917 w 916270"/>
                <a:gd name="connsiteY388" fmla="*/ 218878 h 394622"/>
                <a:gd name="connsiteX389" fmla="*/ 390705 w 916270"/>
                <a:gd name="connsiteY389" fmla="*/ 214962 h 394622"/>
                <a:gd name="connsiteX390" fmla="*/ 395484 w 916270"/>
                <a:gd name="connsiteY390" fmla="*/ 206576 h 394622"/>
                <a:gd name="connsiteX391" fmla="*/ 399061 w 916270"/>
                <a:gd name="connsiteY391" fmla="*/ 182558 h 394622"/>
                <a:gd name="connsiteX392" fmla="*/ 402699 w 916270"/>
                <a:gd name="connsiteY392" fmla="*/ 168683 h 394622"/>
                <a:gd name="connsiteX393" fmla="*/ 404179 w 916270"/>
                <a:gd name="connsiteY393" fmla="*/ 148581 h 394622"/>
                <a:gd name="connsiteX394" fmla="*/ 408958 w 916270"/>
                <a:gd name="connsiteY394" fmla="*/ 137759 h 394622"/>
                <a:gd name="connsiteX395" fmla="*/ 412843 w 916270"/>
                <a:gd name="connsiteY395" fmla="*/ 123052 h 394622"/>
                <a:gd name="connsiteX396" fmla="*/ 408958 w 916270"/>
                <a:gd name="connsiteY396" fmla="*/ 116453 h 394622"/>
                <a:gd name="connsiteX397" fmla="*/ 403007 w 916270"/>
                <a:gd name="connsiteY397" fmla="*/ 120955 h 394622"/>
                <a:gd name="connsiteX398" fmla="*/ 392863 w 916270"/>
                <a:gd name="connsiteY398" fmla="*/ 138067 h 394622"/>
                <a:gd name="connsiteX399" fmla="*/ 393449 w 916270"/>
                <a:gd name="connsiteY399" fmla="*/ 144233 h 394622"/>
                <a:gd name="connsiteX400" fmla="*/ 397334 w 916270"/>
                <a:gd name="connsiteY400" fmla="*/ 149937 h 394622"/>
                <a:gd name="connsiteX401" fmla="*/ 395854 w 916270"/>
                <a:gd name="connsiteY401" fmla="*/ 159834 h 394622"/>
                <a:gd name="connsiteX402" fmla="*/ 390181 w 916270"/>
                <a:gd name="connsiteY402" fmla="*/ 167327 h 394622"/>
                <a:gd name="connsiteX403" fmla="*/ 381826 w 916270"/>
                <a:gd name="connsiteY403" fmla="*/ 164028 h 394622"/>
                <a:gd name="connsiteX404" fmla="*/ 374395 w 916270"/>
                <a:gd name="connsiteY404" fmla="*/ 159218 h 394622"/>
                <a:gd name="connsiteX405" fmla="*/ 371312 w 916270"/>
                <a:gd name="connsiteY405" fmla="*/ 149629 h 394622"/>
                <a:gd name="connsiteX406" fmla="*/ 373408 w 916270"/>
                <a:gd name="connsiteY406" fmla="*/ 141828 h 394622"/>
                <a:gd name="connsiteX407" fmla="*/ 373408 w 916270"/>
                <a:gd name="connsiteY407" fmla="*/ 132825 h 394622"/>
                <a:gd name="connsiteX408" fmla="*/ 370726 w 916270"/>
                <a:gd name="connsiteY408" fmla="*/ 131006 h 394622"/>
                <a:gd name="connsiteX409" fmla="*/ 365947 w 916270"/>
                <a:gd name="connsiteY409" fmla="*/ 138529 h 394622"/>
                <a:gd name="connsiteX410" fmla="*/ 361476 w 916270"/>
                <a:gd name="connsiteY410" fmla="*/ 150215 h 394622"/>
                <a:gd name="connsiteX411" fmla="*/ 357314 w 916270"/>
                <a:gd name="connsiteY411" fmla="*/ 161345 h 394622"/>
                <a:gd name="connsiteX412" fmla="*/ 356420 w 916270"/>
                <a:gd name="connsiteY412" fmla="*/ 176761 h 394622"/>
                <a:gd name="connsiteX413" fmla="*/ 354323 w 916270"/>
                <a:gd name="connsiteY413" fmla="*/ 199577 h 394622"/>
                <a:gd name="connsiteX414" fmla="*/ 345382 w 916270"/>
                <a:gd name="connsiteY414" fmla="*/ 211293 h 394622"/>
                <a:gd name="connsiteX415" fmla="*/ 331662 w 916270"/>
                <a:gd name="connsiteY415" fmla="*/ 212188 h 394622"/>
                <a:gd name="connsiteX416" fmla="*/ 327191 w 916270"/>
                <a:gd name="connsiteY416" fmla="*/ 200780 h 394622"/>
                <a:gd name="connsiteX417" fmla="*/ 327499 w 916270"/>
                <a:gd name="connsiteY417" fmla="*/ 183082 h 394622"/>
                <a:gd name="connsiteX418" fmla="*/ 332278 w 916270"/>
                <a:gd name="connsiteY418" fmla="*/ 168067 h 394622"/>
                <a:gd name="connsiteX419" fmla="*/ 338445 w 916270"/>
                <a:gd name="connsiteY419" fmla="*/ 153945 h 394622"/>
                <a:gd name="connsiteX420" fmla="*/ 344395 w 916270"/>
                <a:gd name="connsiteY420" fmla="*/ 143462 h 394622"/>
                <a:gd name="connsiteX421" fmla="*/ 344395 w 916270"/>
                <a:gd name="connsiteY421" fmla="*/ 135045 h 394622"/>
                <a:gd name="connsiteX422" fmla="*/ 337828 w 916270"/>
                <a:gd name="connsiteY422" fmla="*/ 140441 h 394622"/>
                <a:gd name="connsiteX423" fmla="*/ 330983 w 916270"/>
                <a:gd name="connsiteY423" fmla="*/ 151849 h 394622"/>
                <a:gd name="connsiteX424" fmla="*/ 320562 w 916270"/>
                <a:gd name="connsiteY424" fmla="*/ 156659 h 394622"/>
                <a:gd name="connsiteX425" fmla="*/ 313995 w 916270"/>
                <a:gd name="connsiteY425" fmla="*/ 155148 h 394622"/>
                <a:gd name="connsiteX426" fmla="*/ 309524 w 916270"/>
                <a:gd name="connsiteY426" fmla="*/ 163257 h 394622"/>
                <a:gd name="connsiteX427" fmla="*/ 304159 w 916270"/>
                <a:gd name="connsiteY427" fmla="*/ 193257 h 394622"/>
                <a:gd name="connsiteX428" fmla="*/ 282577 w 916270"/>
                <a:gd name="connsiteY428" fmla="*/ 219372 h 394622"/>
                <a:gd name="connsiteX429" fmla="*/ 270059 w 916270"/>
                <a:gd name="connsiteY429" fmla="*/ 222671 h 394622"/>
                <a:gd name="connsiteX430" fmla="*/ 263492 w 916270"/>
                <a:gd name="connsiteY430" fmla="*/ 220296 h 394622"/>
                <a:gd name="connsiteX431" fmla="*/ 254859 w 916270"/>
                <a:gd name="connsiteY431" fmla="*/ 210677 h 394622"/>
                <a:gd name="connsiteX432" fmla="*/ 253070 w 916270"/>
                <a:gd name="connsiteY432" fmla="*/ 201674 h 394622"/>
                <a:gd name="connsiteX433" fmla="*/ 254640 w 916270"/>
                <a:gd name="connsiteY433" fmla="*/ 195865 h 394622"/>
                <a:gd name="connsiteX434" fmla="*/ 255444 w 916270"/>
                <a:gd name="connsiteY434" fmla="*/ 195507 h 394622"/>
                <a:gd name="connsiteX435" fmla="*/ 264694 w 916270"/>
                <a:gd name="connsiteY435" fmla="*/ 191931 h 394622"/>
                <a:gd name="connsiteX436" fmla="*/ 282268 w 916270"/>
                <a:gd name="connsiteY436" fmla="*/ 170903 h 394622"/>
                <a:gd name="connsiteX437" fmla="*/ 290316 w 916270"/>
                <a:gd name="connsiteY437" fmla="*/ 144480 h 394622"/>
                <a:gd name="connsiteX438" fmla="*/ 285845 w 916270"/>
                <a:gd name="connsiteY438" fmla="*/ 130698 h 394622"/>
                <a:gd name="connsiteX439" fmla="*/ 278692 w 916270"/>
                <a:gd name="connsiteY439" fmla="*/ 130390 h 394622"/>
                <a:gd name="connsiteX440" fmla="*/ 275609 w 916270"/>
                <a:gd name="connsiteY440" fmla="*/ 132178 h 394622"/>
                <a:gd name="connsiteX441" fmla="*/ 274992 w 916270"/>
                <a:gd name="connsiteY441" fmla="*/ 132795 h 394622"/>
                <a:gd name="connsiteX442" fmla="*/ 271415 w 916270"/>
                <a:gd name="connsiteY442" fmla="*/ 136402 h 394622"/>
                <a:gd name="connsiteX443" fmla="*/ 269041 w 916270"/>
                <a:gd name="connsiteY443" fmla="*/ 142568 h 394622"/>
                <a:gd name="connsiteX444" fmla="*/ 267839 w 916270"/>
                <a:gd name="connsiteY444" fmla="*/ 154285 h 394622"/>
                <a:gd name="connsiteX445" fmla="*/ 266945 w 916270"/>
                <a:gd name="connsiteY445" fmla="*/ 163534 h 394622"/>
                <a:gd name="connsiteX446" fmla="*/ 263862 w 916270"/>
                <a:gd name="connsiteY446" fmla="*/ 165014 h 394622"/>
                <a:gd name="connsiteX447" fmla="*/ 245085 w 916270"/>
                <a:gd name="connsiteY447" fmla="*/ 167111 h 394622"/>
                <a:gd name="connsiteX448" fmla="*/ 239103 w 916270"/>
                <a:gd name="connsiteY448" fmla="*/ 160944 h 394622"/>
                <a:gd name="connsiteX449" fmla="*/ 236729 w 916270"/>
                <a:gd name="connsiteY449" fmla="*/ 151325 h 394622"/>
                <a:gd name="connsiteX450" fmla="*/ 242403 w 916270"/>
                <a:gd name="connsiteY450" fmla="*/ 138745 h 394622"/>
                <a:gd name="connsiteX451" fmla="*/ 245085 w 916270"/>
                <a:gd name="connsiteY451" fmla="*/ 131222 h 394622"/>
                <a:gd name="connsiteX452" fmla="*/ 243882 w 916270"/>
                <a:gd name="connsiteY452" fmla="*/ 127337 h 394622"/>
                <a:gd name="connsiteX453" fmla="*/ 242372 w 916270"/>
                <a:gd name="connsiteY453" fmla="*/ 123976 h 394622"/>
                <a:gd name="connsiteX454" fmla="*/ 863516 w 916270"/>
                <a:gd name="connsiteY454" fmla="*/ 252424 h 394622"/>
                <a:gd name="connsiteX455" fmla="*/ 863516 w 916270"/>
                <a:gd name="connsiteY455" fmla="*/ 252424 h 394622"/>
                <a:gd name="connsiteX456" fmla="*/ 863208 w 916270"/>
                <a:gd name="connsiteY456" fmla="*/ 198868 h 394622"/>
                <a:gd name="connsiteX457" fmla="*/ 866785 w 916270"/>
                <a:gd name="connsiteY457" fmla="*/ 193164 h 394622"/>
                <a:gd name="connsiteX458" fmla="*/ 865890 w 916270"/>
                <a:gd name="connsiteY458" fmla="*/ 186998 h 394622"/>
                <a:gd name="connsiteX459" fmla="*/ 863208 w 916270"/>
                <a:gd name="connsiteY459" fmla="*/ 184901 h 394622"/>
                <a:gd name="connsiteX460" fmla="*/ 863208 w 916270"/>
                <a:gd name="connsiteY460" fmla="*/ 198991 h 394622"/>
                <a:gd name="connsiteX461" fmla="*/ 863516 w 916270"/>
                <a:gd name="connsiteY461" fmla="*/ 157584 h 394622"/>
                <a:gd name="connsiteX462" fmla="*/ 863516 w 916270"/>
                <a:gd name="connsiteY462" fmla="*/ 147687 h 394622"/>
                <a:gd name="connsiteX463" fmla="*/ 865890 w 916270"/>
                <a:gd name="connsiteY463" fmla="*/ 145867 h 394622"/>
                <a:gd name="connsiteX464" fmla="*/ 867679 w 916270"/>
                <a:gd name="connsiteY464" fmla="*/ 136864 h 394622"/>
                <a:gd name="connsiteX465" fmla="*/ 863516 w 916270"/>
                <a:gd name="connsiteY465" fmla="*/ 134459 h 394622"/>
                <a:gd name="connsiteX466" fmla="*/ 863516 w 916270"/>
                <a:gd name="connsiteY466" fmla="*/ 123360 h 394622"/>
                <a:gd name="connsiteX467" fmla="*/ 864102 w 916270"/>
                <a:gd name="connsiteY467" fmla="*/ 122774 h 394622"/>
                <a:gd name="connsiteX468" fmla="*/ 866785 w 916270"/>
                <a:gd name="connsiteY468" fmla="*/ 116608 h 394622"/>
                <a:gd name="connsiteX469" fmla="*/ 864102 w 916270"/>
                <a:gd name="connsiteY469" fmla="*/ 111489 h 394622"/>
                <a:gd name="connsiteX470" fmla="*/ 863516 w 916270"/>
                <a:gd name="connsiteY470" fmla="*/ 110904 h 394622"/>
                <a:gd name="connsiteX471" fmla="*/ 863516 w 916270"/>
                <a:gd name="connsiteY471" fmla="*/ 99064 h 394622"/>
                <a:gd name="connsiteX472" fmla="*/ 869159 w 916270"/>
                <a:gd name="connsiteY472" fmla="*/ 94840 h 394622"/>
                <a:gd name="connsiteX473" fmla="*/ 876620 w 916270"/>
                <a:gd name="connsiteY473" fmla="*/ 91541 h 394622"/>
                <a:gd name="connsiteX474" fmla="*/ 880197 w 916270"/>
                <a:gd name="connsiteY474" fmla="*/ 83740 h 394622"/>
                <a:gd name="connsiteX475" fmla="*/ 882571 w 916270"/>
                <a:gd name="connsiteY475" fmla="*/ 70236 h 394622"/>
                <a:gd name="connsiteX476" fmla="*/ 878408 w 916270"/>
                <a:gd name="connsiteY476" fmla="*/ 65149 h 394622"/>
                <a:gd name="connsiteX477" fmla="*/ 863516 w 916270"/>
                <a:gd name="connsiteY477" fmla="*/ 64840 h 394622"/>
                <a:gd name="connsiteX478" fmla="*/ 863516 w 916270"/>
                <a:gd name="connsiteY478" fmla="*/ 36320 h 394622"/>
                <a:gd name="connsiteX479" fmla="*/ 867679 w 916270"/>
                <a:gd name="connsiteY479" fmla="*/ 44429 h 394622"/>
                <a:gd name="connsiteX480" fmla="*/ 878994 w 916270"/>
                <a:gd name="connsiteY480" fmla="*/ 52230 h 394622"/>
                <a:gd name="connsiteX481" fmla="*/ 891512 w 916270"/>
                <a:gd name="connsiteY481" fmla="*/ 46526 h 394622"/>
                <a:gd name="connsiteX482" fmla="*/ 897493 w 916270"/>
                <a:gd name="connsiteY482" fmla="*/ 42919 h 394622"/>
                <a:gd name="connsiteX483" fmla="*/ 902550 w 916270"/>
                <a:gd name="connsiteY483" fmla="*/ 40822 h 394622"/>
                <a:gd name="connsiteX484" fmla="*/ 911800 w 916270"/>
                <a:gd name="connsiteY484" fmla="*/ 46834 h 394622"/>
                <a:gd name="connsiteX485" fmla="*/ 916178 w 916270"/>
                <a:gd name="connsiteY485" fmla="*/ 56824 h 394622"/>
                <a:gd name="connsiteX486" fmla="*/ 909302 w 916270"/>
                <a:gd name="connsiteY486" fmla="*/ 64933 h 394622"/>
                <a:gd name="connsiteX487" fmla="*/ 890248 w 916270"/>
                <a:gd name="connsiteY487" fmla="*/ 89845 h 394622"/>
                <a:gd name="connsiteX488" fmla="*/ 884575 w 916270"/>
                <a:gd name="connsiteY488" fmla="*/ 94655 h 394622"/>
                <a:gd name="connsiteX489" fmla="*/ 883095 w 916270"/>
                <a:gd name="connsiteY489" fmla="*/ 95549 h 394622"/>
                <a:gd name="connsiteX490" fmla="*/ 888151 w 916270"/>
                <a:gd name="connsiteY490" fmla="*/ 108160 h 394622"/>
                <a:gd name="connsiteX491" fmla="*/ 882786 w 916270"/>
                <a:gd name="connsiteY491" fmla="*/ 117748 h 394622"/>
                <a:gd name="connsiteX492" fmla="*/ 874154 w 916270"/>
                <a:gd name="connsiteY492" fmla="*/ 118643 h 394622"/>
                <a:gd name="connsiteX493" fmla="*/ 879210 w 916270"/>
                <a:gd name="connsiteY493" fmla="*/ 126751 h 394622"/>
                <a:gd name="connsiteX494" fmla="*/ 889354 w 916270"/>
                <a:gd name="connsiteY494" fmla="*/ 145066 h 394622"/>
                <a:gd name="connsiteX495" fmla="*/ 885161 w 916270"/>
                <a:gd name="connsiteY495" fmla="*/ 154655 h 394622"/>
                <a:gd name="connsiteX496" fmla="*/ 872643 w 916270"/>
                <a:gd name="connsiteY496" fmla="*/ 158570 h 394622"/>
                <a:gd name="connsiteX497" fmla="*/ 863424 w 916270"/>
                <a:gd name="connsiteY497" fmla="*/ 157584 h 394622"/>
                <a:gd name="connsiteX498" fmla="*/ 816312 w 916270"/>
                <a:gd name="connsiteY498" fmla="*/ 213883 h 394622"/>
                <a:gd name="connsiteX499" fmla="*/ 820783 w 916270"/>
                <a:gd name="connsiteY499" fmla="*/ 213575 h 394622"/>
                <a:gd name="connsiteX500" fmla="*/ 825254 w 916270"/>
                <a:gd name="connsiteY500" fmla="*/ 224366 h 394622"/>
                <a:gd name="connsiteX501" fmla="*/ 827659 w 916270"/>
                <a:gd name="connsiteY501" fmla="*/ 240892 h 394622"/>
                <a:gd name="connsiteX502" fmla="*/ 825562 w 916270"/>
                <a:gd name="connsiteY502" fmla="*/ 249895 h 394622"/>
                <a:gd name="connsiteX503" fmla="*/ 816312 w 916270"/>
                <a:gd name="connsiteY503" fmla="*/ 254397 h 394622"/>
                <a:gd name="connsiteX504" fmla="*/ 816312 w 916270"/>
                <a:gd name="connsiteY504" fmla="*/ 272650 h 394622"/>
                <a:gd name="connsiteX505" fmla="*/ 832715 w 916270"/>
                <a:gd name="connsiteY505" fmla="*/ 282855 h 394622"/>
                <a:gd name="connsiteX506" fmla="*/ 845819 w 916270"/>
                <a:gd name="connsiteY506" fmla="*/ 280450 h 394622"/>
                <a:gd name="connsiteX507" fmla="*/ 852972 w 916270"/>
                <a:gd name="connsiteY507" fmla="*/ 272033 h 394622"/>
                <a:gd name="connsiteX508" fmla="*/ 863116 w 916270"/>
                <a:gd name="connsiteY508" fmla="*/ 252824 h 394622"/>
                <a:gd name="connsiteX509" fmla="*/ 863116 w 916270"/>
                <a:gd name="connsiteY509" fmla="*/ 248940 h 394622"/>
                <a:gd name="connsiteX510" fmla="*/ 857165 w 916270"/>
                <a:gd name="connsiteY510" fmla="*/ 228806 h 394622"/>
                <a:gd name="connsiteX511" fmla="*/ 853866 w 916270"/>
                <a:gd name="connsiteY511" fmla="*/ 206607 h 394622"/>
                <a:gd name="connsiteX512" fmla="*/ 861636 w 916270"/>
                <a:gd name="connsiteY512" fmla="*/ 200441 h 394622"/>
                <a:gd name="connsiteX513" fmla="*/ 863116 w 916270"/>
                <a:gd name="connsiteY513" fmla="*/ 198930 h 394622"/>
                <a:gd name="connsiteX514" fmla="*/ 863116 w 916270"/>
                <a:gd name="connsiteY514" fmla="*/ 184778 h 394622"/>
                <a:gd name="connsiteX515" fmla="*/ 861913 w 916270"/>
                <a:gd name="connsiteY515" fmla="*/ 184469 h 394622"/>
                <a:gd name="connsiteX516" fmla="*/ 858059 w 916270"/>
                <a:gd name="connsiteY516" fmla="*/ 175220 h 394622"/>
                <a:gd name="connsiteX517" fmla="*/ 848501 w 916270"/>
                <a:gd name="connsiteY517" fmla="*/ 172506 h 394622"/>
                <a:gd name="connsiteX518" fmla="*/ 833917 w 916270"/>
                <a:gd name="connsiteY518" fmla="*/ 176731 h 394622"/>
                <a:gd name="connsiteX519" fmla="*/ 816312 w 916270"/>
                <a:gd name="connsiteY519" fmla="*/ 184346 h 394622"/>
                <a:gd name="connsiteX520" fmla="*/ 816312 w 916270"/>
                <a:gd name="connsiteY520" fmla="*/ 213945 h 394622"/>
                <a:gd name="connsiteX521" fmla="*/ 863424 w 916270"/>
                <a:gd name="connsiteY521" fmla="*/ 36320 h 394622"/>
                <a:gd name="connsiteX522" fmla="*/ 863424 w 916270"/>
                <a:gd name="connsiteY522" fmla="*/ 64840 h 394622"/>
                <a:gd name="connsiteX523" fmla="*/ 859231 w 916270"/>
                <a:gd name="connsiteY523" fmla="*/ 64840 h 394622"/>
                <a:gd name="connsiteX524" fmla="*/ 856548 w 916270"/>
                <a:gd name="connsiteY524" fmla="*/ 66629 h 394622"/>
                <a:gd name="connsiteX525" fmla="*/ 844216 w 916270"/>
                <a:gd name="connsiteY525" fmla="*/ 84357 h 394622"/>
                <a:gd name="connsiteX526" fmla="*/ 847299 w 916270"/>
                <a:gd name="connsiteY526" fmla="*/ 86731 h 394622"/>
                <a:gd name="connsiteX527" fmla="*/ 855038 w 916270"/>
                <a:gd name="connsiteY527" fmla="*/ 92743 h 394622"/>
                <a:gd name="connsiteX528" fmla="*/ 860711 w 916270"/>
                <a:gd name="connsiteY528" fmla="*/ 99342 h 394622"/>
                <a:gd name="connsiteX529" fmla="*/ 863393 w 916270"/>
                <a:gd name="connsiteY529" fmla="*/ 98756 h 394622"/>
                <a:gd name="connsiteX530" fmla="*/ 863393 w 916270"/>
                <a:gd name="connsiteY530" fmla="*/ 110749 h 394622"/>
                <a:gd name="connsiteX531" fmla="*/ 854729 w 916270"/>
                <a:gd name="connsiteY531" fmla="*/ 107142 h 394622"/>
                <a:gd name="connsiteX532" fmla="*/ 848193 w 916270"/>
                <a:gd name="connsiteY532" fmla="*/ 108067 h 394622"/>
                <a:gd name="connsiteX533" fmla="*/ 845510 w 916270"/>
                <a:gd name="connsiteY533" fmla="*/ 112846 h 394622"/>
                <a:gd name="connsiteX534" fmla="*/ 842828 w 916270"/>
                <a:gd name="connsiteY534" fmla="*/ 110164 h 394622"/>
                <a:gd name="connsiteX535" fmla="*/ 830310 w 916270"/>
                <a:gd name="connsiteY535" fmla="*/ 105354 h 394622"/>
                <a:gd name="connsiteX536" fmla="*/ 826425 w 916270"/>
                <a:gd name="connsiteY536" fmla="*/ 106865 h 394622"/>
                <a:gd name="connsiteX537" fmla="*/ 820752 w 916270"/>
                <a:gd name="connsiteY537" fmla="*/ 111644 h 394622"/>
                <a:gd name="connsiteX538" fmla="*/ 816590 w 916270"/>
                <a:gd name="connsiteY538" fmla="*/ 114727 h 394622"/>
                <a:gd name="connsiteX539" fmla="*/ 816590 w 916270"/>
                <a:gd name="connsiteY539" fmla="*/ 108067 h 394622"/>
                <a:gd name="connsiteX540" fmla="*/ 816898 w 916270"/>
                <a:gd name="connsiteY540" fmla="*/ 107450 h 394622"/>
                <a:gd name="connsiteX541" fmla="*/ 822541 w 916270"/>
                <a:gd name="connsiteY541" fmla="*/ 95118 h 394622"/>
                <a:gd name="connsiteX542" fmla="*/ 816590 w 916270"/>
                <a:gd name="connsiteY542" fmla="*/ 89414 h 394622"/>
                <a:gd name="connsiteX543" fmla="*/ 816590 w 916270"/>
                <a:gd name="connsiteY543" fmla="*/ 83247 h 394622"/>
                <a:gd name="connsiteX544" fmla="*/ 819272 w 916270"/>
                <a:gd name="connsiteY544" fmla="*/ 84141 h 394622"/>
                <a:gd name="connsiteX545" fmla="*/ 829108 w 916270"/>
                <a:gd name="connsiteY545" fmla="*/ 86546 h 394622"/>
                <a:gd name="connsiteX546" fmla="*/ 838635 w 916270"/>
                <a:gd name="connsiteY546" fmla="*/ 68818 h 394622"/>
                <a:gd name="connsiteX547" fmla="*/ 843599 w 916270"/>
                <a:gd name="connsiteY547" fmla="*/ 59136 h 394622"/>
                <a:gd name="connsiteX548" fmla="*/ 839956 w 916270"/>
                <a:gd name="connsiteY548" fmla="*/ 51793 h 394622"/>
                <a:gd name="connsiteX549" fmla="*/ 839436 w 916270"/>
                <a:gd name="connsiteY549" fmla="*/ 51644 h 394622"/>
                <a:gd name="connsiteX550" fmla="*/ 834349 w 916270"/>
                <a:gd name="connsiteY550" fmla="*/ 54018 h 394622"/>
                <a:gd name="connsiteX551" fmla="*/ 823928 w 916270"/>
                <a:gd name="connsiteY551" fmla="*/ 60185 h 394622"/>
                <a:gd name="connsiteX552" fmla="*/ 817083 w 916270"/>
                <a:gd name="connsiteY552" fmla="*/ 64686 h 394622"/>
                <a:gd name="connsiteX553" fmla="*/ 816775 w 916270"/>
                <a:gd name="connsiteY553" fmla="*/ 64994 h 394622"/>
                <a:gd name="connsiteX554" fmla="*/ 816775 w 916270"/>
                <a:gd name="connsiteY554" fmla="*/ 61233 h 394622"/>
                <a:gd name="connsiteX555" fmla="*/ 819457 w 916270"/>
                <a:gd name="connsiteY555" fmla="*/ 56423 h 394622"/>
                <a:gd name="connsiteX556" fmla="*/ 823342 w 916270"/>
                <a:gd name="connsiteY556" fmla="*/ 43813 h 394622"/>
                <a:gd name="connsiteX557" fmla="*/ 820259 w 916270"/>
                <a:gd name="connsiteY557" fmla="*/ 40729 h 394622"/>
                <a:gd name="connsiteX558" fmla="*/ 816991 w 916270"/>
                <a:gd name="connsiteY558" fmla="*/ 38633 h 394622"/>
                <a:gd name="connsiteX559" fmla="*/ 816991 w 916270"/>
                <a:gd name="connsiteY559" fmla="*/ 33330 h 394622"/>
                <a:gd name="connsiteX560" fmla="*/ 823835 w 916270"/>
                <a:gd name="connsiteY560" fmla="*/ 32713 h 394622"/>
                <a:gd name="connsiteX561" fmla="*/ 829509 w 916270"/>
                <a:gd name="connsiteY561" fmla="*/ 27903 h 394622"/>
                <a:gd name="connsiteX562" fmla="*/ 833671 w 916270"/>
                <a:gd name="connsiteY562" fmla="*/ 21922 h 394622"/>
                <a:gd name="connsiteX563" fmla="*/ 835767 w 916270"/>
                <a:gd name="connsiteY563" fmla="*/ 15015 h 394622"/>
                <a:gd name="connsiteX564" fmla="*/ 836662 w 916270"/>
                <a:gd name="connsiteY564" fmla="*/ 4810 h 394622"/>
                <a:gd name="connsiteX565" fmla="*/ 836045 w 916270"/>
                <a:gd name="connsiteY565" fmla="*/ 2405 h 394622"/>
                <a:gd name="connsiteX566" fmla="*/ 839128 w 916270"/>
                <a:gd name="connsiteY566" fmla="*/ 894 h 394622"/>
                <a:gd name="connsiteX567" fmla="*/ 840916 w 916270"/>
                <a:gd name="connsiteY567" fmla="*/ 1819 h 394622"/>
                <a:gd name="connsiteX568" fmla="*/ 843290 w 916270"/>
                <a:gd name="connsiteY568" fmla="*/ 3607 h 394622"/>
                <a:gd name="connsiteX569" fmla="*/ 851646 w 916270"/>
                <a:gd name="connsiteY569" fmla="*/ 9003 h 394622"/>
                <a:gd name="connsiteX570" fmla="*/ 856703 w 916270"/>
                <a:gd name="connsiteY570" fmla="*/ 12919 h 394622"/>
                <a:gd name="connsiteX571" fmla="*/ 857905 w 916270"/>
                <a:gd name="connsiteY571" fmla="*/ 18314 h 394622"/>
                <a:gd name="connsiteX572" fmla="*/ 857319 w 916270"/>
                <a:gd name="connsiteY572" fmla="*/ 27903 h 394622"/>
                <a:gd name="connsiteX573" fmla="*/ 857319 w 916270"/>
                <a:gd name="connsiteY573" fmla="*/ 34070 h 394622"/>
                <a:gd name="connsiteX574" fmla="*/ 857597 w 916270"/>
                <a:gd name="connsiteY574" fmla="*/ 35272 h 394622"/>
                <a:gd name="connsiteX575" fmla="*/ 858213 w 916270"/>
                <a:gd name="connsiteY575" fmla="*/ 35580 h 394622"/>
                <a:gd name="connsiteX576" fmla="*/ 863578 w 916270"/>
                <a:gd name="connsiteY576" fmla="*/ 36475 h 394622"/>
                <a:gd name="connsiteX577" fmla="*/ 863424 w 916270"/>
                <a:gd name="connsiteY577" fmla="*/ 123360 h 394622"/>
                <a:gd name="connsiteX578" fmla="*/ 863424 w 916270"/>
                <a:gd name="connsiteY578" fmla="*/ 134459 h 394622"/>
                <a:gd name="connsiteX579" fmla="*/ 862221 w 916270"/>
                <a:gd name="connsiteY579" fmla="*/ 134182 h 394622"/>
                <a:gd name="connsiteX580" fmla="*/ 856857 w 916270"/>
                <a:gd name="connsiteY580" fmla="*/ 137481 h 394622"/>
                <a:gd name="connsiteX581" fmla="*/ 845819 w 916270"/>
                <a:gd name="connsiteY581" fmla="*/ 147964 h 394622"/>
                <a:gd name="connsiteX582" fmla="*/ 831235 w 916270"/>
                <a:gd name="connsiteY582" fmla="*/ 154130 h 394622"/>
                <a:gd name="connsiteX583" fmla="*/ 821677 w 916270"/>
                <a:gd name="connsiteY583" fmla="*/ 163380 h 394622"/>
                <a:gd name="connsiteX584" fmla="*/ 816929 w 916270"/>
                <a:gd name="connsiteY584" fmla="*/ 166463 h 394622"/>
                <a:gd name="connsiteX585" fmla="*/ 816929 w 916270"/>
                <a:gd name="connsiteY585" fmla="*/ 143771 h 394622"/>
                <a:gd name="connsiteX586" fmla="*/ 820012 w 916270"/>
                <a:gd name="connsiteY586" fmla="*/ 142568 h 394622"/>
                <a:gd name="connsiteX587" fmla="*/ 829570 w 916270"/>
                <a:gd name="connsiteY587" fmla="*/ 138375 h 394622"/>
                <a:gd name="connsiteX588" fmla="*/ 844339 w 916270"/>
                <a:gd name="connsiteY588" fmla="*/ 133904 h 394622"/>
                <a:gd name="connsiteX589" fmla="*/ 851492 w 916270"/>
                <a:gd name="connsiteY589" fmla="*/ 132702 h 394622"/>
                <a:gd name="connsiteX590" fmla="*/ 860433 w 916270"/>
                <a:gd name="connsiteY590" fmla="*/ 128201 h 394622"/>
                <a:gd name="connsiteX591" fmla="*/ 863516 w 916270"/>
                <a:gd name="connsiteY591" fmla="*/ 123391 h 394622"/>
                <a:gd name="connsiteX592" fmla="*/ 863424 w 916270"/>
                <a:gd name="connsiteY592" fmla="*/ 147687 h 394622"/>
                <a:gd name="connsiteX593" fmla="*/ 854760 w 916270"/>
                <a:gd name="connsiteY593" fmla="*/ 153082 h 394622"/>
                <a:gd name="connsiteX594" fmla="*/ 850906 w 916270"/>
                <a:gd name="connsiteY594" fmla="*/ 156381 h 394622"/>
                <a:gd name="connsiteX595" fmla="*/ 863424 w 916270"/>
                <a:gd name="connsiteY595" fmla="*/ 157584 h 394622"/>
                <a:gd name="connsiteX596" fmla="*/ 863424 w 916270"/>
                <a:gd name="connsiteY596" fmla="*/ 147687 h 394622"/>
                <a:gd name="connsiteX597" fmla="*/ 790999 w 916270"/>
                <a:gd name="connsiteY597" fmla="*/ 232013 h 394622"/>
                <a:gd name="connsiteX598" fmla="*/ 802900 w 916270"/>
                <a:gd name="connsiteY598" fmla="*/ 221221 h 394622"/>
                <a:gd name="connsiteX599" fmla="*/ 816312 w 916270"/>
                <a:gd name="connsiteY599" fmla="*/ 214068 h 394622"/>
                <a:gd name="connsiteX600" fmla="*/ 816312 w 916270"/>
                <a:gd name="connsiteY600" fmla="*/ 184284 h 394622"/>
                <a:gd name="connsiteX601" fmla="*/ 806785 w 916270"/>
                <a:gd name="connsiteY601" fmla="*/ 188478 h 394622"/>
                <a:gd name="connsiteX602" fmla="*/ 772870 w 916270"/>
                <a:gd name="connsiteY602" fmla="*/ 204110 h 394622"/>
                <a:gd name="connsiteX603" fmla="*/ 771667 w 916270"/>
                <a:gd name="connsiteY603" fmla="*/ 205004 h 394622"/>
                <a:gd name="connsiteX604" fmla="*/ 771667 w 916270"/>
                <a:gd name="connsiteY604" fmla="*/ 239227 h 394622"/>
                <a:gd name="connsiteX605" fmla="*/ 778235 w 916270"/>
                <a:gd name="connsiteY605" fmla="*/ 238303 h 394622"/>
                <a:gd name="connsiteX606" fmla="*/ 791061 w 916270"/>
                <a:gd name="connsiteY606" fmla="*/ 232136 h 394622"/>
                <a:gd name="connsiteX607" fmla="*/ 816035 w 916270"/>
                <a:gd name="connsiteY607" fmla="*/ 254428 h 394622"/>
                <a:gd name="connsiteX608" fmla="*/ 812458 w 916270"/>
                <a:gd name="connsiteY608" fmla="*/ 255353 h 394622"/>
                <a:gd name="connsiteX609" fmla="*/ 792171 w 916270"/>
                <a:gd name="connsiteY609" fmla="*/ 258929 h 394622"/>
                <a:gd name="connsiteX610" fmla="*/ 779838 w 916270"/>
                <a:gd name="connsiteY610" fmla="*/ 258652 h 394622"/>
                <a:gd name="connsiteX611" fmla="*/ 788779 w 916270"/>
                <a:gd name="connsiteY611" fmla="*/ 264047 h 394622"/>
                <a:gd name="connsiteX612" fmla="*/ 806662 w 916270"/>
                <a:gd name="connsiteY612" fmla="*/ 267655 h 394622"/>
                <a:gd name="connsiteX613" fmla="*/ 816189 w 916270"/>
                <a:gd name="connsiteY613" fmla="*/ 272711 h 394622"/>
                <a:gd name="connsiteX614" fmla="*/ 816189 w 916270"/>
                <a:gd name="connsiteY614" fmla="*/ 254397 h 394622"/>
                <a:gd name="connsiteX615" fmla="*/ 816929 w 916270"/>
                <a:gd name="connsiteY615" fmla="*/ 33330 h 394622"/>
                <a:gd name="connsiteX616" fmla="*/ 816929 w 916270"/>
                <a:gd name="connsiteY616" fmla="*/ 38725 h 394622"/>
                <a:gd name="connsiteX617" fmla="*/ 815141 w 916270"/>
                <a:gd name="connsiteY617" fmla="*/ 37523 h 394622"/>
                <a:gd name="connsiteX618" fmla="*/ 812736 w 916270"/>
                <a:gd name="connsiteY618" fmla="*/ 35426 h 394622"/>
                <a:gd name="connsiteX619" fmla="*/ 812150 w 916270"/>
                <a:gd name="connsiteY619" fmla="*/ 34224 h 394622"/>
                <a:gd name="connsiteX620" fmla="*/ 814832 w 916270"/>
                <a:gd name="connsiteY620" fmla="*/ 33330 h 394622"/>
                <a:gd name="connsiteX621" fmla="*/ 816621 w 916270"/>
                <a:gd name="connsiteY621" fmla="*/ 61079 h 394622"/>
                <a:gd name="connsiteX622" fmla="*/ 816621 w 916270"/>
                <a:gd name="connsiteY622" fmla="*/ 64964 h 394622"/>
                <a:gd name="connsiteX623" fmla="*/ 809159 w 916270"/>
                <a:gd name="connsiteY623" fmla="*/ 70668 h 394622"/>
                <a:gd name="connsiteX624" fmla="*/ 816621 w 916270"/>
                <a:gd name="connsiteY624" fmla="*/ 61079 h 394622"/>
                <a:gd name="connsiteX625" fmla="*/ 816621 w 916270"/>
                <a:gd name="connsiteY625" fmla="*/ 83278 h 394622"/>
                <a:gd name="connsiteX626" fmla="*/ 816621 w 916270"/>
                <a:gd name="connsiteY626" fmla="*/ 89444 h 394622"/>
                <a:gd name="connsiteX627" fmla="*/ 816035 w 916270"/>
                <a:gd name="connsiteY627" fmla="*/ 88550 h 394622"/>
                <a:gd name="connsiteX628" fmla="*/ 813938 w 916270"/>
                <a:gd name="connsiteY628" fmla="*/ 82846 h 394622"/>
                <a:gd name="connsiteX629" fmla="*/ 816621 w 916270"/>
                <a:gd name="connsiteY629" fmla="*/ 83124 h 394622"/>
                <a:gd name="connsiteX630" fmla="*/ 816621 w 916270"/>
                <a:gd name="connsiteY630" fmla="*/ 108190 h 394622"/>
                <a:gd name="connsiteX631" fmla="*/ 808574 w 916270"/>
                <a:gd name="connsiteY631" fmla="*/ 116608 h 394622"/>
                <a:gd name="connsiteX632" fmla="*/ 806199 w 916270"/>
                <a:gd name="connsiteY632" fmla="*/ 116916 h 394622"/>
                <a:gd name="connsiteX633" fmla="*/ 803795 w 916270"/>
                <a:gd name="connsiteY633" fmla="*/ 113000 h 394622"/>
                <a:gd name="connsiteX634" fmla="*/ 802900 w 916270"/>
                <a:gd name="connsiteY634" fmla="*/ 107605 h 394622"/>
                <a:gd name="connsiteX635" fmla="*/ 801420 w 916270"/>
                <a:gd name="connsiteY635" fmla="*/ 102209 h 394622"/>
                <a:gd name="connsiteX636" fmla="*/ 795254 w 916270"/>
                <a:gd name="connsiteY636" fmla="*/ 73072 h 394622"/>
                <a:gd name="connsiteX637" fmla="*/ 794052 w 916270"/>
                <a:gd name="connsiteY637" fmla="*/ 58365 h 394622"/>
                <a:gd name="connsiteX638" fmla="*/ 791986 w 916270"/>
                <a:gd name="connsiteY638" fmla="*/ 55066 h 394622"/>
                <a:gd name="connsiteX639" fmla="*/ 789581 w 916270"/>
                <a:gd name="connsiteY639" fmla="*/ 50287 h 394622"/>
                <a:gd name="connsiteX640" fmla="*/ 788101 w 916270"/>
                <a:gd name="connsiteY640" fmla="*/ 48468 h 394622"/>
                <a:gd name="connsiteX641" fmla="*/ 786313 w 916270"/>
                <a:gd name="connsiteY641" fmla="*/ 48468 h 394622"/>
                <a:gd name="connsiteX642" fmla="*/ 788101 w 916270"/>
                <a:gd name="connsiteY642" fmla="*/ 77296 h 394622"/>
                <a:gd name="connsiteX643" fmla="*/ 788995 w 916270"/>
                <a:gd name="connsiteY643" fmla="*/ 109115 h 394622"/>
                <a:gd name="connsiteX644" fmla="*/ 792572 w 916270"/>
                <a:gd name="connsiteY644" fmla="*/ 121695 h 394622"/>
                <a:gd name="connsiteX645" fmla="*/ 795254 w 916270"/>
                <a:gd name="connsiteY645" fmla="*/ 129218 h 394622"/>
                <a:gd name="connsiteX646" fmla="*/ 802715 w 916270"/>
                <a:gd name="connsiteY646" fmla="*/ 124408 h 394622"/>
                <a:gd name="connsiteX647" fmla="*/ 808358 w 916270"/>
                <a:gd name="connsiteY647" fmla="*/ 120801 h 394622"/>
                <a:gd name="connsiteX648" fmla="*/ 809560 w 916270"/>
                <a:gd name="connsiteY648" fmla="*/ 119598 h 394622"/>
                <a:gd name="connsiteX649" fmla="*/ 815233 w 916270"/>
                <a:gd name="connsiteY649" fmla="*/ 116299 h 394622"/>
                <a:gd name="connsiteX650" fmla="*/ 816713 w 916270"/>
                <a:gd name="connsiteY650" fmla="*/ 115097 h 394622"/>
                <a:gd name="connsiteX651" fmla="*/ 816713 w 916270"/>
                <a:gd name="connsiteY651" fmla="*/ 108345 h 394622"/>
                <a:gd name="connsiteX652" fmla="*/ 816929 w 916270"/>
                <a:gd name="connsiteY652" fmla="*/ 143586 h 394622"/>
                <a:gd name="connsiteX653" fmla="*/ 816929 w 916270"/>
                <a:gd name="connsiteY653" fmla="*/ 166093 h 394622"/>
                <a:gd name="connsiteX654" fmla="*/ 801729 w 916270"/>
                <a:gd name="connsiteY654" fmla="*/ 174202 h 394622"/>
                <a:gd name="connsiteX655" fmla="*/ 780855 w 916270"/>
                <a:gd name="connsiteY655" fmla="*/ 179598 h 394622"/>
                <a:gd name="connsiteX656" fmla="*/ 775182 w 916270"/>
                <a:gd name="connsiteY656" fmla="*/ 177501 h 394622"/>
                <a:gd name="connsiteX657" fmla="*/ 771914 w 916270"/>
                <a:gd name="connsiteY657" fmla="*/ 173586 h 394622"/>
                <a:gd name="connsiteX658" fmla="*/ 771914 w 916270"/>
                <a:gd name="connsiteY658" fmla="*/ 156936 h 394622"/>
                <a:gd name="connsiteX659" fmla="*/ 783846 w 916270"/>
                <a:gd name="connsiteY659" fmla="*/ 153329 h 394622"/>
                <a:gd name="connsiteX660" fmla="*/ 816929 w 916270"/>
                <a:gd name="connsiteY660" fmla="*/ 143740 h 394622"/>
                <a:gd name="connsiteX661" fmla="*/ 771606 w 916270"/>
                <a:gd name="connsiteY661" fmla="*/ 133411 h 394622"/>
                <a:gd name="connsiteX662" fmla="*/ 771606 w 916270"/>
                <a:gd name="connsiteY662" fmla="*/ 90739 h 394622"/>
                <a:gd name="connsiteX663" fmla="*/ 776385 w 916270"/>
                <a:gd name="connsiteY663" fmla="*/ 93823 h 394622"/>
                <a:gd name="connsiteX664" fmla="*/ 776693 w 916270"/>
                <a:gd name="connsiteY664" fmla="*/ 99989 h 394622"/>
                <a:gd name="connsiteX665" fmla="*/ 776971 w 916270"/>
                <a:gd name="connsiteY665" fmla="*/ 112908 h 394622"/>
                <a:gd name="connsiteX666" fmla="*/ 777279 w 916270"/>
                <a:gd name="connsiteY666" fmla="*/ 122157 h 394622"/>
                <a:gd name="connsiteX667" fmla="*/ 775182 w 916270"/>
                <a:gd name="connsiteY667" fmla="*/ 134490 h 394622"/>
                <a:gd name="connsiteX668" fmla="*/ 772500 w 916270"/>
                <a:gd name="connsiteY668" fmla="*/ 135662 h 394622"/>
                <a:gd name="connsiteX669" fmla="*/ 771606 w 916270"/>
                <a:gd name="connsiteY669" fmla="*/ 133874 h 394622"/>
                <a:gd name="connsiteX670" fmla="*/ 771606 w 916270"/>
                <a:gd name="connsiteY670" fmla="*/ 204850 h 394622"/>
                <a:gd name="connsiteX671" fmla="*/ 759088 w 916270"/>
                <a:gd name="connsiteY671" fmla="*/ 210245 h 394622"/>
                <a:gd name="connsiteX672" fmla="*/ 741514 w 916270"/>
                <a:gd name="connsiteY672" fmla="*/ 213853 h 394622"/>
                <a:gd name="connsiteX673" fmla="*/ 742379 w 916270"/>
                <a:gd name="connsiteY673" fmla="*/ 216551 h 394622"/>
                <a:gd name="connsiteX674" fmla="*/ 742408 w 916270"/>
                <a:gd name="connsiteY674" fmla="*/ 216566 h 394622"/>
                <a:gd name="connsiteX675" fmla="*/ 753137 w 916270"/>
                <a:gd name="connsiteY675" fmla="*/ 226463 h 394622"/>
                <a:gd name="connsiteX676" fmla="*/ 771637 w 916270"/>
                <a:gd name="connsiteY676" fmla="*/ 238796 h 394622"/>
                <a:gd name="connsiteX677" fmla="*/ 771637 w 916270"/>
                <a:gd name="connsiteY677" fmla="*/ 204880 h 394622"/>
                <a:gd name="connsiteX678" fmla="*/ 771606 w 916270"/>
                <a:gd name="connsiteY678" fmla="*/ 90493 h 394622"/>
                <a:gd name="connsiteX679" fmla="*/ 771606 w 916270"/>
                <a:gd name="connsiteY679" fmla="*/ 133565 h 394622"/>
                <a:gd name="connsiteX680" fmla="*/ 769232 w 916270"/>
                <a:gd name="connsiteY680" fmla="*/ 126351 h 394622"/>
                <a:gd name="connsiteX681" fmla="*/ 766148 w 916270"/>
                <a:gd name="connsiteY681" fmla="*/ 116145 h 394622"/>
                <a:gd name="connsiteX682" fmla="*/ 764668 w 916270"/>
                <a:gd name="connsiteY682" fmla="*/ 103812 h 394622"/>
                <a:gd name="connsiteX683" fmla="*/ 761585 w 916270"/>
                <a:gd name="connsiteY683" fmla="*/ 95734 h 394622"/>
                <a:gd name="connsiteX684" fmla="*/ 759211 w 916270"/>
                <a:gd name="connsiteY684" fmla="*/ 84326 h 394622"/>
                <a:gd name="connsiteX685" fmla="*/ 758903 w 916270"/>
                <a:gd name="connsiteY685" fmla="*/ 79516 h 394622"/>
                <a:gd name="connsiteX686" fmla="*/ 759797 w 916270"/>
                <a:gd name="connsiteY686" fmla="*/ 79825 h 394622"/>
                <a:gd name="connsiteX687" fmla="*/ 770835 w 916270"/>
                <a:gd name="connsiteY687" fmla="*/ 90616 h 394622"/>
                <a:gd name="connsiteX688" fmla="*/ 771914 w 916270"/>
                <a:gd name="connsiteY688" fmla="*/ 156782 h 394622"/>
                <a:gd name="connsiteX689" fmla="*/ 771914 w 916270"/>
                <a:gd name="connsiteY689" fmla="*/ 173586 h 394622"/>
                <a:gd name="connsiteX690" fmla="*/ 770126 w 916270"/>
                <a:gd name="connsiteY690" fmla="*/ 171489 h 394622"/>
                <a:gd name="connsiteX691" fmla="*/ 767443 w 916270"/>
                <a:gd name="connsiteY691" fmla="*/ 158293 h 394622"/>
                <a:gd name="connsiteX692" fmla="*/ 771914 w 916270"/>
                <a:gd name="connsiteY692" fmla="*/ 156936 h 394622"/>
                <a:gd name="connsiteX693" fmla="*/ 144233 w 916270"/>
                <a:gd name="connsiteY693" fmla="*/ 273945 h 394622"/>
                <a:gd name="connsiteX694" fmla="*/ 144233 w 916270"/>
                <a:gd name="connsiteY694" fmla="*/ 259854 h 394622"/>
                <a:gd name="connsiteX695" fmla="*/ 148704 w 916270"/>
                <a:gd name="connsiteY695" fmla="*/ 259854 h 394622"/>
                <a:gd name="connsiteX696" fmla="*/ 156751 w 916270"/>
                <a:gd name="connsiteY696" fmla="*/ 260132 h 394622"/>
                <a:gd name="connsiteX697" fmla="*/ 161530 w 916270"/>
                <a:gd name="connsiteY697" fmla="*/ 264356 h 394622"/>
                <a:gd name="connsiteX698" fmla="*/ 167696 w 916270"/>
                <a:gd name="connsiteY698" fmla="*/ 267439 h 394622"/>
                <a:gd name="connsiteX699" fmla="*/ 173863 w 916270"/>
                <a:gd name="connsiteY699" fmla="*/ 267747 h 394622"/>
                <a:gd name="connsiteX700" fmla="*/ 175034 w 916270"/>
                <a:gd name="connsiteY700" fmla="*/ 262629 h 394622"/>
                <a:gd name="connsiteX701" fmla="*/ 177717 w 916270"/>
                <a:gd name="connsiteY701" fmla="*/ 215826 h 394622"/>
                <a:gd name="connsiteX702" fmla="*/ 176545 w 916270"/>
                <a:gd name="connsiteY702" fmla="*/ 175281 h 394622"/>
                <a:gd name="connsiteX703" fmla="*/ 177131 w 916270"/>
                <a:gd name="connsiteY703" fmla="*/ 157892 h 394622"/>
                <a:gd name="connsiteX704" fmla="*/ 179813 w 916270"/>
                <a:gd name="connsiteY704" fmla="*/ 125765 h 394622"/>
                <a:gd name="connsiteX705" fmla="*/ 183698 w 916270"/>
                <a:gd name="connsiteY705" fmla="*/ 94254 h 394622"/>
                <a:gd name="connsiteX706" fmla="*/ 186380 w 916270"/>
                <a:gd name="connsiteY706" fmla="*/ 84049 h 394622"/>
                <a:gd name="connsiteX707" fmla="*/ 184592 w 916270"/>
                <a:gd name="connsiteY707" fmla="*/ 79239 h 394622"/>
                <a:gd name="connsiteX708" fmla="*/ 177131 w 916270"/>
                <a:gd name="connsiteY708" fmla="*/ 80441 h 394622"/>
                <a:gd name="connsiteX709" fmla="*/ 169084 w 916270"/>
                <a:gd name="connsiteY709" fmla="*/ 76865 h 394622"/>
                <a:gd name="connsiteX710" fmla="*/ 151787 w 916270"/>
                <a:gd name="connsiteY710" fmla="*/ 82846 h 394622"/>
                <a:gd name="connsiteX711" fmla="*/ 144356 w 916270"/>
                <a:gd name="connsiteY711" fmla="*/ 90955 h 394622"/>
                <a:gd name="connsiteX712" fmla="*/ 144356 w 916270"/>
                <a:gd name="connsiteY712" fmla="*/ 81705 h 394622"/>
                <a:gd name="connsiteX713" fmla="*/ 155363 w 916270"/>
                <a:gd name="connsiteY713" fmla="*/ 73597 h 394622"/>
                <a:gd name="connsiteX714" fmla="*/ 166401 w 916270"/>
                <a:gd name="connsiteY714" fmla="*/ 69403 h 394622"/>
                <a:gd name="connsiteX715" fmla="*/ 175928 w 916270"/>
                <a:gd name="connsiteY715" fmla="*/ 68201 h 394622"/>
                <a:gd name="connsiteX716" fmla="*/ 192023 w 916270"/>
                <a:gd name="connsiteY716" fmla="*/ 63699 h 394622"/>
                <a:gd name="connsiteX717" fmla="*/ 203061 w 916270"/>
                <a:gd name="connsiteY717" fmla="*/ 65210 h 394622"/>
                <a:gd name="connsiteX718" fmla="*/ 203646 w 916270"/>
                <a:gd name="connsiteY718" fmla="*/ 70606 h 394622"/>
                <a:gd name="connsiteX719" fmla="*/ 200964 w 916270"/>
                <a:gd name="connsiteY719" fmla="*/ 77512 h 394622"/>
                <a:gd name="connsiteX720" fmla="*/ 195322 w 916270"/>
                <a:gd name="connsiteY720" fmla="*/ 97923 h 394622"/>
                <a:gd name="connsiteX721" fmla="*/ 190728 w 916270"/>
                <a:gd name="connsiteY721" fmla="*/ 166895 h 394622"/>
                <a:gd name="connsiteX722" fmla="*/ 190728 w 916270"/>
                <a:gd name="connsiteY722" fmla="*/ 188817 h 394622"/>
                <a:gd name="connsiteX723" fmla="*/ 191314 w 916270"/>
                <a:gd name="connsiteY723" fmla="*/ 217922 h 394622"/>
                <a:gd name="connsiteX724" fmla="*/ 192516 w 916270"/>
                <a:gd name="connsiteY724" fmla="*/ 269536 h 394622"/>
                <a:gd name="connsiteX725" fmla="*/ 192516 w 916270"/>
                <a:gd name="connsiteY725" fmla="*/ 289361 h 394622"/>
                <a:gd name="connsiteX726" fmla="*/ 191930 w 916270"/>
                <a:gd name="connsiteY726" fmla="*/ 302865 h 394622"/>
                <a:gd name="connsiteX727" fmla="*/ 187151 w 916270"/>
                <a:gd name="connsiteY727" fmla="*/ 307058 h 394622"/>
                <a:gd name="connsiteX728" fmla="*/ 177007 w 916270"/>
                <a:gd name="connsiteY728" fmla="*/ 310357 h 394622"/>
                <a:gd name="connsiteX729" fmla="*/ 168066 w 916270"/>
                <a:gd name="connsiteY729" fmla="*/ 311560 h 394622"/>
                <a:gd name="connsiteX730" fmla="*/ 163904 w 916270"/>
                <a:gd name="connsiteY730" fmla="*/ 309463 h 394622"/>
                <a:gd name="connsiteX731" fmla="*/ 161221 w 916270"/>
                <a:gd name="connsiteY731" fmla="*/ 303297 h 394622"/>
                <a:gd name="connsiteX732" fmla="*/ 158539 w 916270"/>
                <a:gd name="connsiteY732" fmla="*/ 297130 h 394622"/>
                <a:gd name="connsiteX733" fmla="*/ 151972 w 916270"/>
                <a:gd name="connsiteY733" fmla="*/ 284798 h 394622"/>
                <a:gd name="connsiteX734" fmla="*/ 144233 w 916270"/>
                <a:gd name="connsiteY734" fmla="*/ 273975 h 394622"/>
                <a:gd name="connsiteX735" fmla="*/ 145127 w 916270"/>
                <a:gd name="connsiteY735" fmla="*/ 248724 h 394622"/>
                <a:gd name="connsiteX736" fmla="*/ 150800 w 916270"/>
                <a:gd name="connsiteY736" fmla="*/ 248415 h 394622"/>
                <a:gd name="connsiteX737" fmla="*/ 156967 w 916270"/>
                <a:gd name="connsiteY737" fmla="*/ 243328 h 394622"/>
                <a:gd name="connsiteX738" fmla="*/ 159032 w 916270"/>
                <a:gd name="connsiteY738" fmla="*/ 231612 h 394622"/>
                <a:gd name="connsiteX739" fmla="*/ 145034 w 916270"/>
                <a:gd name="connsiteY739" fmla="*/ 207316 h 394622"/>
                <a:gd name="connsiteX740" fmla="*/ 144726 w 916270"/>
                <a:gd name="connsiteY740" fmla="*/ 206699 h 394622"/>
                <a:gd name="connsiteX741" fmla="*/ 144726 w 916270"/>
                <a:gd name="connsiteY741" fmla="*/ 248724 h 394622"/>
                <a:gd name="connsiteX742" fmla="*/ 144819 w 916270"/>
                <a:gd name="connsiteY742" fmla="*/ 46433 h 394622"/>
                <a:gd name="connsiteX743" fmla="*/ 144819 w 916270"/>
                <a:gd name="connsiteY743" fmla="*/ 12518 h 394622"/>
                <a:gd name="connsiteX744" fmla="*/ 146329 w 916270"/>
                <a:gd name="connsiteY744" fmla="*/ 11007 h 394622"/>
                <a:gd name="connsiteX745" fmla="*/ 153760 w 916270"/>
                <a:gd name="connsiteY745" fmla="*/ 3207 h 394622"/>
                <a:gd name="connsiteX746" fmla="*/ 159125 w 916270"/>
                <a:gd name="connsiteY746" fmla="*/ 0 h 394622"/>
                <a:gd name="connsiteX747" fmla="*/ 161530 w 916270"/>
                <a:gd name="connsiteY747" fmla="*/ 3607 h 394622"/>
                <a:gd name="connsiteX748" fmla="*/ 167480 w 916270"/>
                <a:gd name="connsiteY748" fmla="*/ 11716 h 394622"/>
                <a:gd name="connsiteX749" fmla="*/ 167789 w 916270"/>
                <a:gd name="connsiteY749" fmla="*/ 19825 h 394622"/>
                <a:gd name="connsiteX750" fmla="*/ 171057 w 916270"/>
                <a:gd name="connsiteY750" fmla="*/ 28212 h 394622"/>
                <a:gd name="connsiteX751" fmla="*/ 178210 w 916270"/>
                <a:gd name="connsiteY751" fmla="*/ 32127 h 394622"/>
                <a:gd name="connsiteX752" fmla="*/ 181786 w 916270"/>
                <a:gd name="connsiteY752" fmla="*/ 36012 h 394622"/>
                <a:gd name="connsiteX753" fmla="*/ 177316 w 916270"/>
                <a:gd name="connsiteY753" fmla="*/ 39928 h 394622"/>
                <a:gd name="connsiteX754" fmla="*/ 172537 w 916270"/>
                <a:gd name="connsiteY754" fmla="*/ 40822 h 394622"/>
                <a:gd name="connsiteX755" fmla="*/ 168374 w 916270"/>
                <a:gd name="connsiteY755" fmla="*/ 40822 h 394622"/>
                <a:gd name="connsiteX756" fmla="*/ 144819 w 916270"/>
                <a:gd name="connsiteY756" fmla="*/ 46526 h 394622"/>
                <a:gd name="connsiteX757" fmla="*/ 144819 w 916270"/>
                <a:gd name="connsiteY757" fmla="*/ 12518 h 394622"/>
                <a:gd name="connsiteX758" fmla="*/ 144819 w 916270"/>
                <a:gd name="connsiteY758" fmla="*/ 46433 h 394622"/>
                <a:gd name="connsiteX759" fmla="*/ 132486 w 916270"/>
                <a:gd name="connsiteY759" fmla="*/ 52600 h 394622"/>
                <a:gd name="connsiteX760" fmla="*/ 122342 w 916270"/>
                <a:gd name="connsiteY760" fmla="*/ 59815 h 394622"/>
                <a:gd name="connsiteX761" fmla="*/ 113709 w 916270"/>
                <a:gd name="connsiteY761" fmla="*/ 66135 h 394622"/>
                <a:gd name="connsiteX762" fmla="*/ 102979 w 916270"/>
                <a:gd name="connsiteY762" fmla="*/ 74522 h 394622"/>
                <a:gd name="connsiteX763" fmla="*/ 99403 w 916270"/>
                <a:gd name="connsiteY763" fmla="*/ 78715 h 394622"/>
                <a:gd name="connsiteX764" fmla="*/ 94346 w 916270"/>
                <a:gd name="connsiteY764" fmla="*/ 82014 h 394622"/>
                <a:gd name="connsiteX765" fmla="*/ 88982 w 916270"/>
                <a:gd name="connsiteY765" fmla="*/ 86515 h 394622"/>
                <a:gd name="connsiteX766" fmla="*/ 82044 w 916270"/>
                <a:gd name="connsiteY766" fmla="*/ 90955 h 394622"/>
                <a:gd name="connsiteX767" fmla="*/ 75477 w 916270"/>
                <a:gd name="connsiteY767" fmla="*/ 94563 h 394622"/>
                <a:gd name="connsiteX768" fmla="*/ 72795 w 916270"/>
                <a:gd name="connsiteY768" fmla="*/ 96351 h 394622"/>
                <a:gd name="connsiteX769" fmla="*/ 71006 w 916270"/>
                <a:gd name="connsiteY769" fmla="*/ 100544 h 394622"/>
                <a:gd name="connsiteX770" fmla="*/ 72795 w 916270"/>
                <a:gd name="connsiteY770" fmla="*/ 102363 h 394622"/>
                <a:gd name="connsiteX771" fmla="*/ 94562 w 916270"/>
                <a:gd name="connsiteY771" fmla="*/ 94840 h 394622"/>
                <a:gd name="connsiteX772" fmla="*/ 113925 w 916270"/>
                <a:gd name="connsiteY772" fmla="*/ 84357 h 394622"/>
                <a:gd name="connsiteX773" fmla="*/ 124963 w 916270"/>
                <a:gd name="connsiteY773" fmla="*/ 76834 h 394622"/>
                <a:gd name="connsiteX774" fmla="*/ 128046 w 916270"/>
                <a:gd name="connsiteY774" fmla="*/ 76248 h 394622"/>
                <a:gd name="connsiteX775" fmla="*/ 129834 w 916270"/>
                <a:gd name="connsiteY775" fmla="*/ 79856 h 394622"/>
                <a:gd name="connsiteX776" fmla="*/ 128940 w 916270"/>
                <a:gd name="connsiteY776" fmla="*/ 82230 h 394622"/>
                <a:gd name="connsiteX777" fmla="*/ 133812 w 916270"/>
                <a:gd name="connsiteY777" fmla="*/ 87656 h 394622"/>
                <a:gd name="connsiteX778" fmla="*/ 139978 w 916270"/>
                <a:gd name="connsiteY778" fmla="*/ 84943 h 394622"/>
                <a:gd name="connsiteX779" fmla="*/ 144449 w 916270"/>
                <a:gd name="connsiteY779" fmla="*/ 81644 h 394622"/>
                <a:gd name="connsiteX780" fmla="*/ 144449 w 916270"/>
                <a:gd name="connsiteY780" fmla="*/ 90893 h 394622"/>
                <a:gd name="connsiteX781" fmla="*/ 140256 w 916270"/>
                <a:gd name="connsiteY781" fmla="*/ 93977 h 394622"/>
                <a:gd name="connsiteX782" fmla="*/ 128354 w 916270"/>
                <a:gd name="connsiteY782" fmla="*/ 96073 h 394622"/>
                <a:gd name="connsiteX783" fmla="*/ 125949 w 916270"/>
                <a:gd name="connsiteY783" fmla="*/ 92466 h 394622"/>
                <a:gd name="connsiteX784" fmla="*/ 119105 w 916270"/>
                <a:gd name="connsiteY784" fmla="*/ 88273 h 394622"/>
                <a:gd name="connsiteX785" fmla="*/ 107481 w 916270"/>
                <a:gd name="connsiteY785" fmla="*/ 96073 h 394622"/>
                <a:gd name="connsiteX786" fmla="*/ 105107 w 916270"/>
                <a:gd name="connsiteY786" fmla="*/ 100297 h 394622"/>
                <a:gd name="connsiteX787" fmla="*/ 114356 w 916270"/>
                <a:gd name="connsiteY787" fmla="*/ 101191 h 394622"/>
                <a:gd name="connsiteX788" fmla="*/ 129279 w 916270"/>
                <a:gd name="connsiteY788" fmla="*/ 113185 h 394622"/>
                <a:gd name="connsiteX789" fmla="*/ 139701 w 916270"/>
                <a:gd name="connsiteY789" fmla="*/ 111983 h 394622"/>
                <a:gd name="connsiteX790" fmla="*/ 142784 w 916270"/>
                <a:gd name="connsiteY790" fmla="*/ 115066 h 394622"/>
                <a:gd name="connsiteX791" fmla="*/ 141581 w 916270"/>
                <a:gd name="connsiteY791" fmla="*/ 119567 h 394622"/>
                <a:gd name="connsiteX792" fmla="*/ 129958 w 916270"/>
                <a:gd name="connsiteY792" fmla="*/ 132764 h 394622"/>
                <a:gd name="connsiteX793" fmla="*/ 125487 w 916270"/>
                <a:gd name="connsiteY793" fmla="*/ 141150 h 394622"/>
                <a:gd name="connsiteX794" fmla="*/ 129063 w 916270"/>
                <a:gd name="connsiteY794" fmla="*/ 145374 h 394622"/>
                <a:gd name="connsiteX795" fmla="*/ 137696 w 916270"/>
                <a:gd name="connsiteY795" fmla="*/ 151972 h 394622"/>
                <a:gd name="connsiteX796" fmla="*/ 138005 w 916270"/>
                <a:gd name="connsiteY796" fmla="*/ 157368 h 394622"/>
                <a:gd name="connsiteX797" fmla="*/ 131160 w 916270"/>
                <a:gd name="connsiteY797" fmla="*/ 163072 h 394622"/>
                <a:gd name="connsiteX798" fmla="*/ 114171 w 916270"/>
                <a:gd name="connsiteY798" fmla="*/ 188878 h 394622"/>
                <a:gd name="connsiteX799" fmla="*/ 114171 w 916270"/>
                <a:gd name="connsiteY799" fmla="*/ 206884 h 394622"/>
                <a:gd name="connsiteX800" fmla="*/ 117255 w 916270"/>
                <a:gd name="connsiteY800" fmla="*/ 227912 h 394622"/>
                <a:gd name="connsiteX801" fmla="*/ 105353 w 916270"/>
                <a:gd name="connsiteY801" fmla="*/ 249495 h 394622"/>
                <a:gd name="connsiteX802" fmla="*/ 93730 w 916270"/>
                <a:gd name="connsiteY802" fmla="*/ 245579 h 394622"/>
                <a:gd name="connsiteX803" fmla="*/ 90307 w 916270"/>
                <a:gd name="connsiteY803" fmla="*/ 232568 h 394622"/>
                <a:gd name="connsiteX804" fmla="*/ 90307 w 916270"/>
                <a:gd name="connsiteY804" fmla="*/ 223873 h 394622"/>
                <a:gd name="connsiteX805" fmla="*/ 88797 w 916270"/>
                <a:gd name="connsiteY805" fmla="*/ 222979 h 394622"/>
                <a:gd name="connsiteX806" fmla="*/ 83740 w 916270"/>
                <a:gd name="connsiteY806" fmla="*/ 224767 h 394622"/>
                <a:gd name="connsiteX807" fmla="*/ 81058 w 916270"/>
                <a:gd name="connsiteY807" fmla="*/ 233493 h 394622"/>
                <a:gd name="connsiteX808" fmla="*/ 73011 w 916270"/>
                <a:gd name="connsiteY808" fmla="*/ 243390 h 394622"/>
                <a:gd name="connsiteX809" fmla="*/ 68540 w 916270"/>
                <a:gd name="connsiteY809" fmla="*/ 243082 h 394622"/>
                <a:gd name="connsiteX810" fmla="*/ 65858 w 916270"/>
                <a:gd name="connsiteY810" fmla="*/ 239782 h 394622"/>
                <a:gd name="connsiteX811" fmla="*/ 64655 w 916270"/>
                <a:gd name="connsiteY811" fmla="*/ 237994 h 394622"/>
                <a:gd name="connsiteX812" fmla="*/ 64655 w 916270"/>
                <a:gd name="connsiteY812" fmla="*/ 229484 h 394622"/>
                <a:gd name="connsiteX813" fmla="*/ 65272 w 916270"/>
                <a:gd name="connsiteY813" fmla="*/ 229176 h 394622"/>
                <a:gd name="connsiteX814" fmla="*/ 72425 w 916270"/>
                <a:gd name="connsiteY814" fmla="*/ 221376 h 394622"/>
                <a:gd name="connsiteX815" fmla="*/ 80749 w 916270"/>
                <a:gd name="connsiteY815" fmla="*/ 213267 h 394622"/>
                <a:gd name="connsiteX816" fmla="*/ 84634 w 916270"/>
                <a:gd name="connsiteY816" fmla="*/ 207902 h 394622"/>
                <a:gd name="connsiteX817" fmla="*/ 84943 w 916270"/>
                <a:gd name="connsiteY817" fmla="*/ 192887 h 394622"/>
                <a:gd name="connsiteX818" fmla="*/ 81859 w 916270"/>
                <a:gd name="connsiteY818" fmla="*/ 190790 h 394622"/>
                <a:gd name="connsiteX819" fmla="*/ 77389 w 916270"/>
                <a:gd name="connsiteY819" fmla="*/ 194397 h 394622"/>
                <a:gd name="connsiteX820" fmla="*/ 74706 w 916270"/>
                <a:gd name="connsiteY820" fmla="*/ 199516 h 394622"/>
                <a:gd name="connsiteX821" fmla="*/ 65457 w 916270"/>
                <a:gd name="connsiteY821" fmla="*/ 192887 h 394622"/>
                <a:gd name="connsiteX822" fmla="*/ 69033 w 916270"/>
                <a:gd name="connsiteY822" fmla="*/ 180307 h 394622"/>
                <a:gd name="connsiteX823" fmla="*/ 80965 w 916270"/>
                <a:gd name="connsiteY823" fmla="*/ 172506 h 394622"/>
                <a:gd name="connsiteX824" fmla="*/ 88704 w 916270"/>
                <a:gd name="connsiteY824" fmla="*/ 161099 h 394622"/>
                <a:gd name="connsiteX825" fmla="*/ 89598 w 916270"/>
                <a:gd name="connsiteY825" fmla="*/ 157491 h 394622"/>
                <a:gd name="connsiteX826" fmla="*/ 80349 w 916270"/>
                <a:gd name="connsiteY826" fmla="*/ 161993 h 394622"/>
                <a:gd name="connsiteX827" fmla="*/ 69619 w 916270"/>
                <a:gd name="connsiteY827" fmla="*/ 170102 h 394622"/>
                <a:gd name="connsiteX828" fmla="*/ 64840 w 916270"/>
                <a:gd name="connsiteY828" fmla="*/ 171890 h 394622"/>
                <a:gd name="connsiteX829" fmla="*/ 64840 w 916270"/>
                <a:gd name="connsiteY829" fmla="*/ 142568 h 394622"/>
                <a:gd name="connsiteX830" fmla="*/ 80040 w 916270"/>
                <a:gd name="connsiteY830" fmla="*/ 135076 h 394622"/>
                <a:gd name="connsiteX831" fmla="*/ 96720 w 916270"/>
                <a:gd name="connsiteY831" fmla="*/ 124871 h 394622"/>
                <a:gd name="connsiteX832" fmla="*/ 99804 w 916270"/>
                <a:gd name="connsiteY832" fmla="*/ 121572 h 394622"/>
                <a:gd name="connsiteX833" fmla="*/ 100698 w 916270"/>
                <a:gd name="connsiteY833" fmla="*/ 111058 h 394622"/>
                <a:gd name="connsiteX834" fmla="*/ 94131 w 916270"/>
                <a:gd name="connsiteY834" fmla="*/ 109270 h 394622"/>
                <a:gd name="connsiteX835" fmla="*/ 74768 w 916270"/>
                <a:gd name="connsiteY835" fmla="*/ 111644 h 394622"/>
                <a:gd name="connsiteX836" fmla="*/ 64624 w 916270"/>
                <a:gd name="connsiteY836" fmla="*/ 114049 h 394622"/>
                <a:gd name="connsiteX837" fmla="*/ 64624 w 916270"/>
                <a:gd name="connsiteY837" fmla="*/ 94254 h 394622"/>
                <a:gd name="connsiteX838" fmla="*/ 65827 w 916270"/>
                <a:gd name="connsiteY838" fmla="*/ 94254 h 394622"/>
                <a:gd name="connsiteX839" fmla="*/ 69095 w 916270"/>
                <a:gd name="connsiteY839" fmla="*/ 93638 h 394622"/>
                <a:gd name="connsiteX840" fmla="*/ 75662 w 916270"/>
                <a:gd name="connsiteY840" fmla="*/ 89444 h 394622"/>
                <a:gd name="connsiteX841" fmla="*/ 81335 w 916270"/>
                <a:gd name="connsiteY841" fmla="*/ 84049 h 394622"/>
                <a:gd name="connsiteX842" fmla="*/ 84603 w 916270"/>
                <a:gd name="connsiteY842" fmla="*/ 78931 h 394622"/>
                <a:gd name="connsiteX843" fmla="*/ 110225 w 916270"/>
                <a:gd name="connsiteY843" fmla="*/ 51182 h 394622"/>
                <a:gd name="connsiteX844" fmla="*/ 114110 w 916270"/>
                <a:gd name="connsiteY844" fmla="*/ 44583 h 394622"/>
                <a:gd name="connsiteX845" fmla="*/ 118580 w 916270"/>
                <a:gd name="connsiteY845" fmla="*/ 39157 h 394622"/>
                <a:gd name="connsiteX846" fmla="*/ 132578 w 916270"/>
                <a:gd name="connsiteY846" fmla="*/ 25067 h 394622"/>
                <a:gd name="connsiteX847" fmla="*/ 144911 w 916270"/>
                <a:gd name="connsiteY847" fmla="*/ 12456 h 394622"/>
                <a:gd name="connsiteX848" fmla="*/ 144819 w 916270"/>
                <a:gd name="connsiteY848" fmla="*/ 207008 h 394622"/>
                <a:gd name="connsiteX849" fmla="*/ 141735 w 916270"/>
                <a:gd name="connsiteY849" fmla="*/ 201304 h 394622"/>
                <a:gd name="connsiteX850" fmla="*/ 137265 w 916270"/>
                <a:gd name="connsiteY850" fmla="*/ 198221 h 394622"/>
                <a:gd name="connsiteX851" fmla="*/ 133380 w 916270"/>
                <a:gd name="connsiteY851" fmla="*/ 194613 h 394622"/>
                <a:gd name="connsiteX852" fmla="*/ 131592 w 916270"/>
                <a:gd name="connsiteY852" fmla="*/ 195199 h 394622"/>
                <a:gd name="connsiteX853" fmla="*/ 130389 w 916270"/>
                <a:gd name="connsiteY853" fmla="*/ 196710 h 394622"/>
                <a:gd name="connsiteX854" fmla="*/ 130389 w 916270"/>
                <a:gd name="connsiteY854" fmla="*/ 207501 h 394622"/>
                <a:gd name="connsiteX855" fmla="*/ 132794 w 916270"/>
                <a:gd name="connsiteY855" fmla="*/ 215024 h 394622"/>
                <a:gd name="connsiteX856" fmla="*/ 135168 w 916270"/>
                <a:gd name="connsiteY856" fmla="*/ 238426 h 394622"/>
                <a:gd name="connsiteX857" fmla="*/ 136648 w 916270"/>
                <a:gd name="connsiteY857" fmla="*/ 248046 h 394622"/>
                <a:gd name="connsiteX858" fmla="*/ 144695 w 916270"/>
                <a:gd name="connsiteY858" fmla="*/ 248631 h 394622"/>
                <a:gd name="connsiteX859" fmla="*/ 144695 w 916270"/>
                <a:gd name="connsiteY859" fmla="*/ 207100 h 394622"/>
                <a:gd name="connsiteX860" fmla="*/ 144819 w 916270"/>
                <a:gd name="connsiteY860" fmla="*/ 259423 h 394622"/>
                <a:gd name="connsiteX861" fmla="*/ 144819 w 916270"/>
                <a:gd name="connsiteY861" fmla="*/ 273513 h 394622"/>
                <a:gd name="connsiteX862" fmla="*/ 140965 w 916270"/>
                <a:gd name="connsiteY862" fmla="*/ 267501 h 394622"/>
                <a:gd name="connsiteX863" fmla="*/ 140348 w 916270"/>
                <a:gd name="connsiteY863" fmla="*/ 265712 h 394622"/>
                <a:gd name="connsiteX864" fmla="*/ 140965 w 916270"/>
                <a:gd name="connsiteY864" fmla="*/ 259546 h 394622"/>
                <a:gd name="connsiteX865" fmla="*/ 66166 w 916270"/>
                <a:gd name="connsiteY865" fmla="*/ 72949 h 394622"/>
                <a:gd name="connsiteX866" fmla="*/ 70637 w 916270"/>
                <a:gd name="connsiteY866" fmla="*/ 71130 h 394622"/>
                <a:gd name="connsiteX867" fmla="*/ 78961 w 916270"/>
                <a:gd name="connsiteY867" fmla="*/ 72949 h 394622"/>
                <a:gd name="connsiteX868" fmla="*/ 85528 w 916270"/>
                <a:gd name="connsiteY868" fmla="*/ 64532 h 394622"/>
                <a:gd name="connsiteX869" fmla="*/ 87008 w 916270"/>
                <a:gd name="connsiteY869" fmla="*/ 60647 h 394622"/>
                <a:gd name="connsiteX870" fmla="*/ 92681 w 916270"/>
                <a:gd name="connsiteY870" fmla="*/ 58520 h 394622"/>
                <a:gd name="connsiteX871" fmla="*/ 92096 w 916270"/>
                <a:gd name="connsiteY871" fmla="*/ 51922 h 394622"/>
                <a:gd name="connsiteX872" fmla="*/ 89012 w 916270"/>
                <a:gd name="connsiteY872" fmla="*/ 46526 h 394622"/>
                <a:gd name="connsiteX873" fmla="*/ 86916 w 916270"/>
                <a:gd name="connsiteY873" fmla="*/ 45323 h 394622"/>
                <a:gd name="connsiteX874" fmla="*/ 86330 w 916270"/>
                <a:gd name="connsiteY874" fmla="*/ 39928 h 394622"/>
                <a:gd name="connsiteX875" fmla="*/ 80379 w 916270"/>
                <a:gd name="connsiteY875" fmla="*/ 30925 h 394622"/>
                <a:gd name="connsiteX876" fmla="*/ 74213 w 916270"/>
                <a:gd name="connsiteY876" fmla="*/ 27009 h 394622"/>
                <a:gd name="connsiteX877" fmla="*/ 67646 w 916270"/>
                <a:gd name="connsiteY877" fmla="*/ 18006 h 394622"/>
                <a:gd name="connsiteX878" fmla="*/ 65549 w 916270"/>
                <a:gd name="connsiteY878" fmla="*/ 16804 h 394622"/>
                <a:gd name="connsiteX879" fmla="*/ 65549 w 916270"/>
                <a:gd name="connsiteY879" fmla="*/ 72949 h 394622"/>
                <a:gd name="connsiteX880" fmla="*/ 66166 w 916270"/>
                <a:gd name="connsiteY880" fmla="*/ 72949 h 394622"/>
                <a:gd name="connsiteX881" fmla="*/ 29630 w 916270"/>
                <a:gd name="connsiteY881" fmla="*/ 158169 h 394622"/>
                <a:gd name="connsiteX882" fmla="*/ 18283 w 916270"/>
                <a:gd name="connsiteY882" fmla="*/ 169577 h 394622"/>
                <a:gd name="connsiteX883" fmla="*/ 15200 w 916270"/>
                <a:gd name="connsiteY883" fmla="*/ 182496 h 394622"/>
                <a:gd name="connsiteX884" fmla="*/ 6536 w 916270"/>
                <a:gd name="connsiteY884" fmla="*/ 198406 h 394622"/>
                <a:gd name="connsiteX885" fmla="*/ 5365 w 916270"/>
                <a:gd name="connsiteY885" fmla="*/ 203801 h 394622"/>
                <a:gd name="connsiteX886" fmla="*/ 2682 w 916270"/>
                <a:gd name="connsiteY886" fmla="*/ 208303 h 394622"/>
                <a:gd name="connsiteX887" fmla="*/ 2682 w 916270"/>
                <a:gd name="connsiteY887" fmla="*/ 213113 h 394622"/>
                <a:gd name="connsiteX888" fmla="*/ 277 w 916270"/>
                <a:gd name="connsiteY888" fmla="*/ 217892 h 394622"/>
                <a:gd name="connsiteX889" fmla="*/ 3361 w 916270"/>
                <a:gd name="connsiteY889" fmla="*/ 225415 h 394622"/>
                <a:gd name="connsiteX890" fmla="*/ 14676 w 916270"/>
                <a:gd name="connsiteY890" fmla="*/ 233801 h 394622"/>
                <a:gd name="connsiteX891" fmla="*/ 27502 w 916270"/>
                <a:gd name="connsiteY891" fmla="*/ 235003 h 394622"/>
                <a:gd name="connsiteX892" fmla="*/ 28705 w 916270"/>
                <a:gd name="connsiteY892" fmla="*/ 223596 h 394622"/>
                <a:gd name="connsiteX893" fmla="*/ 25406 w 916270"/>
                <a:gd name="connsiteY893" fmla="*/ 192085 h 394622"/>
                <a:gd name="connsiteX894" fmla="*/ 27811 w 916270"/>
                <a:gd name="connsiteY894" fmla="*/ 167789 h 394622"/>
                <a:gd name="connsiteX895" fmla="*/ 29599 w 916270"/>
                <a:gd name="connsiteY895" fmla="*/ 158169 h 394622"/>
                <a:gd name="connsiteX896" fmla="*/ 65549 w 916270"/>
                <a:gd name="connsiteY896" fmla="*/ 16742 h 394622"/>
                <a:gd name="connsiteX897" fmla="*/ 65549 w 916270"/>
                <a:gd name="connsiteY897" fmla="*/ 72949 h 394622"/>
                <a:gd name="connsiteX898" fmla="*/ 59383 w 916270"/>
                <a:gd name="connsiteY898" fmla="*/ 77451 h 394622"/>
                <a:gd name="connsiteX899" fmla="*/ 45971 w 916270"/>
                <a:gd name="connsiteY899" fmla="*/ 87039 h 394622"/>
                <a:gd name="connsiteX900" fmla="*/ 40606 w 916270"/>
                <a:gd name="connsiteY900" fmla="*/ 91233 h 394622"/>
                <a:gd name="connsiteX901" fmla="*/ 34440 w 916270"/>
                <a:gd name="connsiteY901" fmla="*/ 89136 h 394622"/>
                <a:gd name="connsiteX902" fmla="*/ 29075 w 916270"/>
                <a:gd name="connsiteY902" fmla="*/ 81335 h 394622"/>
                <a:gd name="connsiteX903" fmla="*/ 27009 w 916270"/>
                <a:gd name="connsiteY903" fmla="*/ 78252 h 394622"/>
                <a:gd name="connsiteX904" fmla="*/ 20843 w 916270"/>
                <a:gd name="connsiteY904" fmla="*/ 71346 h 394622"/>
                <a:gd name="connsiteX905" fmla="*/ 16649 w 916270"/>
                <a:gd name="connsiteY905" fmla="*/ 67738 h 394622"/>
                <a:gd name="connsiteX906" fmla="*/ 22014 w 916270"/>
                <a:gd name="connsiteY906" fmla="*/ 62034 h 394622"/>
                <a:gd name="connsiteX907" fmla="*/ 33360 w 916270"/>
                <a:gd name="connsiteY907" fmla="*/ 59938 h 394622"/>
                <a:gd name="connsiteX908" fmla="*/ 41408 w 916270"/>
                <a:gd name="connsiteY908" fmla="*/ 56053 h 394622"/>
                <a:gd name="connsiteX909" fmla="*/ 51243 w 916270"/>
                <a:gd name="connsiteY909" fmla="*/ 51243 h 394622"/>
                <a:gd name="connsiteX910" fmla="*/ 54820 w 916270"/>
                <a:gd name="connsiteY910" fmla="*/ 48530 h 394622"/>
                <a:gd name="connsiteX911" fmla="*/ 60184 w 916270"/>
                <a:gd name="connsiteY911" fmla="*/ 44028 h 394622"/>
                <a:gd name="connsiteX912" fmla="*/ 59568 w 916270"/>
                <a:gd name="connsiteY912" fmla="*/ 37122 h 394622"/>
                <a:gd name="connsiteX913" fmla="*/ 59568 w 916270"/>
                <a:gd name="connsiteY913" fmla="*/ 36536 h 394622"/>
                <a:gd name="connsiteX914" fmla="*/ 58674 w 916270"/>
                <a:gd name="connsiteY914" fmla="*/ 33823 h 394622"/>
                <a:gd name="connsiteX915" fmla="*/ 58088 w 916270"/>
                <a:gd name="connsiteY915" fmla="*/ 21213 h 394622"/>
                <a:gd name="connsiteX916" fmla="*/ 63453 w 916270"/>
                <a:gd name="connsiteY916" fmla="*/ 17636 h 394622"/>
                <a:gd name="connsiteX917" fmla="*/ 65827 w 916270"/>
                <a:gd name="connsiteY917" fmla="*/ 16711 h 394622"/>
                <a:gd name="connsiteX918" fmla="*/ 64655 w 916270"/>
                <a:gd name="connsiteY918" fmla="*/ 94193 h 394622"/>
                <a:gd name="connsiteX919" fmla="*/ 64655 w 916270"/>
                <a:gd name="connsiteY919" fmla="*/ 113987 h 394622"/>
                <a:gd name="connsiteX920" fmla="*/ 63175 w 916270"/>
                <a:gd name="connsiteY920" fmla="*/ 113987 h 394622"/>
                <a:gd name="connsiteX921" fmla="*/ 56330 w 916270"/>
                <a:gd name="connsiteY921" fmla="*/ 112784 h 394622"/>
                <a:gd name="connsiteX922" fmla="*/ 47667 w 916270"/>
                <a:gd name="connsiteY922" fmla="*/ 111890 h 394622"/>
                <a:gd name="connsiteX923" fmla="*/ 36351 w 916270"/>
                <a:gd name="connsiteY923" fmla="*/ 102301 h 394622"/>
                <a:gd name="connsiteX924" fmla="*/ 47975 w 916270"/>
                <a:gd name="connsiteY924" fmla="*/ 100791 h 394622"/>
                <a:gd name="connsiteX925" fmla="*/ 58704 w 916270"/>
                <a:gd name="connsiteY925" fmla="*/ 98077 h 394622"/>
                <a:gd name="connsiteX926" fmla="*/ 60801 w 916270"/>
                <a:gd name="connsiteY926" fmla="*/ 96875 h 394622"/>
                <a:gd name="connsiteX927" fmla="*/ 63483 w 916270"/>
                <a:gd name="connsiteY927" fmla="*/ 95087 h 394622"/>
                <a:gd name="connsiteX928" fmla="*/ 64655 w 916270"/>
                <a:gd name="connsiteY928" fmla="*/ 94193 h 394622"/>
                <a:gd name="connsiteX929" fmla="*/ 64963 w 916270"/>
                <a:gd name="connsiteY929" fmla="*/ 142507 h 394622"/>
                <a:gd name="connsiteX930" fmla="*/ 64963 w 916270"/>
                <a:gd name="connsiteY930" fmla="*/ 171921 h 394622"/>
                <a:gd name="connsiteX931" fmla="*/ 63761 w 916270"/>
                <a:gd name="connsiteY931" fmla="*/ 171643 h 394622"/>
                <a:gd name="connsiteX932" fmla="*/ 56330 w 916270"/>
                <a:gd name="connsiteY932" fmla="*/ 165323 h 394622"/>
                <a:gd name="connsiteX933" fmla="*/ 45601 w 916270"/>
                <a:gd name="connsiteY933" fmla="*/ 154840 h 394622"/>
                <a:gd name="connsiteX934" fmla="*/ 48283 w 916270"/>
                <a:gd name="connsiteY934" fmla="*/ 147625 h 394622"/>
                <a:gd name="connsiteX935" fmla="*/ 62867 w 916270"/>
                <a:gd name="connsiteY935" fmla="*/ 143709 h 394622"/>
                <a:gd name="connsiteX936" fmla="*/ 64963 w 916270"/>
                <a:gd name="connsiteY936" fmla="*/ 142507 h 394622"/>
                <a:gd name="connsiteX937" fmla="*/ 66166 w 916270"/>
                <a:gd name="connsiteY937" fmla="*/ 229484 h 394622"/>
                <a:gd name="connsiteX938" fmla="*/ 66166 w 916270"/>
                <a:gd name="connsiteY938" fmla="*/ 237902 h 394622"/>
                <a:gd name="connsiteX939" fmla="*/ 64655 w 916270"/>
                <a:gd name="connsiteY939" fmla="*/ 235188 h 394622"/>
                <a:gd name="connsiteX940" fmla="*/ 66166 w 916270"/>
                <a:gd name="connsiteY940" fmla="*/ 229485 h 394622"/>
                <a:gd name="connsiteX941" fmla="*/ 665204 w 916270"/>
                <a:gd name="connsiteY941" fmla="*/ 190883 h 394622"/>
                <a:gd name="connsiteX942" fmla="*/ 671771 w 916270"/>
                <a:gd name="connsiteY942" fmla="*/ 197511 h 394622"/>
                <a:gd name="connsiteX943" fmla="*/ 682809 w 916270"/>
                <a:gd name="connsiteY943" fmla="*/ 202599 h 394622"/>
                <a:gd name="connsiteX944" fmla="*/ 690548 w 916270"/>
                <a:gd name="connsiteY944" fmla="*/ 213698 h 394622"/>
                <a:gd name="connsiteX945" fmla="*/ 697115 w 916270"/>
                <a:gd name="connsiteY945" fmla="*/ 220235 h 394622"/>
                <a:gd name="connsiteX946" fmla="*/ 707536 w 916270"/>
                <a:gd name="connsiteY946" fmla="*/ 241571 h 394622"/>
                <a:gd name="connsiteX947" fmla="*/ 707536 w 916270"/>
                <a:gd name="connsiteY947" fmla="*/ 242157 h 394622"/>
                <a:gd name="connsiteX948" fmla="*/ 706642 w 916270"/>
                <a:gd name="connsiteY948" fmla="*/ 244561 h 394622"/>
                <a:gd name="connsiteX949" fmla="*/ 698904 w 916270"/>
                <a:gd name="connsiteY949" fmla="*/ 246966 h 394622"/>
                <a:gd name="connsiteX950" fmla="*/ 687280 w 916270"/>
                <a:gd name="connsiteY950" fmla="*/ 253873 h 394622"/>
                <a:gd name="connsiteX951" fmla="*/ 677136 w 916270"/>
                <a:gd name="connsiteY951" fmla="*/ 261365 h 394622"/>
                <a:gd name="connsiteX952" fmla="*/ 669983 w 916270"/>
                <a:gd name="connsiteY952" fmla="*/ 257172 h 394622"/>
                <a:gd name="connsiteX953" fmla="*/ 665512 w 916270"/>
                <a:gd name="connsiteY953" fmla="*/ 224459 h 394622"/>
                <a:gd name="connsiteX954" fmla="*/ 665512 w 916270"/>
                <a:gd name="connsiteY954" fmla="*/ 190883 h 394622"/>
                <a:gd name="connsiteX955" fmla="*/ 666406 w 916270"/>
                <a:gd name="connsiteY955" fmla="*/ 104151 h 394622"/>
                <a:gd name="connsiteX956" fmla="*/ 665204 w 916270"/>
                <a:gd name="connsiteY956" fmla="*/ 92158 h 394622"/>
                <a:gd name="connsiteX957" fmla="*/ 665204 w 916270"/>
                <a:gd name="connsiteY957" fmla="*/ 83155 h 394622"/>
                <a:gd name="connsiteX958" fmla="*/ 667609 w 916270"/>
                <a:gd name="connsiteY958" fmla="*/ 84357 h 394622"/>
                <a:gd name="connsiteX959" fmla="*/ 678030 w 916270"/>
                <a:gd name="connsiteY959" fmla="*/ 91849 h 394622"/>
                <a:gd name="connsiteX960" fmla="*/ 677973 w 916270"/>
                <a:gd name="connsiteY960" fmla="*/ 96820 h 394622"/>
                <a:gd name="connsiteX961" fmla="*/ 677444 w 916270"/>
                <a:gd name="connsiteY961" fmla="*/ 97245 h 394622"/>
                <a:gd name="connsiteX962" fmla="*/ 669644 w 916270"/>
                <a:gd name="connsiteY962" fmla="*/ 101839 h 394622"/>
                <a:gd name="connsiteX963" fmla="*/ 666406 w 916270"/>
                <a:gd name="connsiteY963" fmla="*/ 104151 h 394622"/>
                <a:gd name="connsiteX964" fmla="*/ 651515 w 916270"/>
                <a:gd name="connsiteY964" fmla="*/ 183699 h 394622"/>
                <a:gd name="connsiteX965" fmla="*/ 659839 w 916270"/>
                <a:gd name="connsiteY965" fmla="*/ 185487 h 394622"/>
                <a:gd name="connsiteX966" fmla="*/ 665512 w 916270"/>
                <a:gd name="connsiteY966" fmla="*/ 190883 h 394622"/>
                <a:gd name="connsiteX967" fmla="*/ 665512 w 916270"/>
                <a:gd name="connsiteY967" fmla="*/ 224520 h 394622"/>
                <a:gd name="connsiteX968" fmla="*/ 665512 w 916270"/>
                <a:gd name="connsiteY968" fmla="*/ 224520 h 394622"/>
                <a:gd name="connsiteX969" fmla="*/ 651515 w 916270"/>
                <a:gd name="connsiteY969" fmla="*/ 183699 h 394622"/>
                <a:gd name="connsiteX970" fmla="*/ 665204 w 916270"/>
                <a:gd name="connsiteY970" fmla="*/ 83155 h 394622"/>
                <a:gd name="connsiteX971" fmla="*/ 665204 w 916270"/>
                <a:gd name="connsiteY971" fmla="*/ 91233 h 394622"/>
                <a:gd name="connsiteX972" fmla="*/ 664032 w 916270"/>
                <a:gd name="connsiteY972" fmla="*/ 88859 h 394622"/>
                <a:gd name="connsiteX973" fmla="*/ 661936 w 916270"/>
                <a:gd name="connsiteY973" fmla="*/ 86454 h 394622"/>
                <a:gd name="connsiteX974" fmla="*/ 659562 w 916270"/>
                <a:gd name="connsiteY974" fmla="*/ 83740 h 394622"/>
                <a:gd name="connsiteX975" fmla="*/ 658945 w 916270"/>
                <a:gd name="connsiteY975" fmla="*/ 82846 h 394622"/>
                <a:gd name="connsiteX976" fmla="*/ 658945 w 916270"/>
                <a:gd name="connsiteY976" fmla="*/ 82230 h 394622"/>
                <a:gd name="connsiteX977" fmla="*/ 659839 w 916270"/>
                <a:gd name="connsiteY977" fmla="*/ 81644 h 394622"/>
                <a:gd name="connsiteX978" fmla="*/ 665204 w 916270"/>
                <a:gd name="connsiteY978" fmla="*/ 83155 h 394622"/>
                <a:gd name="connsiteX979" fmla="*/ 665204 w 916270"/>
                <a:gd name="connsiteY979" fmla="*/ 92404 h 394622"/>
                <a:gd name="connsiteX980" fmla="*/ 664926 w 916270"/>
                <a:gd name="connsiteY980" fmla="*/ 93607 h 394622"/>
                <a:gd name="connsiteX981" fmla="*/ 663138 w 916270"/>
                <a:gd name="connsiteY981" fmla="*/ 96690 h 394622"/>
                <a:gd name="connsiteX982" fmla="*/ 659253 w 916270"/>
                <a:gd name="connsiteY982" fmla="*/ 99372 h 394622"/>
                <a:gd name="connsiteX983" fmla="*/ 654783 w 916270"/>
                <a:gd name="connsiteY983" fmla="*/ 101469 h 394622"/>
                <a:gd name="connsiteX984" fmla="*/ 649418 w 916270"/>
                <a:gd name="connsiteY984" fmla="*/ 107635 h 394622"/>
                <a:gd name="connsiteX985" fmla="*/ 639582 w 916270"/>
                <a:gd name="connsiteY985" fmla="*/ 113031 h 394622"/>
                <a:gd name="connsiteX986" fmla="*/ 628853 w 916270"/>
                <a:gd name="connsiteY986" fmla="*/ 118458 h 394622"/>
                <a:gd name="connsiteX987" fmla="*/ 624382 w 916270"/>
                <a:gd name="connsiteY987" fmla="*/ 119937 h 394622"/>
                <a:gd name="connsiteX988" fmla="*/ 623488 w 916270"/>
                <a:gd name="connsiteY988" fmla="*/ 114850 h 394622"/>
                <a:gd name="connsiteX989" fmla="*/ 623796 w 916270"/>
                <a:gd name="connsiteY989" fmla="*/ 104645 h 394622"/>
                <a:gd name="connsiteX990" fmla="*/ 631843 w 916270"/>
                <a:gd name="connsiteY990" fmla="*/ 91726 h 394622"/>
                <a:gd name="connsiteX991" fmla="*/ 632121 w 916270"/>
                <a:gd name="connsiteY991" fmla="*/ 82137 h 394622"/>
                <a:gd name="connsiteX992" fmla="*/ 634526 w 916270"/>
                <a:gd name="connsiteY992" fmla="*/ 74337 h 394622"/>
                <a:gd name="connsiteX993" fmla="*/ 630641 w 916270"/>
                <a:gd name="connsiteY993" fmla="*/ 61726 h 394622"/>
                <a:gd name="connsiteX994" fmla="*/ 611278 w 916270"/>
                <a:gd name="connsiteY994" fmla="*/ 46125 h 394622"/>
                <a:gd name="connsiteX995" fmla="*/ 600241 w 916270"/>
                <a:gd name="connsiteY995" fmla="*/ 36197 h 394622"/>
                <a:gd name="connsiteX996" fmla="*/ 598761 w 916270"/>
                <a:gd name="connsiteY996" fmla="*/ 35303 h 394622"/>
                <a:gd name="connsiteX997" fmla="*/ 596664 w 916270"/>
                <a:gd name="connsiteY997" fmla="*/ 35303 h 394622"/>
                <a:gd name="connsiteX998" fmla="*/ 594290 w 916270"/>
                <a:gd name="connsiteY998" fmla="*/ 37708 h 394622"/>
                <a:gd name="connsiteX999" fmla="*/ 587137 w 916270"/>
                <a:gd name="connsiteY999" fmla="*/ 45817 h 394622"/>
                <a:gd name="connsiteX1000" fmla="*/ 588617 w 916270"/>
                <a:gd name="connsiteY1000" fmla="*/ 55066 h 394622"/>
                <a:gd name="connsiteX1001" fmla="*/ 595462 w 916270"/>
                <a:gd name="connsiteY1001" fmla="*/ 72147 h 394622"/>
                <a:gd name="connsiteX1002" fmla="*/ 596078 w 916270"/>
                <a:gd name="connsiteY1002" fmla="*/ 94963 h 394622"/>
                <a:gd name="connsiteX1003" fmla="*/ 590405 w 916270"/>
                <a:gd name="connsiteY1003" fmla="*/ 129495 h 394622"/>
                <a:gd name="connsiteX1004" fmla="*/ 577887 w 916270"/>
                <a:gd name="connsiteY1004" fmla="*/ 141828 h 394622"/>
                <a:gd name="connsiteX1005" fmla="*/ 557322 w 916270"/>
                <a:gd name="connsiteY1005" fmla="*/ 151726 h 394622"/>
                <a:gd name="connsiteX1006" fmla="*/ 509039 w 916270"/>
                <a:gd name="connsiteY1006" fmla="*/ 166741 h 394622"/>
                <a:gd name="connsiteX1007" fmla="*/ 497724 w 916270"/>
                <a:gd name="connsiteY1007" fmla="*/ 165230 h 394622"/>
                <a:gd name="connsiteX1008" fmla="*/ 492359 w 916270"/>
                <a:gd name="connsiteY1008" fmla="*/ 171397 h 394622"/>
                <a:gd name="connsiteX1009" fmla="*/ 491742 w 916270"/>
                <a:gd name="connsiteY1009" fmla="*/ 176484 h 394622"/>
                <a:gd name="connsiteX1010" fmla="*/ 503674 w 916270"/>
                <a:gd name="connsiteY1010" fmla="*/ 189680 h 394622"/>
                <a:gd name="connsiteX1011" fmla="*/ 520077 w 916270"/>
                <a:gd name="connsiteY1011" fmla="*/ 200502 h 394622"/>
                <a:gd name="connsiteX1012" fmla="*/ 538854 w 916270"/>
                <a:gd name="connsiteY1012" fmla="*/ 191807 h 394622"/>
                <a:gd name="connsiteX1013" fmla="*/ 555226 w 916270"/>
                <a:gd name="connsiteY1013" fmla="*/ 183390 h 394622"/>
                <a:gd name="connsiteX1014" fmla="*/ 577301 w 916270"/>
                <a:gd name="connsiteY1014" fmla="*/ 170194 h 394622"/>
                <a:gd name="connsiteX1015" fmla="*/ 582666 w 916270"/>
                <a:gd name="connsiteY1015" fmla="*/ 172599 h 394622"/>
                <a:gd name="connsiteX1016" fmla="*/ 573417 w 916270"/>
                <a:gd name="connsiteY1016" fmla="*/ 196309 h 394622"/>
                <a:gd name="connsiteX1017" fmla="*/ 547795 w 916270"/>
                <a:gd name="connsiteY1017" fmla="*/ 218817 h 394622"/>
                <a:gd name="connsiteX1018" fmla="*/ 522759 w 916270"/>
                <a:gd name="connsiteY1018" fmla="*/ 236206 h 394622"/>
                <a:gd name="connsiteX1019" fmla="*/ 498094 w 916270"/>
                <a:gd name="connsiteY1019" fmla="*/ 251221 h 394622"/>
                <a:gd name="connsiteX1020" fmla="*/ 490941 w 916270"/>
                <a:gd name="connsiteY1020" fmla="*/ 253318 h 394622"/>
                <a:gd name="connsiteX1021" fmla="*/ 490355 w 916270"/>
                <a:gd name="connsiteY1021" fmla="*/ 256925 h 394622"/>
                <a:gd name="connsiteX1022" fmla="*/ 514805 w 916270"/>
                <a:gd name="connsiteY1022" fmla="*/ 252732 h 394622"/>
                <a:gd name="connsiteX1023" fmla="*/ 543109 w 916270"/>
                <a:gd name="connsiteY1023" fmla="*/ 249433 h 394622"/>
                <a:gd name="connsiteX1024" fmla="*/ 567774 w 916270"/>
                <a:gd name="connsiteY1024" fmla="*/ 240707 h 394622"/>
                <a:gd name="connsiteX1025" fmla="*/ 577918 w 916270"/>
                <a:gd name="connsiteY1025" fmla="*/ 232907 h 394622"/>
                <a:gd name="connsiteX1026" fmla="*/ 588339 w 916270"/>
                <a:gd name="connsiteY1026" fmla="*/ 227203 h 394622"/>
                <a:gd name="connsiteX1027" fmla="*/ 601474 w 916270"/>
                <a:gd name="connsiteY1027" fmla="*/ 212218 h 394622"/>
                <a:gd name="connsiteX1028" fmla="*/ 604557 w 916270"/>
                <a:gd name="connsiteY1028" fmla="*/ 200194 h 394622"/>
                <a:gd name="connsiteX1029" fmla="*/ 608134 w 916270"/>
                <a:gd name="connsiteY1029" fmla="*/ 181694 h 394622"/>
                <a:gd name="connsiteX1030" fmla="*/ 612327 w 916270"/>
                <a:gd name="connsiteY1030" fmla="*/ 165168 h 394622"/>
                <a:gd name="connsiteX1031" fmla="*/ 619171 w 916270"/>
                <a:gd name="connsiteY1031" fmla="*/ 155580 h 394622"/>
                <a:gd name="connsiteX1032" fmla="*/ 623642 w 916270"/>
                <a:gd name="connsiteY1032" fmla="*/ 145652 h 394622"/>
                <a:gd name="connsiteX1033" fmla="*/ 633324 w 916270"/>
                <a:gd name="connsiteY1033" fmla="*/ 133904 h 394622"/>
                <a:gd name="connsiteX1034" fmla="*/ 651515 w 916270"/>
                <a:gd name="connsiteY1034" fmla="*/ 122805 h 394622"/>
                <a:gd name="connsiteX1035" fmla="*/ 656571 w 916270"/>
                <a:gd name="connsiteY1035" fmla="*/ 113802 h 394622"/>
                <a:gd name="connsiteX1036" fmla="*/ 663416 w 916270"/>
                <a:gd name="connsiteY1036" fmla="*/ 106155 h 394622"/>
                <a:gd name="connsiteX1037" fmla="*/ 666499 w 916270"/>
                <a:gd name="connsiteY1037" fmla="*/ 104059 h 394622"/>
                <a:gd name="connsiteX1038" fmla="*/ 666499 w 916270"/>
                <a:gd name="connsiteY1038" fmla="*/ 92343 h 3946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  <a:cxn ang="0">
                  <a:pos x="connsiteX718" y="connsiteY718"/>
                </a:cxn>
                <a:cxn ang="0">
                  <a:pos x="connsiteX719" y="connsiteY719"/>
                </a:cxn>
                <a:cxn ang="0">
                  <a:pos x="connsiteX720" y="connsiteY720"/>
                </a:cxn>
                <a:cxn ang="0">
                  <a:pos x="connsiteX721" y="connsiteY721"/>
                </a:cxn>
                <a:cxn ang="0">
                  <a:pos x="connsiteX722" y="connsiteY722"/>
                </a:cxn>
                <a:cxn ang="0">
                  <a:pos x="connsiteX723" y="connsiteY723"/>
                </a:cxn>
                <a:cxn ang="0">
                  <a:pos x="connsiteX724" y="connsiteY724"/>
                </a:cxn>
                <a:cxn ang="0">
                  <a:pos x="connsiteX725" y="connsiteY725"/>
                </a:cxn>
                <a:cxn ang="0">
                  <a:pos x="connsiteX726" y="connsiteY726"/>
                </a:cxn>
                <a:cxn ang="0">
                  <a:pos x="connsiteX727" y="connsiteY727"/>
                </a:cxn>
                <a:cxn ang="0">
                  <a:pos x="connsiteX728" y="connsiteY728"/>
                </a:cxn>
                <a:cxn ang="0">
                  <a:pos x="connsiteX729" y="connsiteY729"/>
                </a:cxn>
                <a:cxn ang="0">
                  <a:pos x="connsiteX730" y="connsiteY730"/>
                </a:cxn>
                <a:cxn ang="0">
                  <a:pos x="connsiteX731" y="connsiteY731"/>
                </a:cxn>
                <a:cxn ang="0">
                  <a:pos x="connsiteX732" y="connsiteY732"/>
                </a:cxn>
                <a:cxn ang="0">
                  <a:pos x="connsiteX733" y="connsiteY733"/>
                </a:cxn>
                <a:cxn ang="0">
                  <a:pos x="connsiteX734" y="connsiteY734"/>
                </a:cxn>
                <a:cxn ang="0">
                  <a:pos x="connsiteX735" y="connsiteY735"/>
                </a:cxn>
                <a:cxn ang="0">
                  <a:pos x="connsiteX736" y="connsiteY736"/>
                </a:cxn>
                <a:cxn ang="0">
                  <a:pos x="connsiteX737" y="connsiteY737"/>
                </a:cxn>
                <a:cxn ang="0">
                  <a:pos x="connsiteX738" y="connsiteY738"/>
                </a:cxn>
                <a:cxn ang="0">
                  <a:pos x="connsiteX739" y="connsiteY739"/>
                </a:cxn>
                <a:cxn ang="0">
                  <a:pos x="connsiteX740" y="connsiteY740"/>
                </a:cxn>
                <a:cxn ang="0">
                  <a:pos x="connsiteX741" y="connsiteY741"/>
                </a:cxn>
                <a:cxn ang="0">
                  <a:pos x="connsiteX742" y="connsiteY742"/>
                </a:cxn>
                <a:cxn ang="0">
                  <a:pos x="connsiteX743" y="connsiteY743"/>
                </a:cxn>
                <a:cxn ang="0">
                  <a:pos x="connsiteX744" y="connsiteY744"/>
                </a:cxn>
                <a:cxn ang="0">
                  <a:pos x="connsiteX745" y="connsiteY745"/>
                </a:cxn>
                <a:cxn ang="0">
                  <a:pos x="connsiteX746" y="connsiteY746"/>
                </a:cxn>
                <a:cxn ang="0">
                  <a:pos x="connsiteX747" y="connsiteY747"/>
                </a:cxn>
                <a:cxn ang="0">
                  <a:pos x="connsiteX748" y="connsiteY748"/>
                </a:cxn>
                <a:cxn ang="0">
                  <a:pos x="connsiteX749" y="connsiteY749"/>
                </a:cxn>
                <a:cxn ang="0">
                  <a:pos x="connsiteX750" y="connsiteY750"/>
                </a:cxn>
                <a:cxn ang="0">
                  <a:pos x="connsiteX751" y="connsiteY751"/>
                </a:cxn>
                <a:cxn ang="0">
                  <a:pos x="connsiteX752" y="connsiteY752"/>
                </a:cxn>
                <a:cxn ang="0">
                  <a:pos x="connsiteX753" y="connsiteY753"/>
                </a:cxn>
                <a:cxn ang="0">
                  <a:pos x="connsiteX754" y="connsiteY754"/>
                </a:cxn>
                <a:cxn ang="0">
                  <a:pos x="connsiteX755" y="connsiteY755"/>
                </a:cxn>
                <a:cxn ang="0">
                  <a:pos x="connsiteX756" y="connsiteY756"/>
                </a:cxn>
                <a:cxn ang="0">
                  <a:pos x="connsiteX757" y="connsiteY757"/>
                </a:cxn>
                <a:cxn ang="0">
                  <a:pos x="connsiteX758" y="connsiteY758"/>
                </a:cxn>
                <a:cxn ang="0">
                  <a:pos x="connsiteX759" y="connsiteY759"/>
                </a:cxn>
                <a:cxn ang="0">
                  <a:pos x="connsiteX760" y="connsiteY760"/>
                </a:cxn>
                <a:cxn ang="0">
                  <a:pos x="connsiteX761" y="connsiteY761"/>
                </a:cxn>
                <a:cxn ang="0">
                  <a:pos x="connsiteX762" y="connsiteY762"/>
                </a:cxn>
                <a:cxn ang="0">
                  <a:pos x="connsiteX763" y="connsiteY763"/>
                </a:cxn>
                <a:cxn ang="0">
                  <a:pos x="connsiteX764" y="connsiteY764"/>
                </a:cxn>
                <a:cxn ang="0">
                  <a:pos x="connsiteX765" y="connsiteY765"/>
                </a:cxn>
                <a:cxn ang="0">
                  <a:pos x="connsiteX766" y="connsiteY766"/>
                </a:cxn>
                <a:cxn ang="0">
                  <a:pos x="connsiteX767" y="connsiteY767"/>
                </a:cxn>
                <a:cxn ang="0">
                  <a:pos x="connsiteX768" y="connsiteY768"/>
                </a:cxn>
                <a:cxn ang="0">
                  <a:pos x="connsiteX769" y="connsiteY769"/>
                </a:cxn>
                <a:cxn ang="0">
                  <a:pos x="connsiteX770" y="connsiteY770"/>
                </a:cxn>
                <a:cxn ang="0">
                  <a:pos x="connsiteX771" y="connsiteY771"/>
                </a:cxn>
                <a:cxn ang="0">
                  <a:pos x="connsiteX772" y="connsiteY772"/>
                </a:cxn>
                <a:cxn ang="0">
                  <a:pos x="connsiteX773" y="connsiteY773"/>
                </a:cxn>
                <a:cxn ang="0">
                  <a:pos x="connsiteX774" y="connsiteY774"/>
                </a:cxn>
                <a:cxn ang="0">
                  <a:pos x="connsiteX775" y="connsiteY775"/>
                </a:cxn>
                <a:cxn ang="0">
                  <a:pos x="connsiteX776" y="connsiteY776"/>
                </a:cxn>
                <a:cxn ang="0">
                  <a:pos x="connsiteX777" y="connsiteY777"/>
                </a:cxn>
                <a:cxn ang="0">
                  <a:pos x="connsiteX778" y="connsiteY778"/>
                </a:cxn>
                <a:cxn ang="0">
                  <a:pos x="connsiteX779" y="connsiteY779"/>
                </a:cxn>
                <a:cxn ang="0">
                  <a:pos x="connsiteX780" y="connsiteY780"/>
                </a:cxn>
                <a:cxn ang="0">
                  <a:pos x="connsiteX781" y="connsiteY781"/>
                </a:cxn>
                <a:cxn ang="0">
                  <a:pos x="connsiteX782" y="connsiteY782"/>
                </a:cxn>
                <a:cxn ang="0">
                  <a:pos x="connsiteX783" y="connsiteY783"/>
                </a:cxn>
                <a:cxn ang="0">
                  <a:pos x="connsiteX784" y="connsiteY784"/>
                </a:cxn>
                <a:cxn ang="0">
                  <a:pos x="connsiteX785" y="connsiteY785"/>
                </a:cxn>
                <a:cxn ang="0">
                  <a:pos x="connsiteX786" y="connsiteY786"/>
                </a:cxn>
                <a:cxn ang="0">
                  <a:pos x="connsiteX787" y="connsiteY787"/>
                </a:cxn>
                <a:cxn ang="0">
                  <a:pos x="connsiteX788" y="connsiteY788"/>
                </a:cxn>
                <a:cxn ang="0">
                  <a:pos x="connsiteX789" y="connsiteY789"/>
                </a:cxn>
                <a:cxn ang="0">
                  <a:pos x="connsiteX790" y="connsiteY790"/>
                </a:cxn>
                <a:cxn ang="0">
                  <a:pos x="connsiteX791" y="connsiteY791"/>
                </a:cxn>
                <a:cxn ang="0">
                  <a:pos x="connsiteX792" y="connsiteY792"/>
                </a:cxn>
                <a:cxn ang="0">
                  <a:pos x="connsiteX793" y="connsiteY793"/>
                </a:cxn>
                <a:cxn ang="0">
                  <a:pos x="connsiteX794" y="connsiteY794"/>
                </a:cxn>
                <a:cxn ang="0">
                  <a:pos x="connsiteX795" y="connsiteY795"/>
                </a:cxn>
                <a:cxn ang="0">
                  <a:pos x="connsiteX796" y="connsiteY796"/>
                </a:cxn>
                <a:cxn ang="0">
                  <a:pos x="connsiteX797" y="connsiteY797"/>
                </a:cxn>
                <a:cxn ang="0">
                  <a:pos x="connsiteX798" y="connsiteY798"/>
                </a:cxn>
                <a:cxn ang="0">
                  <a:pos x="connsiteX799" y="connsiteY799"/>
                </a:cxn>
                <a:cxn ang="0">
                  <a:pos x="connsiteX800" y="connsiteY800"/>
                </a:cxn>
                <a:cxn ang="0">
                  <a:pos x="connsiteX801" y="connsiteY801"/>
                </a:cxn>
                <a:cxn ang="0">
                  <a:pos x="connsiteX802" y="connsiteY802"/>
                </a:cxn>
                <a:cxn ang="0">
                  <a:pos x="connsiteX803" y="connsiteY803"/>
                </a:cxn>
                <a:cxn ang="0">
                  <a:pos x="connsiteX804" y="connsiteY804"/>
                </a:cxn>
                <a:cxn ang="0">
                  <a:pos x="connsiteX805" y="connsiteY805"/>
                </a:cxn>
                <a:cxn ang="0">
                  <a:pos x="connsiteX806" y="connsiteY806"/>
                </a:cxn>
                <a:cxn ang="0">
                  <a:pos x="connsiteX807" y="connsiteY807"/>
                </a:cxn>
                <a:cxn ang="0">
                  <a:pos x="connsiteX808" y="connsiteY808"/>
                </a:cxn>
                <a:cxn ang="0">
                  <a:pos x="connsiteX809" y="connsiteY809"/>
                </a:cxn>
                <a:cxn ang="0">
                  <a:pos x="connsiteX810" y="connsiteY810"/>
                </a:cxn>
                <a:cxn ang="0">
                  <a:pos x="connsiteX811" y="connsiteY811"/>
                </a:cxn>
                <a:cxn ang="0">
                  <a:pos x="connsiteX812" y="connsiteY812"/>
                </a:cxn>
                <a:cxn ang="0">
                  <a:pos x="connsiteX813" y="connsiteY813"/>
                </a:cxn>
                <a:cxn ang="0">
                  <a:pos x="connsiteX814" y="connsiteY814"/>
                </a:cxn>
                <a:cxn ang="0">
                  <a:pos x="connsiteX815" y="connsiteY815"/>
                </a:cxn>
                <a:cxn ang="0">
                  <a:pos x="connsiteX816" y="connsiteY816"/>
                </a:cxn>
                <a:cxn ang="0">
                  <a:pos x="connsiteX817" y="connsiteY817"/>
                </a:cxn>
                <a:cxn ang="0">
                  <a:pos x="connsiteX818" y="connsiteY818"/>
                </a:cxn>
                <a:cxn ang="0">
                  <a:pos x="connsiteX819" y="connsiteY819"/>
                </a:cxn>
                <a:cxn ang="0">
                  <a:pos x="connsiteX820" y="connsiteY820"/>
                </a:cxn>
                <a:cxn ang="0">
                  <a:pos x="connsiteX821" y="connsiteY821"/>
                </a:cxn>
                <a:cxn ang="0">
                  <a:pos x="connsiteX822" y="connsiteY822"/>
                </a:cxn>
                <a:cxn ang="0">
                  <a:pos x="connsiteX823" y="connsiteY823"/>
                </a:cxn>
                <a:cxn ang="0">
                  <a:pos x="connsiteX824" y="connsiteY824"/>
                </a:cxn>
                <a:cxn ang="0">
                  <a:pos x="connsiteX825" y="connsiteY825"/>
                </a:cxn>
                <a:cxn ang="0">
                  <a:pos x="connsiteX826" y="connsiteY826"/>
                </a:cxn>
                <a:cxn ang="0">
                  <a:pos x="connsiteX827" y="connsiteY827"/>
                </a:cxn>
                <a:cxn ang="0">
                  <a:pos x="connsiteX828" y="connsiteY828"/>
                </a:cxn>
                <a:cxn ang="0">
                  <a:pos x="connsiteX829" y="connsiteY829"/>
                </a:cxn>
                <a:cxn ang="0">
                  <a:pos x="connsiteX830" y="connsiteY830"/>
                </a:cxn>
                <a:cxn ang="0">
                  <a:pos x="connsiteX831" y="connsiteY831"/>
                </a:cxn>
                <a:cxn ang="0">
                  <a:pos x="connsiteX832" y="connsiteY832"/>
                </a:cxn>
                <a:cxn ang="0">
                  <a:pos x="connsiteX833" y="connsiteY833"/>
                </a:cxn>
                <a:cxn ang="0">
                  <a:pos x="connsiteX834" y="connsiteY834"/>
                </a:cxn>
                <a:cxn ang="0">
                  <a:pos x="connsiteX835" y="connsiteY835"/>
                </a:cxn>
                <a:cxn ang="0">
                  <a:pos x="connsiteX836" y="connsiteY836"/>
                </a:cxn>
                <a:cxn ang="0">
                  <a:pos x="connsiteX837" y="connsiteY837"/>
                </a:cxn>
                <a:cxn ang="0">
                  <a:pos x="connsiteX838" y="connsiteY838"/>
                </a:cxn>
                <a:cxn ang="0">
                  <a:pos x="connsiteX839" y="connsiteY839"/>
                </a:cxn>
                <a:cxn ang="0">
                  <a:pos x="connsiteX840" y="connsiteY840"/>
                </a:cxn>
                <a:cxn ang="0">
                  <a:pos x="connsiteX841" y="connsiteY841"/>
                </a:cxn>
                <a:cxn ang="0">
                  <a:pos x="connsiteX842" y="connsiteY842"/>
                </a:cxn>
                <a:cxn ang="0">
                  <a:pos x="connsiteX843" y="connsiteY843"/>
                </a:cxn>
                <a:cxn ang="0">
                  <a:pos x="connsiteX844" y="connsiteY844"/>
                </a:cxn>
                <a:cxn ang="0">
                  <a:pos x="connsiteX845" y="connsiteY845"/>
                </a:cxn>
                <a:cxn ang="0">
                  <a:pos x="connsiteX846" y="connsiteY846"/>
                </a:cxn>
                <a:cxn ang="0">
                  <a:pos x="connsiteX847" y="connsiteY847"/>
                </a:cxn>
                <a:cxn ang="0">
                  <a:pos x="connsiteX848" y="connsiteY848"/>
                </a:cxn>
                <a:cxn ang="0">
                  <a:pos x="connsiteX849" y="connsiteY849"/>
                </a:cxn>
                <a:cxn ang="0">
                  <a:pos x="connsiteX850" y="connsiteY850"/>
                </a:cxn>
                <a:cxn ang="0">
                  <a:pos x="connsiteX851" y="connsiteY851"/>
                </a:cxn>
                <a:cxn ang="0">
                  <a:pos x="connsiteX852" y="connsiteY852"/>
                </a:cxn>
                <a:cxn ang="0">
                  <a:pos x="connsiteX853" y="connsiteY853"/>
                </a:cxn>
                <a:cxn ang="0">
                  <a:pos x="connsiteX854" y="connsiteY854"/>
                </a:cxn>
                <a:cxn ang="0">
                  <a:pos x="connsiteX855" y="connsiteY855"/>
                </a:cxn>
                <a:cxn ang="0">
                  <a:pos x="connsiteX856" y="connsiteY856"/>
                </a:cxn>
                <a:cxn ang="0">
                  <a:pos x="connsiteX857" y="connsiteY857"/>
                </a:cxn>
                <a:cxn ang="0">
                  <a:pos x="connsiteX858" y="connsiteY858"/>
                </a:cxn>
                <a:cxn ang="0">
                  <a:pos x="connsiteX859" y="connsiteY859"/>
                </a:cxn>
                <a:cxn ang="0">
                  <a:pos x="connsiteX860" y="connsiteY860"/>
                </a:cxn>
                <a:cxn ang="0">
                  <a:pos x="connsiteX861" y="connsiteY861"/>
                </a:cxn>
                <a:cxn ang="0">
                  <a:pos x="connsiteX862" y="connsiteY862"/>
                </a:cxn>
                <a:cxn ang="0">
                  <a:pos x="connsiteX863" y="connsiteY863"/>
                </a:cxn>
                <a:cxn ang="0">
                  <a:pos x="connsiteX864" y="connsiteY864"/>
                </a:cxn>
                <a:cxn ang="0">
                  <a:pos x="connsiteX865" y="connsiteY865"/>
                </a:cxn>
                <a:cxn ang="0">
                  <a:pos x="connsiteX866" y="connsiteY866"/>
                </a:cxn>
                <a:cxn ang="0">
                  <a:pos x="connsiteX867" y="connsiteY867"/>
                </a:cxn>
                <a:cxn ang="0">
                  <a:pos x="connsiteX868" y="connsiteY868"/>
                </a:cxn>
                <a:cxn ang="0">
                  <a:pos x="connsiteX869" y="connsiteY869"/>
                </a:cxn>
                <a:cxn ang="0">
                  <a:pos x="connsiteX870" y="connsiteY870"/>
                </a:cxn>
                <a:cxn ang="0">
                  <a:pos x="connsiteX871" y="connsiteY871"/>
                </a:cxn>
                <a:cxn ang="0">
                  <a:pos x="connsiteX872" y="connsiteY872"/>
                </a:cxn>
                <a:cxn ang="0">
                  <a:pos x="connsiteX873" y="connsiteY873"/>
                </a:cxn>
                <a:cxn ang="0">
                  <a:pos x="connsiteX874" y="connsiteY874"/>
                </a:cxn>
                <a:cxn ang="0">
                  <a:pos x="connsiteX875" y="connsiteY875"/>
                </a:cxn>
                <a:cxn ang="0">
                  <a:pos x="connsiteX876" y="connsiteY876"/>
                </a:cxn>
                <a:cxn ang="0">
                  <a:pos x="connsiteX877" y="connsiteY877"/>
                </a:cxn>
                <a:cxn ang="0">
                  <a:pos x="connsiteX878" y="connsiteY878"/>
                </a:cxn>
                <a:cxn ang="0">
                  <a:pos x="connsiteX879" y="connsiteY879"/>
                </a:cxn>
                <a:cxn ang="0">
                  <a:pos x="connsiteX880" y="connsiteY880"/>
                </a:cxn>
                <a:cxn ang="0">
                  <a:pos x="connsiteX881" y="connsiteY881"/>
                </a:cxn>
                <a:cxn ang="0">
                  <a:pos x="connsiteX882" y="connsiteY882"/>
                </a:cxn>
                <a:cxn ang="0">
                  <a:pos x="connsiteX883" y="connsiteY883"/>
                </a:cxn>
                <a:cxn ang="0">
                  <a:pos x="connsiteX884" y="connsiteY884"/>
                </a:cxn>
                <a:cxn ang="0">
                  <a:pos x="connsiteX885" y="connsiteY885"/>
                </a:cxn>
                <a:cxn ang="0">
                  <a:pos x="connsiteX886" y="connsiteY886"/>
                </a:cxn>
                <a:cxn ang="0">
                  <a:pos x="connsiteX887" y="connsiteY887"/>
                </a:cxn>
                <a:cxn ang="0">
                  <a:pos x="connsiteX888" y="connsiteY888"/>
                </a:cxn>
                <a:cxn ang="0">
                  <a:pos x="connsiteX889" y="connsiteY889"/>
                </a:cxn>
                <a:cxn ang="0">
                  <a:pos x="connsiteX890" y="connsiteY890"/>
                </a:cxn>
                <a:cxn ang="0">
                  <a:pos x="connsiteX891" y="connsiteY891"/>
                </a:cxn>
                <a:cxn ang="0">
                  <a:pos x="connsiteX892" y="connsiteY892"/>
                </a:cxn>
                <a:cxn ang="0">
                  <a:pos x="connsiteX893" y="connsiteY893"/>
                </a:cxn>
                <a:cxn ang="0">
                  <a:pos x="connsiteX894" y="connsiteY894"/>
                </a:cxn>
                <a:cxn ang="0">
                  <a:pos x="connsiteX895" y="connsiteY895"/>
                </a:cxn>
                <a:cxn ang="0">
                  <a:pos x="connsiteX896" y="connsiteY896"/>
                </a:cxn>
                <a:cxn ang="0">
                  <a:pos x="connsiteX897" y="connsiteY897"/>
                </a:cxn>
                <a:cxn ang="0">
                  <a:pos x="connsiteX898" y="connsiteY898"/>
                </a:cxn>
                <a:cxn ang="0">
                  <a:pos x="connsiteX899" y="connsiteY899"/>
                </a:cxn>
                <a:cxn ang="0">
                  <a:pos x="connsiteX900" y="connsiteY900"/>
                </a:cxn>
                <a:cxn ang="0">
                  <a:pos x="connsiteX901" y="connsiteY901"/>
                </a:cxn>
                <a:cxn ang="0">
                  <a:pos x="connsiteX902" y="connsiteY902"/>
                </a:cxn>
                <a:cxn ang="0">
                  <a:pos x="connsiteX903" y="connsiteY903"/>
                </a:cxn>
                <a:cxn ang="0">
                  <a:pos x="connsiteX904" y="connsiteY904"/>
                </a:cxn>
                <a:cxn ang="0">
                  <a:pos x="connsiteX905" y="connsiteY905"/>
                </a:cxn>
                <a:cxn ang="0">
                  <a:pos x="connsiteX906" y="connsiteY906"/>
                </a:cxn>
                <a:cxn ang="0">
                  <a:pos x="connsiteX907" y="connsiteY907"/>
                </a:cxn>
                <a:cxn ang="0">
                  <a:pos x="connsiteX908" y="connsiteY908"/>
                </a:cxn>
                <a:cxn ang="0">
                  <a:pos x="connsiteX909" y="connsiteY909"/>
                </a:cxn>
                <a:cxn ang="0">
                  <a:pos x="connsiteX910" y="connsiteY910"/>
                </a:cxn>
                <a:cxn ang="0">
                  <a:pos x="connsiteX911" y="connsiteY911"/>
                </a:cxn>
                <a:cxn ang="0">
                  <a:pos x="connsiteX912" y="connsiteY912"/>
                </a:cxn>
                <a:cxn ang="0">
                  <a:pos x="connsiteX913" y="connsiteY913"/>
                </a:cxn>
                <a:cxn ang="0">
                  <a:pos x="connsiteX914" y="connsiteY914"/>
                </a:cxn>
                <a:cxn ang="0">
                  <a:pos x="connsiteX915" y="connsiteY915"/>
                </a:cxn>
                <a:cxn ang="0">
                  <a:pos x="connsiteX916" y="connsiteY916"/>
                </a:cxn>
                <a:cxn ang="0">
                  <a:pos x="connsiteX917" y="connsiteY917"/>
                </a:cxn>
                <a:cxn ang="0">
                  <a:pos x="connsiteX918" y="connsiteY918"/>
                </a:cxn>
                <a:cxn ang="0">
                  <a:pos x="connsiteX919" y="connsiteY919"/>
                </a:cxn>
                <a:cxn ang="0">
                  <a:pos x="connsiteX920" y="connsiteY920"/>
                </a:cxn>
                <a:cxn ang="0">
                  <a:pos x="connsiteX921" y="connsiteY921"/>
                </a:cxn>
                <a:cxn ang="0">
                  <a:pos x="connsiteX922" y="connsiteY922"/>
                </a:cxn>
                <a:cxn ang="0">
                  <a:pos x="connsiteX923" y="connsiteY923"/>
                </a:cxn>
                <a:cxn ang="0">
                  <a:pos x="connsiteX924" y="connsiteY924"/>
                </a:cxn>
                <a:cxn ang="0">
                  <a:pos x="connsiteX925" y="connsiteY925"/>
                </a:cxn>
                <a:cxn ang="0">
                  <a:pos x="connsiteX926" y="connsiteY926"/>
                </a:cxn>
                <a:cxn ang="0">
                  <a:pos x="connsiteX927" y="connsiteY927"/>
                </a:cxn>
                <a:cxn ang="0">
                  <a:pos x="connsiteX928" y="connsiteY928"/>
                </a:cxn>
                <a:cxn ang="0">
                  <a:pos x="connsiteX929" y="connsiteY929"/>
                </a:cxn>
                <a:cxn ang="0">
                  <a:pos x="connsiteX930" y="connsiteY930"/>
                </a:cxn>
                <a:cxn ang="0">
                  <a:pos x="connsiteX931" y="connsiteY931"/>
                </a:cxn>
                <a:cxn ang="0">
                  <a:pos x="connsiteX932" y="connsiteY932"/>
                </a:cxn>
                <a:cxn ang="0">
                  <a:pos x="connsiteX933" y="connsiteY933"/>
                </a:cxn>
                <a:cxn ang="0">
                  <a:pos x="connsiteX934" y="connsiteY934"/>
                </a:cxn>
                <a:cxn ang="0">
                  <a:pos x="connsiteX935" y="connsiteY935"/>
                </a:cxn>
                <a:cxn ang="0">
                  <a:pos x="connsiteX936" y="connsiteY936"/>
                </a:cxn>
                <a:cxn ang="0">
                  <a:pos x="connsiteX937" y="connsiteY937"/>
                </a:cxn>
                <a:cxn ang="0">
                  <a:pos x="connsiteX938" y="connsiteY938"/>
                </a:cxn>
                <a:cxn ang="0">
                  <a:pos x="connsiteX939" y="connsiteY939"/>
                </a:cxn>
                <a:cxn ang="0">
                  <a:pos x="connsiteX940" y="connsiteY940"/>
                </a:cxn>
                <a:cxn ang="0">
                  <a:pos x="connsiteX941" y="connsiteY941"/>
                </a:cxn>
                <a:cxn ang="0">
                  <a:pos x="connsiteX942" y="connsiteY942"/>
                </a:cxn>
                <a:cxn ang="0">
                  <a:pos x="connsiteX943" y="connsiteY943"/>
                </a:cxn>
                <a:cxn ang="0">
                  <a:pos x="connsiteX944" y="connsiteY944"/>
                </a:cxn>
                <a:cxn ang="0">
                  <a:pos x="connsiteX945" y="connsiteY945"/>
                </a:cxn>
                <a:cxn ang="0">
                  <a:pos x="connsiteX946" y="connsiteY946"/>
                </a:cxn>
                <a:cxn ang="0">
                  <a:pos x="connsiteX947" y="connsiteY947"/>
                </a:cxn>
                <a:cxn ang="0">
                  <a:pos x="connsiteX948" y="connsiteY948"/>
                </a:cxn>
                <a:cxn ang="0">
                  <a:pos x="connsiteX949" y="connsiteY949"/>
                </a:cxn>
                <a:cxn ang="0">
                  <a:pos x="connsiteX950" y="connsiteY950"/>
                </a:cxn>
                <a:cxn ang="0">
                  <a:pos x="connsiteX951" y="connsiteY951"/>
                </a:cxn>
                <a:cxn ang="0">
                  <a:pos x="connsiteX952" y="connsiteY952"/>
                </a:cxn>
                <a:cxn ang="0">
                  <a:pos x="connsiteX953" y="connsiteY953"/>
                </a:cxn>
                <a:cxn ang="0">
                  <a:pos x="connsiteX954" y="connsiteY954"/>
                </a:cxn>
                <a:cxn ang="0">
                  <a:pos x="connsiteX955" y="connsiteY955"/>
                </a:cxn>
                <a:cxn ang="0">
                  <a:pos x="connsiteX956" y="connsiteY956"/>
                </a:cxn>
                <a:cxn ang="0">
                  <a:pos x="connsiteX957" y="connsiteY957"/>
                </a:cxn>
                <a:cxn ang="0">
                  <a:pos x="connsiteX958" y="connsiteY958"/>
                </a:cxn>
                <a:cxn ang="0">
                  <a:pos x="connsiteX959" y="connsiteY959"/>
                </a:cxn>
                <a:cxn ang="0">
                  <a:pos x="connsiteX960" y="connsiteY960"/>
                </a:cxn>
                <a:cxn ang="0">
                  <a:pos x="connsiteX961" y="connsiteY961"/>
                </a:cxn>
                <a:cxn ang="0">
                  <a:pos x="connsiteX962" y="connsiteY962"/>
                </a:cxn>
                <a:cxn ang="0">
                  <a:pos x="connsiteX963" y="connsiteY963"/>
                </a:cxn>
                <a:cxn ang="0">
                  <a:pos x="connsiteX964" y="connsiteY964"/>
                </a:cxn>
                <a:cxn ang="0">
                  <a:pos x="connsiteX965" y="connsiteY965"/>
                </a:cxn>
                <a:cxn ang="0">
                  <a:pos x="connsiteX966" y="connsiteY966"/>
                </a:cxn>
                <a:cxn ang="0">
                  <a:pos x="connsiteX967" y="connsiteY967"/>
                </a:cxn>
                <a:cxn ang="0">
                  <a:pos x="connsiteX968" y="connsiteY968"/>
                </a:cxn>
                <a:cxn ang="0">
                  <a:pos x="connsiteX969" y="connsiteY969"/>
                </a:cxn>
                <a:cxn ang="0">
                  <a:pos x="connsiteX970" y="connsiteY970"/>
                </a:cxn>
                <a:cxn ang="0">
                  <a:pos x="connsiteX971" y="connsiteY971"/>
                </a:cxn>
                <a:cxn ang="0">
                  <a:pos x="connsiteX972" y="connsiteY972"/>
                </a:cxn>
                <a:cxn ang="0">
                  <a:pos x="connsiteX973" y="connsiteY973"/>
                </a:cxn>
                <a:cxn ang="0">
                  <a:pos x="connsiteX974" y="connsiteY974"/>
                </a:cxn>
                <a:cxn ang="0">
                  <a:pos x="connsiteX975" y="connsiteY975"/>
                </a:cxn>
                <a:cxn ang="0">
                  <a:pos x="connsiteX976" y="connsiteY976"/>
                </a:cxn>
                <a:cxn ang="0">
                  <a:pos x="connsiteX977" y="connsiteY977"/>
                </a:cxn>
                <a:cxn ang="0">
                  <a:pos x="connsiteX978" y="connsiteY978"/>
                </a:cxn>
                <a:cxn ang="0">
                  <a:pos x="connsiteX979" y="connsiteY979"/>
                </a:cxn>
                <a:cxn ang="0">
                  <a:pos x="connsiteX980" y="connsiteY980"/>
                </a:cxn>
                <a:cxn ang="0">
                  <a:pos x="connsiteX981" y="connsiteY981"/>
                </a:cxn>
                <a:cxn ang="0">
                  <a:pos x="connsiteX982" y="connsiteY982"/>
                </a:cxn>
                <a:cxn ang="0">
                  <a:pos x="connsiteX983" y="connsiteY983"/>
                </a:cxn>
                <a:cxn ang="0">
                  <a:pos x="connsiteX984" y="connsiteY984"/>
                </a:cxn>
                <a:cxn ang="0">
                  <a:pos x="connsiteX985" y="connsiteY985"/>
                </a:cxn>
                <a:cxn ang="0">
                  <a:pos x="connsiteX986" y="connsiteY986"/>
                </a:cxn>
                <a:cxn ang="0">
                  <a:pos x="connsiteX987" y="connsiteY987"/>
                </a:cxn>
                <a:cxn ang="0">
                  <a:pos x="connsiteX988" y="connsiteY988"/>
                </a:cxn>
                <a:cxn ang="0">
                  <a:pos x="connsiteX989" y="connsiteY989"/>
                </a:cxn>
                <a:cxn ang="0">
                  <a:pos x="connsiteX990" y="connsiteY990"/>
                </a:cxn>
                <a:cxn ang="0">
                  <a:pos x="connsiteX991" y="connsiteY991"/>
                </a:cxn>
                <a:cxn ang="0">
                  <a:pos x="connsiteX992" y="connsiteY992"/>
                </a:cxn>
                <a:cxn ang="0">
                  <a:pos x="connsiteX993" y="connsiteY993"/>
                </a:cxn>
                <a:cxn ang="0">
                  <a:pos x="connsiteX994" y="connsiteY994"/>
                </a:cxn>
                <a:cxn ang="0">
                  <a:pos x="connsiteX995" y="connsiteY995"/>
                </a:cxn>
                <a:cxn ang="0">
                  <a:pos x="connsiteX996" y="connsiteY996"/>
                </a:cxn>
                <a:cxn ang="0">
                  <a:pos x="connsiteX997" y="connsiteY997"/>
                </a:cxn>
                <a:cxn ang="0">
                  <a:pos x="connsiteX998" y="connsiteY998"/>
                </a:cxn>
                <a:cxn ang="0">
                  <a:pos x="connsiteX999" y="connsiteY999"/>
                </a:cxn>
                <a:cxn ang="0">
                  <a:pos x="connsiteX1000" y="connsiteY1000"/>
                </a:cxn>
                <a:cxn ang="0">
                  <a:pos x="connsiteX1001" y="connsiteY1001"/>
                </a:cxn>
                <a:cxn ang="0">
                  <a:pos x="connsiteX1002" y="connsiteY1002"/>
                </a:cxn>
                <a:cxn ang="0">
                  <a:pos x="connsiteX1003" y="connsiteY1003"/>
                </a:cxn>
                <a:cxn ang="0">
                  <a:pos x="connsiteX1004" y="connsiteY1004"/>
                </a:cxn>
                <a:cxn ang="0">
                  <a:pos x="connsiteX1005" y="connsiteY1005"/>
                </a:cxn>
                <a:cxn ang="0">
                  <a:pos x="connsiteX1006" y="connsiteY1006"/>
                </a:cxn>
                <a:cxn ang="0">
                  <a:pos x="connsiteX1007" y="connsiteY1007"/>
                </a:cxn>
                <a:cxn ang="0">
                  <a:pos x="connsiteX1008" y="connsiteY1008"/>
                </a:cxn>
                <a:cxn ang="0">
                  <a:pos x="connsiteX1009" y="connsiteY1009"/>
                </a:cxn>
                <a:cxn ang="0">
                  <a:pos x="connsiteX1010" y="connsiteY1010"/>
                </a:cxn>
                <a:cxn ang="0">
                  <a:pos x="connsiteX1011" y="connsiteY1011"/>
                </a:cxn>
                <a:cxn ang="0">
                  <a:pos x="connsiteX1012" y="connsiteY1012"/>
                </a:cxn>
                <a:cxn ang="0">
                  <a:pos x="connsiteX1013" y="connsiteY1013"/>
                </a:cxn>
                <a:cxn ang="0">
                  <a:pos x="connsiteX1014" y="connsiteY1014"/>
                </a:cxn>
                <a:cxn ang="0">
                  <a:pos x="connsiteX1015" y="connsiteY1015"/>
                </a:cxn>
                <a:cxn ang="0">
                  <a:pos x="connsiteX1016" y="connsiteY1016"/>
                </a:cxn>
                <a:cxn ang="0">
                  <a:pos x="connsiteX1017" y="connsiteY1017"/>
                </a:cxn>
                <a:cxn ang="0">
                  <a:pos x="connsiteX1018" y="connsiteY1018"/>
                </a:cxn>
                <a:cxn ang="0">
                  <a:pos x="connsiteX1019" y="connsiteY1019"/>
                </a:cxn>
                <a:cxn ang="0">
                  <a:pos x="connsiteX1020" y="connsiteY1020"/>
                </a:cxn>
                <a:cxn ang="0">
                  <a:pos x="connsiteX1021" y="connsiteY1021"/>
                </a:cxn>
                <a:cxn ang="0">
                  <a:pos x="connsiteX1022" y="connsiteY1022"/>
                </a:cxn>
                <a:cxn ang="0">
                  <a:pos x="connsiteX1023" y="connsiteY1023"/>
                </a:cxn>
                <a:cxn ang="0">
                  <a:pos x="connsiteX1024" y="connsiteY1024"/>
                </a:cxn>
                <a:cxn ang="0">
                  <a:pos x="connsiteX1025" y="connsiteY1025"/>
                </a:cxn>
                <a:cxn ang="0">
                  <a:pos x="connsiteX1026" y="connsiteY1026"/>
                </a:cxn>
                <a:cxn ang="0">
                  <a:pos x="connsiteX1027" y="connsiteY1027"/>
                </a:cxn>
                <a:cxn ang="0">
                  <a:pos x="connsiteX1028" y="connsiteY1028"/>
                </a:cxn>
                <a:cxn ang="0">
                  <a:pos x="connsiteX1029" y="connsiteY1029"/>
                </a:cxn>
                <a:cxn ang="0">
                  <a:pos x="connsiteX1030" y="connsiteY1030"/>
                </a:cxn>
                <a:cxn ang="0">
                  <a:pos x="connsiteX1031" y="connsiteY1031"/>
                </a:cxn>
                <a:cxn ang="0">
                  <a:pos x="connsiteX1032" y="connsiteY1032"/>
                </a:cxn>
                <a:cxn ang="0">
                  <a:pos x="connsiteX1033" y="connsiteY1033"/>
                </a:cxn>
                <a:cxn ang="0">
                  <a:pos x="connsiteX1034" y="connsiteY1034"/>
                </a:cxn>
                <a:cxn ang="0">
                  <a:pos x="connsiteX1035" y="connsiteY1035"/>
                </a:cxn>
                <a:cxn ang="0">
                  <a:pos x="connsiteX1036" y="connsiteY1036"/>
                </a:cxn>
                <a:cxn ang="0">
                  <a:pos x="connsiteX1037" y="connsiteY1037"/>
                </a:cxn>
                <a:cxn ang="0">
                  <a:pos x="connsiteX1038" y="connsiteY1038"/>
                </a:cxn>
              </a:cxnLst>
              <a:rect l="l" t="t" r="r" b="b"/>
              <a:pathLst>
                <a:path w="916270" h="394622">
                  <a:moveTo>
                    <a:pt x="41963" y="394098"/>
                  </a:moveTo>
                  <a:lnTo>
                    <a:pt x="0" y="394098"/>
                  </a:lnTo>
                  <a:lnTo>
                    <a:pt x="0" y="391015"/>
                  </a:lnTo>
                  <a:cubicBezTo>
                    <a:pt x="5056" y="391323"/>
                    <a:pt x="7431" y="389535"/>
                    <a:pt x="7153" y="386236"/>
                  </a:cubicBezTo>
                  <a:lnTo>
                    <a:pt x="7153" y="351179"/>
                  </a:lnTo>
                  <a:cubicBezTo>
                    <a:pt x="7431" y="347880"/>
                    <a:pt x="5056" y="346061"/>
                    <a:pt x="0" y="346370"/>
                  </a:cubicBezTo>
                  <a:lnTo>
                    <a:pt x="0" y="343286"/>
                  </a:lnTo>
                  <a:lnTo>
                    <a:pt x="26546" y="343286"/>
                  </a:lnTo>
                  <a:lnTo>
                    <a:pt x="26546" y="346370"/>
                  </a:lnTo>
                  <a:cubicBezTo>
                    <a:pt x="21490" y="346061"/>
                    <a:pt x="19085" y="347880"/>
                    <a:pt x="19393" y="351179"/>
                  </a:cubicBezTo>
                  <a:lnTo>
                    <a:pt x="19393" y="385989"/>
                  </a:lnTo>
                  <a:cubicBezTo>
                    <a:pt x="19085" y="389288"/>
                    <a:pt x="20873" y="391076"/>
                    <a:pt x="24172" y="390491"/>
                  </a:cubicBezTo>
                  <a:cubicBezTo>
                    <a:pt x="31325" y="389874"/>
                    <a:pt x="36392" y="384468"/>
                    <a:pt x="39373" y="374273"/>
                  </a:cubicBezTo>
                  <a:lnTo>
                    <a:pt x="42641" y="374273"/>
                  </a:lnTo>
                  <a:lnTo>
                    <a:pt x="42055" y="394098"/>
                  </a:lnTo>
                  <a:close/>
                  <a:moveTo>
                    <a:pt x="67584" y="394098"/>
                  </a:moveTo>
                  <a:lnTo>
                    <a:pt x="47605" y="394098"/>
                  </a:lnTo>
                  <a:lnTo>
                    <a:pt x="47605" y="391015"/>
                  </a:lnTo>
                  <a:cubicBezTo>
                    <a:pt x="51490" y="390429"/>
                    <a:pt x="54758" y="387407"/>
                    <a:pt x="56855" y="381426"/>
                  </a:cubicBezTo>
                  <a:lnTo>
                    <a:pt x="73257" y="342392"/>
                  </a:lnTo>
                  <a:lnTo>
                    <a:pt x="76834" y="342392"/>
                  </a:lnTo>
                  <a:lnTo>
                    <a:pt x="95611" y="386236"/>
                  </a:lnTo>
                  <a:cubicBezTo>
                    <a:pt x="96412" y="389291"/>
                    <a:pt x="99311" y="391315"/>
                    <a:pt x="102455" y="391015"/>
                  </a:cubicBezTo>
                  <a:lnTo>
                    <a:pt x="102455" y="394098"/>
                  </a:lnTo>
                  <a:lnTo>
                    <a:pt x="76217" y="394098"/>
                  </a:lnTo>
                  <a:lnTo>
                    <a:pt x="76217" y="391015"/>
                  </a:lnTo>
                  <a:lnTo>
                    <a:pt x="79300" y="391015"/>
                  </a:lnTo>
                  <a:cubicBezTo>
                    <a:pt x="82384" y="391323"/>
                    <a:pt x="83771" y="390429"/>
                    <a:pt x="83463" y="388332"/>
                  </a:cubicBezTo>
                  <a:cubicBezTo>
                    <a:pt x="83464" y="387523"/>
                    <a:pt x="83371" y="386715"/>
                    <a:pt x="83185" y="385927"/>
                  </a:cubicBezTo>
                  <a:cubicBezTo>
                    <a:pt x="83463" y="386821"/>
                    <a:pt x="83185" y="386513"/>
                    <a:pt x="82877" y="385311"/>
                  </a:cubicBezTo>
                  <a:lnTo>
                    <a:pt x="79300" y="376924"/>
                  </a:lnTo>
                  <a:lnTo>
                    <a:pt x="63206" y="376924"/>
                  </a:lnTo>
                  <a:lnTo>
                    <a:pt x="60832" y="382628"/>
                  </a:lnTo>
                  <a:cubicBezTo>
                    <a:pt x="60132" y="384033"/>
                    <a:pt x="59723" y="385564"/>
                    <a:pt x="59629" y="387130"/>
                  </a:cubicBezTo>
                  <a:cubicBezTo>
                    <a:pt x="59625" y="389139"/>
                    <a:pt x="61251" y="390771"/>
                    <a:pt x="63260" y="390775"/>
                  </a:cubicBezTo>
                  <a:cubicBezTo>
                    <a:pt x="63438" y="390775"/>
                    <a:pt x="63616" y="390763"/>
                    <a:pt x="63792" y="390737"/>
                  </a:cubicBezTo>
                  <a:lnTo>
                    <a:pt x="67368" y="390737"/>
                  </a:lnTo>
                  <a:lnTo>
                    <a:pt x="67368" y="394036"/>
                  </a:lnTo>
                  <a:close/>
                  <a:moveTo>
                    <a:pt x="77111" y="373379"/>
                  </a:moveTo>
                  <a:lnTo>
                    <a:pt x="70575" y="357777"/>
                  </a:lnTo>
                  <a:lnTo>
                    <a:pt x="64408" y="373379"/>
                  </a:lnTo>
                  <a:close/>
                  <a:moveTo>
                    <a:pt x="105723" y="346370"/>
                  </a:moveTo>
                  <a:lnTo>
                    <a:pt x="105723" y="343286"/>
                  </a:lnTo>
                  <a:lnTo>
                    <a:pt x="123298" y="343286"/>
                  </a:lnTo>
                  <a:lnTo>
                    <a:pt x="147748" y="377788"/>
                  </a:lnTo>
                  <a:lnTo>
                    <a:pt x="148056" y="377788"/>
                  </a:lnTo>
                  <a:lnTo>
                    <a:pt x="148056" y="351981"/>
                  </a:lnTo>
                  <a:cubicBezTo>
                    <a:pt x="148334" y="348682"/>
                    <a:pt x="145959" y="346863"/>
                    <a:pt x="140286" y="346277"/>
                  </a:cubicBezTo>
                  <a:lnTo>
                    <a:pt x="140286" y="343194"/>
                  </a:lnTo>
                  <a:lnTo>
                    <a:pt x="158477" y="343194"/>
                  </a:lnTo>
                  <a:lnTo>
                    <a:pt x="158477" y="346277"/>
                  </a:lnTo>
                  <a:cubicBezTo>
                    <a:pt x="153698" y="346863"/>
                    <a:pt x="151633" y="348682"/>
                    <a:pt x="151910" y="351981"/>
                  </a:cubicBezTo>
                  <a:lnTo>
                    <a:pt x="151910" y="394005"/>
                  </a:lnTo>
                  <a:lnTo>
                    <a:pt x="145065" y="394005"/>
                  </a:lnTo>
                  <a:lnTo>
                    <a:pt x="117039" y="354972"/>
                  </a:lnTo>
                  <a:lnTo>
                    <a:pt x="116761" y="354972"/>
                  </a:lnTo>
                  <a:lnTo>
                    <a:pt x="116761" y="386205"/>
                  </a:lnTo>
                  <a:cubicBezTo>
                    <a:pt x="116145" y="389504"/>
                    <a:pt x="119135" y="391292"/>
                    <a:pt x="125394" y="390984"/>
                  </a:cubicBezTo>
                  <a:lnTo>
                    <a:pt x="125394" y="394067"/>
                  </a:lnTo>
                  <a:lnTo>
                    <a:pt x="105785" y="394067"/>
                  </a:lnTo>
                  <a:lnTo>
                    <a:pt x="105785" y="390984"/>
                  </a:lnTo>
                  <a:cubicBezTo>
                    <a:pt x="110842" y="391292"/>
                    <a:pt x="113247" y="389504"/>
                    <a:pt x="112938" y="386205"/>
                  </a:cubicBezTo>
                  <a:lnTo>
                    <a:pt x="112938" y="351179"/>
                  </a:lnTo>
                  <a:cubicBezTo>
                    <a:pt x="113524" y="347880"/>
                    <a:pt x="111150" y="346370"/>
                    <a:pt x="105785" y="346370"/>
                  </a:cubicBezTo>
                  <a:close/>
                  <a:moveTo>
                    <a:pt x="204386" y="374581"/>
                  </a:moveTo>
                  <a:lnTo>
                    <a:pt x="204078" y="394098"/>
                  </a:lnTo>
                  <a:lnTo>
                    <a:pt x="165106" y="394098"/>
                  </a:lnTo>
                  <a:lnTo>
                    <a:pt x="165106" y="390491"/>
                  </a:lnTo>
                  <a:lnTo>
                    <a:pt x="191314" y="346955"/>
                  </a:lnTo>
                  <a:lnTo>
                    <a:pt x="186565" y="346955"/>
                  </a:lnTo>
                  <a:cubicBezTo>
                    <a:pt x="176113" y="347264"/>
                    <a:pt x="170471" y="351765"/>
                    <a:pt x="169854" y="361077"/>
                  </a:cubicBezTo>
                  <a:lnTo>
                    <a:pt x="166586" y="361077"/>
                  </a:lnTo>
                  <a:lnTo>
                    <a:pt x="167172" y="343656"/>
                  </a:lnTo>
                  <a:lnTo>
                    <a:pt x="204171" y="343656"/>
                  </a:lnTo>
                  <a:lnTo>
                    <a:pt x="204171" y="348774"/>
                  </a:lnTo>
                  <a:lnTo>
                    <a:pt x="178827" y="390799"/>
                  </a:lnTo>
                  <a:cubicBezTo>
                    <a:pt x="192855" y="391385"/>
                    <a:pt x="200409" y="385989"/>
                    <a:pt x="201488" y="374581"/>
                  </a:cubicBezTo>
                  <a:close/>
                  <a:moveTo>
                    <a:pt x="231210" y="365886"/>
                  </a:moveTo>
                  <a:lnTo>
                    <a:pt x="247582" y="365886"/>
                  </a:lnTo>
                  <a:lnTo>
                    <a:pt x="247582" y="351179"/>
                  </a:lnTo>
                  <a:cubicBezTo>
                    <a:pt x="247891" y="347880"/>
                    <a:pt x="245794" y="346061"/>
                    <a:pt x="241416" y="346370"/>
                  </a:cubicBezTo>
                  <a:lnTo>
                    <a:pt x="241416" y="343286"/>
                  </a:lnTo>
                  <a:lnTo>
                    <a:pt x="267037" y="343286"/>
                  </a:lnTo>
                  <a:lnTo>
                    <a:pt x="267037" y="346370"/>
                  </a:lnTo>
                  <a:cubicBezTo>
                    <a:pt x="261950" y="346061"/>
                    <a:pt x="259576" y="347880"/>
                    <a:pt x="259884" y="351179"/>
                  </a:cubicBezTo>
                  <a:lnTo>
                    <a:pt x="259884" y="386297"/>
                  </a:lnTo>
                  <a:cubicBezTo>
                    <a:pt x="259576" y="389596"/>
                    <a:pt x="261950" y="391385"/>
                    <a:pt x="267037" y="391076"/>
                  </a:cubicBezTo>
                  <a:lnTo>
                    <a:pt x="267037" y="394160"/>
                  </a:lnTo>
                  <a:lnTo>
                    <a:pt x="241385" y="394160"/>
                  </a:lnTo>
                  <a:lnTo>
                    <a:pt x="241385" y="391076"/>
                  </a:lnTo>
                  <a:cubicBezTo>
                    <a:pt x="245856" y="391385"/>
                    <a:pt x="247952" y="389596"/>
                    <a:pt x="247551" y="386297"/>
                  </a:cubicBezTo>
                  <a:lnTo>
                    <a:pt x="247551" y="369185"/>
                  </a:lnTo>
                  <a:lnTo>
                    <a:pt x="231272" y="369185"/>
                  </a:lnTo>
                  <a:lnTo>
                    <a:pt x="231272" y="386297"/>
                  </a:lnTo>
                  <a:cubicBezTo>
                    <a:pt x="230964" y="389596"/>
                    <a:pt x="233060" y="391385"/>
                    <a:pt x="237438" y="391076"/>
                  </a:cubicBezTo>
                  <a:lnTo>
                    <a:pt x="237438" y="394160"/>
                  </a:lnTo>
                  <a:lnTo>
                    <a:pt x="212094" y="394160"/>
                  </a:lnTo>
                  <a:lnTo>
                    <a:pt x="212094" y="391076"/>
                  </a:lnTo>
                  <a:cubicBezTo>
                    <a:pt x="217151" y="391385"/>
                    <a:pt x="219248" y="389596"/>
                    <a:pt x="218939" y="386297"/>
                  </a:cubicBezTo>
                  <a:lnTo>
                    <a:pt x="218939" y="351179"/>
                  </a:lnTo>
                  <a:cubicBezTo>
                    <a:pt x="219248" y="347880"/>
                    <a:pt x="217151" y="346061"/>
                    <a:pt x="212094" y="346370"/>
                  </a:cubicBezTo>
                  <a:lnTo>
                    <a:pt x="212094" y="343286"/>
                  </a:lnTo>
                  <a:lnTo>
                    <a:pt x="237438" y="343286"/>
                  </a:lnTo>
                  <a:lnTo>
                    <a:pt x="237438" y="346370"/>
                  </a:lnTo>
                  <a:cubicBezTo>
                    <a:pt x="232968" y="346061"/>
                    <a:pt x="230871" y="347880"/>
                    <a:pt x="231272" y="351179"/>
                  </a:cubicBezTo>
                  <a:lnTo>
                    <a:pt x="231272" y="365886"/>
                  </a:lnTo>
                  <a:close/>
                  <a:moveTo>
                    <a:pt x="273512" y="368970"/>
                  </a:moveTo>
                  <a:cubicBezTo>
                    <a:pt x="275300" y="353060"/>
                    <a:pt x="283964" y="344304"/>
                    <a:pt x="299165" y="342855"/>
                  </a:cubicBezTo>
                  <a:cubicBezTo>
                    <a:pt x="314365" y="344643"/>
                    <a:pt x="322998" y="353368"/>
                    <a:pt x="324478" y="368970"/>
                  </a:cubicBezTo>
                  <a:cubicBezTo>
                    <a:pt x="322998" y="384571"/>
                    <a:pt x="314365" y="393265"/>
                    <a:pt x="299165" y="394468"/>
                  </a:cubicBezTo>
                  <a:cubicBezTo>
                    <a:pt x="283748" y="393265"/>
                    <a:pt x="275300" y="384571"/>
                    <a:pt x="273512" y="368970"/>
                  </a:cubicBezTo>
                  <a:close/>
                  <a:moveTo>
                    <a:pt x="287232" y="368970"/>
                  </a:moveTo>
                  <a:cubicBezTo>
                    <a:pt x="287232" y="384386"/>
                    <a:pt x="291117" y="391785"/>
                    <a:pt x="299165" y="391785"/>
                  </a:cubicBezTo>
                  <a:cubicBezTo>
                    <a:pt x="307212" y="391785"/>
                    <a:pt x="310788" y="384262"/>
                    <a:pt x="310788" y="368970"/>
                  </a:cubicBezTo>
                  <a:cubicBezTo>
                    <a:pt x="310788" y="353677"/>
                    <a:pt x="306903" y="346154"/>
                    <a:pt x="299165" y="346154"/>
                  </a:cubicBezTo>
                  <a:cubicBezTo>
                    <a:pt x="291426" y="346154"/>
                    <a:pt x="287232" y="353954"/>
                    <a:pt x="287232" y="368970"/>
                  </a:cubicBezTo>
                  <a:close/>
                  <a:moveTo>
                    <a:pt x="331415" y="343564"/>
                  </a:moveTo>
                  <a:lnTo>
                    <a:pt x="357036" y="343564"/>
                  </a:lnTo>
                  <a:lnTo>
                    <a:pt x="357036" y="346647"/>
                  </a:lnTo>
                  <a:cubicBezTo>
                    <a:pt x="351672" y="346339"/>
                    <a:pt x="349298" y="348127"/>
                    <a:pt x="349575" y="351426"/>
                  </a:cubicBezTo>
                  <a:lnTo>
                    <a:pt x="349575" y="381765"/>
                  </a:lnTo>
                  <a:cubicBezTo>
                    <a:pt x="349883" y="387746"/>
                    <a:pt x="353460" y="391354"/>
                    <a:pt x="360027" y="391970"/>
                  </a:cubicBezTo>
                  <a:cubicBezTo>
                    <a:pt x="368352" y="391970"/>
                    <a:pt x="372545" y="387746"/>
                    <a:pt x="372545" y="379360"/>
                  </a:cubicBezTo>
                  <a:lnTo>
                    <a:pt x="372545" y="352043"/>
                  </a:lnTo>
                  <a:cubicBezTo>
                    <a:pt x="373131" y="348744"/>
                    <a:pt x="370448" y="346925"/>
                    <a:pt x="364498" y="346339"/>
                  </a:cubicBezTo>
                  <a:lnTo>
                    <a:pt x="364498" y="343255"/>
                  </a:lnTo>
                  <a:lnTo>
                    <a:pt x="382997" y="343255"/>
                  </a:lnTo>
                  <a:lnTo>
                    <a:pt x="382997" y="346339"/>
                  </a:lnTo>
                  <a:cubicBezTo>
                    <a:pt x="377941" y="346925"/>
                    <a:pt x="375844" y="348744"/>
                    <a:pt x="376152" y="352043"/>
                  </a:cubicBezTo>
                  <a:lnTo>
                    <a:pt x="376152" y="378158"/>
                  </a:lnTo>
                  <a:cubicBezTo>
                    <a:pt x="376152" y="388949"/>
                    <a:pt x="369986" y="394345"/>
                    <a:pt x="357067" y="394345"/>
                  </a:cubicBezTo>
                  <a:cubicBezTo>
                    <a:pt x="344149" y="394345"/>
                    <a:pt x="338290" y="389566"/>
                    <a:pt x="338290" y="380254"/>
                  </a:cubicBezTo>
                  <a:lnTo>
                    <a:pt x="338290" y="351149"/>
                  </a:lnTo>
                  <a:cubicBezTo>
                    <a:pt x="338599" y="347850"/>
                    <a:pt x="336502" y="346030"/>
                    <a:pt x="331446" y="346339"/>
                  </a:cubicBezTo>
                  <a:lnTo>
                    <a:pt x="331446" y="343564"/>
                  </a:lnTo>
                  <a:close/>
                  <a:moveTo>
                    <a:pt x="424682" y="343564"/>
                  </a:moveTo>
                  <a:lnTo>
                    <a:pt x="450335" y="343564"/>
                  </a:lnTo>
                  <a:lnTo>
                    <a:pt x="450335" y="346647"/>
                  </a:lnTo>
                  <a:cubicBezTo>
                    <a:pt x="444970" y="346339"/>
                    <a:pt x="442565" y="348127"/>
                    <a:pt x="442873" y="351426"/>
                  </a:cubicBezTo>
                  <a:lnTo>
                    <a:pt x="442873" y="381765"/>
                  </a:lnTo>
                  <a:cubicBezTo>
                    <a:pt x="443182" y="387746"/>
                    <a:pt x="446758" y="391354"/>
                    <a:pt x="453294" y="391970"/>
                  </a:cubicBezTo>
                  <a:cubicBezTo>
                    <a:pt x="461650" y="391970"/>
                    <a:pt x="465812" y="387746"/>
                    <a:pt x="465812" y="379360"/>
                  </a:cubicBezTo>
                  <a:lnTo>
                    <a:pt x="465812" y="352043"/>
                  </a:lnTo>
                  <a:cubicBezTo>
                    <a:pt x="466429" y="348744"/>
                    <a:pt x="463747" y="346925"/>
                    <a:pt x="457765" y="346339"/>
                  </a:cubicBezTo>
                  <a:lnTo>
                    <a:pt x="457765" y="343255"/>
                  </a:lnTo>
                  <a:lnTo>
                    <a:pt x="476264" y="343255"/>
                  </a:lnTo>
                  <a:lnTo>
                    <a:pt x="476264" y="346339"/>
                  </a:lnTo>
                  <a:cubicBezTo>
                    <a:pt x="471177" y="346925"/>
                    <a:pt x="469111" y="348744"/>
                    <a:pt x="469389" y="352043"/>
                  </a:cubicBezTo>
                  <a:lnTo>
                    <a:pt x="469389" y="378158"/>
                  </a:lnTo>
                  <a:cubicBezTo>
                    <a:pt x="469389" y="388949"/>
                    <a:pt x="463222" y="394345"/>
                    <a:pt x="450335" y="394345"/>
                  </a:cubicBezTo>
                  <a:cubicBezTo>
                    <a:pt x="437447" y="394345"/>
                    <a:pt x="431558" y="389566"/>
                    <a:pt x="431558" y="380254"/>
                  </a:cubicBezTo>
                  <a:lnTo>
                    <a:pt x="431558" y="351149"/>
                  </a:lnTo>
                  <a:cubicBezTo>
                    <a:pt x="431835" y="347850"/>
                    <a:pt x="429770" y="346030"/>
                    <a:pt x="424682" y="346339"/>
                  </a:cubicBezTo>
                  <a:lnTo>
                    <a:pt x="424682" y="343564"/>
                  </a:lnTo>
                  <a:close/>
                  <a:moveTo>
                    <a:pt x="481013" y="346277"/>
                  </a:moveTo>
                  <a:lnTo>
                    <a:pt x="481013" y="343194"/>
                  </a:lnTo>
                  <a:lnTo>
                    <a:pt x="498618" y="343194"/>
                  </a:lnTo>
                  <a:lnTo>
                    <a:pt x="522944" y="377880"/>
                  </a:lnTo>
                  <a:lnTo>
                    <a:pt x="523253" y="377880"/>
                  </a:lnTo>
                  <a:lnTo>
                    <a:pt x="523253" y="352074"/>
                  </a:lnTo>
                  <a:cubicBezTo>
                    <a:pt x="523561" y="348774"/>
                    <a:pt x="521156" y="346955"/>
                    <a:pt x="515514" y="346370"/>
                  </a:cubicBezTo>
                  <a:lnTo>
                    <a:pt x="515514" y="343286"/>
                  </a:lnTo>
                  <a:lnTo>
                    <a:pt x="533674" y="343286"/>
                  </a:lnTo>
                  <a:lnTo>
                    <a:pt x="533674" y="346370"/>
                  </a:lnTo>
                  <a:cubicBezTo>
                    <a:pt x="528926" y="346955"/>
                    <a:pt x="526829" y="348774"/>
                    <a:pt x="527137" y="352074"/>
                  </a:cubicBezTo>
                  <a:lnTo>
                    <a:pt x="527137" y="394098"/>
                  </a:lnTo>
                  <a:lnTo>
                    <a:pt x="520262" y="394098"/>
                  </a:lnTo>
                  <a:lnTo>
                    <a:pt x="492266" y="355064"/>
                  </a:lnTo>
                  <a:lnTo>
                    <a:pt x="492112" y="355064"/>
                  </a:lnTo>
                  <a:lnTo>
                    <a:pt x="492112" y="386297"/>
                  </a:lnTo>
                  <a:cubicBezTo>
                    <a:pt x="491526" y="389596"/>
                    <a:pt x="494486" y="391385"/>
                    <a:pt x="500745" y="391076"/>
                  </a:cubicBezTo>
                  <a:lnTo>
                    <a:pt x="500745" y="394160"/>
                  </a:lnTo>
                  <a:lnTo>
                    <a:pt x="481013" y="394160"/>
                  </a:lnTo>
                  <a:lnTo>
                    <a:pt x="481013" y="391076"/>
                  </a:lnTo>
                  <a:cubicBezTo>
                    <a:pt x="486100" y="391385"/>
                    <a:pt x="488474" y="389596"/>
                    <a:pt x="488166" y="386297"/>
                  </a:cubicBezTo>
                  <a:lnTo>
                    <a:pt x="488166" y="351179"/>
                  </a:lnTo>
                  <a:cubicBezTo>
                    <a:pt x="488782" y="347880"/>
                    <a:pt x="486100" y="346370"/>
                    <a:pt x="481013" y="346370"/>
                  </a:cubicBezTo>
                  <a:close/>
                  <a:moveTo>
                    <a:pt x="567158" y="394005"/>
                  </a:moveTo>
                  <a:lnTo>
                    <a:pt x="540642" y="394005"/>
                  </a:lnTo>
                  <a:lnTo>
                    <a:pt x="540642" y="390922"/>
                  </a:lnTo>
                  <a:cubicBezTo>
                    <a:pt x="545698" y="391231"/>
                    <a:pt x="548073" y="389442"/>
                    <a:pt x="547795" y="386143"/>
                  </a:cubicBezTo>
                  <a:lnTo>
                    <a:pt x="547795" y="351179"/>
                  </a:lnTo>
                  <a:cubicBezTo>
                    <a:pt x="548073" y="347880"/>
                    <a:pt x="545698" y="346061"/>
                    <a:pt x="540642" y="346370"/>
                  </a:cubicBezTo>
                  <a:lnTo>
                    <a:pt x="540642" y="343286"/>
                  </a:lnTo>
                  <a:lnTo>
                    <a:pt x="567158" y="343286"/>
                  </a:lnTo>
                  <a:lnTo>
                    <a:pt x="567158" y="346370"/>
                  </a:lnTo>
                  <a:cubicBezTo>
                    <a:pt x="562101" y="346061"/>
                    <a:pt x="559696" y="347880"/>
                    <a:pt x="560005" y="351179"/>
                  </a:cubicBezTo>
                  <a:lnTo>
                    <a:pt x="560005" y="386297"/>
                  </a:lnTo>
                  <a:cubicBezTo>
                    <a:pt x="559696" y="389596"/>
                    <a:pt x="562101" y="391385"/>
                    <a:pt x="567158" y="391076"/>
                  </a:cubicBezTo>
                  <a:lnTo>
                    <a:pt x="567158" y="394160"/>
                  </a:lnTo>
                  <a:close/>
                  <a:moveTo>
                    <a:pt x="572276" y="346370"/>
                  </a:moveTo>
                  <a:lnTo>
                    <a:pt x="572276" y="343286"/>
                  </a:lnTo>
                  <a:lnTo>
                    <a:pt x="596417" y="343286"/>
                  </a:lnTo>
                  <a:lnTo>
                    <a:pt x="596417" y="346370"/>
                  </a:lnTo>
                  <a:cubicBezTo>
                    <a:pt x="591669" y="346061"/>
                    <a:pt x="589573" y="347264"/>
                    <a:pt x="589881" y="349453"/>
                  </a:cubicBezTo>
                  <a:cubicBezTo>
                    <a:pt x="589264" y="348559"/>
                    <a:pt x="592563" y="359072"/>
                    <a:pt x="599408" y="380285"/>
                  </a:cubicBezTo>
                  <a:lnTo>
                    <a:pt x="599716" y="380285"/>
                  </a:lnTo>
                  <a:cubicBezTo>
                    <a:pt x="600184" y="378637"/>
                    <a:pt x="600782" y="377028"/>
                    <a:pt x="601505" y="375475"/>
                  </a:cubicBezTo>
                  <a:cubicBezTo>
                    <a:pt x="608658" y="356976"/>
                    <a:pt x="611340" y="348774"/>
                    <a:pt x="610138" y="350809"/>
                  </a:cubicBezTo>
                  <a:cubicBezTo>
                    <a:pt x="610138" y="348096"/>
                    <a:pt x="608041" y="346894"/>
                    <a:pt x="604187" y="346894"/>
                  </a:cubicBezTo>
                  <a:lnTo>
                    <a:pt x="604187" y="343810"/>
                  </a:lnTo>
                  <a:lnTo>
                    <a:pt x="620867" y="343810"/>
                  </a:lnTo>
                  <a:lnTo>
                    <a:pt x="620867" y="346894"/>
                  </a:lnTo>
                  <a:cubicBezTo>
                    <a:pt x="617836" y="346806"/>
                    <a:pt x="615131" y="348787"/>
                    <a:pt x="614300" y="351704"/>
                  </a:cubicBezTo>
                  <a:lnTo>
                    <a:pt x="598514" y="394622"/>
                  </a:lnTo>
                  <a:lnTo>
                    <a:pt x="592563" y="394622"/>
                  </a:lnTo>
                  <a:lnTo>
                    <a:pt x="578843" y="352012"/>
                  </a:lnTo>
                  <a:cubicBezTo>
                    <a:pt x="577641" y="347819"/>
                    <a:pt x="575575" y="346000"/>
                    <a:pt x="572276" y="346308"/>
                  </a:cubicBezTo>
                  <a:close/>
                  <a:moveTo>
                    <a:pt x="668256" y="343656"/>
                  </a:moveTo>
                  <a:lnTo>
                    <a:pt x="668842" y="361662"/>
                  </a:lnTo>
                  <a:lnTo>
                    <a:pt x="665574" y="361662"/>
                  </a:lnTo>
                  <a:cubicBezTo>
                    <a:pt x="662892" y="351765"/>
                    <a:pt x="657218" y="346955"/>
                    <a:pt x="648277" y="346955"/>
                  </a:cubicBezTo>
                  <a:cubicBezTo>
                    <a:pt x="643806" y="346678"/>
                    <a:pt x="642111" y="348158"/>
                    <a:pt x="642326" y="351457"/>
                  </a:cubicBezTo>
                  <a:lnTo>
                    <a:pt x="642326" y="365886"/>
                  </a:lnTo>
                  <a:cubicBezTo>
                    <a:pt x="647513" y="366870"/>
                    <a:pt x="652514" y="363463"/>
                    <a:pt x="653498" y="358276"/>
                  </a:cubicBezTo>
                  <a:cubicBezTo>
                    <a:pt x="653568" y="357908"/>
                    <a:pt x="653616" y="357535"/>
                    <a:pt x="653642" y="357161"/>
                  </a:cubicBezTo>
                  <a:lnTo>
                    <a:pt x="656725" y="357161"/>
                  </a:lnTo>
                  <a:lnTo>
                    <a:pt x="656725" y="377479"/>
                  </a:lnTo>
                  <a:lnTo>
                    <a:pt x="653642" y="377479"/>
                  </a:lnTo>
                  <a:cubicBezTo>
                    <a:pt x="653278" y="372230"/>
                    <a:pt x="648728" y="368270"/>
                    <a:pt x="643479" y="368634"/>
                  </a:cubicBezTo>
                  <a:cubicBezTo>
                    <a:pt x="643092" y="368661"/>
                    <a:pt x="642707" y="368711"/>
                    <a:pt x="642326" y="368785"/>
                  </a:cubicBezTo>
                  <a:lnTo>
                    <a:pt x="642326" y="385896"/>
                  </a:lnTo>
                  <a:cubicBezTo>
                    <a:pt x="642018" y="389196"/>
                    <a:pt x="644115" y="390706"/>
                    <a:pt x="648277" y="390398"/>
                  </a:cubicBezTo>
                  <a:cubicBezTo>
                    <a:pt x="657835" y="390090"/>
                    <a:pt x="663693" y="385002"/>
                    <a:pt x="666468" y="374489"/>
                  </a:cubicBezTo>
                  <a:lnTo>
                    <a:pt x="669736" y="374489"/>
                  </a:lnTo>
                  <a:lnTo>
                    <a:pt x="669151" y="393697"/>
                  </a:lnTo>
                  <a:lnTo>
                    <a:pt x="623180" y="393697"/>
                  </a:lnTo>
                  <a:lnTo>
                    <a:pt x="623180" y="390614"/>
                  </a:lnTo>
                  <a:cubicBezTo>
                    <a:pt x="628267" y="390891"/>
                    <a:pt x="630641" y="389103"/>
                    <a:pt x="630333" y="385804"/>
                  </a:cubicBezTo>
                  <a:lnTo>
                    <a:pt x="630333" y="350871"/>
                  </a:lnTo>
                  <a:cubicBezTo>
                    <a:pt x="630641" y="347572"/>
                    <a:pt x="628267" y="345753"/>
                    <a:pt x="623180" y="346061"/>
                  </a:cubicBezTo>
                  <a:lnTo>
                    <a:pt x="623180" y="342978"/>
                  </a:lnTo>
                  <a:lnTo>
                    <a:pt x="668195" y="342978"/>
                  </a:lnTo>
                  <a:close/>
                  <a:moveTo>
                    <a:pt x="724895" y="382967"/>
                  </a:moveTo>
                  <a:lnTo>
                    <a:pt x="727978" y="382967"/>
                  </a:lnTo>
                  <a:cubicBezTo>
                    <a:pt x="727978" y="390799"/>
                    <a:pt x="724402" y="394375"/>
                    <a:pt x="717557" y="394375"/>
                  </a:cubicBezTo>
                  <a:cubicBezTo>
                    <a:pt x="710712" y="394375"/>
                    <a:pt x="706827" y="390491"/>
                    <a:pt x="706827" y="382382"/>
                  </a:cubicBezTo>
                  <a:cubicBezTo>
                    <a:pt x="707413" y="373687"/>
                    <a:pt x="704453" y="369771"/>
                    <a:pt x="697886" y="370049"/>
                  </a:cubicBezTo>
                  <a:lnTo>
                    <a:pt x="697886" y="385465"/>
                  </a:lnTo>
                  <a:cubicBezTo>
                    <a:pt x="697300" y="389966"/>
                    <a:pt x="699674" y="391785"/>
                    <a:pt x="705039" y="391477"/>
                  </a:cubicBezTo>
                  <a:lnTo>
                    <a:pt x="705039" y="394560"/>
                  </a:lnTo>
                  <a:lnTo>
                    <a:pt x="679109" y="394560"/>
                  </a:lnTo>
                  <a:lnTo>
                    <a:pt x="679109" y="391477"/>
                  </a:lnTo>
                  <a:cubicBezTo>
                    <a:pt x="684166" y="391785"/>
                    <a:pt x="686571" y="389966"/>
                    <a:pt x="686262" y="386667"/>
                  </a:cubicBezTo>
                  <a:lnTo>
                    <a:pt x="686262" y="351457"/>
                  </a:lnTo>
                  <a:cubicBezTo>
                    <a:pt x="686571" y="348158"/>
                    <a:pt x="684166" y="346370"/>
                    <a:pt x="679109" y="346678"/>
                  </a:cubicBezTo>
                  <a:lnTo>
                    <a:pt x="679109" y="343595"/>
                  </a:lnTo>
                  <a:lnTo>
                    <a:pt x="704731" y="343595"/>
                  </a:lnTo>
                  <a:cubicBezTo>
                    <a:pt x="717064" y="343903"/>
                    <a:pt x="723230" y="348405"/>
                    <a:pt x="723230" y="357099"/>
                  </a:cubicBezTo>
                  <a:cubicBezTo>
                    <a:pt x="722922" y="364900"/>
                    <a:pt x="717249" y="369124"/>
                    <a:pt x="705625" y="369124"/>
                  </a:cubicBezTo>
                  <a:lnTo>
                    <a:pt x="705625" y="369401"/>
                  </a:lnTo>
                  <a:cubicBezTo>
                    <a:pt x="711904" y="369569"/>
                    <a:pt x="717229" y="374063"/>
                    <a:pt x="718451" y="380223"/>
                  </a:cubicBezTo>
                  <a:cubicBezTo>
                    <a:pt x="720239" y="386390"/>
                    <a:pt x="721719" y="389226"/>
                    <a:pt x="722613" y="388332"/>
                  </a:cubicBezTo>
                  <a:cubicBezTo>
                    <a:pt x="723816" y="388610"/>
                    <a:pt x="724710" y="386821"/>
                    <a:pt x="725018" y="382906"/>
                  </a:cubicBezTo>
                  <a:close/>
                  <a:moveTo>
                    <a:pt x="697454" y="351457"/>
                  </a:moveTo>
                  <a:lnTo>
                    <a:pt x="697454" y="367366"/>
                  </a:lnTo>
                  <a:cubicBezTo>
                    <a:pt x="706396" y="367675"/>
                    <a:pt x="710589" y="364067"/>
                    <a:pt x="710281" y="357161"/>
                  </a:cubicBezTo>
                  <a:cubicBezTo>
                    <a:pt x="709972" y="350994"/>
                    <a:pt x="707197" y="347572"/>
                    <a:pt x="702233" y="346955"/>
                  </a:cubicBezTo>
                  <a:cubicBezTo>
                    <a:pt x="698965" y="346955"/>
                    <a:pt x="697454" y="348466"/>
                    <a:pt x="697454" y="351457"/>
                  </a:cubicBezTo>
                  <a:close/>
                  <a:moveTo>
                    <a:pt x="735686" y="394098"/>
                  </a:moveTo>
                  <a:lnTo>
                    <a:pt x="735686" y="374581"/>
                  </a:lnTo>
                  <a:lnTo>
                    <a:pt x="738769" y="374581"/>
                  </a:lnTo>
                  <a:cubicBezTo>
                    <a:pt x="741770" y="385681"/>
                    <a:pt x="747135" y="391385"/>
                    <a:pt x="754864" y="391693"/>
                  </a:cubicBezTo>
                  <a:cubicBezTo>
                    <a:pt x="760814" y="391385"/>
                    <a:pt x="764114" y="388610"/>
                    <a:pt x="764391" y="383276"/>
                  </a:cubicBezTo>
                  <a:cubicBezTo>
                    <a:pt x="764391" y="379977"/>
                    <a:pt x="760537" y="377109"/>
                    <a:pt x="752490" y="374273"/>
                  </a:cubicBezTo>
                  <a:cubicBezTo>
                    <a:pt x="741760" y="370388"/>
                    <a:pt x="736087" y="365578"/>
                    <a:pt x="736087" y="359257"/>
                  </a:cubicBezTo>
                  <a:cubicBezTo>
                    <a:pt x="736673" y="348774"/>
                    <a:pt x="742254" y="343070"/>
                    <a:pt x="753076" y="342454"/>
                  </a:cubicBezTo>
                  <a:cubicBezTo>
                    <a:pt x="756775" y="342450"/>
                    <a:pt x="760395" y="343521"/>
                    <a:pt x="763497" y="345537"/>
                  </a:cubicBezTo>
                  <a:cubicBezTo>
                    <a:pt x="764227" y="346000"/>
                    <a:pt x="765046" y="346305"/>
                    <a:pt x="765902" y="346431"/>
                  </a:cubicBezTo>
                  <a:cubicBezTo>
                    <a:pt x="766796" y="346431"/>
                    <a:pt x="767382" y="345815"/>
                    <a:pt x="768276" y="344335"/>
                  </a:cubicBezTo>
                  <a:cubicBezTo>
                    <a:pt x="768584" y="344026"/>
                    <a:pt x="768584" y="343718"/>
                    <a:pt x="768862" y="343441"/>
                  </a:cubicBezTo>
                  <a:lnTo>
                    <a:pt x="771945" y="343441"/>
                  </a:lnTo>
                  <a:lnTo>
                    <a:pt x="771945" y="360830"/>
                  </a:lnTo>
                  <a:lnTo>
                    <a:pt x="768862" y="360830"/>
                  </a:lnTo>
                  <a:cubicBezTo>
                    <a:pt x="766179" y="350933"/>
                    <a:pt x="761431" y="346123"/>
                    <a:pt x="754556" y="345815"/>
                  </a:cubicBezTo>
                  <a:cubicBezTo>
                    <a:pt x="748913" y="346123"/>
                    <a:pt x="746231" y="348528"/>
                    <a:pt x="745923" y="353029"/>
                  </a:cubicBezTo>
                  <a:cubicBezTo>
                    <a:pt x="745923" y="356318"/>
                    <a:pt x="749797" y="359319"/>
                    <a:pt x="757546" y="362032"/>
                  </a:cubicBezTo>
                  <a:cubicBezTo>
                    <a:pt x="768851" y="365629"/>
                    <a:pt x="774514" y="371035"/>
                    <a:pt x="774535" y="378250"/>
                  </a:cubicBezTo>
                  <a:cubicBezTo>
                    <a:pt x="773949" y="388147"/>
                    <a:pt x="767968" y="393235"/>
                    <a:pt x="756960" y="394437"/>
                  </a:cubicBezTo>
                  <a:cubicBezTo>
                    <a:pt x="752873" y="394364"/>
                    <a:pt x="748832" y="393560"/>
                    <a:pt x="745028" y="392063"/>
                  </a:cubicBezTo>
                  <a:cubicBezTo>
                    <a:pt x="744078" y="391540"/>
                    <a:pt x="743027" y="391225"/>
                    <a:pt x="741945" y="391138"/>
                  </a:cubicBezTo>
                  <a:cubicBezTo>
                    <a:pt x="741051" y="391138"/>
                    <a:pt x="740157" y="392063"/>
                    <a:pt x="738862" y="393851"/>
                  </a:cubicBezTo>
                  <a:lnTo>
                    <a:pt x="738554" y="394160"/>
                  </a:lnTo>
                  <a:close/>
                  <a:moveTo>
                    <a:pt x="809899" y="394098"/>
                  </a:moveTo>
                  <a:lnTo>
                    <a:pt x="783353" y="394098"/>
                  </a:lnTo>
                  <a:lnTo>
                    <a:pt x="783353" y="391015"/>
                  </a:lnTo>
                  <a:cubicBezTo>
                    <a:pt x="788440" y="391323"/>
                    <a:pt x="790814" y="389535"/>
                    <a:pt x="790506" y="386236"/>
                  </a:cubicBezTo>
                  <a:lnTo>
                    <a:pt x="790506" y="351179"/>
                  </a:lnTo>
                  <a:cubicBezTo>
                    <a:pt x="790814" y="347880"/>
                    <a:pt x="788440" y="346061"/>
                    <a:pt x="783353" y="346370"/>
                  </a:cubicBezTo>
                  <a:lnTo>
                    <a:pt x="783353" y="343286"/>
                  </a:lnTo>
                  <a:lnTo>
                    <a:pt x="809683" y="343286"/>
                  </a:lnTo>
                  <a:lnTo>
                    <a:pt x="809683" y="346370"/>
                  </a:lnTo>
                  <a:cubicBezTo>
                    <a:pt x="804596" y="346061"/>
                    <a:pt x="802222" y="347880"/>
                    <a:pt x="802530" y="351179"/>
                  </a:cubicBezTo>
                  <a:lnTo>
                    <a:pt x="802530" y="386297"/>
                  </a:lnTo>
                  <a:cubicBezTo>
                    <a:pt x="802222" y="389596"/>
                    <a:pt x="804596" y="391385"/>
                    <a:pt x="809683" y="391076"/>
                  </a:cubicBezTo>
                  <a:lnTo>
                    <a:pt x="809683" y="394160"/>
                  </a:lnTo>
                  <a:close/>
                  <a:moveTo>
                    <a:pt x="816621" y="343564"/>
                  </a:moveTo>
                  <a:lnTo>
                    <a:pt x="863701" y="343564"/>
                  </a:lnTo>
                  <a:lnTo>
                    <a:pt x="864010" y="361292"/>
                  </a:lnTo>
                  <a:lnTo>
                    <a:pt x="860742" y="361292"/>
                  </a:lnTo>
                  <a:cubicBezTo>
                    <a:pt x="858337" y="351673"/>
                    <a:pt x="853588" y="346863"/>
                    <a:pt x="846435" y="346863"/>
                  </a:cubicBezTo>
                  <a:lnTo>
                    <a:pt x="846435" y="386205"/>
                  </a:lnTo>
                  <a:cubicBezTo>
                    <a:pt x="846127" y="389504"/>
                    <a:pt x="848809" y="391292"/>
                    <a:pt x="854483" y="390984"/>
                  </a:cubicBezTo>
                  <a:lnTo>
                    <a:pt x="854483" y="394067"/>
                  </a:lnTo>
                  <a:lnTo>
                    <a:pt x="825870" y="394067"/>
                  </a:lnTo>
                  <a:lnTo>
                    <a:pt x="825870" y="390984"/>
                  </a:lnTo>
                  <a:cubicBezTo>
                    <a:pt x="831821" y="391292"/>
                    <a:pt x="834812" y="389504"/>
                    <a:pt x="834195" y="386205"/>
                  </a:cubicBezTo>
                  <a:lnTo>
                    <a:pt x="834195" y="346955"/>
                  </a:lnTo>
                  <a:cubicBezTo>
                    <a:pt x="827042" y="346955"/>
                    <a:pt x="822294" y="351765"/>
                    <a:pt x="819889" y="361385"/>
                  </a:cubicBezTo>
                  <a:lnTo>
                    <a:pt x="816621" y="361385"/>
                  </a:lnTo>
                  <a:lnTo>
                    <a:pt x="816621" y="343564"/>
                  </a:lnTo>
                  <a:close/>
                  <a:moveTo>
                    <a:pt x="868172" y="346277"/>
                  </a:moveTo>
                  <a:lnTo>
                    <a:pt x="868172" y="343194"/>
                  </a:lnTo>
                  <a:lnTo>
                    <a:pt x="892314" y="343194"/>
                  </a:lnTo>
                  <a:lnTo>
                    <a:pt x="892314" y="346277"/>
                  </a:lnTo>
                  <a:cubicBezTo>
                    <a:pt x="888460" y="346277"/>
                    <a:pt x="886671" y="347171"/>
                    <a:pt x="886671" y="348682"/>
                  </a:cubicBezTo>
                  <a:cubicBezTo>
                    <a:pt x="886833" y="349850"/>
                    <a:pt x="887232" y="350973"/>
                    <a:pt x="887843" y="351981"/>
                  </a:cubicBezTo>
                  <a:cubicBezTo>
                    <a:pt x="888078" y="352216"/>
                    <a:pt x="888192" y="352546"/>
                    <a:pt x="888151" y="352875"/>
                  </a:cubicBezTo>
                  <a:lnTo>
                    <a:pt x="895890" y="367582"/>
                  </a:lnTo>
                  <a:lnTo>
                    <a:pt x="902766" y="353769"/>
                  </a:lnTo>
                  <a:cubicBezTo>
                    <a:pt x="903450" y="352582"/>
                    <a:pt x="903851" y="351252"/>
                    <a:pt x="903937" y="349884"/>
                  </a:cubicBezTo>
                  <a:cubicBezTo>
                    <a:pt x="903937" y="347788"/>
                    <a:pt x="901872" y="346585"/>
                    <a:pt x="897771" y="346585"/>
                  </a:cubicBezTo>
                  <a:lnTo>
                    <a:pt x="897771" y="343502"/>
                  </a:lnTo>
                  <a:lnTo>
                    <a:pt x="916270" y="343502"/>
                  </a:lnTo>
                  <a:lnTo>
                    <a:pt x="916270" y="346585"/>
                  </a:lnTo>
                  <a:cubicBezTo>
                    <a:pt x="911800" y="346863"/>
                    <a:pt x="909117" y="348682"/>
                    <a:pt x="908223" y="351673"/>
                  </a:cubicBezTo>
                  <a:lnTo>
                    <a:pt x="897771" y="373255"/>
                  </a:lnTo>
                  <a:lnTo>
                    <a:pt x="897771" y="386729"/>
                  </a:lnTo>
                  <a:cubicBezTo>
                    <a:pt x="897493" y="390028"/>
                    <a:pt x="900176" y="391847"/>
                    <a:pt x="905818" y="391539"/>
                  </a:cubicBezTo>
                  <a:lnTo>
                    <a:pt x="905818" y="394622"/>
                  </a:lnTo>
                  <a:lnTo>
                    <a:pt x="877823" y="394622"/>
                  </a:lnTo>
                  <a:lnTo>
                    <a:pt x="877823" y="391539"/>
                  </a:lnTo>
                  <a:cubicBezTo>
                    <a:pt x="883773" y="391847"/>
                    <a:pt x="886764" y="390028"/>
                    <a:pt x="886147" y="386729"/>
                  </a:cubicBezTo>
                  <a:lnTo>
                    <a:pt x="886147" y="373224"/>
                  </a:lnTo>
                  <a:lnTo>
                    <a:pt x="876620" y="354910"/>
                  </a:lnTo>
                  <a:cubicBezTo>
                    <a:pt x="874154" y="348774"/>
                    <a:pt x="871348" y="346061"/>
                    <a:pt x="868265" y="346370"/>
                  </a:cubicBezTo>
                  <a:close/>
                  <a:moveTo>
                    <a:pt x="242372" y="123976"/>
                  </a:moveTo>
                  <a:cubicBezTo>
                    <a:pt x="242372" y="122466"/>
                    <a:pt x="246257" y="123360"/>
                    <a:pt x="249247" y="123360"/>
                  </a:cubicBezTo>
                  <a:cubicBezTo>
                    <a:pt x="250642" y="123286"/>
                    <a:pt x="252041" y="123389"/>
                    <a:pt x="253410" y="123668"/>
                  </a:cubicBezTo>
                  <a:cubicBezTo>
                    <a:pt x="255700" y="124460"/>
                    <a:pt x="257727" y="125868"/>
                    <a:pt x="259268" y="127738"/>
                  </a:cubicBezTo>
                  <a:cubicBezTo>
                    <a:pt x="262844" y="131037"/>
                    <a:pt x="264941" y="133442"/>
                    <a:pt x="267623" y="133442"/>
                  </a:cubicBezTo>
                  <a:cubicBezTo>
                    <a:pt x="269639" y="133423"/>
                    <a:pt x="271642" y="133122"/>
                    <a:pt x="273574" y="132548"/>
                  </a:cubicBezTo>
                  <a:cubicBezTo>
                    <a:pt x="274829" y="131168"/>
                    <a:pt x="275935" y="129659"/>
                    <a:pt x="276873" y="128046"/>
                  </a:cubicBezTo>
                  <a:cubicBezTo>
                    <a:pt x="278642" y="126456"/>
                    <a:pt x="280060" y="124513"/>
                    <a:pt x="281035" y="122342"/>
                  </a:cubicBezTo>
                  <a:cubicBezTo>
                    <a:pt x="281771" y="120271"/>
                    <a:pt x="282668" y="118261"/>
                    <a:pt x="283718" y="116330"/>
                  </a:cubicBezTo>
                  <a:cubicBezTo>
                    <a:pt x="284612" y="115128"/>
                    <a:pt x="289668" y="110164"/>
                    <a:pt x="291765" y="109732"/>
                  </a:cubicBezTo>
                  <a:cubicBezTo>
                    <a:pt x="299200" y="108916"/>
                    <a:pt x="306725" y="109737"/>
                    <a:pt x="313810" y="112137"/>
                  </a:cubicBezTo>
                  <a:cubicBezTo>
                    <a:pt x="313810" y="112137"/>
                    <a:pt x="316893" y="114234"/>
                    <a:pt x="316492" y="116947"/>
                  </a:cubicBezTo>
                  <a:cubicBezTo>
                    <a:pt x="316039" y="120928"/>
                    <a:pt x="315843" y="124934"/>
                    <a:pt x="315906" y="128940"/>
                  </a:cubicBezTo>
                  <a:cubicBezTo>
                    <a:pt x="316014" y="130475"/>
                    <a:pt x="316914" y="131842"/>
                    <a:pt x="318280" y="132548"/>
                  </a:cubicBezTo>
                  <a:cubicBezTo>
                    <a:pt x="320799" y="134556"/>
                    <a:pt x="324439" y="134288"/>
                    <a:pt x="326636" y="131931"/>
                  </a:cubicBezTo>
                  <a:cubicBezTo>
                    <a:pt x="330212" y="128848"/>
                    <a:pt x="335269" y="124747"/>
                    <a:pt x="337674" y="122342"/>
                  </a:cubicBezTo>
                  <a:cubicBezTo>
                    <a:pt x="339914" y="119893"/>
                    <a:pt x="341974" y="117286"/>
                    <a:pt x="343840" y="114542"/>
                  </a:cubicBezTo>
                  <a:cubicBezTo>
                    <a:pt x="345197" y="111577"/>
                    <a:pt x="347007" y="108841"/>
                    <a:pt x="349205" y="106433"/>
                  </a:cubicBezTo>
                  <a:cubicBezTo>
                    <a:pt x="351907" y="104343"/>
                    <a:pt x="355403" y="103574"/>
                    <a:pt x="358732" y="104336"/>
                  </a:cubicBezTo>
                  <a:cubicBezTo>
                    <a:pt x="363511" y="105539"/>
                    <a:pt x="366471" y="106125"/>
                    <a:pt x="368568" y="106741"/>
                  </a:cubicBezTo>
                  <a:cubicBezTo>
                    <a:pt x="370095" y="107273"/>
                    <a:pt x="371507" y="108089"/>
                    <a:pt x="372730" y="109146"/>
                  </a:cubicBezTo>
                  <a:cubicBezTo>
                    <a:pt x="373661" y="110557"/>
                    <a:pt x="374084" y="112242"/>
                    <a:pt x="373933" y="113925"/>
                  </a:cubicBezTo>
                  <a:cubicBezTo>
                    <a:pt x="373501" y="116097"/>
                    <a:pt x="373304" y="118309"/>
                    <a:pt x="373347" y="120523"/>
                  </a:cubicBezTo>
                  <a:cubicBezTo>
                    <a:pt x="373624" y="121448"/>
                    <a:pt x="376923" y="128355"/>
                    <a:pt x="383460" y="128046"/>
                  </a:cubicBezTo>
                  <a:cubicBezTo>
                    <a:pt x="384681" y="128079"/>
                    <a:pt x="385896" y="127869"/>
                    <a:pt x="387036" y="127430"/>
                  </a:cubicBezTo>
                  <a:cubicBezTo>
                    <a:pt x="389487" y="125811"/>
                    <a:pt x="391584" y="123714"/>
                    <a:pt x="393203" y="121263"/>
                  </a:cubicBezTo>
                  <a:cubicBezTo>
                    <a:pt x="396286" y="117070"/>
                    <a:pt x="397673" y="114357"/>
                    <a:pt x="399770" y="111366"/>
                  </a:cubicBezTo>
                  <a:cubicBezTo>
                    <a:pt x="402743" y="106754"/>
                    <a:pt x="406139" y="102429"/>
                    <a:pt x="409914" y="98447"/>
                  </a:cubicBezTo>
                  <a:cubicBezTo>
                    <a:pt x="412494" y="96426"/>
                    <a:pt x="415238" y="94622"/>
                    <a:pt x="418115" y="93052"/>
                  </a:cubicBezTo>
                  <a:cubicBezTo>
                    <a:pt x="421607" y="90761"/>
                    <a:pt x="425589" y="89325"/>
                    <a:pt x="429739" y="88859"/>
                  </a:cubicBezTo>
                  <a:cubicBezTo>
                    <a:pt x="438063" y="89136"/>
                    <a:pt x="441362" y="93946"/>
                    <a:pt x="447899" y="98756"/>
                  </a:cubicBezTo>
                  <a:cubicBezTo>
                    <a:pt x="450278" y="100142"/>
                    <a:pt x="452157" y="102247"/>
                    <a:pt x="453264" y="104768"/>
                  </a:cubicBezTo>
                  <a:cubicBezTo>
                    <a:pt x="453880" y="106248"/>
                    <a:pt x="453880" y="107142"/>
                    <a:pt x="452986" y="107851"/>
                  </a:cubicBezTo>
                  <a:cubicBezTo>
                    <a:pt x="452092" y="108560"/>
                    <a:pt x="447621" y="117748"/>
                    <a:pt x="441948" y="122558"/>
                  </a:cubicBezTo>
                  <a:cubicBezTo>
                    <a:pt x="441070" y="124011"/>
                    <a:pt x="440277" y="125514"/>
                    <a:pt x="439574" y="127060"/>
                  </a:cubicBezTo>
                  <a:cubicBezTo>
                    <a:pt x="438958" y="128570"/>
                    <a:pt x="439266" y="131561"/>
                    <a:pt x="438372" y="133658"/>
                  </a:cubicBezTo>
                  <a:cubicBezTo>
                    <a:pt x="437337" y="136540"/>
                    <a:pt x="436927" y="139609"/>
                    <a:pt x="437169" y="142661"/>
                  </a:cubicBezTo>
                  <a:cubicBezTo>
                    <a:pt x="437169" y="143277"/>
                    <a:pt x="436275" y="144172"/>
                    <a:pt x="435998" y="145744"/>
                  </a:cubicBezTo>
                  <a:cubicBezTo>
                    <a:pt x="435452" y="148410"/>
                    <a:pt x="435244" y="151135"/>
                    <a:pt x="435381" y="153853"/>
                  </a:cubicBezTo>
                  <a:cubicBezTo>
                    <a:pt x="435689" y="156566"/>
                    <a:pt x="435381" y="160451"/>
                    <a:pt x="435689" y="163103"/>
                  </a:cubicBezTo>
                  <a:cubicBezTo>
                    <a:pt x="435689" y="164305"/>
                    <a:pt x="436892" y="165508"/>
                    <a:pt x="436892" y="167018"/>
                  </a:cubicBezTo>
                  <a:cubicBezTo>
                    <a:pt x="436975" y="168940"/>
                    <a:pt x="436767" y="170863"/>
                    <a:pt x="436275" y="172722"/>
                  </a:cubicBezTo>
                  <a:cubicBezTo>
                    <a:pt x="436053" y="173806"/>
                    <a:pt x="435657" y="174847"/>
                    <a:pt x="435103" y="175806"/>
                  </a:cubicBezTo>
                  <a:cubicBezTo>
                    <a:pt x="433916" y="177227"/>
                    <a:pt x="433006" y="178858"/>
                    <a:pt x="432421" y="180615"/>
                  </a:cubicBezTo>
                  <a:cubicBezTo>
                    <a:pt x="431804" y="182712"/>
                    <a:pt x="430633" y="183914"/>
                    <a:pt x="431527" y="186319"/>
                  </a:cubicBezTo>
                  <a:cubicBezTo>
                    <a:pt x="431804" y="187213"/>
                    <a:pt x="433593" y="188693"/>
                    <a:pt x="434610" y="190204"/>
                  </a:cubicBezTo>
                  <a:cubicBezTo>
                    <a:pt x="437015" y="195322"/>
                    <a:pt x="438803" y="208704"/>
                    <a:pt x="436398" y="213606"/>
                  </a:cubicBezTo>
                  <a:cubicBezTo>
                    <a:pt x="434919" y="216936"/>
                    <a:pt x="427457" y="219772"/>
                    <a:pt x="425391" y="221715"/>
                  </a:cubicBezTo>
                  <a:cubicBezTo>
                    <a:pt x="423326" y="223657"/>
                    <a:pt x="416142" y="231920"/>
                    <a:pt x="412873" y="232537"/>
                  </a:cubicBezTo>
                  <a:cubicBezTo>
                    <a:pt x="409605" y="233154"/>
                    <a:pt x="403624" y="231920"/>
                    <a:pt x="402144" y="230132"/>
                  </a:cubicBezTo>
                  <a:cubicBezTo>
                    <a:pt x="400847" y="228223"/>
                    <a:pt x="399810" y="226149"/>
                    <a:pt x="399061" y="223966"/>
                  </a:cubicBezTo>
                  <a:lnTo>
                    <a:pt x="394282" y="219772"/>
                  </a:lnTo>
                  <a:lnTo>
                    <a:pt x="388917" y="218878"/>
                  </a:lnTo>
                  <a:cubicBezTo>
                    <a:pt x="389131" y="217430"/>
                    <a:pt x="389751" y="216072"/>
                    <a:pt x="390705" y="214962"/>
                  </a:cubicBezTo>
                  <a:cubicBezTo>
                    <a:pt x="392776" y="212468"/>
                    <a:pt x="394393" y="209629"/>
                    <a:pt x="395484" y="206576"/>
                  </a:cubicBezTo>
                  <a:cubicBezTo>
                    <a:pt x="397747" y="198766"/>
                    <a:pt x="398950" y="190688"/>
                    <a:pt x="399061" y="182558"/>
                  </a:cubicBezTo>
                  <a:cubicBezTo>
                    <a:pt x="400620" y="178031"/>
                    <a:pt x="401836" y="173393"/>
                    <a:pt x="402699" y="168683"/>
                  </a:cubicBezTo>
                  <a:cubicBezTo>
                    <a:pt x="403593" y="162517"/>
                    <a:pt x="402699" y="153082"/>
                    <a:pt x="404179" y="148581"/>
                  </a:cubicBezTo>
                  <a:cubicBezTo>
                    <a:pt x="405659" y="144079"/>
                    <a:pt x="408372" y="139331"/>
                    <a:pt x="408958" y="137759"/>
                  </a:cubicBezTo>
                  <a:cubicBezTo>
                    <a:pt x="409544" y="136186"/>
                    <a:pt x="413120" y="127861"/>
                    <a:pt x="412843" y="123052"/>
                  </a:cubicBezTo>
                  <a:cubicBezTo>
                    <a:pt x="412565" y="118242"/>
                    <a:pt x="410746" y="116885"/>
                    <a:pt x="408958" y="116453"/>
                  </a:cubicBezTo>
                  <a:cubicBezTo>
                    <a:pt x="407170" y="116022"/>
                    <a:pt x="404795" y="118858"/>
                    <a:pt x="403007" y="120955"/>
                  </a:cubicBezTo>
                  <a:cubicBezTo>
                    <a:pt x="397919" y="125457"/>
                    <a:pt x="394371" y="131442"/>
                    <a:pt x="392863" y="138067"/>
                  </a:cubicBezTo>
                  <a:cubicBezTo>
                    <a:pt x="392863" y="138067"/>
                    <a:pt x="391661" y="142877"/>
                    <a:pt x="393449" y="144233"/>
                  </a:cubicBezTo>
                  <a:cubicBezTo>
                    <a:pt x="395450" y="145543"/>
                    <a:pt x="396848" y="147595"/>
                    <a:pt x="397334" y="149937"/>
                  </a:cubicBezTo>
                  <a:cubicBezTo>
                    <a:pt x="397149" y="153275"/>
                    <a:pt x="396653" y="156588"/>
                    <a:pt x="395854" y="159834"/>
                  </a:cubicBezTo>
                  <a:cubicBezTo>
                    <a:pt x="395237" y="161345"/>
                    <a:pt x="392555" y="166741"/>
                    <a:pt x="390181" y="167327"/>
                  </a:cubicBezTo>
                  <a:cubicBezTo>
                    <a:pt x="387047" y="167506"/>
                    <a:pt x="383992" y="166300"/>
                    <a:pt x="381826" y="164028"/>
                  </a:cubicBezTo>
                  <a:cubicBezTo>
                    <a:pt x="378742" y="161623"/>
                    <a:pt x="375289" y="162239"/>
                    <a:pt x="374395" y="159218"/>
                  </a:cubicBezTo>
                  <a:cubicBezTo>
                    <a:pt x="373501" y="156196"/>
                    <a:pt x="370510" y="154439"/>
                    <a:pt x="371312" y="149629"/>
                  </a:cubicBezTo>
                  <a:cubicBezTo>
                    <a:pt x="371626" y="146940"/>
                    <a:pt x="372333" y="144312"/>
                    <a:pt x="373408" y="141828"/>
                  </a:cubicBezTo>
                  <a:cubicBezTo>
                    <a:pt x="374304" y="138894"/>
                    <a:pt x="374304" y="135760"/>
                    <a:pt x="373408" y="132825"/>
                  </a:cubicBezTo>
                  <a:cubicBezTo>
                    <a:pt x="372931" y="131760"/>
                    <a:pt x="371892" y="131056"/>
                    <a:pt x="370726" y="131006"/>
                  </a:cubicBezTo>
                  <a:cubicBezTo>
                    <a:pt x="369517" y="133738"/>
                    <a:pt x="367906" y="136274"/>
                    <a:pt x="365947" y="138529"/>
                  </a:cubicBezTo>
                  <a:cubicBezTo>
                    <a:pt x="364159" y="139732"/>
                    <a:pt x="362679" y="145713"/>
                    <a:pt x="361476" y="150215"/>
                  </a:cubicBezTo>
                  <a:cubicBezTo>
                    <a:pt x="360360" y="154021"/>
                    <a:pt x="358969" y="157740"/>
                    <a:pt x="357314" y="161345"/>
                  </a:cubicBezTo>
                  <a:cubicBezTo>
                    <a:pt x="356128" y="166394"/>
                    <a:pt x="355826" y="171610"/>
                    <a:pt x="356420" y="176761"/>
                  </a:cubicBezTo>
                  <a:cubicBezTo>
                    <a:pt x="356697" y="179166"/>
                    <a:pt x="357900" y="195076"/>
                    <a:pt x="354323" y="199577"/>
                  </a:cubicBezTo>
                  <a:cubicBezTo>
                    <a:pt x="351594" y="203668"/>
                    <a:pt x="348607" y="207581"/>
                    <a:pt x="345382" y="211293"/>
                  </a:cubicBezTo>
                  <a:cubicBezTo>
                    <a:pt x="342299" y="213976"/>
                    <a:pt x="331662" y="212188"/>
                    <a:pt x="331662" y="212188"/>
                  </a:cubicBezTo>
                  <a:cubicBezTo>
                    <a:pt x="328659" y="209166"/>
                    <a:pt x="327041" y="205037"/>
                    <a:pt x="327191" y="200780"/>
                  </a:cubicBezTo>
                  <a:cubicBezTo>
                    <a:pt x="327499" y="193565"/>
                    <a:pt x="326297" y="186967"/>
                    <a:pt x="327499" y="183082"/>
                  </a:cubicBezTo>
                  <a:cubicBezTo>
                    <a:pt x="328702" y="179197"/>
                    <a:pt x="331076" y="171674"/>
                    <a:pt x="332278" y="168067"/>
                  </a:cubicBezTo>
                  <a:cubicBezTo>
                    <a:pt x="334017" y="163228"/>
                    <a:pt x="336078" y="158510"/>
                    <a:pt x="338445" y="153945"/>
                  </a:cubicBezTo>
                  <a:cubicBezTo>
                    <a:pt x="340633" y="150571"/>
                    <a:pt x="342620" y="147071"/>
                    <a:pt x="344395" y="143462"/>
                  </a:cubicBezTo>
                  <a:cubicBezTo>
                    <a:pt x="345289" y="140749"/>
                    <a:pt x="347078" y="135354"/>
                    <a:pt x="344395" y="135045"/>
                  </a:cubicBezTo>
                  <a:cubicBezTo>
                    <a:pt x="344395" y="135045"/>
                    <a:pt x="341127" y="135354"/>
                    <a:pt x="337828" y="140441"/>
                  </a:cubicBezTo>
                  <a:cubicBezTo>
                    <a:pt x="335204" y="144027"/>
                    <a:pt x="332912" y="147846"/>
                    <a:pt x="330983" y="151849"/>
                  </a:cubicBezTo>
                  <a:cubicBezTo>
                    <a:pt x="330089" y="154562"/>
                    <a:pt x="324139" y="158447"/>
                    <a:pt x="320562" y="156659"/>
                  </a:cubicBezTo>
                  <a:cubicBezTo>
                    <a:pt x="318509" y="155684"/>
                    <a:pt x="316268" y="155168"/>
                    <a:pt x="313995" y="155148"/>
                  </a:cubicBezTo>
                  <a:cubicBezTo>
                    <a:pt x="311312" y="155456"/>
                    <a:pt x="310110" y="160852"/>
                    <a:pt x="309524" y="163257"/>
                  </a:cubicBezTo>
                  <a:cubicBezTo>
                    <a:pt x="308938" y="165662"/>
                    <a:pt x="306441" y="187583"/>
                    <a:pt x="304159" y="193257"/>
                  </a:cubicBezTo>
                  <a:cubicBezTo>
                    <a:pt x="301878" y="198930"/>
                    <a:pt x="288065" y="216689"/>
                    <a:pt x="282577" y="219372"/>
                  </a:cubicBezTo>
                  <a:cubicBezTo>
                    <a:pt x="282577" y="219372"/>
                    <a:pt x="274221" y="221776"/>
                    <a:pt x="270059" y="222671"/>
                  </a:cubicBezTo>
                  <a:cubicBezTo>
                    <a:pt x="267597" y="223190"/>
                    <a:pt x="265053" y="222270"/>
                    <a:pt x="263492" y="220296"/>
                  </a:cubicBezTo>
                  <a:cubicBezTo>
                    <a:pt x="263492" y="220296"/>
                    <a:pt x="256339" y="212496"/>
                    <a:pt x="254859" y="210677"/>
                  </a:cubicBezTo>
                  <a:cubicBezTo>
                    <a:pt x="253379" y="208858"/>
                    <a:pt x="254273" y="205281"/>
                    <a:pt x="253070" y="201674"/>
                  </a:cubicBezTo>
                  <a:cubicBezTo>
                    <a:pt x="251900" y="199636"/>
                    <a:pt x="252602" y="197036"/>
                    <a:pt x="254640" y="195865"/>
                  </a:cubicBezTo>
                  <a:cubicBezTo>
                    <a:pt x="254895" y="195718"/>
                    <a:pt x="255165" y="195598"/>
                    <a:pt x="255444" y="195507"/>
                  </a:cubicBezTo>
                  <a:cubicBezTo>
                    <a:pt x="258457" y="194140"/>
                    <a:pt x="261545" y="192946"/>
                    <a:pt x="264694" y="191931"/>
                  </a:cubicBezTo>
                  <a:cubicBezTo>
                    <a:pt x="264694" y="191931"/>
                    <a:pt x="279586" y="179598"/>
                    <a:pt x="282268" y="170903"/>
                  </a:cubicBezTo>
                  <a:cubicBezTo>
                    <a:pt x="284951" y="162209"/>
                    <a:pt x="291210" y="150184"/>
                    <a:pt x="290316" y="144480"/>
                  </a:cubicBezTo>
                  <a:cubicBezTo>
                    <a:pt x="289422" y="138776"/>
                    <a:pt x="289422" y="131900"/>
                    <a:pt x="285845" y="130698"/>
                  </a:cubicBezTo>
                  <a:cubicBezTo>
                    <a:pt x="283580" y="129718"/>
                    <a:pt x="281033" y="129608"/>
                    <a:pt x="278692" y="130390"/>
                  </a:cubicBezTo>
                  <a:cubicBezTo>
                    <a:pt x="277543" y="130747"/>
                    <a:pt x="276489" y="131358"/>
                    <a:pt x="275609" y="132178"/>
                  </a:cubicBezTo>
                  <a:lnTo>
                    <a:pt x="274992" y="132795"/>
                  </a:lnTo>
                  <a:cubicBezTo>
                    <a:pt x="274263" y="134381"/>
                    <a:pt x="272996" y="135659"/>
                    <a:pt x="271415" y="136402"/>
                  </a:cubicBezTo>
                  <a:cubicBezTo>
                    <a:pt x="270812" y="138525"/>
                    <a:pt x="270018" y="140589"/>
                    <a:pt x="269041" y="142568"/>
                  </a:cubicBezTo>
                  <a:cubicBezTo>
                    <a:pt x="267659" y="146310"/>
                    <a:pt x="267245" y="150340"/>
                    <a:pt x="267839" y="154285"/>
                  </a:cubicBezTo>
                  <a:cubicBezTo>
                    <a:pt x="268450" y="157389"/>
                    <a:pt x="268139" y="160604"/>
                    <a:pt x="266945" y="163534"/>
                  </a:cubicBezTo>
                  <a:cubicBezTo>
                    <a:pt x="266359" y="164428"/>
                    <a:pt x="264571" y="164706"/>
                    <a:pt x="263862" y="165014"/>
                  </a:cubicBezTo>
                  <a:cubicBezTo>
                    <a:pt x="255506" y="168622"/>
                    <a:pt x="252238" y="177625"/>
                    <a:pt x="245085" y="167111"/>
                  </a:cubicBezTo>
                  <a:cubicBezTo>
                    <a:pt x="243394" y="164781"/>
                    <a:pt x="241380" y="162705"/>
                    <a:pt x="239103" y="160944"/>
                  </a:cubicBezTo>
                  <a:cubicBezTo>
                    <a:pt x="239103" y="160944"/>
                    <a:pt x="237623" y="159125"/>
                    <a:pt x="236729" y="151325"/>
                  </a:cubicBezTo>
                  <a:cubicBezTo>
                    <a:pt x="235249" y="137234"/>
                    <a:pt x="240614" y="145343"/>
                    <a:pt x="242403" y="138745"/>
                  </a:cubicBezTo>
                  <a:cubicBezTo>
                    <a:pt x="243560" y="136339"/>
                    <a:pt x="244459" y="133818"/>
                    <a:pt x="245085" y="131222"/>
                  </a:cubicBezTo>
                  <a:cubicBezTo>
                    <a:pt x="245048" y="129841"/>
                    <a:pt x="244632" y="128497"/>
                    <a:pt x="243882" y="127337"/>
                  </a:cubicBezTo>
                  <a:cubicBezTo>
                    <a:pt x="243882" y="127337"/>
                    <a:pt x="242372" y="125765"/>
                    <a:pt x="242372" y="123976"/>
                  </a:cubicBezTo>
                  <a:close/>
                  <a:moveTo>
                    <a:pt x="863516" y="252424"/>
                  </a:moveTo>
                  <a:lnTo>
                    <a:pt x="863516" y="252424"/>
                  </a:lnTo>
                  <a:close/>
                  <a:moveTo>
                    <a:pt x="863208" y="198868"/>
                  </a:moveTo>
                  <a:cubicBezTo>
                    <a:pt x="864996" y="196771"/>
                    <a:pt x="866785" y="194675"/>
                    <a:pt x="866785" y="193164"/>
                  </a:cubicBezTo>
                  <a:cubicBezTo>
                    <a:pt x="867143" y="191066"/>
                    <a:pt x="866830" y="188908"/>
                    <a:pt x="865890" y="186998"/>
                  </a:cubicBezTo>
                  <a:cubicBezTo>
                    <a:pt x="864996" y="185487"/>
                    <a:pt x="864102" y="184901"/>
                    <a:pt x="863208" y="184901"/>
                  </a:cubicBezTo>
                  <a:lnTo>
                    <a:pt x="863208" y="198991"/>
                  </a:lnTo>
                  <a:close/>
                  <a:moveTo>
                    <a:pt x="863516" y="157584"/>
                  </a:moveTo>
                  <a:lnTo>
                    <a:pt x="863516" y="147687"/>
                  </a:lnTo>
                  <a:cubicBezTo>
                    <a:pt x="864393" y="147200"/>
                    <a:pt x="865193" y="146587"/>
                    <a:pt x="865890" y="145867"/>
                  </a:cubicBezTo>
                  <a:cubicBezTo>
                    <a:pt x="867987" y="143771"/>
                    <a:pt x="869159" y="138067"/>
                    <a:pt x="867679" y="136864"/>
                  </a:cubicBezTo>
                  <a:cubicBezTo>
                    <a:pt x="866349" y="135966"/>
                    <a:pt x="864958" y="135163"/>
                    <a:pt x="863516" y="134459"/>
                  </a:cubicBezTo>
                  <a:lnTo>
                    <a:pt x="863516" y="123360"/>
                  </a:lnTo>
                  <a:lnTo>
                    <a:pt x="864102" y="122774"/>
                  </a:lnTo>
                  <a:cubicBezTo>
                    <a:pt x="865305" y="120955"/>
                    <a:pt x="867185" y="119167"/>
                    <a:pt x="866785" y="116608"/>
                  </a:cubicBezTo>
                  <a:cubicBezTo>
                    <a:pt x="866429" y="114670"/>
                    <a:pt x="865493" y="112885"/>
                    <a:pt x="864102" y="111489"/>
                  </a:cubicBezTo>
                  <a:lnTo>
                    <a:pt x="863516" y="110904"/>
                  </a:lnTo>
                  <a:lnTo>
                    <a:pt x="863516" y="99064"/>
                  </a:lnTo>
                  <a:cubicBezTo>
                    <a:pt x="865891" y="97553"/>
                    <a:pt x="868881" y="94840"/>
                    <a:pt x="869159" y="94840"/>
                  </a:cubicBezTo>
                  <a:cubicBezTo>
                    <a:pt x="871860" y="94309"/>
                    <a:pt x="874409" y="93182"/>
                    <a:pt x="876620" y="91541"/>
                  </a:cubicBezTo>
                  <a:cubicBezTo>
                    <a:pt x="878717" y="89753"/>
                    <a:pt x="878994" y="86731"/>
                    <a:pt x="880197" y="83740"/>
                  </a:cubicBezTo>
                  <a:cubicBezTo>
                    <a:pt x="881877" y="79441"/>
                    <a:pt x="882684" y="74850"/>
                    <a:pt x="882571" y="70236"/>
                  </a:cubicBezTo>
                  <a:cubicBezTo>
                    <a:pt x="882293" y="67153"/>
                    <a:pt x="881091" y="65426"/>
                    <a:pt x="878408" y="65149"/>
                  </a:cubicBezTo>
                  <a:lnTo>
                    <a:pt x="863516" y="64840"/>
                  </a:lnTo>
                  <a:lnTo>
                    <a:pt x="863516" y="36320"/>
                  </a:lnTo>
                  <a:cubicBezTo>
                    <a:pt x="869159" y="38109"/>
                    <a:pt x="867679" y="39034"/>
                    <a:pt x="867679" y="44429"/>
                  </a:cubicBezTo>
                  <a:cubicBezTo>
                    <a:pt x="867679" y="51644"/>
                    <a:pt x="869467" y="57934"/>
                    <a:pt x="878994" y="52230"/>
                  </a:cubicBezTo>
                  <a:cubicBezTo>
                    <a:pt x="880782" y="51027"/>
                    <a:pt x="887350" y="48931"/>
                    <a:pt x="891512" y="46526"/>
                  </a:cubicBezTo>
                  <a:cubicBezTo>
                    <a:pt x="893621" y="45526"/>
                    <a:pt x="895625" y="44317"/>
                    <a:pt x="897493" y="42919"/>
                  </a:cubicBezTo>
                  <a:cubicBezTo>
                    <a:pt x="899040" y="41924"/>
                    <a:pt x="900753" y="41214"/>
                    <a:pt x="902550" y="40822"/>
                  </a:cubicBezTo>
                  <a:cubicBezTo>
                    <a:pt x="909703" y="39619"/>
                    <a:pt x="905633" y="41439"/>
                    <a:pt x="911800" y="46834"/>
                  </a:cubicBezTo>
                  <a:cubicBezTo>
                    <a:pt x="914386" y="49547"/>
                    <a:pt x="915936" y="53083"/>
                    <a:pt x="916178" y="56824"/>
                  </a:cubicBezTo>
                  <a:cubicBezTo>
                    <a:pt x="914326" y="59871"/>
                    <a:pt x="912006" y="62608"/>
                    <a:pt x="909302" y="64933"/>
                  </a:cubicBezTo>
                  <a:cubicBezTo>
                    <a:pt x="907822" y="66135"/>
                    <a:pt x="893516" y="85035"/>
                    <a:pt x="890248" y="89845"/>
                  </a:cubicBezTo>
                  <a:cubicBezTo>
                    <a:pt x="888809" y="91916"/>
                    <a:pt x="886853" y="93574"/>
                    <a:pt x="884575" y="94655"/>
                  </a:cubicBezTo>
                  <a:cubicBezTo>
                    <a:pt x="883681" y="94933"/>
                    <a:pt x="883681" y="94655"/>
                    <a:pt x="883095" y="95549"/>
                  </a:cubicBezTo>
                  <a:cubicBezTo>
                    <a:pt x="878316" y="101716"/>
                    <a:pt x="885469" y="100636"/>
                    <a:pt x="888151" y="108160"/>
                  </a:cubicBezTo>
                  <a:cubicBezTo>
                    <a:pt x="889631" y="112353"/>
                    <a:pt x="888460" y="117748"/>
                    <a:pt x="882786" y="117748"/>
                  </a:cubicBezTo>
                  <a:cubicBezTo>
                    <a:pt x="880998" y="117748"/>
                    <a:pt x="874154" y="118643"/>
                    <a:pt x="874154" y="118643"/>
                  </a:cubicBezTo>
                  <a:cubicBezTo>
                    <a:pt x="872951" y="121942"/>
                    <a:pt x="875048" y="122867"/>
                    <a:pt x="879210" y="126751"/>
                  </a:cubicBezTo>
                  <a:cubicBezTo>
                    <a:pt x="883562" y="132265"/>
                    <a:pt x="886988" y="138451"/>
                    <a:pt x="889354" y="145066"/>
                  </a:cubicBezTo>
                  <a:cubicBezTo>
                    <a:pt x="889940" y="148673"/>
                    <a:pt x="891142" y="150461"/>
                    <a:pt x="885161" y="154655"/>
                  </a:cubicBezTo>
                  <a:cubicBezTo>
                    <a:pt x="878624" y="158879"/>
                    <a:pt x="878008" y="158570"/>
                    <a:pt x="872643" y="158570"/>
                  </a:cubicBezTo>
                  <a:cubicBezTo>
                    <a:pt x="871749" y="158570"/>
                    <a:pt x="867586" y="158169"/>
                    <a:pt x="863424" y="157584"/>
                  </a:cubicBezTo>
                  <a:close/>
                  <a:moveTo>
                    <a:pt x="816312" y="213883"/>
                  </a:moveTo>
                  <a:cubicBezTo>
                    <a:pt x="817788" y="213629"/>
                    <a:pt x="819286" y="213525"/>
                    <a:pt x="820783" y="213575"/>
                  </a:cubicBezTo>
                  <a:cubicBezTo>
                    <a:pt x="822025" y="217270"/>
                    <a:pt x="823519" y="220876"/>
                    <a:pt x="825254" y="224366"/>
                  </a:cubicBezTo>
                  <a:cubicBezTo>
                    <a:pt x="827042" y="227080"/>
                    <a:pt x="829447" y="230533"/>
                    <a:pt x="827659" y="240892"/>
                  </a:cubicBezTo>
                  <a:cubicBezTo>
                    <a:pt x="825870" y="251252"/>
                    <a:pt x="825562" y="249895"/>
                    <a:pt x="825562" y="249895"/>
                  </a:cubicBezTo>
                  <a:cubicBezTo>
                    <a:pt x="825562" y="249895"/>
                    <a:pt x="823774" y="251992"/>
                    <a:pt x="816312" y="254397"/>
                  </a:cubicBezTo>
                  <a:lnTo>
                    <a:pt x="816312" y="272650"/>
                  </a:lnTo>
                  <a:cubicBezTo>
                    <a:pt x="819396" y="275055"/>
                    <a:pt x="826148" y="281899"/>
                    <a:pt x="832715" y="282855"/>
                  </a:cubicBezTo>
                  <a:cubicBezTo>
                    <a:pt x="832715" y="282855"/>
                    <a:pt x="843445" y="282547"/>
                    <a:pt x="845819" y="280450"/>
                  </a:cubicBezTo>
                  <a:cubicBezTo>
                    <a:pt x="848390" y="277809"/>
                    <a:pt x="850780" y="274997"/>
                    <a:pt x="852972" y="272033"/>
                  </a:cubicBezTo>
                  <a:cubicBezTo>
                    <a:pt x="852972" y="272033"/>
                    <a:pt x="862221" y="262783"/>
                    <a:pt x="863116" y="252824"/>
                  </a:cubicBezTo>
                  <a:lnTo>
                    <a:pt x="863116" y="248940"/>
                  </a:lnTo>
                  <a:cubicBezTo>
                    <a:pt x="862050" y="241991"/>
                    <a:pt x="860048" y="235218"/>
                    <a:pt x="857165" y="228806"/>
                  </a:cubicBezTo>
                  <a:cubicBezTo>
                    <a:pt x="854760" y="221314"/>
                    <a:pt x="850598" y="211417"/>
                    <a:pt x="853866" y="206607"/>
                  </a:cubicBezTo>
                  <a:cubicBezTo>
                    <a:pt x="856613" y="204757"/>
                    <a:pt x="859211" y="202696"/>
                    <a:pt x="861636" y="200441"/>
                  </a:cubicBezTo>
                  <a:cubicBezTo>
                    <a:pt x="861913" y="199824"/>
                    <a:pt x="862530" y="199516"/>
                    <a:pt x="863116" y="198930"/>
                  </a:cubicBezTo>
                  <a:lnTo>
                    <a:pt x="863116" y="184778"/>
                  </a:lnTo>
                  <a:cubicBezTo>
                    <a:pt x="862807" y="184778"/>
                    <a:pt x="862221" y="184469"/>
                    <a:pt x="861913" y="184469"/>
                  </a:cubicBezTo>
                  <a:cubicBezTo>
                    <a:pt x="858830" y="183267"/>
                    <a:pt x="859847" y="179660"/>
                    <a:pt x="858059" y="175220"/>
                  </a:cubicBezTo>
                  <a:cubicBezTo>
                    <a:pt x="855074" y="173717"/>
                    <a:pt x="851831" y="172796"/>
                    <a:pt x="848501" y="172506"/>
                  </a:cubicBezTo>
                  <a:cubicBezTo>
                    <a:pt x="843291" y="172121"/>
                    <a:pt x="838115" y="173620"/>
                    <a:pt x="833917" y="176731"/>
                  </a:cubicBezTo>
                  <a:cubicBezTo>
                    <a:pt x="829139" y="180030"/>
                    <a:pt x="823188" y="181355"/>
                    <a:pt x="816312" y="184346"/>
                  </a:cubicBezTo>
                  <a:lnTo>
                    <a:pt x="816312" y="213945"/>
                  </a:lnTo>
                  <a:close/>
                  <a:moveTo>
                    <a:pt x="863424" y="36320"/>
                  </a:moveTo>
                  <a:lnTo>
                    <a:pt x="863424" y="64840"/>
                  </a:lnTo>
                  <a:lnTo>
                    <a:pt x="859231" y="64840"/>
                  </a:lnTo>
                  <a:cubicBezTo>
                    <a:pt x="858337" y="65149"/>
                    <a:pt x="858059" y="64532"/>
                    <a:pt x="856548" y="66629"/>
                  </a:cubicBezTo>
                  <a:cubicBezTo>
                    <a:pt x="852694" y="72795"/>
                    <a:pt x="844216" y="83432"/>
                    <a:pt x="844216" y="84357"/>
                  </a:cubicBezTo>
                  <a:cubicBezTo>
                    <a:pt x="844216" y="85282"/>
                    <a:pt x="846590" y="86454"/>
                    <a:pt x="847299" y="86731"/>
                  </a:cubicBezTo>
                  <a:cubicBezTo>
                    <a:pt x="849087" y="88550"/>
                    <a:pt x="853465" y="91541"/>
                    <a:pt x="855038" y="92743"/>
                  </a:cubicBezTo>
                  <a:cubicBezTo>
                    <a:pt x="856610" y="93946"/>
                    <a:pt x="859508" y="98447"/>
                    <a:pt x="860711" y="99342"/>
                  </a:cubicBezTo>
                  <a:cubicBezTo>
                    <a:pt x="861296" y="99958"/>
                    <a:pt x="862191" y="99342"/>
                    <a:pt x="863393" y="98756"/>
                  </a:cubicBezTo>
                  <a:lnTo>
                    <a:pt x="863393" y="110749"/>
                  </a:lnTo>
                  <a:cubicBezTo>
                    <a:pt x="861339" y="108109"/>
                    <a:pt x="858050" y="106740"/>
                    <a:pt x="854729" y="107142"/>
                  </a:cubicBezTo>
                  <a:cubicBezTo>
                    <a:pt x="852507" y="106873"/>
                    <a:pt x="850253" y="107192"/>
                    <a:pt x="848193" y="108067"/>
                  </a:cubicBezTo>
                  <a:cubicBezTo>
                    <a:pt x="846405" y="109547"/>
                    <a:pt x="846990" y="112846"/>
                    <a:pt x="845510" y="112846"/>
                  </a:cubicBezTo>
                  <a:cubicBezTo>
                    <a:pt x="843414" y="113154"/>
                    <a:pt x="843722" y="111058"/>
                    <a:pt x="842828" y="110164"/>
                  </a:cubicBezTo>
                  <a:cubicBezTo>
                    <a:pt x="842828" y="110164"/>
                    <a:pt x="836261" y="105045"/>
                    <a:pt x="830310" y="105354"/>
                  </a:cubicBezTo>
                  <a:cubicBezTo>
                    <a:pt x="828840" y="105145"/>
                    <a:pt x="827368" y="105718"/>
                    <a:pt x="826425" y="106865"/>
                  </a:cubicBezTo>
                  <a:cubicBezTo>
                    <a:pt x="824655" y="108596"/>
                    <a:pt x="822759" y="110193"/>
                    <a:pt x="820752" y="111644"/>
                  </a:cubicBezTo>
                  <a:cubicBezTo>
                    <a:pt x="818964" y="112846"/>
                    <a:pt x="817669" y="114049"/>
                    <a:pt x="816590" y="114727"/>
                  </a:cubicBezTo>
                  <a:lnTo>
                    <a:pt x="816590" y="108067"/>
                  </a:lnTo>
                  <a:cubicBezTo>
                    <a:pt x="816590" y="107759"/>
                    <a:pt x="816898" y="107759"/>
                    <a:pt x="816898" y="107450"/>
                  </a:cubicBezTo>
                  <a:cubicBezTo>
                    <a:pt x="818378" y="105354"/>
                    <a:pt x="822849" y="97245"/>
                    <a:pt x="822541" y="95118"/>
                  </a:cubicBezTo>
                  <a:cubicBezTo>
                    <a:pt x="822541" y="95118"/>
                    <a:pt x="818378" y="91202"/>
                    <a:pt x="816590" y="89414"/>
                  </a:cubicBezTo>
                  <a:lnTo>
                    <a:pt x="816590" y="83247"/>
                  </a:lnTo>
                  <a:cubicBezTo>
                    <a:pt x="817519" y="83429"/>
                    <a:pt x="818420" y="83729"/>
                    <a:pt x="819272" y="84141"/>
                  </a:cubicBezTo>
                  <a:cubicBezTo>
                    <a:pt x="819272" y="84141"/>
                    <a:pt x="827011" y="87749"/>
                    <a:pt x="829108" y="86546"/>
                  </a:cubicBezTo>
                  <a:cubicBezTo>
                    <a:pt x="831204" y="85344"/>
                    <a:pt x="835274" y="74213"/>
                    <a:pt x="838635" y="68818"/>
                  </a:cubicBezTo>
                  <a:cubicBezTo>
                    <a:pt x="840597" y="65757"/>
                    <a:pt x="842259" y="62515"/>
                    <a:pt x="843599" y="59136"/>
                  </a:cubicBezTo>
                  <a:cubicBezTo>
                    <a:pt x="844621" y="56103"/>
                    <a:pt x="842990" y="52815"/>
                    <a:pt x="839956" y="51793"/>
                  </a:cubicBezTo>
                  <a:cubicBezTo>
                    <a:pt x="839785" y="51735"/>
                    <a:pt x="839612" y="51685"/>
                    <a:pt x="839436" y="51644"/>
                  </a:cubicBezTo>
                  <a:cubicBezTo>
                    <a:pt x="837551" y="51941"/>
                    <a:pt x="835788" y="52764"/>
                    <a:pt x="834349" y="54018"/>
                  </a:cubicBezTo>
                  <a:cubicBezTo>
                    <a:pt x="831155" y="56514"/>
                    <a:pt x="827653" y="58586"/>
                    <a:pt x="823928" y="60185"/>
                  </a:cubicBezTo>
                  <a:cubicBezTo>
                    <a:pt x="821171" y="60794"/>
                    <a:pt x="818735" y="62396"/>
                    <a:pt x="817083" y="64686"/>
                  </a:cubicBezTo>
                  <a:lnTo>
                    <a:pt x="816775" y="64994"/>
                  </a:lnTo>
                  <a:lnTo>
                    <a:pt x="816775" y="61233"/>
                  </a:lnTo>
                  <a:cubicBezTo>
                    <a:pt x="817780" y="59694"/>
                    <a:pt x="818676" y="58087"/>
                    <a:pt x="819457" y="56423"/>
                  </a:cubicBezTo>
                  <a:cubicBezTo>
                    <a:pt x="820937" y="51644"/>
                    <a:pt x="824236" y="45940"/>
                    <a:pt x="823342" y="43813"/>
                  </a:cubicBezTo>
                  <a:cubicBezTo>
                    <a:pt x="822763" y="42417"/>
                    <a:pt x="821654" y="41308"/>
                    <a:pt x="820259" y="40729"/>
                  </a:cubicBezTo>
                  <a:cubicBezTo>
                    <a:pt x="819365" y="40144"/>
                    <a:pt x="818162" y="39527"/>
                    <a:pt x="816991" y="38633"/>
                  </a:cubicBezTo>
                  <a:lnTo>
                    <a:pt x="816991" y="33330"/>
                  </a:lnTo>
                  <a:cubicBezTo>
                    <a:pt x="819673" y="33021"/>
                    <a:pt x="822633" y="33021"/>
                    <a:pt x="823835" y="32713"/>
                  </a:cubicBezTo>
                  <a:cubicBezTo>
                    <a:pt x="826200" y="31770"/>
                    <a:pt x="828192" y="30082"/>
                    <a:pt x="829509" y="27903"/>
                  </a:cubicBezTo>
                  <a:cubicBezTo>
                    <a:pt x="830094" y="26423"/>
                    <a:pt x="832592" y="24820"/>
                    <a:pt x="833671" y="21922"/>
                  </a:cubicBezTo>
                  <a:cubicBezTo>
                    <a:pt x="834565" y="19517"/>
                    <a:pt x="835151" y="15909"/>
                    <a:pt x="835767" y="15015"/>
                  </a:cubicBezTo>
                  <a:cubicBezTo>
                    <a:pt x="837247" y="12610"/>
                    <a:pt x="836662" y="7523"/>
                    <a:pt x="836662" y="4810"/>
                  </a:cubicBezTo>
                  <a:cubicBezTo>
                    <a:pt x="836662" y="3916"/>
                    <a:pt x="836045" y="3022"/>
                    <a:pt x="836045" y="2405"/>
                  </a:cubicBezTo>
                  <a:cubicBezTo>
                    <a:pt x="836045" y="0"/>
                    <a:pt x="836662" y="-678"/>
                    <a:pt x="839128" y="894"/>
                  </a:cubicBezTo>
                  <a:cubicBezTo>
                    <a:pt x="839436" y="1202"/>
                    <a:pt x="840608" y="1511"/>
                    <a:pt x="840916" y="1819"/>
                  </a:cubicBezTo>
                  <a:cubicBezTo>
                    <a:pt x="841811" y="2405"/>
                    <a:pt x="842396" y="3022"/>
                    <a:pt x="843290" y="3607"/>
                  </a:cubicBezTo>
                  <a:cubicBezTo>
                    <a:pt x="845962" y="5576"/>
                    <a:pt x="848752" y="7378"/>
                    <a:pt x="851646" y="9003"/>
                  </a:cubicBezTo>
                  <a:cubicBezTo>
                    <a:pt x="853556" y="9990"/>
                    <a:pt x="855269" y="11317"/>
                    <a:pt x="856703" y="12919"/>
                  </a:cubicBezTo>
                  <a:cubicBezTo>
                    <a:pt x="857306" y="14666"/>
                    <a:pt x="857709" y="16476"/>
                    <a:pt x="857905" y="18314"/>
                  </a:cubicBezTo>
                  <a:cubicBezTo>
                    <a:pt x="858041" y="21522"/>
                    <a:pt x="857845" y="24736"/>
                    <a:pt x="857319" y="27903"/>
                  </a:cubicBezTo>
                  <a:cubicBezTo>
                    <a:pt x="856983" y="29945"/>
                    <a:pt x="856983" y="32028"/>
                    <a:pt x="857319" y="34070"/>
                  </a:cubicBezTo>
                  <a:cubicBezTo>
                    <a:pt x="857319" y="34378"/>
                    <a:pt x="857597" y="34964"/>
                    <a:pt x="857597" y="35272"/>
                  </a:cubicBezTo>
                  <a:cubicBezTo>
                    <a:pt x="857597" y="35580"/>
                    <a:pt x="857905" y="35580"/>
                    <a:pt x="858213" y="35580"/>
                  </a:cubicBezTo>
                  <a:lnTo>
                    <a:pt x="863578" y="36475"/>
                  </a:lnTo>
                  <a:close/>
                  <a:moveTo>
                    <a:pt x="863424" y="123360"/>
                  </a:moveTo>
                  <a:lnTo>
                    <a:pt x="863424" y="134459"/>
                  </a:lnTo>
                  <a:cubicBezTo>
                    <a:pt x="863054" y="134265"/>
                    <a:pt x="862639" y="134170"/>
                    <a:pt x="862221" y="134182"/>
                  </a:cubicBezTo>
                  <a:cubicBezTo>
                    <a:pt x="860742" y="134182"/>
                    <a:pt x="856857" y="137481"/>
                    <a:pt x="856857" y="137481"/>
                  </a:cubicBezTo>
                  <a:cubicBezTo>
                    <a:pt x="856857" y="137481"/>
                    <a:pt x="848501" y="145867"/>
                    <a:pt x="845819" y="147964"/>
                  </a:cubicBezTo>
                  <a:cubicBezTo>
                    <a:pt x="844031" y="149475"/>
                    <a:pt x="837494" y="149783"/>
                    <a:pt x="831235" y="154130"/>
                  </a:cubicBezTo>
                  <a:cubicBezTo>
                    <a:pt x="827614" y="156730"/>
                    <a:pt x="824394" y="159846"/>
                    <a:pt x="821677" y="163380"/>
                  </a:cubicBezTo>
                  <a:cubicBezTo>
                    <a:pt x="821677" y="163380"/>
                    <a:pt x="819611" y="164583"/>
                    <a:pt x="816929" y="166463"/>
                  </a:cubicBezTo>
                  <a:lnTo>
                    <a:pt x="816929" y="143771"/>
                  </a:lnTo>
                  <a:cubicBezTo>
                    <a:pt x="818101" y="143462"/>
                    <a:pt x="818995" y="142877"/>
                    <a:pt x="820012" y="142568"/>
                  </a:cubicBezTo>
                  <a:cubicBezTo>
                    <a:pt x="823124" y="141007"/>
                    <a:pt x="826314" y="139607"/>
                    <a:pt x="829570" y="138375"/>
                  </a:cubicBezTo>
                  <a:cubicBezTo>
                    <a:pt x="834413" y="136632"/>
                    <a:pt x="839342" y="135140"/>
                    <a:pt x="844339" y="133904"/>
                  </a:cubicBezTo>
                  <a:cubicBezTo>
                    <a:pt x="846673" y="133247"/>
                    <a:pt x="849071" y="132844"/>
                    <a:pt x="851492" y="132702"/>
                  </a:cubicBezTo>
                  <a:cubicBezTo>
                    <a:pt x="854692" y="131686"/>
                    <a:pt x="857711" y="130166"/>
                    <a:pt x="860433" y="128201"/>
                  </a:cubicBezTo>
                  <a:cubicBezTo>
                    <a:pt x="861367" y="126539"/>
                    <a:pt x="862397" y="124933"/>
                    <a:pt x="863516" y="123391"/>
                  </a:cubicBezTo>
                  <a:close/>
                  <a:moveTo>
                    <a:pt x="863424" y="147687"/>
                  </a:moveTo>
                  <a:cubicBezTo>
                    <a:pt x="859847" y="150061"/>
                    <a:pt x="854760" y="153082"/>
                    <a:pt x="854760" y="153082"/>
                  </a:cubicBezTo>
                  <a:cubicBezTo>
                    <a:pt x="854760" y="153082"/>
                    <a:pt x="849395" y="156165"/>
                    <a:pt x="850906" y="156381"/>
                  </a:cubicBezTo>
                  <a:cubicBezTo>
                    <a:pt x="855054" y="157011"/>
                    <a:pt x="859232" y="157412"/>
                    <a:pt x="863424" y="157584"/>
                  </a:cubicBezTo>
                  <a:lnTo>
                    <a:pt x="863424" y="147687"/>
                  </a:lnTo>
                  <a:close/>
                  <a:moveTo>
                    <a:pt x="790999" y="232013"/>
                  </a:moveTo>
                  <a:cubicBezTo>
                    <a:pt x="793373" y="229916"/>
                    <a:pt x="798738" y="224798"/>
                    <a:pt x="802900" y="221221"/>
                  </a:cubicBezTo>
                  <a:cubicBezTo>
                    <a:pt x="806653" y="217684"/>
                    <a:pt x="811284" y="215214"/>
                    <a:pt x="816312" y="214068"/>
                  </a:cubicBezTo>
                  <a:lnTo>
                    <a:pt x="816312" y="184284"/>
                  </a:lnTo>
                  <a:cubicBezTo>
                    <a:pt x="813229" y="185487"/>
                    <a:pt x="810146" y="186998"/>
                    <a:pt x="806785" y="188478"/>
                  </a:cubicBezTo>
                  <a:cubicBezTo>
                    <a:pt x="795162" y="194182"/>
                    <a:pt x="780855" y="202013"/>
                    <a:pt x="772870" y="204110"/>
                  </a:cubicBezTo>
                  <a:cubicBezTo>
                    <a:pt x="772425" y="204343"/>
                    <a:pt x="772019" y="204645"/>
                    <a:pt x="771667" y="205004"/>
                  </a:cubicBezTo>
                  <a:lnTo>
                    <a:pt x="771667" y="239227"/>
                  </a:lnTo>
                  <a:cubicBezTo>
                    <a:pt x="773900" y="239496"/>
                    <a:pt x="776163" y="239177"/>
                    <a:pt x="778235" y="238303"/>
                  </a:cubicBezTo>
                  <a:cubicBezTo>
                    <a:pt x="782705" y="235620"/>
                    <a:pt x="788656" y="234418"/>
                    <a:pt x="791061" y="232136"/>
                  </a:cubicBezTo>
                  <a:close/>
                  <a:moveTo>
                    <a:pt x="816035" y="254428"/>
                  </a:moveTo>
                  <a:cubicBezTo>
                    <a:pt x="814832" y="254736"/>
                    <a:pt x="813938" y="255044"/>
                    <a:pt x="812458" y="255353"/>
                  </a:cubicBezTo>
                  <a:cubicBezTo>
                    <a:pt x="801729" y="257727"/>
                    <a:pt x="797844" y="258035"/>
                    <a:pt x="792171" y="258929"/>
                  </a:cubicBezTo>
                  <a:cubicBezTo>
                    <a:pt x="788069" y="259460"/>
                    <a:pt x="783911" y="259367"/>
                    <a:pt x="779838" y="258652"/>
                  </a:cubicBezTo>
                  <a:cubicBezTo>
                    <a:pt x="783414" y="263739"/>
                    <a:pt x="783414" y="261735"/>
                    <a:pt x="788779" y="264047"/>
                  </a:cubicBezTo>
                  <a:cubicBezTo>
                    <a:pt x="791153" y="265250"/>
                    <a:pt x="803085" y="266730"/>
                    <a:pt x="806662" y="267655"/>
                  </a:cubicBezTo>
                  <a:cubicBezTo>
                    <a:pt x="810201" y="268541"/>
                    <a:pt x="813472" y="270277"/>
                    <a:pt x="816189" y="272711"/>
                  </a:cubicBezTo>
                  <a:lnTo>
                    <a:pt x="816189" y="254397"/>
                  </a:lnTo>
                  <a:close/>
                  <a:moveTo>
                    <a:pt x="816929" y="33330"/>
                  </a:moveTo>
                  <a:lnTo>
                    <a:pt x="816929" y="38725"/>
                  </a:lnTo>
                  <a:cubicBezTo>
                    <a:pt x="816267" y="38433"/>
                    <a:pt x="815662" y="38026"/>
                    <a:pt x="815141" y="37523"/>
                  </a:cubicBezTo>
                  <a:lnTo>
                    <a:pt x="812736" y="35426"/>
                  </a:lnTo>
                  <a:cubicBezTo>
                    <a:pt x="812458" y="34810"/>
                    <a:pt x="811842" y="34532"/>
                    <a:pt x="812150" y="34224"/>
                  </a:cubicBezTo>
                  <a:cubicBezTo>
                    <a:pt x="812458" y="33915"/>
                    <a:pt x="813630" y="33607"/>
                    <a:pt x="814832" y="33330"/>
                  </a:cubicBezTo>
                  <a:close/>
                  <a:moveTo>
                    <a:pt x="816621" y="61079"/>
                  </a:moveTo>
                  <a:lnTo>
                    <a:pt x="816621" y="64964"/>
                  </a:lnTo>
                  <a:cubicBezTo>
                    <a:pt x="814524" y="67368"/>
                    <a:pt x="812150" y="71562"/>
                    <a:pt x="809159" y="70668"/>
                  </a:cubicBezTo>
                  <a:cubicBezTo>
                    <a:pt x="811824" y="67613"/>
                    <a:pt x="814315" y="64412"/>
                    <a:pt x="816621" y="61079"/>
                  </a:cubicBezTo>
                  <a:close/>
                  <a:moveTo>
                    <a:pt x="816621" y="83278"/>
                  </a:moveTo>
                  <a:lnTo>
                    <a:pt x="816621" y="89444"/>
                  </a:lnTo>
                  <a:cubicBezTo>
                    <a:pt x="816312" y="89136"/>
                    <a:pt x="816035" y="88828"/>
                    <a:pt x="816035" y="88550"/>
                  </a:cubicBezTo>
                  <a:cubicBezTo>
                    <a:pt x="813938" y="85837"/>
                    <a:pt x="812736" y="88242"/>
                    <a:pt x="813938" y="82846"/>
                  </a:cubicBezTo>
                  <a:cubicBezTo>
                    <a:pt x="813938" y="82538"/>
                    <a:pt x="815141" y="82846"/>
                    <a:pt x="816621" y="83124"/>
                  </a:cubicBezTo>
                  <a:close/>
                  <a:moveTo>
                    <a:pt x="816621" y="108190"/>
                  </a:moveTo>
                  <a:cubicBezTo>
                    <a:pt x="814194" y="111230"/>
                    <a:pt x="811501" y="114047"/>
                    <a:pt x="808574" y="116608"/>
                  </a:cubicBezTo>
                  <a:cubicBezTo>
                    <a:pt x="807988" y="117193"/>
                    <a:pt x="806785" y="117810"/>
                    <a:pt x="806199" y="116916"/>
                  </a:cubicBezTo>
                  <a:cubicBezTo>
                    <a:pt x="805146" y="115783"/>
                    <a:pt x="804328" y="114452"/>
                    <a:pt x="803795" y="113000"/>
                  </a:cubicBezTo>
                  <a:cubicBezTo>
                    <a:pt x="803517" y="111798"/>
                    <a:pt x="803517" y="109917"/>
                    <a:pt x="802900" y="107605"/>
                  </a:cubicBezTo>
                  <a:cubicBezTo>
                    <a:pt x="802555" y="105769"/>
                    <a:pt x="802060" y="103964"/>
                    <a:pt x="801420" y="102209"/>
                  </a:cubicBezTo>
                  <a:cubicBezTo>
                    <a:pt x="799632" y="98293"/>
                    <a:pt x="795747" y="76988"/>
                    <a:pt x="795254" y="73072"/>
                  </a:cubicBezTo>
                  <a:cubicBezTo>
                    <a:pt x="794946" y="70390"/>
                    <a:pt x="794946" y="62867"/>
                    <a:pt x="794052" y="58365"/>
                  </a:cubicBezTo>
                  <a:cubicBezTo>
                    <a:pt x="793774" y="56269"/>
                    <a:pt x="791986" y="55683"/>
                    <a:pt x="791986" y="55066"/>
                  </a:cubicBezTo>
                  <a:cubicBezTo>
                    <a:pt x="791500" y="53333"/>
                    <a:pt x="790683" y="51711"/>
                    <a:pt x="789581" y="50287"/>
                  </a:cubicBezTo>
                  <a:lnTo>
                    <a:pt x="788101" y="48468"/>
                  </a:lnTo>
                  <a:lnTo>
                    <a:pt x="786313" y="48468"/>
                  </a:lnTo>
                  <a:cubicBezTo>
                    <a:pt x="786313" y="48468"/>
                    <a:pt x="788101" y="71593"/>
                    <a:pt x="788101" y="77296"/>
                  </a:cubicBezTo>
                  <a:cubicBezTo>
                    <a:pt x="788101" y="83000"/>
                    <a:pt x="788687" y="106094"/>
                    <a:pt x="788995" y="109115"/>
                  </a:cubicBezTo>
                  <a:cubicBezTo>
                    <a:pt x="789303" y="112137"/>
                    <a:pt x="791677" y="117502"/>
                    <a:pt x="792572" y="121695"/>
                  </a:cubicBezTo>
                  <a:cubicBezTo>
                    <a:pt x="792789" y="124395"/>
                    <a:pt x="793715" y="126989"/>
                    <a:pt x="795254" y="129218"/>
                  </a:cubicBezTo>
                  <a:cubicBezTo>
                    <a:pt x="796456" y="130112"/>
                    <a:pt x="798522" y="128324"/>
                    <a:pt x="802715" y="124408"/>
                  </a:cubicBezTo>
                  <a:cubicBezTo>
                    <a:pt x="804477" y="123029"/>
                    <a:pt x="806366" y="121821"/>
                    <a:pt x="808358" y="120801"/>
                  </a:cubicBezTo>
                  <a:cubicBezTo>
                    <a:pt x="808974" y="120492"/>
                    <a:pt x="808974" y="119907"/>
                    <a:pt x="809560" y="119598"/>
                  </a:cubicBezTo>
                  <a:lnTo>
                    <a:pt x="815233" y="116299"/>
                  </a:lnTo>
                  <a:cubicBezTo>
                    <a:pt x="815779" y="115967"/>
                    <a:pt x="816277" y="115563"/>
                    <a:pt x="816713" y="115097"/>
                  </a:cubicBezTo>
                  <a:lnTo>
                    <a:pt x="816713" y="108345"/>
                  </a:lnTo>
                  <a:close/>
                  <a:moveTo>
                    <a:pt x="816929" y="143586"/>
                  </a:moveTo>
                  <a:lnTo>
                    <a:pt x="816929" y="166093"/>
                  </a:lnTo>
                  <a:cubicBezTo>
                    <a:pt x="811842" y="169177"/>
                    <a:pt x="804103" y="173277"/>
                    <a:pt x="801729" y="174202"/>
                  </a:cubicBezTo>
                  <a:cubicBezTo>
                    <a:pt x="798152" y="175374"/>
                    <a:pt x="780855" y="179598"/>
                    <a:pt x="780855" y="179598"/>
                  </a:cubicBezTo>
                  <a:cubicBezTo>
                    <a:pt x="780855" y="179598"/>
                    <a:pt x="776385" y="178981"/>
                    <a:pt x="775182" y="177501"/>
                  </a:cubicBezTo>
                  <a:cubicBezTo>
                    <a:pt x="774288" y="176576"/>
                    <a:pt x="773117" y="175096"/>
                    <a:pt x="771914" y="173586"/>
                  </a:cubicBezTo>
                  <a:lnTo>
                    <a:pt x="771914" y="156936"/>
                  </a:lnTo>
                  <a:cubicBezTo>
                    <a:pt x="775799" y="155734"/>
                    <a:pt x="781441" y="154223"/>
                    <a:pt x="783846" y="153329"/>
                  </a:cubicBezTo>
                  <a:cubicBezTo>
                    <a:pt x="787423" y="152126"/>
                    <a:pt x="805891" y="147625"/>
                    <a:pt x="816929" y="143740"/>
                  </a:cubicBezTo>
                  <a:close/>
                  <a:moveTo>
                    <a:pt x="771606" y="133411"/>
                  </a:moveTo>
                  <a:lnTo>
                    <a:pt x="771606" y="90739"/>
                  </a:lnTo>
                  <a:cubicBezTo>
                    <a:pt x="773117" y="91325"/>
                    <a:pt x="776385" y="91048"/>
                    <a:pt x="776385" y="93823"/>
                  </a:cubicBezTo>
                  <a:cubicBezTo>
                    <a:pt x="776385" y="95025"/>
                    <a:pt x="776693" y="97122"/>
                    <a:pt x="776693" y="99989"/>
                  </a:cubicBezTo>
                  <a:cubicBezTo>
                    <a:pt x="776971" y="104799"/>
                    <a:pt x="776971" y="110811"/>
                    <a:pt x="776971" y="112908"/>
                  </a:cubicBezTo>
                  <a:cubicBezTo>
                    <a:pt x="776971" y="114388"/>
                    <a:pt x="777279" y="117995"/>
                    <a:pt x="777279" y="122157"/>
                  </a:cubicBezTo>
                  <a:cubicBezTo>
                    <a:pt x="776941" y="126322"/>
                    <a:pt x="776239" y="130448"/>
                    <a:pt x="775182" y="134490"/>
                  </a:cubicBezTo>
                  <a:cubicBezTo>
                    <a:pt x="774596" y="136587"/>
                    <a:pt x="774596" y="138067"/>
                    <a:pt x="772500" y="135662"/>
                  </a:cubicBezTo>
                  <a:cubicBezTo>
                    <a:pt x="772500" y="135076"/>
                    <a:pt x="772222" y="134768"/>
                    <a:pt x="771606" y="133874"/>
                  </a:cubicBezTo>
                  <a:close/>
                  <a:moveTo>
                    <a:pt x="771606" y="204850"/>
                  </a:moveTo>
                  <a:cubicBezTo>
                    <a:pt x="767767" y="207341"/>
                    <a:pt x="763535" y="209165"/>
                    <a:pt x="759088" y="210245"/>
                  </a:cubicBezTo>
                  <a:cubicBezTo>
                    <a:pt x="752551" y="211448"/>
                    <a:pt x="745090" y="206638"/>
                    <a:pt x="741514" y="213853"/>
                  </a:cubicBezTo>
                  <a:cubicBezTo>
                    <a:pt x="741007" y="214837"/>
                    <a:pt x="741395" y="216045"/>
                    <a:pt x="742379" y="216551"/>
                  </a:cubicBezTo>
                  <a:cubicBezTo>
                    <a:pt x="742389" y="216556"/>
                    <a:pt x="742398" y="216561"/>
                    <a:pt x="742408" y="216566"/>
                  </a:cubicBezTo>
                  <a:cubicBezTo>
                    <a:pt x="745510" y="220344"/>
                    <a:pt x="749121" y="223675"/>
                    <a:pt x="753137" y="226463"/>
                  </a:cubicBezTo>
                  <a:cubicBezTo>
                    <a:pt x="759982" y="230070"/>
                    <a:pt x="764761" y="237871"/>
                    <a:pt x="771637" y="238796"/>
                  </a:cubicBezTo>
                  <a:lnTo>
                    <a:pt x="771637" y="204880"/>
                  </a:lnTo>
                  <a:close/>
                  <a:moveTo>
                    <a:pt x="771606" y="90493"/>
                  </a:moveTo>
                  <a:lnTo>
                    <a:pt x="771606" y="133565"/>
                  </a:lnTo>
                  <a:cubicBezTo>
                    <a:pt x="770386" y="131323"/>
                    <a:pt x="769581" y="128879"/>
                    <a:pt x="769232" y="126351"/>
                  </a:cubicBezTo>
                  <a:cubicBezTo>
                    <a:pt x="768472" y="122874"/>
                    <a:pt x="767441" y="119461"/>
                    <a:pt x="766148" y="116145"/>
                  </a:cubicBezTo>
                  <a:cubicBezTo>
                    <a:pt x="765254" y="112846"/>
                    <a:pt x="765563" y="106895"/>
                    <a:pt x="764668" y="103812"/>
                  </a:cubicBezTo>
                  <a:cubicBezTo>
                    <a:pt x="763774" y="100729"/>
                    <a:pt x="762572" y="99033"/>
                    <a:pt x="761585" y="95734"/>
                  </a:cubicBezTo>
                  <a:cubicBezTo>
                    <a:pt x="760585" y="91978"/>
                    <a:pt x="759792" y="88170"/>
                    <a:pt x="759211" y="84326"/>
                  </a:cubicBezTo>
                  <a:cubicBezTo>
                    <a:pt x="758990" y="82733"/>
                    <a:pt x="758887" y="81125"/>
                    <a:pt x="758903" y="79516"/>
                  </a:cubicBezTo>
                  <a:cubicBezTo>
                    <a:pt x="758903" y="78900"/>
                    <a:pt x="759520" y="79516"/>
                    <a:pt x="759797" y="79825"/>
                  </a:cubicBezTo>
                  <a:cubicBezTo>
                    <a:pt x="762202" y="81921"/>
                    <a:pt x="769633" y="89722"/>
                    <a:pt x="770835" y="90616"/>
                  </a:cubicBezTo>
                  <a:close/>
                  <a:moveTo>
                    <a:pt x="771914" y="156782"/>
                  </a:moveTo>
                  <a:lnTo>
                    <a:pt x="771914" y="173586"/>
                  </a:lnTo>
                  <a:cubicBezTo>
                    <a:pt x="771328" y="173000"/>
                    <a:pt x="770712" y="172106"/>
                    <a:pt x="770126" y="171489"/>
                  </a:cubicBezTo>
                  <a:cubicBezTo>
                    <a:pt x="768646" y="169392"/>
                    <a:pt x="763959" y="161284"/>
                    <a:pt x="767443" y="158293"/>
                  </a:cubicBezTo>
                  <a:cubicBezTo>
                    <a:pt x="767752" y="158139"/>
                    <a:pt x="769602" y="157830"/>
                    <a:pt x="771914" y="156936"/>
                  </a:cubicBezTo>
                  <a:close/>
                  <a:moveTo>
                    <a:pt x="144233" y="273945"/>
                  </a:moveTo>
                  <a:lnTo>
                    <a:pt x="144233" y="259854"/>
                  </a:lnTo>
                  <a:lnTo>
                    <a:pt x="148704" y="259854"/>
                  </a:lnTo>
                  <a:cubicBezTo>
                    <a:pt x="151387" y="259629"/>
                    <a:pt x="154089" y="259722"/>
                    <a:pt x="156751" y="260132"/>
                  </a:cubicBezTo>
                  <a:cubicBezTo>
                    <a:pt x="157337" y="260440"/>
                    <a:pt x="159125" y="262228"/>
                    <a:pt x="161530" y="264356"/>
                  </a:cubicBezTo>
                  <a:cubicBezTo>
                    <a:pt x="162982" y="266301"/>
                    <a:pt x="165269" y="267444"/>
                    <a:pt x="167696" y="267439"/>
                  </a:cubicBezTo>
                  <a:cubicBezTo>
                    <a:pt x="169176" y="267439"/>
                    <a:pt x="171550" y="268950"/>
                    <a:pt x="173863" y="267747"/>
                  </a:cubicBezTo>
                  <a:cubicBezTo>
                    <a:pt x="176175" y="266545"/>
                    <a:pt x="175034" y="264448"/>
                    <a:pt x="175034" y="262629"/>
                  </a:cubicBezTo>
                  <a:cubicBezTo>
                    <a:pt x="175034" y="261427"/>
                    <a:pt x="178117" y="225630"/>
                    <a:pt x="177717" y="215826"/>
                  </a:cubicBezTo>
                  <a:cubicBezTo>
                    <a:pt x="177439" y="209659"/>
                    <a:pt x="176545" y="190297"/>
                    <a:pt x="176545" y="175281"/>
                  </a:cubicBezTo>
                  <a:cubicBezTo>
                    <a:pt x="176365" y="169478"/>
                    <a:pt x="176560" y="163670"/>
                    <a:pt x="177131" y="157892"/>
                  </a:cubicBezTo>
                  <a:cubicBezTo>
                    <a:pt x="178611" y="147995"/>
                    <a:pt x="179227" y="129680"/>
                    <a:pt x="179813" y="125765"/>
                  </a:cubicBezTo>
                  <a:cubicBezTo>
                    <a:pt x="180399" y="121849"/>
                    <a:pt x="182187" y="99650"/>
                    <a:pt x="183698" y="94254"/>
                  </a:cubicBezTo>
                  <a:cubicBezTo>
                    <a:pt x="185209" y="88859"/>
                    <a:pt x="185764" y="85251"/>
                    <a:pt x="186380" y="84049"/>
                  </a:cubicBezTo>
                  <a:cubicBezTo>
                    <a:pt x="187552" y="80750"/>
                    <a:pt x="186380" y="78036"/>
                    <a:pt x="184592" y="79239"/>
                  </a:cubicBezTo>
                  <a:cubicBezTo>
                    <a:pt x="182380" y="80658"/>
                    <a:pt x="179677" y="81094"/>
                    <a:pt x="177131" y="80441"/>
                  </a:cubicBezTo>
                  <a:cubicBezTo>
                    <a:pt x="173246" y="79856"/>
                    <a:pt x="170964" y="77142"/>
                    <a:pt x="169084" y="76865"/>
                  </a:cubicBezTo>
                  <a:cubicBezTo>
                    <a:pt x="165507" y="76248"/>
                    <a:pt x="153667" y="81366"/>
                    <a:pt x="151787" y="82846"/>
                  </a:cubicBezTo>
                  <a:cubicBezTo>
                    <a:pt x="150615" y="83740"/>
                    <a:pt x="147316" y="87964"/>
                    <a:pt x="144356" y="90955"/>
                  </a:cubicBezTo>
                  <a:lnTo>
                    <a:pt x="144356" y="81705"/>
                  </a:lnTo>
                  <a:cubicBezTo>
                    <a:pt x="147849" y="78772"/>
                    <a:pt x="151526" y="76063"/>
                    <a:pt x="155363" y="73597"/>
                  </a:cubicBezTo>
                  <a:cubicBezTo>
                    <a:pt x="158787" y="71602"/>
                    <a:pt x="162517" y="70185"/>
                    <a:pt x="166401" y="69403"/>
                  </a:cubicBezTo>
                  <a:cubicBezTo>
                    <a:pt x="169669" y="68818"/>
                    <a:pt x="172968" y="68818"/>
                    <a:pt x="175928" y="68201"/>
                  </a:cubicBezTo>
                  <a:cubicBezTo>
                    <a:pt x="182804" y="66721"/>
                    <a:pt x="187275" y="64902"/>
                    <a:pt x="192023" y="63699"/>
                  </a:cubicBezTo>
                  <a:cubicBezTo>
                    <a:pt x="196216" y="62805"/>
                    <a:pt x="201272" y="60616"/>
                    <a:pt x="203061" y="65210"/>
                  </a:cubicBezTo>
                  <a:cubicBezTo>
                    <a:pt x="203061" y="65210"/>
                    <a:pt x="204541" y="69403"/>
                    <a:pt x="203646" y="70606"/>
                  </a:cubicBezTo>
                  <a:cubicBezTo>
                    <a:pt x="202224" y="72666"/>
                    <a:pt x="201306" y="75032"/>
                    <a:pt x="200964" y="77512"/>
                  </a:cubicBezTo>
                  <a:cubicBezTo>
                    <a:pt x="200964" y="79917"/>
                    <a:pt x="195908" y="91911"/>
                    <a:pt x="195322" y="97923"/>
                  </a:cubicBezTo>
                  <a:cubicBezTo>
                    <a:pt x="194736" y="103936"/>
                    <a:pt x="189957" y="155487"/>
                    <a:pt x="190728" y="166895"/>
                  </a:cubicBezTo>
                  <a:cubicBezTo>
                    <a:pt x="191383" y="174188"/>
                    <a:pt x="191383" y="181524"/>
                    <a:pt x="190728" y="188817"/>
                  </a:cubicBezTo>
                  <a:cubicBezTo>
                    <a:pt x="190419" y="191900"/>
                    <a:pt x="191314" y="216566"/>
                    <a:pt x="191314" y="217922"/>
                  </a:cubicBezTo>
                  <a:cubicBezTo>
                    <a:pt x="191314" y="219279"/>
                    <a:pt x="192824" y="264448"/>
                    <a:pt x="192516" y="269536"/>
                  </a:cubicBezTo>
                  <a:cubicBezTo>
                    <a:pt x="192208" y="274623"/>
                    <a:pt x="192516" y="287542"/>
                    <a:pt x="192516" y="289361"/>
                  </a:cubicBezTo>
                  <a:cubicBezTo>
                    <a:pt x="192594" y="293870"/>
                    <a:pt x="192398" y="298380"/>
                    <a:pt x="191930" y="302865"/>
                  </a:cubicBezTo>
                  <a:cubicBezTo>
                    <a:pt x="191321" y="305094"/>
                    <a:pt x="189441" y="306745"/>
                    <a:pt x="187151" y="307058"/>
                  </a:cubicBezTo>
                  <a:cubicBezTo>
                    <a:pt x="183622" y="307638"/>
                    <a:pt x="180202" y="308750"/>
                    <a:pt x="177007" y="310357"/>
                  </a:cubicBezTo>
                  <a:cubicBezTo>
                    <a:pt x="174093" y="311149"/>
                    <a:pt x="171086" y="311554"/>
                    <a:pt x="168066" y="311560"/>
                  </a:cubicBezTo>
                  <a:cubicBezTo>
                    <a:pt x="166442" y="311490"/>
                    <a:pt x="164927" y="310726"/>
                    <a:pt x="163904" y="309463"/>
                  </a:cubicBezTo>
                  <a:cubicBezTo>
                    <a:pt x="162575" y="307626"/>
                    <a:pt x="161659" y="305522"/>
                    <a:pt x="161221" y="303297"/>
                  </a:cubicBezTo>
                  <a:cubicBezTo>
                    <a:pt x="160494" y="301173"/>
                    <a:pt x="159597" y="299111"/>
                    <a:pt x="158539" y="297130"/>
                  </a:cubicBezTo>
                  <a:cubicBezTo>
                    <a:pt x="156763" y="292812"/>
                    <a:pt x="154563" y="288681"/>
                    <a:pt x="151972" y="284798"/>
                  </a:cubicBezTo>
                  <a:cubicBezTo>
                    <a:pt x="148395" y="279988"/>
                    <a:pt x="146021" y="276380"/>
                    <a:pt x="144233" y="273975"/>
                  </a:cubicBezTo>
                  <a:close/>
                  <a:moveTo>
                    <a:pt x="145127" y="248724"/>
                  </a:moveTo>
                  <a:cubicBezTo>
                    <a:pt x="147023" y="248863"/>
                    <a:pt x="148930" y="248759"/>
                    <a:pt x="150800" y="248415"/>
                  </a:cubicBezTo>
                  <a:cubicBezTo>
                    <a:pt x="152280" y="247830"/>
                    <a:pt x="153883" y="247830"/>
                    <a:pt x="156967" y="243328"/>
                  </a:cubicBezTo>
                  <a:cubicBezTo>
                    <a:pt x="158963" y="239770"/>
                    <a:pt x="159691" y="235639"/>
                    <a:pt x="159032" y="231612"/>
                  </a:cubicBezTo>
                  <a:cubicBezTo>
                    <a:pt x="156967" y="222362"/>
                    <a:pt x="152496" y="216905"/>
                    <a:pt x="145034" y="207316"/>
                  </a:cubicBezTo>
                  <a:cubicBezTo>
                    <a:pt x="145034" y="207008"/>
                    <a:pt x="144726" y="207008"/>
                    <a:pt x="144726" y="206699"/>
                  </a:cubicBezTo>
                  <a:lnTo>
                    <a:pt x="144726" y="248724"/>
                  </a:lnTo>
                  <a:close/>
                  <a:moveTo>
                    <a:pt x="144819" y="46433"/>
                  </a:moveTo>
                  <a:lnTo>
                    <a:pt x="144819" y="12518"/>
                  </a:lnTo>
                  <a:lnTo>
                    <a:pt x="146329" y="11007"/>
                  </a:lnTo>
                  <a:cubicBezTo>
                    <a:pt x="149045" y="8645"/>
                    <a:pt x="151533" y="6034"/>
                    <a:pt x="153760" y="3207"/>
                  </a:cubicBezTo>
                  <a:cubicBezTo>
                    <a:pt x="154867" y="1275"/>
                    <a:pt x="156900" y="60"/>
                    <a:pt x="159125" y="0"/>
                  </a:cubicBezTo>
                  <a:cubicBezTo>
                    <a:pt x="160327" y="308"/>
                    <a:pt x="161530" y="3607"/>
                    <a:pt x="161530" y="3607"/>
                  </a:cubicBezTo>
                  <a:cubicBezTo>
                    <a:pt x="163875" y="6025"/>
                    <a:pt x="165878" y="8753"/>
                    <a:pt x="167480" y="11716"/>
                  </a:cubicBezTo>
                  <a:cubicBezTo>
                    <a:pt x="167870" y="14401"/>
                    <a:pt x="167974" y="17119"/>
                    <a:pt x="167789" y="19825"/>
                  </a:cubicBezTo>
                  <a:cubicBezTo>
                    <a:pt x="168048" y="22877"/>
                    <a:pt x="169183" y="25789"/>
                    <a:pt x="171057" y="28212"/>
                  </a:cubicBezTo>
                  <a:cubicBezTo>
                    <a:pt x="173153" y="30616"/>
                    <a:pt x="176422" y="30925"/>
                    <a:pt x="178210" y="32127"/>
                  </a:cubicBezTo>
                  <a:cubicBezTo>
                    <a:pt x="178210" y="32127"/>
                    <a:pt x="183883" y="32436"/>
                    <a:pt x="181786" y="36012"/>
                  </a:cubicBezTo>
                  <a:cubicBezTo>
                    <a:pt x="179690" y="39589"/>
                    <a:pt x="178518" y="39619"/>
                    <a:pt x="177316" y="39928"/>
                  </a:cubicBezTo>
                  <a:cubicBezTo>
                    <a:pt x="175742" y="40322"/>
                    <a:pt x="174146" y="40621"/>
                    <a:pt x="172537" y="40822"/>
                  </a:cubicBezTo>
                  <a:lnTo>
                    <a:pt x="168374" y="40822"/>
                  </a:lnTo>
                  <a:cubicBezTo>
                    <a:pt x="160334" y="41835"/>
                    <a:pt x="152432" y="43749"/>
                    <a:pt x="144819" y="46526"/>
                  </a:cubicBezTo>
                  <a:close/>
                  <a:moveTo>
                    <a:pt x="144819" y="12518"/>
                  </a:moveTo>
                  <a:lnTo>
                    <a:pt x="144819" y="46433"/>
                  </a:lnTo>
                  <a:cubicBezTo>
                    <a:pt x="140461" y="47954"/>
                    <a:pt x="136316" y="50026"/>
                    <a:pt x="132486" y="52600"/>
                  </a:cubicBezTo>
                  <a:cubicBezTo>
                    <a:pt x="129218" y="54727"/>
                    <a:pt x="125919" y="57101"/>
                    <a:pt x="122342" y="59815"/>
                  </a:cubicBezTo>
                  <a:cubicBezTo>
                    <a:pt x="119345" y="61753"/>
                    <a:pt x="116462" y="63864"/>
                    <a:pt x="113709" y="66135"/>
                  </a:cubicBezTo>
                  <a:cubicBezTo>
                    <a:pt x="109951" y="68690"/>
                    <a:pt x="106366" y="71491"/>
                    <a:pt x="102979" y="74522"/>
                  </a:cubicBezTo>
                  <a:cubicBezTo>
                    <a:pt x="101944" y="76045"/>
                    <a:pt x="100744" y="77452"/>
                    <a:pt x="99403" y="78715"/>
                  </a:cubicBezTo>
                  <a:cubicBezTo>
                    <a:pt x="97615" y="80226"/>
                    <a:pt x="95826" y="80842"/>
                    <a:pt x="94346" y="82014"/>
                  </a:cubicBezTo>
                  <a:cubicBezTo>
                    <a:pt x="92866" y="83185"/>
                    <a:pt x="91078" y="85097"/>
                    <a:pt x="88982" y="86515"/>
                  </a:cubicBezTo>
                  <a:cubicBezTo>
                    <a:pt x="86780" y="88162"/>
                    <a:pt x="84461" y="89646"/>
                    <a:pt x="82044" y="90955"/>
                  </a:cubicBezTo>
                  <a:cubicBezTo>
                    <a:pt x="79948" y="92158"/>
                    <a:pt x="77574" y="93360"/>
                    <a:pt x="75477" y="94563"/>
                  </a:cubicBezTo>
                  <a:lnTo>
                    <a:pt x="72795" y="96351"/>
                  </a:lnTo>
                  <a:cubicBezTo>
                    <a:pt x="70729" y="97245"/>
                    <a:pt x="70112" y="98139"/>
                    <a:pt x="71006" y="100544"/>
                  </a:cubicBezTo>
                  <a:cubicBezTo>
                    <a:pt x="71623" y="101746"/>
                    <a:pt x="71623" y="102055"/>
                    <a:pt x="72795" y="102363"/>
                  </a:cubicBezTo>
                  <a:cubicBezTo>
                    <a:pt x="75200" y="102949"/>
                    <a:pt x="84141" y="100544"/>
                    <a:pt x="94562" y="94840"/>
                  </a:cubicBezTo>
                  <a:cubicBezTo>
                    <a:pt x="104984" y="89136"/>
                    <a:pt x="113925" y="84357"/>
                    <a:pt x="113925" y="84357"/>
                  </a:cubicBezTo>
                  <a:cubicBezTo>
                    <a:pt x="113925" y="84357"/>
                    <a:pt x="122866" y="78653"/>
                    <a:pt x="124963" y="76834"/>
                  </a:cubicBezTo>
                  <a:cubicBezTo>
                    <a:pt x="127059" y="75015"/>
                    <a:pt x="128046" y="76248"/>
                    <a:pt x="128046" y="76248"/>
                  </a:cubicBezTo>
                  <a:cubicBezTo>
                    <a:pt x="128046" y="76248"/>
                    <a:pt x="130728" y="78653"/>
                    <a:pt x="129834" y="79856"/>
                  </a:cubicBezTo>
                  <a:cubicBezTo>
                    <a:pt x="129468" y="80620"/>
                    <a:pt x="129169" y="81414"/>
                    <a:pt x="128940" y="82230"/>
                  </a:cubicBezTo>
                  <a:cubicBezTo>
                    <a:pt x="129999" y="84476"/>
                    <a:pt x="131692" y="86362"/>
                    <a:pt x="133812" y="87656"/>
                  </a:cubicBezTo>
                  <a:cubicBezTo>
                    <a:pt x="135600" y="88550"/>
                    <a:pt x="138282" y="86145"/>
                    <a:pt x="139978" y="84943"/>
                  </a:cubicBezTo>
                  <a:cubicBezTo>
                    <a:pt x="140872" y="84357"/>
                    <a:pt x="142352" y="83155"/>
                    <a:pt x="144449" y="81644"/>
                  </a:cubicBezTo>
                  <a:lnTo>
                    <a:pt x="144449" y="90893"/>
                  </a:lnTo>
                  <a:cubicBezTo>
                    <a:pt x="143309" y="92232"/>
                    <a:pt x="141873" y="93288"/>
                    <a:pt x="140256" y="93977"/>
                  </a:cubicBezTo>
                  <a:cubicBezTo>
                    <a:pt x="137172" y="94871"/>
                    <a:pt x="131006" y="97060"/>
                    <a:pt x="128354" y="96073"/>
                  </a:cubicBezTo>
                  <a:lnTo>
                    <a:pt x="125949" y="92466"/>
                  </a:lnTo>
                  <a:cubicBezTo>
                    <a:pt x="124496" y="90028"/>
                    <a:pt x="121937" y="88460"/>
                    <a:pt x="119105" y="88273"/>
                  </a:cubicBezTo>
                  <a:cubicBezTo>
                    <a:pt x="116021" y="88273"/>
                    <a:pt x="109269" y="93977"/>
                    <a:pt x="107481" y="96073"/>
                  </a:cubicBezTo>
                  <a:cubicBezTo>
                    <a:pt x="106361" y="97270"/>
                    <a:pt x="105546" y="98719"/>
                    <a:pt x="105107" y="100297"/>
                  </a:cubicBezTo>
                  <a:cubicBezTo>
                    <a:pt x="105107" y="100297"/>
                    <a:pt x="111952" y="101191"/>
                    <a:pt x="114356" y="101191"/>
                  </a:cubicBezTo>
                  <a:cubicBezTo>
                    <a:pt x="127491" y="101191"/>
                    <a:pt x="126289" y="100883"/>
                    <a:pt x="129279" y="113185"/>
                  </a:cubicBezTo>
                  <a:cubicBezTo>
                    <a:pt x="132781" y="113085"/>
                    <a:pt x="136268" y="112683"/>
                    <a:pt x="139701" y="111983"/>
                  </a:cubicBezTo>
                  <a:cubicBezTo>
                    <a:pt x="142383" y="111089"/>
                    <a:pt x="142784" y="115066"/>
                    <a:pt x="142784" y="115066"/>
                  </a:cubicBezTo>
                  <a:cubicBezTo>
                    <a:pt x="142633" y="116622"/>
                    <a:pt x="142226" y="118143"/>
                    <a:pt x="141581" y="119567"/>
                  </a:cubicBezTo>
                  <a:cubicBezTo>
                    <a:pt x="138172" y="124356"/>
                    <a:pt x="134277" y="128778"/>
                    <a:pt x="129958" y="132764"/>
                  </a:cubicBezTo>
                  <a:cubicBezTo>
                    <a:pt x="127407" y="134850"/>
                    <a:pt x="125797" y="137870"/>
                    <a:pt x="125487" y="141150"/>
                  </a:cubicBezTo>
                  <a:cubicBezTo>
                    <a:pt x="125487" y="143277"/>
                    <a:pt x="126073" y="145066"/>
                    <a:pt x="129063" y="145374"/>
                  </a:cubicBezTo>
                  <a:cubicBezTo>
                    <a:pt x="132054" y="145682"/>
                    <a:pt x="135908" y="143555"/>
                    <a:pt x="137696" y="151972"/>
                  </a:cubicBezTo>
                  <a:cubicBezTo>
                    <a:pt x="137696" y="151972"/>
                    <a:pt x="139207" y="156474"/>
                    <a:pt x="138005" y="157368"/>
                  </a:cubicBezTo>
                  <a:cubicBezTo>
                    <a:pt x="136802" y="158262"/>
                    <a:pt x="132640" y="161869"/>
                    <a:pt x="131160" y="163072"/>
                  </a:cubicBezTo>
                  <a:cubicBezTo>
                    <a:pt x="124146" y="170704"/>
                    <a:pt x="118410" y="179419"/>
                    <a:pt x="114171" y="188878"/>
                  </a:cubicBezTo>
                  <a:cubicBezTo>
                    <a:pt x="114171" y="188878"/>
                    <a:pt x="110903" y="191962"/>
                    <a:pt x="114171" y="206884"/>
                  </a:cubicBezTo>
                  <a:cubicBezTo>
                    <a:pt x="117440" y="221807"/>
                    <a:pt x="117748" y="226093"/>
                    <a:pt x="117255" y="227912"/>
                  </a:cubicBezTo>
                  <a:cubicBezTo>
                    <a:pt x="116761" y="229731"/>
                    <a:pt x="119351" y="239906"/>
                    <a:pt x="105353" y="249495"/>
                  </a:cubicBezTo>
                  <a:cubicBezTo>
                    <a:pt x="105353" y="249495"/>
                    <a:pt x="99403" y="254582"/>
                    <a:pt x="93730" y="245579"/>
                  </a:cubicBezTo>
                  <a:cubicBezTo>
                    <a:pt x="91232" y="241717"/>
                    <a:pt x="90033" y="237159"/>
                    <a:pt x="90307" y="232568"/>
                  </a:cubicBezTo>
                  <a:cubicBezTo>
                    <a:pt x="90464" y="229672"/>
                    <a:pt x="90464" y="226769"/>
                    <a:pt x="90307" y="223873"/>
                  </a:cubicBezTo>
                  <a:cubicBezTo>
                    <a:pt x="90307" y="222671"/>
                    <a:pt x="89999" y="222979"/>
                    <a:pt x="88797" y="222979"/>
                  </a:cubicBezTo>
                  <a:cubicBezTo>
                    <a:pt x="87594" y="222979"/>
                    <a:pt x="84326" y="223565"/>
                    <a:pt x="83740" y="224767"/>
                  </a:cubicBezTo>
                  <a:cubicBezTo>
                    <a:pt x="82846" y="226586"/>
                    <a:pt x="81952" y="230934"/>
                    <a:pt x="81058" y="233493"/>
                  </a:cubicBezTo>
                  <a:cubicBezTo>
                    <a:pt x="79353" y="237479"/>
                    <a:pt x="76566" y="240908"/>
                    <a:pt x="73011" y="243390"/>
                  </a:cubicBezTo>
                  <a:cubicBezTo>
                    <a:pt x="71633" y="244349"/>
                    <a:pt x="69773" y="244221"/>
                    <a:pt x="68540" y="243082"/>
                  </a:cubicBezTo>
                  <a:cubicBezTo>
                    <a:pt x="67425" y="242181"/>
                    <a:pt x="66512" y="241057"/>
                    <a:pt x="65858" y="239782"/>
                  </a:cubicBezTo>
                  <a:cubicBezTo>
                    <a:pt x="65549" y="239197"/>
                    <a:pt x="64963" y="238580"/>
                    <a:pt x="64655" y="237994"/>
                  </a:cubicBezTo>
                  <a:lnTo>
                    <a:pt x="64655" y="229484"/>
                  </a:lnTo>
                  <a:cubicBezTo>
                    <a:pt x="64963" y="229176"/>
                    <a:pt x="64963" y="229176"/>
                    <a:pt x="65272" y="229176"/>
                  </a:cubicBezTo>
                  <a:cubicBezTo>
                    <a:pt x="67457" y="226400"/>
                    <a:pt x="69848" y="223793"/>
                    <a:pt x="72425" y="221376"/>
                  </a:cubicBezTo>
                  <a:cubicBezTo>
                    <a:pt x="75341" y="218822"/>
                    <a:pt x="78120" y="216115"/>
                    <a:pt x="80749" y="213267"/>
                  </a:cubicBezTo>
                  <a:cubicBezTo>
                    <a:pt x="82378" y="211746"/>
                    <a:pt x="83698" y="209924"/>
                    <a:pt x="84634" y="207902"/>
                  </a:cubicBezTo>
                  <a:cubicBezTo>
                    <a:pt x="85033" y="202907"/>
                    <a:pt x="85136" y="197893"/>
                    <a:pt x="84943" y="192887"/>
                  </a:cubicBezTo>
                  <a:cubicBezTo>
                    <a:pt x="84943" y="192887"/>
                    <a:pt x="83740" y="190513"/>
                    <a:pt x="81859" y="190790"/>
                  </a:cubicBezTo>
                  <a:cubicBezTo>
                    <a:pt x="79979" y="191067"/>
                    <a:pt x="77975" y="191407"/>
                    <a:pt x="77389" y="194397"/>
                  </a:cubicBezTo>
                  <a:cubicBezTo>
                    <a:pt x="76803" y="197388"/>
                    <a:pt x="76495" y="199516"/>
                    <a:pt x="74706" y="199516"/>
                  </a:cubicBezTo>
                  <a:cubicBezTo>
                    <a:pt x="72918" y="199516"/>
                    <a:pt x="65457" y="197696"/>
                    <a:pt x="65457" y="192887"/>
                  </a:cubicBezTo>
                  <a:cubicBezTo>
                    <a:pt x="64795" y="188375"/>
                    <a:pt x="66097" y="183796"/>
                    <a:pt x="69033" y="180307"/>
                  </a:cubicBezTo>
                  <a:cubicBezTo>
                    <a:pt x="73376" y="178314"/>
                    <a:pt x="77397" y="175685"/>
                    <a:pt x="80965" y="172506"/>
                  </a:cubicBezTo>
                  <a:cubicBezTo>
                    <a:pt x="86022" y="168005"/>
                    <a:pt x="88427" y="164398"/>
                    <a:pt x="88704" y="161099"/>
                  </a:cubicBezTo>
                  <a:cubicBezTo>
                    <a:pt x="88982" y="157799"/>
                    <a:pt x="89598" y="157491"/>
                    <a:pt x="89598" y="157491"/>
                  </a:cubicBezTo>
                  <a:cubicBezTo>
                    <a:pt x="86317" y="158546"/>
                    <a:pt x="83203" y="160062"/>
                    <a:pt x="80349" y="161993"/>
                  </a:cubicBezTo>
                  <a:cubicBezTo>
                    <a:pt x="77050" y="164398"/>
                    <a:pt x="72301" y="169177"/>
                    <a:pt x="69619" y="170102"/>
                  </a:cubicBezTo>
                  <a:cubicBezTo>
                    <a:pt x="67522" y="170687"/>
                    <a:pt x="66042" y="171890"/>
                    <a:pt x="64840" y="171890"/>
                  </a:cubicBezTo>
                  <a:lnTo>
                    <a:pt x="64840" y="142568"/>
                  </a:lnTo>
                  <a:cubicBezTo>
                    <a:pt x="69002" y="140472"/>
                    <a:pt x="75570" y="137759"/>
                    <a:pt x="80040" y="135076"/>
                  </a:cubicBezTo>
                  <a:lnTo>
                    <a:pt x="96720" y="124871"/>
                  </a:lnTo>
                  <a:cubicBezTo>
                    <a:pt x="98084" y="124142"/>
                    <a:pt x="99169" y="122982"/>
                    <a:pt x="99804" y="121572"/>
                  </a:cubicBezTo>
                  <a:lnTo>
                    <a:pt x="100698" y="111058"/>
                  </a:lnTo>
                  <a:cubicBezTo>
                    <a:pt x="98732" y="109828"/>
                    <a:pt x="96448" y="109206"/>
                    <a:pt x="94131" y="109270"/>
                  </a:cubicBezTo>
                  <a:cubicBezTo>
                    <a:pt x="89382" y="108961"/>
                    <a:pt x="89660" y="106865"/>
                    <a:pt x="74768" y="111644"/>
                  </a:cubicBezTo>
                  <a:cubicBezTo>
                    <a:pt x="71497" y="112854"/>
                    <a:pt x="68091" y="113662"/>
                    <a:pt x="64624" y="114049"/>
                  </a:cubicBezTo>
                  <a:lnTo>
                    <a:pt x="64624" y="94254"/>
                  </a:lnTo>
                  <a:lnTo>
                    <a:pt x="65827" y="94254"/>
                  </a:lnTo>
                  <a:cubicBezTo>
                    <a:pt x="66955" y="94461"/>
                    <a:pt x="68120" y="94241"/>
                    <a:pt x="69095" y="93638"/>
                  </a:cubicBezTo>
                  <a:cubicBezTo>
                    <a:pt x="71432" y="92487"/>
                    <a:pt x="73635" y="91080"/>
                    <a:pt x="75662" y="89444"/>
                  </a:cubicBezTo>
                  <a:cubicBezTo>
                    <a:pt x="77770" y="87888"/>
                    <a:pt x="79676" y="86076"/>
                    <a:pt x="81335" y="84049"/>
                  </a:cubicBezTo>
                  <a:cubicBezTo>
                    <a:pt x="82284" y="82257"/>
                    <a:pt x="83377" y="80545"/>
                    <a:pt x="84603" y="78931"/>
                  </a:cubicBezTo>
                  <a:cubicBezTo>
                    <a:pt x="90554" y="71747"/>
                    <a:pt x="100390" y="62744"/>
                    <a:pt x="110225" y="51182"/>
                  </a:cubicBezTo>
                  <a:cubicBezTo>
                    <a:pt x="111693" y="49089"/>
                    <a:pt x="112992" y="46882"/>
                    <a:pt x="114110" y="44583"/>
                  </a:cubicBezTo>
                  <a:cubicBezTo>
                    <a:pt x="115446" y="42653"/>
                    <a:pt x="116941" y="40838"/>
                    <a:pt x="118580" y="39157"/>
                  </a:cubicBezTo>
                  <a:cubicBezTo>
                    <a:pt x="124254" y="31973"/>
                    <a:pt x="128416" y="29907"/>
                    <a:pt x="132578" y="25067"/>
                  </a:cubicBezTo>
                  <a:cubicBezTo>
                    <a:pt x="137021" y="21201"/>
                    <a:pt x="141145" y="16983"/>
                    <a:pt x="144911" y="12456"/>
                  </a:cubicBezTo>
                  <a:close/>
                  <a:moveTo>
                    <a:pt x="144819" y="207008"/>
                  </a:moveTo>
                  <a:cubicBezTo>
                    <a:pt x="143030" y="204603"/>
                    <a:pt x="143030" y="202506"/>
                    <a:pt x="141735" y="201304"/>
                  </a:cubicBezTo>
                  <a:cubicBezTo>
                    <a:pt x="140441" y="200101"/>
                    <a:pt x="138652" y="199516"/>
                    <a:pt x="137265" y="198221"/>
                  </a:cubicBezTo>
                  <a:cubicBezTo>
                    <a:pt x="135168" y="196401"/>
                    <a:pt x="134582" y="194305"/>
                    <a:pt x="133380" y="194613"/>
                  </a:cubicBezTo>
                  <a:lnTo>
                    <a:pt x="131592" y="195199"/>
                  </a:lnTo>
                  <a:lnTo>
                    <a:pt x="130389" y="196710"/>
                  </a:lnTo>
                  <a:cubicBezTo>
                    <a:pt x="130102" y="200301"/>
                    <a:pt x="130102" y="203910"/>
                    <a:pt x="130389" y="207501"/>
                  </a:cubicBezTo>
                  <a:cubicBezTo>
                    <a:pt x="130767" y="210125"/>
                    <a:pt x="131580" y="212668"/>
                    <a:pt x="132794" y="215024"/>
                  </a:cubicBezTo>
                  <a:cubicBezTo>
                    <a:pt x="133072" y="216812"/>
                    <a:pt x="135168" y="235127"/>
                    <a:pt x="135168" y="238426"/>
                  </a:cubicBezTo>
                  <a:cubicBezTo>
                    <a:pt x="135396" y="241668"/>
                    <a:pt x="135891" y="244885"/>
                    <a:pt x="136648" y="248046"/>
                  </a:cubicBezTo>
                  <a:cubicBezTo>
                    <a:pt x="136648" y="248045"/>
                    <a:pt x="141119" y="248323"/>
                    <a:pt x="144695" y="248631"/>
                  </a:cubicBezTo>
                  <a:lnTo>
                    <a:pt x="144695" y="207100"/>
                  </a:lnTo>
                  <a:close/>
                  <a:moveTo>
                    <a:pt x="144819" y="259423"/>
                  </a:moveTo>
                  <a:lnTo>
                    <a:pt x="144819" y="273513"/>
                  </a:lnTo>
                  <a:cubicBezTo>
                    <a:pt x="142753" y="270214"/>
                    <a:pt x="141550" y="268426"/>
                    <a:pt x="140965" y="267501"/>
                  </a:cubicBezTo>
                  <a:cubicBezTo>
                    <a:pt x="140379" y="266576"/>
                    <a:pt x="140348" y="266607"/>
                    <a:pt x="140348" y="265712"/>
                  </a:cubicBezTo>
                  <a:cubicBezTo>
                    <a:pt x="140348" y="263616"/>
                    <a:pt x="139762" y="259700"/>
                    <a:pt x="140965" y="259546"/>
                  </a:cubicBezTo>
                  <a:close/>
                  <a:moveTo>
                    <a:pt x="66166" y="72949"/>
                  </a:moveTo>
                  <a:cubicBezTo>
                    <a:pt x="67831" y="72487"/>
                    <a:pt x="69249" y="71438"/>
                    <a:pt x="70637" y="71130"/>
                  </a:cubicBezTo>
                  <a:cubicBezTo>
                    <a:pt x="72702" y="71130"/>
                    <a:pt x="75693" y="74213"/>
                    <a:pt x="78961" y="72949"/>
                  </a:cubicBezTo>
                  <a:cubicBezTo>
                    <a:pt x="81644" y="72024"/>
                    <a:pt x="84048" y="67245"/>
                    <a:pt x="85528" y="64532"/>
                  </a:cubicBezTo>
                  <a:cubicBezTo>
                    <a:pt x="86238" y="63330"/>
                    <a:pt x="86738" y="62016"/>
                    <a:pt x="87008" y="60647"/>
                  </a:cubicBezTo>
                  <a:cubicBezTo>
                    <a:pt x="88211" y="59136"/>
                    <a:pt x="90893" y="60339"/>
                    <a:pt x="92681" y="58520"/>
                  </a:cubicBezTo>
                  <a:cubicBezTo>
                    <a:pt x="95765" y="55837"/>
                    <a:pt x="92990" y="53741"/>
                    <a:pt x="92096" y="51922"/>
                  </a:cubicBezTo>
                  <a:cubicBezTo>
                    <a:pt x="91305" y="49998"/>
                    <a:pt x="90268" y="48184"/>
                    <a:pt x="89012" y="46526"/>
                  </a:cubicBezTo>
                  <a:cubicBezTo>
                    <a:pt x="88704" y="45940"/>
                    <a:pt x="87533" y="46526"/>
                    <a:pt x="86916" y="45323"/>
                  </a:cubicBezTo>
                  <a:cubicBezTo>
                    <a:pt x="86432" y="43568"/>
                    <a:pt x="86234" y="41746"/>
                    <a:pt x="86330" y="39928"/>
                  </a:cubicBezTo>
                  <a:cubicBezTo>
                    <a:pt x="86916" y="36012"/>
                    <a:pt x="81859" y="31819"/>
                    <a:pt x="80379" y="30925"/>
                  </a:cubicBezTo>
                  <a:cubicBezTo>
                    <a:pt x="78189" y="29845"/>
                    <a:pt x="76122" y="28532"/>
                    <a:pt x="74213" y="27009"/>
                  </a:cubicBezTo>
                  <a:cubicBezTo>
                    <a:pt x="72702" y="25529"/>
                    <a:pt x="68848" y="19517"/>
                    <a:pt x="67646" y="18006"/>
                  </a:cubicBezTo>
                  <a:cubicBezTo>
                    <a:pt x="67051" y="17446"/>
                    <a:pt x="66333" y="17033"/>
                    <a:pt x="65549" y="16804"/>
                  </a:cubicBezTo>
                  <a:lnTo>
                    <a:pt x="65549" y="72949"/>
                  </a:lnTo>
                  <a:cubicBezTo>
                    <a:pt x="65754" y="72965"/>
                    <a:pt x="65961" y="72965"/>
                    <a:pt x="66166" y="72949"/>
                  </a:cubicBezTo>
                  <a:close/>
                  <a:moveTo>
                    <a:pt x="29630" y="158169"/>
                  </a:moveTo>
                  <a:cubicBezTo>
                    <a:pt x="24609" y="160498"/>
                    <a:pt x="20585" y="164544"/>
                    <a:pt x="18283" y="169577"/>
                  </a:cubicBezTo>
                  <a:cubicBezTo>
                    <a:pt x="16804" y="172661"/>
                    <a:pt x="17112" y="178303"/>
                    <a:pt x="15200" y="182496"/>
                  </a:cubicBezTo>
                  <a:cubicBezTo>
                    <a:pt x="12795" y="187583"/>
                    <a:pt x="9219" y="190883"/>
                    <a:pt x="6536" y="198406"/>
                  </a:cubicBezTo>
                  <a:cubicBezTo>
                    <a:pt x="6259" y="198683"/>
                    <a:pt x="6259" y="200810"/>
                    <a:pt x="5365" y="203801"/>
                  </a:cubicBezTo>
                  <a:cubicBezTo>
                    <a:pt x="4748" y="205312"/>
                    <a:pt x="2960" y="206514"/>
                    <a:pt x="2682" y="208303"/>
                  </a:cubicBezTo>
                  <a:cubicBezTo>
                    <a:pt x="2374" y="209505"/>
                    <a:pt x="2960" y="211910"/>
                    <a:pt x="2682" y="213113"/>
                  </a:cubicBezTo>
                  <a:cubicBezTo>
                    <a:pt x="2066" y="215209"/>
                    <a:pt x="586" y="216196"/>
                    <a:pt x="277" y="217892"/>
                  </a:cubicBezTo>
                  <a:cubicBezTo>
                    <a:pt x="-534" y="220809"/>
                    <a:pt x="735" y="223906"/>
                    <a:pt x="3361" y="225415"/>
                  </a:cubicBezTo>
                  <a:cubicBezTo>
                    <a:pt x="7675" y="227392"/>
                    <a:pt x="11529" y="230249"/>
                    <a:pt x="14676" y="233801"/>
                  </a:cubicBezTo>
                  <a:cubicBezTo>
                    <a:pt x="16773" y="236206"/>
                    <a:pt x="26608" y="238611"/>
                    <a:pt x="27502" y="235003"/>
                  </a:cubicBezTo>
                  <a:cubicBezTo>
                    <a:pt x="28526" y="231293"/>
                    <a:pt x="28932" y="227438"/>
                    <a:pt x="28705" y="223596"/>
                  </a:cubicBezTo>
                  <a:cubicBezTo>
                    <a:pt x="28396" y="217892"/>
                    <a:pt x="24512" y="203185"/>
                    <a:pt x="25406" y="192085"/>
                  </a:cubicBezTo>
                  <a:cubicBezTo>
                    <a:pt x="26300" y="180985"/>
                    <a:pt x="27811" y="172291"/>
                    <a:pt x="27811" y="167789"/>
                  </a:cubicBezTo>
                  <a:cubicBezTo>
                    <a:pt x="27947" y="164514"/>
                    <a:pt x="28549" y="161275"/>
                    <a:pt x="29599" y="158169"/>
                  </a:cubicBezTo>
                  <a:close/>
                  <a:moveTo>
                    <a:pt x="65549" y="16742"/>
                  </a:moveTo>
                  <a:lnTo>
                    <a:pt x="65549" y="72949"/>
                  </a:lnTo>
                  <a:cubicBezTo>
                    <a:pt x="63358" y="74255"/>
                    <a:pt x="61294" y="75762"/>
                    <a:pt x="59383" y="77451"/>
                  </a:cubicBezTo>
                  <a:cubicBezTo>
                    <a:pt x="55529" y="80133"/>
                    <a:pt x="46587" y="85560"/>
                    <a:pt x="45971" y="87039"/>
                  </a:cubicBezTo>
                  <a:cubicBezTo>
                    <a:pt x="45354" y="88519"/>
                    <a:pt x="42394" y="90339"/>
                    <a:pt x="40606" y="91233"/>
                  </a:cubicBezTo>
                  <a:cubicBezTo>
                    <a:pt x="38818" y="92127"/>
                    <a:pt x="36444" y="91233"/>
                    <a:pt x="34440" y="89136"/>
                  </a:cubicBezTo>
                  <a:cubicBezTo>
                    <a:pt x="32960" y="87656"/>
                    <a:pt x="31171" y="84049"/>
                    <a:pt x="29075" y="81335"/>
                  </a:cubicBezTo>
                  <a:cubicBezTo>
                    <a:pt x="28661" y="80148"/>
                    <a:pt x="27949" y="79087"/>
                    <a:pt x="27009" y="78252"/>
                  </a:cubicBezTo>
                  <a:cubicBezTo>
                    <a:pt x="24615" y="76276"/>
                    <a:pt x="22536" y="73947"/>
                    <a:pt x="20843" y="71346"/>
                  </a:cubicBezTo>
                  <a:cubicBezTo>
                    <a:pt x="20226" y="70452"/>
                    <a:pt x="17544" y="69249"/>
                    <a:pt x="16649" y="67738"/>
                  </a:cubicBezTo>
                  <a:cubicBezTo>
                    <a:pt x="15755" y="65642"/>
                    <a:pt x="19332" y="62929"/>
                    <a:pt x="22014" y="62034"/>
                  </a:cubicBezTo>
                  <a:cubicBezTo>
                    <a:pt x="25591" y="60832"/>
                    <a:pt x="28181" y="61757"/>
                    <a:pt x="33360" y="59938"/>
                  </a:cubicBezTo>
                  <a:cubicBezTo>
                    <a:pt x="36444" y="58735"/>
                    <a:pt x="38417" y="57533"/>
                    <a:pt x="41408" y="56053"/>
                  </a:cubicBezTo>
                  <a:cubicBezTo>
                    <a:pt x="44899" y="54927"/>
                    <a:pt x="48211" y="53307"/>
                    <a:pt x="51243" y="51243"/>
                  </a:cubicBezTo>
                  <a:cubicBezTo>
                    <a:pt x="51243" y="51243"/>
                    <a:pt x="52723" y="50041"/>
                    <a:pt x="54820" y="48530"/>
                  </a:cubicBezTo>
                  <a:cubicBezTo>
                    <a:pt x="56916" y="47019"/>
                    <a:pt x="58982" y="46742"/>
                    <a:pt x="60184" y="44028"/>
                  </a:cubicBezTo>
                  <a:cubicBezTo>
                    <a:pt x="60522" y="41710"/>
                    <a:pt x="60310" y="39344"/>
                    <a:pt x="59568" y="37122"/>
                  </a:cubicBezTo>
                  <a:lnTo>
                    <a:pt x="59568" y="36536"/>
                  </a:lnTo>
                  <a:cubicBezTo>
                    <a:pt x="59146" y="35677"/>
                    <a:pt x="58845" y="34764"/>
                    <a:pt x="58674" y="33823"/>
                  </a:cubicBezTo>
                  <a:cubicBezTo>
                    <a:pt x="58982" y="29630"/>
                    <a:pt x="56608" y="24573"/>
                    <a:pt x="58088" y="21213"/>
                  </a:cubicBezTo>
                  <a:cubicBezTo>
                    <a:pt x="58994" y="19050"/>
                    <a:pt x="61108" y="17640"/>
                    <a:pt x="63453" y="17636"/>
                  </a:cubicBezTo>
                  <a:cubicBezTo>
                    <a:pt x="64086" y="17019"/>
                    <a:pt x="64943" y="16686"/>
                    <a:pt x="65827" y="16711"/>
                  </a:cubicBezTo>
                  <a:close/>
                  <a:moveTo>
                    <a:pt x="64655" y="94193"/>
                  </a:moveTo>
                  <a:lnTo>
                    <a:pt x="64655" y="113987"/>
                  </a:lnTo>
                  <a:lnTo>
                    <a:pt x="63175" y="113987"/>
                  </a:lnTo>
                  <a:cubicBezTo>
                    <a:pt x="58704" y="113987"/>
                    <a:pt x="58704" y="112784"/>
                    <a:pt x="56330" y="112784"/>
                  </a:cubicBezTo>
                  <a:cubicBezTo>
                    <a:pt x="53429" y="112639"/>
                    <a:pt x="50537" y="112341"/>
                    <a:pt x="47667" y="111890"/>
                  </a:cubicBezTo>
                  <a:cubicBezTo>
                    <a:pt x="45292" y="111304"/>
                    <a:pt x="36937" y="103196"/>
                    <a:pt x="36351" y="102301"/>
                  </a:cubicBezTo>
                  <a:cubicBezTo>
                    <a:pt x="35765" y="101407"/>
                    <a:pt x="43813" y="101685"/>
                    <a:pt x="47975" y="100791"/>
                  </a:cubicBezTo>
                  <a:cubicBezTo>
                    <a:pt x="51627" y="100217"/>
                    <a:pt x="55219" y="99309"/>
                    <a:pt x="58704" y="98077"/>
                  </a:cubicBezTo>
                  <a:cubicBezTo>
                    <a:pt x="59438" y="97740"/>
                    <a:pt x="60139" y="97337"/>
                    <a:pt x="60801" y="96875"/>
                  </a:cubicBezTo>
                  <a:cubicBezTo>
                    <a:pt x="61547" y="96083"/>
                    <a:pt x="62465" y="95471"/>
                    <a:pt x="63483" y="95087"/>
                  </a:cubicBezTo>
                  <a:cubicBezTo>
                    <a:pt x="64069" y="94470"/>
                    <a:pt x="64378" y="94193"/>
                    <a:pt x="64655" y="94193"/>
                  </a:cubicBezTo>
                  <a:close/>
                  <a:moveTo>
                    <a:pt x="64963" y="142507"/>
                  </a:moveTo>
                  <a:lnTo>
                    <a:pt x="64963" y="171921"/>
                  </a:lnTo>
                  <a:cubicBezTo>
                    <a:pt x="64543" y="171964"/>
                    <a:pt x="64120" y="171866"/>
                    <a:pt x="63761" y="171643"/>
                  </a:cubicBezTo>
                  <a:cubicBezTo>
                    <a:pt x="62281" y="171027"/>
                    <a:pt x="60678" y="171027"/>
                    <a:pt x="56330" y="165323"/>
                  </a:cubicBezTo>
                  <a:cubicBezTo>
                    <a:pt x="51983" y="159619"/>
                    <a:pt x="47667" y="159341"/>
                    <a:pt x="45601" y="154840"/>
                  </a:cubicBezTo>
                  <a:cubicBezTo>
                    <a:pt x="43535" y="150338"/>
                    <a:pt x="46187" y="149136"/>
                    <a:pt x="48283" y="147625"/>
                  </a:cubicBezTo>
                  <a:cubicBezTo>
                    <a:pt x="50380" y="146114"/>
                    <a:pt x="59290" y="145806"/>
                    <a:pt x="62867" y="143709"/>
                  </a:cubicBezTo>
                  <a:cubicBezTo>
                    <a:pt x="63493" y="143193"/>
                    <a:pt x="64202" y="142787"/>
                    <a:pt x="64963" y="142507"/>
                  </a:cubicBezTo>
                  <a:close/>
                  <a:moveTo>
                    <a:pt x="66166" y="229484"/>
                  </a:moveTo>
                  <a:lnTo>
                    <a:pt x="66166" y="237902"/>
                  </a:lnTo>
                  <a:cubicBezTo>
                    <a:pt x="65553" y="237063"/>
                    <a:pt x="65046" y="236151"/>
                    <a:pt x="64655" y="235188"/>
                  </a:cubicBezTo>
                  <a:cubicBezTo>
                    <a:pt x="63773" y="233167"/>
                    <a:pt x="64399" y="230804"/>
                    <a:pt x="66166" y="229485"/>
                  </a:cubicBezTo>
                  <a:close/>
                  <a:moveTo>
                    <a:pt x="665204" y="190883"/>
                  </a:moveTo>
                  <a:cubicBezTo>
                    <a:pt x="667886" y="193596"/>
                    <a:pt x="670877" y="197049"/>
                    <a:pt x="671771" y="197511"/>
                  </a:cubicBezTo>
                  <a:cubicBezTo>
                    <a:pt x="673559" y="199300"/>
                    <a:pt x="678338" y="198683"/>
                    <a:pt x="682809" y="202599"/>
                  </a:cubicBezTo>
                  <a:cubicBezTo>
                    <a:pt x="685751" y="206032"/>
                    <a:pt x="688344" y="209750"/>
                    <a:pt x="690548" y="213698"/>
                  </a:cubicBezTo>
                  <a:cubicBezTo>
                    <a:pt x="692417" y="216177"/>
                    <a:pt x="694628" y="218378"/>
                    <a:pt x="697115" y="220235"/>
                  </a:cubicBezTo>
                  <a:cubicBezTo>
                    <a:pt x="700969" y="224150"/>
                    <a:pt x="707228" y="235651"/>
                    <a:pt x="707536" y="241571"/>
                  </a:cubicBezTo>
                  <a:lnTo>
                    <a:pt x="707536" y="242157"/>
                  </a:lnTo>
                  <a:cubicBezTo>
                    <a:pt x="707602" y="243050"/>
                    <a:pt x="707276" y="243928"/>
                    <a:pt x="706642" y="244561"/>
                  </a:cubicBezTo>
                  <a:cubicBezTo>
                    <a:pt x="705440" y="246072"/>
                    <a:pt x="701278" y="245456"/>
                    <a:pt x="698904" y="246966"/>
                  </a:cubicBezTo>
                  <a:cubicBezTo>
                    <a:pt x="695327" y="249371"/>
                    <a:pt x="689962" y="252362"/>
                    <a:pt x="687280" y="253873"/>
                  </a:cubicBezTo>
                  <a:cubicBezTo>
                    <a:pt x="682809" y="256247"/>
                    <a:pt x="681298" y="260779"/>
                    <a:pt x="677136" y="261365"/>
                  </a:cubicBezTo>
                  <a:cubicBezTo>
                    <a:pt x="672974" y="261951"/>
                    <a:pt x="670970" y="261365"/>
                    <a:pt x="669983" y="257172"/>
                  </a:cubicBezTo>
                  <a:cubicBezTo>
                    <a:pt x="668996" y="252979"/>
                    <a:pt x="668195" y="233154"/>
                    <a:pt x="665512" y="224459"/>
                  </a:cubicBezTo>
                  <a:lnTo>
                    <a:pt x="665512" y="190883"/>
                  </a:lnTo>
                  <a:close/>
                  <a:moveTo>
                    <a:pt x="666406" y="104151"/>
                  </a:moveTo>
                  <a:lnTo>
                    <a:pt x="665204" y="92158"/>
                  </a:lnTo>
                  <a:lnTo>
                    <a:pt x="665204" y="83155"/>
                  </a:lnTo>
                  <a:cubicBezTo>
                    <a:pt x="666038" y="83487"/>
                    <a:pt x="666843" y="83889"/>
                    <a:pt x="667609" y="84357"/>
                  </a:cubicBezTo>
                  <a:cubicBezTo>
                    <a:pt x="671251" y="86611"/>
                    <a:pt x="674733" y="89114"/>
                    <a:pt x="678030" y="91849"/>
                  </a:cubicBezTo>
                  <a:cubicBezTo>
                    <a:pt x="679387" y="93238"/>
                    <a:pt x="679361" y="95463"/>
                    <a:pt x="677973" y="96820"/>
                  </a:cubicBezTo>
                  <a:cubicBezTo>
                    <a:pt x="677811" y="96978"/>
                    <a:pt x="677634" y="97121"/>
                    <a:pt x="677444" y="97245"/>
                  </a:cubicBezTo>
                  <a:cubicBezTo>
                    <a:pt x="676242" y="97862"/>
                    <a:pt x="674114" y="99126"/>
                    <a:pt x="669644" y="101839"/>
                  </a:cubicBezTo>
                  <a:cubicBezTo>
                    <a:pt x="668613" y="102675"/>
                    <a:pt x="667531" y="103447"/>
                    <a:pt x="666406" y="104151"/>
                  </a:cubicBezTo>
                  <a:close/>
                  <a:moveTo>
                    <a:pt x="651515" y="183699"/>
                  </a:moveTo>
                  <a:cubicBezTo>
                    <a:pt x="654378" y="183757"/>
                    <a:pt x="657204" y="184364"/>
                    <a:pt x="659839" y="185487"/>
                  </a:cubicBezTo>
                  <a:cubicBezTo>
                    <a:pt x="660456" y="186103"/>
                    <a:pt x="662922" y="188570"/>
                    <a:pt x="665512" y="190883"/>
                  </a:cubicBezTo>
                  <a:lnTo>
                    <a:pt x="665512" y="224520"/>
                  </a:lnTo>
                  <a:lnTo>
                    <a:pt x="665512" y="224520"/>
                  </a:lnTo>
                  <a:cubicBezTo>
                    <a:pt x="659562" y="206021"/>
                    <a:pt x="655369" y="191191"/>
                    <a:pt x="651515" y="183699"/>
                  </a:cubicBezTo>
                  <a:close/>
                  <a:moveTo>
                    <a:pt x="665204" y="83155"/>
                  </a:moveTo>
                  <a:lnTo>
                    <a:pt x="665204" y="91233"/>
                  </a:lnTo>
                  <a:cubicBezTo>
                    <a:pt x="665204" y="90339"/>
                    <a:pt x="664618" y="89753"/>
                    <a:pt x="664032" y="88859"/>
                  </a:cubicBezTo>
                  <a:cubicBezTo>
                    <a:pt x="663504" y="87923"/>
                    <a:pt x="662790" y="87105"/>
                    <a:pt x="661936" y="86454"/>
                  </a:cubicBezTo>
                  <a:cubicBezTo>
                    <a:pt x="661077" y="85611"/>
                    <a:pt x="660283" y="84704"/>
                    <a:pt x="659562" y="83740"/>
                  </a:cubicBezTo>
                  <a:cubicBezTo>
                    <a:pt x="659253" y="83432"/>
                    <a:pt x="658945" y="83155"/>
                    <a:pt x="658945" y="82846"/>
                  </a:cubicBezTo>
                  <a:lnTo>
                    <a:pt x="658945" y="82230"/>
                  </a:lnTo>
                  <a:cubicBezTo>
                    <a:pt x="658945" y="81644"/>
                    <a:pt x="659562" y="81644"/>
                    <a:pt x="659839" y="81644"/>
                  </a:cubicBezTo>
                  <a:cubicBezTo>
                    <a:pt x="661710" y="81786"/>
                    <a:pt x="663534" y="82300"/>
                    <a:pt x="665204" y="83155"/>
                  </a:cubicBezTo>
                  <a:close/>
                  <a:moveTo>
                    <a:pt x="665204" y="92404"/>
                  </a:moveTo>
                  <a:cubicBezTo>
                    <a:pt x="665204" y="92713"/>
                    <a:pt x="664926" y="93021"/>
                    <a:pt x="664926" y="93607"/>
                  </a:cubicBezTo>
                  <a:cubicBezTo>
                    <a:pt x="664446" y="94697"/>
                    <a:pt x="663846" y="95731"/>
                    <a:pt x="663138" y="96690"/>
                  </a:cubicBezTo>
                  <a:cubicBezTo>
                    <a:pt x="662244" y="97584"/>
                    <a:pt x="660733" y="98170"/>
                    <a:pt x="659253" y="99372"/>
                  </a:cubicBezTo>
                  <a:cubicBezTo>
                    <a:pt x="658359" y="100297"/>
                    <a:pt x="656170" y="100575"/>
                    <a:pt x="654783" y="101469"/>
                  </a:cubicBezTo>
                  <a:cubicBezTo>
                    <a:pt x="652686" y="102980"/>
                    <a:pt x="651699" y="105970"/>
                    <a:pt x="649418" y="107635"/>
                  </a:cubicBezTo>
                  <a:cubicBezTo>
                    <a:pt x="646283" y="109684"/>
                    <a:pt x="642995" y="111488"/>
                    <a:pt x="639582" y="113031"/>
                  </a:cubicBezTo>
                  <a:cubicBezTo>
                    <a:pt x="636900" y="114850"/>
                    <a:pt x="631227" y="116947"/>
                    <a:pt x="628853" y="118458"/>
                  </a:cubicBezTo>
                  <a:cubicBezTo>
                    <a:pt x="627497" y="119290"/>
                    <a:pt x="625967" y="119796"/>
                    <a:pt x="624382" y="119937"/>
                  </a:cubicBezTo>
                  <a:cubicBezTo>
                    <a:pt x="624382" y="119937"/>
                    <a:pt x="623796" y="116854"/>
                    <a:pt x="623488" y="114850"/>
                  </a:cubicBezTo>
                  <a:cubicBezTo>
                    <a:pt x="623145" y="111449"/>
                    <a:pt x="623249" y="108019"/>
                    <a:pt x="623796" y="104645"/>
                  </a:cubicBezTo>
                  <a:cubicBezTo>
                    <a:pt x="625341" y="99726"/>
                    <a:pt x="628110" y="95281"/>
                    <a:pt x="631843" y="91726"/>
                  </a:cubicBezTo>
                  <a:cubicBezTo>
                    <a:pt x="634526" y="89321"/>
                    <a:pt x="631535" y="85560"/>
                    <a:pt x="632121" y="82137"/>
                  </a:cubicBezTo>
                  <a:cubicBezTo>
                    <a:pt x="632720" y="79479"/>
                    <a:pt x="633524" y="76871"/>
                    <a:pt x="634526" y="74337"/>
                  </a:cubicBezTo>
                  <a:cubicBezTo>
                    <a:pt x="635057" y="69774"/>
                    <a:pt x="633648" y="65199"/>
                    <a:pt x="630641" y="61726"/>
                  </a:cubicBezTo>
                  <a:cubicBezTo>
                    <a:pt x="628853" y="59013"/>
                    <a:pt x="616027" y="49702"/>
                    <a:pt x="611278" y="46125"/>
                  </a:cubicBezTo>
                  <a:cubicBezTo>
                    <a:pt x="607085" y="42795"/>
                    <a:pt x="601443" y="37400"/>
                    <a:pt x="600241" y="36197"/>
                  </a:cubicBezTo>
                  <a:cubicBezTo>
                    <a:pt x="599932" y="35920"/>
                    <a:pt x="599346" y="35303"/>
                    <a:pt x="598761" y="35303"/>
                  </a:cubicBezTo>
                  <a:cubicBezTo>
                    <a:pt x="598175" y="35303"/>
                    <a:pt x="597250" y="34995"/>
                    <a:pt x="596664" y="35303"/>
                  </a:cubicBezTo>
                  <a:cubicBezTo>
                    <a:pt x="595465" y="35561"/>
                    <a:pt x="594532" y="36505"/>
                    <a:pt x="594290" y="37708"/>
                  </a:cubicBezTo>
                  <a:cubicBezTo>
                    <a:pt x="593673" y="39496"/>
                    <a:pt x="588925" y="42209"/>
                    <a:pt x="587137" y="45817"/>
                  </a:cubicBezTo>
                  <a:cubicBezTo>
                    <a:pt x="585349" y="49424"/>
                    <a:pt x="588617" y="55066"/>
                    <a:pt x="588617" y="55066"/>
                  </a:cubicBezTo>
                  <a:cubicBezTo>
                    <a:pt x="592437" y="60016"/>
                    <a:pt x="594807" y="65929"/>
                    <a:pt x="595462" y="72147"/>
                  </a:cubicBezTo>
                  <a:cubicBezTo>
                    <a:pt x="595770" y="76372"/>
                    <a:pt x="596356" y="87163"/>
                    <a:pt x="596078" y="94963"/>
                  </a:cubicBezTo>
                  <a:cubicBezTo>
                    <a:pt x="594836" y="106571"/>
                    <a:pt x="592942" y="118100"/>
                    <a:pt x="590405" y="129495"/>
                  </a:cubicBezTo>
                  <a:cubicBezTo>
                    <a:pt x="588617" y="137882"/>
                    <a:pt x="580878" y="139701"/>
                    <a:pt x="577887" y="141828"/>
                  </a:cubicBezTo>
                  <a:cubicBezTo>
                    <a:pt x="574897" y="143956"/>
                    <a:pt x="570148" y="145127"/>
                    <a:pt x="557322" y="151726"/>
                  </a:cubicBezTo>
                  <a:cubicBezTo>
                    <a:pt x="544496" y="158324"/>
                    <a:pt x="512924" y="165847"/>
                    <a:pt x="509039" y="166741"/>
                  </a:cubicBezTo>
                  <a:cubicBezTo>
                    <a:pt x="505154" y="167635"/>
                    <a:pt x="500684" y="165538"/>
                    <a:pt x="497724" y="165230"/>
                  </a:cubicBezTo>
                  <a:cubicBezTo>
                    <a:pt x="494764" y="164922"/>
                    <a:pt x="493253" y="169732"/>
                    <a:pt x="492359" y="171397"/>
                  </a:cubicBezTo>
                  <a:cubicBezTo>
                    <a:pt x="491288" y="172872"/>
                    <a:pt x="491054" y="174795"/>
                    <a:pt x="491742" y="176484"/>
                  </a:cubicBezTo>
                  <a:cubicBezTo>
                    <a:pt x="495085" y="181417"/>
                    <a:pt x="499102" y="185859"/>
                    <a:pt x="503674" y="189680"/>
                  </a:cubicBezTo>
                  <a:cubicBezTo>
                    <a:pt x="509625" y="194798"/>
                    <a:pt x="513818" y="198683"/>
                    <a:pt x="520077" y="200502"/>
                  </a:cubicBezTo>
                  <a:cubicBezTo>
                    <a:pt x="526336" y="202321"/>
                    <a:pt x="530807" y="197203"/>
                    <a:pt x="538854" y="191807"/>
                  </a:cubicBezTo>
                  <a:cubicBezTo>
                    <a:pt x="544020" y="188468"/>
                    <a:pt x="549504" y="185648"/>
                    <a:pt x="555226" y="183390"/>
                  </a:cubicBezTo>
                  <a:cubicBezTo>
                    <a:pt x="560005" y="180985"/>
                    <a:pt x="573725" y="171982"/>
                    <a:pt x="577301" y="170194"/>
                  </a:cubicBezTo>
                  <a:cubicBezTo>
                    <a:pt x="580878" y="168406"/>
                    <a:pt x="582666" y="172599"/>
                    <a:pt x="582666" y="172599"/>
                  </a:cubicBezTo>
                  <a:cubicBezTo>
                    <a:pt x="582666" y="175898"/>
                    <a:pt x="578196" y="190605"/>
                    <a:pt x="573417" y="196309"/>
                  </a:cubicBezTo>
                  <a:cubicBezTo>
                    <a:pt x="568638" y="202013"/>
                    <a:pt x="553160" y="213113"/>
                    <a:pt x="547795" y="218817"/>
                  </a:cubicBezTo>
                  <a:cubicBezTo>
                    <a:pt x="542430" y="224520"/>
                    <a:pt x="531978" y="230810"/>
                    <a:pt x="522759" y="236206"/>
                  </a:cubicBezTo>
                  <a:cubicBezTo>
                    <a:pt x="513541" y="241602"/>
                    <a:pt x="502472" y="249710"/>
                    <a:pt x="498094" y="251221"/>
                  </a:cubicBezTo>
                  <a:cubicBezTo>
                    <a:pt x="495766" y="252100"/>
                    <a:pt x="493375" y="252801"/>
                    <a:pt x="490941" y="253318"/>
                  </a:cubicBezTo>
                  <a:cubicBezTo>
                    <a:pt x="489152" y="253626"/>
                    <a:pt x="489152" y="257234"/>
                    <a:pt x="490355" y="256925"/>
                  </a:cubicBezTo>
                  <a:cubicBezTo>
                    <a:pt x="493623" y="256309"/>
                    <a:pt x="507343" y="254212"/>
                    <a:pt x="514805" y="252732"/>
                  </a:cubicBezTo>
                  <a:cubicBezTo>
                    <a:pt x="523438" y="251221"/>
                    <a:pt x="527137" y="251530"/>
                    <a:pt x="543109" y="249433"/>
                  </a:cubicBezTo>
                  <a:cubicBezTo>
                    <a:pt x="559080" y="247336"/>
                    <a:pt x="564876" y="243266"/>
                    <a:pt x="567774" y="240707"/>
                  </a:cubicBezTo>
                  <a:cubicBezTo>
                    <a:pt x="570673" y="238148"/>
                    <a:pt x="574342" y="235928"/>
                    <a:pt x="577918" y="232907"/>
                  </a:cubicBezTo>
                  <a:cubicBezTo>
                    <a:pt x="581141" y="230579"/>
                    <a:pt x="584642" y="228663"/>
                    <a:pt x="588339" y="227203"/>
                  </a:cubicBezTo>
                  <a:cubicBezTo>
                    <a:pt x="594691" y="224359"/>
                    <a:pt x="599487" y="218888"/>
                    <a:pt x="601474" y="212218"/>
                  </a:cubicBezTo>
                  <a:cubicBezTo>
                    <a:pt x="602881" y="208317"/>
                    <a:pt x="603914" y="204291"/>
                    <a:pt x="604557" y="200194"/>
                  </a:cubicBezTo>
                  <a:cubicBezTo>
                    <a:pt x="604997" y="193905"/>
                    <a:pt x="606198" y="187694"/>
                    <a:pt x="608134" y="181694"/>
                  </a:cubicBezTo>
                  <a:cubicBezTo>
                    <a:pt x="609922" y="176268"/>
                    <a:pt x="611217" y="167265"/>
                    <a:pt x="612327" y="165168"/>
                  </a:cubicBezTo>
                  <a:cubicBezTo>
                    <a:pt x="613437" y="163072"/>
                    <a:pt x="617075" y="156782"/>
                    <a:pt x="619171" y="155580"/>
                  </a:cubicBezTo>
                  <a:cubicBezTo>
                    <a:pt x="621268" y="154377"/>
                    <a:pt x="621268" y="149876"/>
                    <a:pt x="623642" y="145652"/>
                  </a:cubicBezTo>
                  <a:cubicBezTo>
                    <a:pt x="626488" y="141437"/>
                    <a:pt x="629730" y="137503"/>
                    <a:pt x="633324" y="133904"/>
                  </a:cubicBezTo>
                  <a:cubicBezTo>
                    <a:pt x="636006" y="131191"/>
                    <a:pt x="645656" y="127306"/>
                    <a:pt x="651515" y="122805"/>
                  </a:cubicBezTo>
                  <a:cubicBezTo>
                    <a:pt x="654197" y="120677"/>
                    <a:pt x="654783" y="116638"/>
                    <a:pt x="656571" y="113802"/>
                  </a:cubicBezTo>
                  <a:cubicBezTo>
                    <a:pt x="658465" y="110931"/>
                    <a:pt x="660772" y="108355"/>
                    <a:pt x="663416" y="106155"/>
                  </a:cubicBezTo>
                  <a:cubicBezTo>
                    <a:pt x="664347" y="105324"/>
                    <a:pt x="665384" y="104619"/>
                    <a:pt x="666499" y="104059"/>
                  </a:cubicBezTo>
                  <a:lnTo>
                    <a:pt x="666499" y="92343"/>
                  </a:lnTo>
                  <a:close/>
                </a:path>
              </a:pathLst>
            </a:custGeom>
            <a:grpFill/>
            <a:ln w="30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任意多边形: 形状 28"/>
            <p:cNvSpPr/>
            <p:nvPr/>
          </p:nvSpPr>
          <p:spPr>
            <a:xfrm>
              <a:off x="334962" y="549274"/>
              <a:ext cx="438125" cy="438126"/>
            </a:xfrm>
            <a:custGeom>
              <a:avLst/>
              <a:gdLst>
                <a:gd name="connsiteX0" fmla="*/ 44645 w 438125"/>
                <a:gd name="connsiteY0" fmla="*/ 300553 h 438126"/>
                <a:gd name="connsiteX1" fmla="*/ 37461 w 438125"/>
                <a:gd name="connsiteY1" fmla="*/ 282547 h 438126"/>
                <a:gd name="connsiteX2" fmla="*/ 38664 w 438125"/>
                <a:gd name="connsiteY2" fmla="*/ 281961 h 438126"/>
                <a:gd name="connsiteX3" fmla="*/ 41993 w 438125"/>
                <a:gd name="connsiteY3" fmla="*/ 284088 h 438126"/>
                <a:gd name="connsiteX4" fmla="*/ 56885 w 438125"/>
                <a:gd name="connsiteY4" fmla="*/ 277922 h 438126"/>
                <a:gd name="connsiteX5" fmla="*/ 57810 w 438125"/>
                <a:gd name="connsiteY5" fmla="*/ 273975 h 438126"/>
                <a:gd name="connsiteX6" fmla="*/ 59013 w 438125"/>
                <a:gd name="connsiteY6" fmla="*/ 273359 h 438126"/>
                <a:gd name="connsiteX7" fmla="*/ 63576 w 438125"/>
                <a:gd name="connsiteY7" fmla="*/ 284582 h 438126"/>
                <a:gd name="connsiteX8" fmla="*/ 62373 w 438125"/>
                <a:gd name="connsiteY8" fmla="*/ 285198 h 438126"/>
                <a:gd name="connsiteX9" fmla="*/ 59013 w 438125"/>
                <a:gd name="connsiteY9" fmla="*/ 283071 h 438126"/>
                <a:gd name="connsiteX10" fmla="*/ 44121 w 438125"/>
                <a:gd name="connsiteY10" fmla="*/ 289237 h 438126"/>
                <a:gd name="connsiteX11" fmla="*/ 42589 w 438125"/>
                <a:gd name="connsiteY11" fmla="*/ 291139 h 438126"/>
                <a:gd name="connsiteX12" fmla="*/ 42918 w 438125"/>
                <a:gd name="connsiteY12" fmla="*/ 291981 h 438126"/>
                <a:gd name="connsiteX13" fmla="*/ 52322 w 438125"/>
                <a:gd name="connsiteY13" fmla="*/ 295620 h 438126"/>
                <a:gd name="connsiteX14" fmla="*/ 52939 w 438125"/>
                <a:gd name="connsiteY14" fmla="*/ 296853 h 438126"/>
                <a:gd name="connsiteX15" fmla="*/ 62127 w 438125"/>
                <a:gd name="connsiteY15" fmla="*/ 312331 h 438126"/>
                <a:gd name="connsiteX16" fmla="*/ 66690 w 438125"/>
                <a:gd name="connsiteY16" fmla="*/ 305948 h 438126"/>
                <a:gd name="connsiteX17" fmla="*/ 59074 w 438125"/>
                <a:gd name="connsiteY17" fmla="*/ 307182 h 438126"/>
                <a:gd name="connsiteX18" fmla="*/ 62158 w 438125"/>
                <a:gd name="connsiteY18" fmla="*/ 312331 h 438126"/>
                <a:gd name="connsiteX19" fmla="*/ 51490 w 438125"/>
                <a:gd name="connsiteY19" fmla="*/ 313256 h 438126"/>
                <a:gd name="connsiteX20" fmla="*/ 46711 w 438125"/>
                <a:gd name="connsiteY20" fmla="*/ 305363 h 438126"/>
                <a:gd name="connsiteX21" fmla="*/ 47944 w 438125"/>
                <a:gd name="connsiteY21" fmla="*/ 304746 h 438126"/>
                <a:gd name="connsiteX22" fmla="*/ 53710 w 438125"/>
                <a:gd name="connsiteY22" fmla="*/ 306257 h 438126"/>
                <a:gd name="connsiteX23" fmla="*/ 72918 w 438125"/>
                <a:gd name="connsiteY23" fmla="*/ 303636 h 438126"/>
                <a:gd name="connsiteX24" fmla="*/ 73812 w 438125"/>
                <a:gd name="connsiteY24" fmla="*/ 305178 h 438126"/>
                <a:gd name="connsiteX25" fmla="*/ 61048 w 438125"/>
                <a:gd name="connsiteY25" fmla="*/ 322783 h 438126"/>
                <a:gd name="connsiteX26" fmla="*/ 60739 w 438125"/>
                <a:gd name="connsiteY26" fmla="*/ 326729 h 438126"/>
                <a:gd name="connsiteX27" fmla="*/ 59537 w 438125"/>
                <a:gd name="connsiteY27" fmla="*/ 327346 h 438126"/>
                <a:gd name="connsiteX28" fmla="*/ 53370 w 438125"/>
                <a:gd name="connsiteY28" fmla="*/ 317017 h 438126"/>
                <a:gd name="connsiteX29" fmla="*/ 54573 w 438125"/>
                <a:gd name="connsiteY29" fmla="*/ 316401 h 438126"/>
                <a:gd name="connsiteX30" fmla="*/ 55190 w 438125"/>
                <a:gd name="connsiteY30" fmla="*/ 317634 h 438126"/>
                <a:gd name="connsiteX31" fmla="*/ 57317 w 438125"/>
                <a:gd name="connsiteY31" fmla="*/ 318836 h 438126"/>
                <a:gd name="connsiteX32" fmla="*/ 57934 w 438125"/>
                <a:gd name="connsiteY32" fmla="*/ 318220 h 438126"/>
                <a:gd name="connsiteX33" fmla="*/ 58240 w 438125"/>
                <a:gd name="connsiteY33" fmla="*/ 317975 h 438126"/>
                <a:gd name="connsiteX34" fmla="*/ 58242 w 438125"/>
                <a:gd name="connsiteY34" fmla="*/ 317942 h 438126"/>
                <a:gd name="connsiteX35" fmla="*/ 60647 w 438125"/>
                <a:gd name="connsiteY35" fmla="*/ 314582 h 438126"/>
                <a:gd name="connsiteX36" fmla="*/ 57009 w 438125"/>
                <a:gd name="connsiteY36" fmla="*/ 308199 h 438126"/>
                <a:gd name="connsiteX37" fmla="*/ 54265 w 438125"/>
                <a:gd name="connsiteY37" fmla="*/ 308508 h 438126"/>
                <a:gd name="connsiteX38" fmla="*/ 52137 w 438125"/>
                <a:gd name="connsiteY38" fmla="*/ 309124 h 438126"/>
                <a:gd name="connsiteX39" fmla="*/ 51690 w 438125"/>
                <a:gd name="connsiteY39" fmla="*/ 311347 h 438126"/>
                <a:gd name="connsiteX40" fmla="*/ 51860 w 438125"/>
                <a:gd name="connsiteY40" fmla="*/ 311560 h 438126"/>
                <a:gd name="connsiteX41" fmla="*/ 52877 w 438125"/>
                <a:gd name="connsiteY41" fmla="*/ 312886 h 438126"/>
                <a:gd name="connsiteX42" fmla="*/ 79239 w 438125"/>
                <a:gd name="connsiteY42" fmla="*/ 316586 h 438126"/>
                <a:gd name="connsiteX43" fmla="*/ 80133 w 438125"/>
                <a:gd name="connsiteY43" fmla="*/ 315691 h 438126"/>
                <a:gd name="connsiteX44" fmla="*/ 85066 w 438125"/>
                <a:gd name="connsiteY44" fmla="*/ 322135 h 438126"/>
                <a:gd name="connsiteX45" fmla="*/ 79886 w 438125"/>
                <a:gd name="connsiteY45" fmla="*/ 340974 h 438126"/>
                <a:gd name="connsiteX46" fmla="*/ 79886 w 438125"/>
                <a:gd name="connsiteY46" fmla="*/ 340974 h 438126"/>
                <a:gd name="connsiteX47" fmla="*/ 89136 w 438125"/>
                <a:gd name="connsiteY47" fmla="*/ 333358 h 438126"/>
                <a:gd name="connsiteX48" fmla="*/ 88827 w 438125"/>
                <a:gd name="connsiteY48" fmla="*/ 328795 h 438126"/>
                <a:gd name="connsiteX49" fmla="*/ 89752 w 438125"/>
                <a:gd name="connsiteY49" fmla="*/ 327901 h 438126"/>
                <a:gd name="connsiteX50" fmla="*/ 95086 w 438125"/>
                <a:gd name="connsiteY50" fmla="*/ 334468 h 438126"/>
                <a:gd name="connsiteX51" fmla="*/ 94161 w 438125"/>
                <a:gd name="connsiteY51" fmla="*/ 335362 h 438126"/>
                <a:gd name="connsiteX52" fmla="*/ 90215 w 438125"/>
                <a:gd name="connsiteY52" fmla="*/ 334746 h 438126"/>
                <a:gd name="connsiteX53" fmla="*/ 75323 w 438125"/>
                <a:gd name="connsiteY53" fmla="*/ 347079 h 438126"/>
                <a:gd name="connsiteX54" fmla="*/ 73196 w 438125"/>
                <a:gd name="connsiteY54" fmla="*/ 344643 h 438126"/>
                <a:gd name="connsiteX55" fmla="*/ 78992 w 438125"/>
                <a:gd name="connsiteY55" fmla="*/ 323369 h 438126"/>
                <a:gd name="connsiteX56" fmla="*/ 78992 w 438125"/>
                <a:gd name="connsiteY56" fmla="*/ 323369 h 438126"/>
                <a:gd name="connsiteX57" fmla="*/ 67738 w 438125"/>
                <a:gd name="connsiteY57" fmla="*/ 332618 h 438126"/>
                <a:gd name="connsiteX58" fmla="*/ 68663 w 438125"/>
                <a:gd name="connsiteY58" fmla="*/ 337151 h 438126"/>
                <a:gd name="connsiteX59" fmla="*/ 67738 w 438125"/>
                <a:gd name="connsiteY59" fmla="*/ 338076 h 438126"/>
                <a:gd name="connsiteX60" fmla="*/ 62127 w 438125"/>
                <a:gd name="connsiteY60" fmla="*/ 330861 h 438126"/>
                <a:gd name="connsiteX61" fmla="*/ 63021 w 438125"/>
                <a:gd name="connsiteY61" fmla="*/ 329967 h 438126"/>
                <a:gd name="connsiteX62" fmla="*/ 66967 w 438125"/>
                <a:gd name="connsiteY62" fmla="*/ 331169 h 438126"/>
                <a:gd name="connsiteX63" fmla="*/ 79300 w 438125"/>
                <a:gd name="connsiteY63" fmla="*/ 320840 h 438126"/>
                <a:gd name="connsiteX64" fmla="*/ 78992 w 438125"/>
                <a:gd name="connsiteY64" fmla="*/ 316586 h 438126"/>
                <a:gd name="connsiteX65" fmla="*/ 101099 w 438125"/>
                <a:gd name="connsiteY65" fmla="*/ 358826 h 438126"/>
                <a:gd name="connsiteX66" fmla="*/ 94932 w 438125"/>
                <a:gd name="connsiteY66" fmla="*/ 365208 h 438126"/>
                <a:gd name="connsiteX67" fmla="*/ 81428 w 438125"/>
                <a:gd name="connsiteY67" fmla="*/ 352968 h 438126"/>
                <a:gd name="connsiteX68" fmla="*/ 82630 w 438125"/>
                <a:gd name="connsiteY68" fmla="*/ 351734 h 438126"/>
                <a:gd name="connsiteX69" fmla="*/ 105107 w 438125"/>
                <a:gd name="connsiteY69" fmla="*/ 345352 h 438126"/>
                <a:gd name="connsiteX70" fmla="*/ 103596 w 438125"/>
                <a:gd name="connsiteY70" fmla="*/ 343841 h 438126"/>
                <a:gd name="connsiteX71" fmla="*/ 93576 w 438125"/>
                <a:gd name="connsiteY71" fmla="*/ 343533 h 438126"/>
                <a:gd name="connsiteX72" fmla="*/ 92342 w 438125"/>
                <a:gd name="connsiteY72" fmla="*/ 342639 h 438126"/>
                <a:gd name="connsiteX73" fmla="*/ 98108 w 438125"/>
                <a:gd name="connsiteY73" fmla="*/ 336842 h 438126"/>
                <a:gd name="connsiteX74" fmla="*/ 110441 w 438125"/>
                <a:gd name="connsiteY74" fmla="*/ 348404 h 438126"/>
                <a:gd name="connsiteX75" fmla="*/ 108899 w 438125"/>
                <a:gd name="connsiteY75" fmla="*/ 350224 h 438126"/>
                <a:gd name="connsiteX76" fmla="*/ 87317 w 438125"/>
                <a:gd name="connsiteY76" fmla="*/ 356390 h 438126"/>
                <a:gd name="connsiteX77" fmla="*/ 100050 w 438125"/>
                <a:gd name="connsiteY77" fmla="*/ 357901 h 438126"/>
                <a:gd name="connsiteX78" fmla="*/ 114480 w 438125"/>
                <a:gd name="connsiteY78" fmla="*/ 363975 h 438126"/>
                <a:gd name="connsiteX79" fmla="*/ 120646 w 438125"/>
                <a:gd name="connsiteY79" fmla="*/ 368230 h 438126"/>
                <a:gd name="connsiteX80" fmla="*/ 124593 w 438125"/>
                <a:gd name="connsiteY80" fmla="*/ 362772 h 438126"/>
                <a:gd name="connsiteX81" fmla="*/ 123390 w 438125"/>
                <a:gd name="connsiteY81" fmla="*/ 359442 h 438126"/>
                <a:gd name="connsiteX82" fmla="*/ 123976 w 438125"/>
                <a:gd name="connsiteY82" fmla="*/ 358209 h 438126"/>
                <a:gd name="connsiteX83" fmla="*/ 133719 w 438125"/>
                <a:gd name="connsiteY83" fmla="*/ 364900 h 438126"/>
                <a:gd name="connsiteX84" fmla="*/ 133102 w 438125"/>
                <a:gd name="connsiteY84" fmla="*/ 366102 h 438126"/>
                <a:gd name="connsiteX85" fmla="*/ 129156 w 438125"/>
                <a:gd name="connsiteY85" fmla="*/ 366102 h 438126"/>
                <a:gd name="connsiteX86" fmla="*/ 119906 w 438125"/>
                <a:gd name="connsiteY86" fmla="*/ 379483 h 438126"/>
                <a:gd name="connsiteX87" fmla="*/ 121417 w 438125"/>
                <a:gd name="connsiteY87" fmla="*/ 383122 h 438126"/>
                <a:gd name="connsiteX88" fmla="*/ 120831 w 438125"/>
                <a:gd name="connsiteY88" fmla="*/ 384355 h 438126"/>
                <a:gd name="connsiteX89" fmla="*/ 110872 w 438125"/>
                <a:gd name="connsiteY89" fmla="*/ 377633 h 438126"/>
                <a:gd name="connsiteX90" fmla="*/ 111489 w 438125"/>
                <a:gd name="connsiteY90" fmla="*/ 376400 h 438126"/>
                <a:gd name="connsiteX91" fmla="*/ 115127 w 438125"/>
                <a:gd name="connsiteY91" fmla="*/ 376123 h 438126"/>
                <a:gd name="connsiteX92" fmla="*/ 119690 w 438125"/>
                <a:gd name="connsiteY92" fmla="*/ 369740 h 438126"/>
                <a:gd name="connsiteX93" fmla="*/ 113524 w 438125"/>
                <a:gd name="connsiteY93" fmla="*/ 365486 h 438126"/>
                <a:gd name="connsiteX94" fmla="*/ 108961 w 438125"/>
                <a:gd name="connsiteY94" fmla="*/ 371868 h 438126"/>
                <a:gd name="connsiteX95" fmla="*/ 110194 w 438125"/>
                <a:gd name="connsiteY95" fmla="*/ 375198 h 438126"/>
                <a:gd name="connsiteX96" fmla="*/ 109578 w 438125"/>
                <a:gd name="connsiteY96" fmla="*/ 376400 h 438126"/>
                <a:gd name="connsiteX97" fmla="*/ 99865 w 438125"/>
                <a:gd name="connsiteY97" fmla="*/ 369740 h 438126"/>
                <a:gd name="connsiteX98" fmla="*/ 100451 w 438125"/>
                <a:gd name="connsiteY98" fmla="*/ 368507 h 438126"/>
                <a:gd name="connsiteX99" fmla="*/ 104398 w 438125"/>
                <a:gd name="connsiteY99" fmla="*/ 368507 h 438126"/>
                <a:gd name="connsiteX100" fmla="*/ 113647 w 438125"/>
                <a:gd name="connsiteY100" fmla="*/ 355157 h 438126"/>
                <a:gd name="connsiteX101" fmla="*/ 112445 w 438125"/>
                <a:gd name="connsiteY101" fmla="*/ 351488 h 438126"/>
                <a:gd name="connsiteX102" fmla="*/ 113031 w 438125"/>
                <a:gd name="connsiteY102" fmla="*/ 350285 h 438126"/>
                <a:gd name="connsiteX103" fmla="*/ 122774 w 438125"/>
                <a:gd name="connsiteY103" fmla="*/ 356976 h 438126"/>
                <a:gd name="connsiteX104" fmla="*/ 122157 w 438125"/>
                <a:gd name="connsiteY104" fmla="*/ 358178 h 438126"/>
                <a:gd name="connsiteX105" fmla="*/ 118519 w 438125"/>
                <a:gd name="connsiteY105" fmla="*/ 358487 h 438126"/>
                <a:gd name="connsiteX106" fmla="*/ 136124 w 438125"/>
                <a:gd name="connsiteY106" fmla="*/ 379175 h 438126"/>
                <a:gd name="connsiteX107" fmla="*/ 136741 w 438125"/>
                <a:gd name="connsiteY107" fmla="*/ 391015 h 438126"/>
                <a:gd name="connsiteX108" fmla="*/ 145990 w 438125"/>
                <a:gd name="connsiteY108" fmla="*/ 384047 h 438126"/>
                <a:gd name="connsiteX109" fmla="*/ 145713 w 438125"/>
                <a:gd name="connsiteY109" fmla="*/ 372207 h 438126"/>
                <a:gd name="connsiteX110" fmla="*/ 135970 w 438125"/>
                <a:gd name="connsiteY110" fmla="*/ 379175 h 438126"/>
                <a:gd name="connsiteX111" fmla="*/ 130667 w 438125"/>
                <a:gd name="connsiteY111" fmla="*/ 376431 h 438126"/>
                <a:gd name="connsiteX112" fmla="*/ 146266 w 438125"/>
                <a:gd name="connsiteY112" fmla="*/ 370590 h 438126"/>
                <a:gd name="connsiteX113" fmla="*/ 152106 w 438125"/>
                <a:gd name="connsiteY113" fmla="*/ 386189 h 438126"/>
                <a:gd name="connsiteX114" fmla="*/ 136507 w 438125"/>
                <a:gd name="connsiteY114" fmla="*/ 392030 h 438126"/>
                <a:gd name="connsiteX115" fmla="*/ 136124 w 438125"/>
                <a:gd name="connsiteY115" fmla="*/ 391847 h 438126"/>
                <a:gd name="connsiteX116" fmla="*/ 130414 w 438125"/>
                <a:gd name="connsiteY116" fmla="*/ 376898 h 438126"/>
                <a:gd name="connsiteX117" fmla="*/ 130636 w 438125"/>
                <a:gd name="connsiteY117" fmla="*/ 376431 h 438126"/>
                <a:gd name="connsiteX118" fmla="*/ 158909 w 438125"/>
                <a:gd name="connsiteY118" fmla="*/ 377048 h 438126"/>
                <a:gd name="connsiteX119" fmla="*/ 170039 w 438125"/>
                <a:gd name="connsiteY119" fmla="*/ 380408 h 438126"/>
                <a:gd name="connsiteX120" fmla="*/ 169731 w 438125"/>
                <a:gd name="connsiteY120" fmla="*/ 381611 h 438126"/>
                <a:gd name="connsiteX121" fmla="*/ 165785 w 438125"/>
                <a:gd name="connsiteY121" fmla="*/ 382813 h 438126"/>
                <a:gd name="connsiteX122" fmla="*/ 161931 w 438125"/>
                <a:gd name="connsiteY122" fmla="*/ 396133 h 438126"/>
                <a:gd name="connsiteX123" fmla="*/ 164852 w 438125"/>
                <a:gd name="connsiteY123" fmla="*/ 401789 h 438126"/>
                <a:gd name="connsiteX124" fmla="*/ 165260 w 438125"/>
                <a:gd name="connsiteY124" fmla="*/ 401898 h 438126"/>
                <a:gd name="connsiteX125" fmla="*/ 172182 w 438125"/>
                <a:gd name="connsiteY125" fmla="*/ 399245 h 438126"/>
                <a:gd name="connsiteX126" fmla="*/ 172568 w 438125"/>
                <a:gd name="connsiteY126" fmla="*/ 397952 h 438126"/>
                <a:gd name="connsiteX127" fmla="*/ 176206 w 438125"/>
                <a:gd name="connsiteY127" fmla="*/ 386174 h 438126"/>
                <a:gd name="connsiteX128" fmla="*/ 173462 w 438125"/>
                <a:gd name="connsiteY128" fmla="*/ 382536 h 438126"/>
                <a:gd name="connsiteX129" fmla="*/ 173770 w 438125"/>
                <a:gd name="connsiteY129" fmla="*/ 381303 h 438126"/>
                <a:gd name="connsiteX130" fmla="*/ 181971 w 438125"/>
                <a:gd name="connsiteY130" fmla="*/ 383738 h 438126"/>
                <a:gd name="connsiteX131" fmla="*/ 181663 w 438125"/>
                <a:gd name="connsiteY131" fmla="*/ 384941 h 438126"/>
                <a:gd name="connsiteX132" fmla="*/ 177717 w 438125"/>
                <a:gd name="connsiteY132" fmla="*/ 386482 h 438126"/>
                <a:gd name="connsiteX133" fmla="*/ 174387 w 438125"/>
                <a:gd name="connsiteY133" fmla="*/ 398014 h 438126"/>
                <a:gd name="connsiteX134" fmla="*/ 163750 w 438125"/>
                <a:gd name="connsiteY134" fmla="*/ 402577 h 438126"/>
                <a:gd name="connsiteX135" fmla="*/ 157367 w 438125"/>
                <a:gd name="connsiteY135" fmla="*/ 393759 h 438126"/>
                <a:gd name="connsiteX136" fmla="*/ 161314 w 438125"/>
                <a:gd name="connsiteY136" fmla="*/ 380994 h 438126"/>
                <a:gd name="connsiteX137" fmla="*/ 158878 w 438125"/>
                <a:gd name="connsiteY137" fmla="*/ 377911 h 438126"/>
                <a:gd name="connsiteX138" fmla="*/ 206637 w 438125"/>
                <a:gd name="connsiteY138" fmla="*/ 387376 h 438126"/>
                <a:gd name="connsiteX139" fmla="*/ 218446 w 438125"/>
                <a:gd name="connsiteY139" fmla="*/ 387376 h 438126"/>
                <a:gd name="connsiteX140" fmla="*/ 218446 w 438125"/>
                <a:gd name="connsiteY140" fmla="*/ 388610 h 438126"/>
                <a:gd name="connsiteX141" fmla="*/ 215085 w 438125"/>
                <a:gd name="connsiteY141" fmla="*/ 390737 h 438126"/>
                <a:gd name="connsiteX142" fmla="*/ 215085 w 438125"/>
                <a:gd name="connsiteY142" fmla="*/ 404704 h 438126"/>
                <a:gd name="connsiteX143" fmla="*/ 219957 w 438125"/>
                <a:gd name="connsiteY143" fmla="*/ 409267 h 438126"/>
                <a:gd name="connsiteX144" fmla="*/ 225722 w 438125"/>
                <a:gd name="connsiteY144" fmla="*/ 404820 h 438126"/>
                <a:gd name="connsiteX145" fmla="*/ 225722 w 438125"/>
                <a:gd name="connsiteY145" fmla="*/ 403502 h 438126"/>
                <a:gd name="connsiteX146" fmla="*/ 225722 w 438125"/>
                <a:gd name="connsiteY146" fmla="*/ 391323 h 438126"/>
                <a:gd name="connsiteX147" fmla="*/ 222084 w 438125"/>
                <a:gd name="connsiteY147" fmla="*/ 388610 h 438126"/>
                <a:gd name="connsiteX148" fmla="*/ 222084 w 438125"/>
                <a:gd name="connsiteY148" fmla="*/ 387376 h 438126"/>
                <a:gd name="connsiteX149" fmla="*/ 230594 w 438125"/>
                <a:gd name="connsiteY149" fmla="*/ 387376 h 438126"/>
                <a:gd name="connsiteX150" fmla="*/ 230594 w 438125"/>
                <a:gd name="connsiteY150" fmla="*/ 388610 h 438126"/>
                <a:gd name="connsiteX151" fmla="*/ 227511 w 438125"/>
                <a:gd name="connsiteY151" fmla="*/ 391323 h 438126"/>
                <a:gd name="connsiteX152" fmla="*/ 227511 w 438125"/>
                <a:gd name="connsiteY152" fmla="*/ 403193 h 438126"/>
                <a:gd name="connsiteX153" fmla="*/ 218723 w 438125"/>
                <a:gd name="connsiteY153" fmla="*/ 410470 h 438126"/>
                <a:gd name="connsiteX154" fmla="*/ 209936 w 438125"/>
                <a:gd name="connsiteY154" fmla="*/ 404088 h 438126"/>
                <a:gd name="connsiteX155" fmla="*/ 209936 w 438125"/>
                <a:gd name="connsiteY155" fmla="*/ 390737 h 438126"/>
                <a:gd name="connsiteX156" fmla="*/ 206853 w 438125"/>
                <a:gd name="connsiteY156" fmla="*/ 388610 h 438126"/>
                <a:gd name="connsiteX157" fmla="*/ 231827 w 438125"/>
                <a:gd name="connsiteY157" fmla="*/ 388918 h 438126"/>
                <a:gd name="connsiteX158" fmla="*/ 231550 w 438125"/>
                <a:gd name="connsiteY158" fmla="*/ 387685 h 438126"/>
                <a:gd name="connsiteX159" fmla="*/ 239751 w 438125"/>
                <a:gd name="connsiteY159" fmla="*/ 386482 h 438126"/>
                <a:gd name="connsiteX160" fmla="*/ 253101 w 438125"/>
                <a:gd name="connsiteY160" fmla="*/ 400449 h 438126"/>
                <a:gd name="connsiteX161" fmla="*/ 253101 w 438125"/>
                <a:gd name="connsiteY161" fmla="*/ 400449 h 438126"/>
                <a:gd name="connsiteX162" fmla="*/ 251282 w 438125"/>
                <a:gd name="connsiteY162" fmla="*/ 388610 h 438126"/>
                <a:gd name="connsiteX163" fmla="*/ 247336 w 438125"/>
                <a:gd name="connsiteY163" fmla="*/ 386482 h 438126"/>
                <a:gd name="connsiteX164" fmla="*/ 247027 w 438125"/>
                <a:gd name="connsiteY164" fmla="*/ 385249 h 438126"/>
                <a:gd name="connsiteX165" fmla="*/ 255537 w 438125"/>
                <a:gd name="connsiteY165" fmla="*/ 384047 h 438126"/>
                <a:gd name="connsiteX166" fmla="*/ 255845 w 438125"/>
                <a:gd name="connsiteY166" fmla="*/ 385249 h 438126"/>
                <a:gd name="connsiteX167" fmla="*/ 253101 w 438125"/>
                <a:gd name="connsiteY167" fmla="*/ 388332 h 438126"/>
                <a:gd name="connsiteX168" fmla="*/ 255845 w 438125"/>
                <a:gd name="connsiteY168" fmla="*/ 407479 h 438126"/>
                <a:gd name="connsiteX169" fmla="*/ 252762 w 438125"/>
                <a:gd name="connsiteY169" fmla="*/ 408065 h 438126"/>
                <a:gd name="connsiteX170" fmla="*/ 237346 w 438125"/>
                <a:gd name="connsiteY170" fmla="*/ 392279 h 438126"/>
                <a:gd name="connsiteX171" fmla="*/ 237346 w 438125"/>
                <a:gd name="connsiteY171" fmla="*/ 392279 h 438126"/>
                <a:gd name="connsiteX172" fmla="*/ 239473 w 438125"/>
                <a:gd name="connsiteY172" fmla="*/ 406554 h 438126"/>
                <a:gd name="connsiteX173" fmla="*/ 243728 w 438125"/>
                <a:gd name="connsiteY173" fmla="*/ 408065 h 438126"/>
                <a:gd name="connsiteX174" fmla="*/ 244037 w 438125"/>
                <a:gd name="connsiteY174" fmla="*/ 409298 h 438126"/>
                <a:gd name="connsiteX175" fmla="*/ 234787 w 438125"/>
                <a:gd name="connsiteY175" fmla="*/ 410501 h 438126"/>
                <a:gd name="connsiteX176" fmla="*/ 234479 w 438125"/>
                <a:gd name="connsiteY176" fmla="*/ 409298 h 438126"/>
                <a:gd name="connsiteX177" fmla="*/ 237562 w 438125"/>
                <a:gd name="connsiteY177" fmla="*/ 406554 h 438126"/>
                <a:gd name="connsiteX178" fmla="*/ 235126 w 438125"/>
                <a:gd name="connsiteY178" fmla="*/ 390768 h 438126"/>
                <a:gd name="connsiteX179" fmla="*/ 231704 w 438125"/>
                <a:gd name="connsiteY179" fmla="*/ 388918 h 438126"/>
                <a:gd name="connsiteX180" fmla="*/ 276472 w 438125"/>
                <a:gd name="connsiteY180" fmla="*/ 402299 h 438126"/>
                <a:gd name="connsiteX181" fmla="*/ 264632 w 438125"/>
                <a:gd name="connsiteY181" fmla="*/ 405660 h 438126"/>
                <a:gd name="connsiteX182" fmla="*/ 264324 w 438125"/>
                <a:gd name="connsiteY182" fmla="*/ 404427 h 438126"/>
                <a:gd name="connsiteX183" fmla="*/ 266760 w 438125"/>
                <a:gd name="connsiteY183" fmla="*/ 401343 h 438126"/>
                <a:gd name="connsiteX184" fmla="*/ 262505 w 438125"/>
                <a:gd name="connsiteY184" fmla="*/ 385927 h 438126"/>
                <a:gd name="connsiteX185" fmla="*/ 258836 w 438125"/>
                <a:gd name="connsiteY185" fmla="*/ 384725 h 438126"/>
                <a:gd name="connsiteX186" fmla="*/ 258559 w 438125"/>
                <a:gd name="connsiteY186" fmla="*/ 383492 h 438126"/>
                <a:gd name="connsiteX187" fmla="*/ 270398 w 438125"/>
                <a:gd name="connsiteY187" fmla="*/ 380162 h 438126"/>
                <a:gd name="connsiteX188" fmla="*/ 270706 w 438125"/>
                <a:gd name="connsiteY188" fmla="*/ 381364 h 438126"/>
                <a:gd name="connsiteX189" fmla="*/ 268271 w 438125"/>
                <a:gd name="connsiteY189" fmla="*/ 384447 h 438126"/>
                <a:gd name="connsiteX190" fmla="*/ 272526 w 438125"/>
                <a:gd name="connsiteY190" fmla="*/ 399864 h 438126"/>
                <a:gd name="connsiteX191" fmla="*/ 276164 w 438125"/>
                <a:gd name="connsiteY191" fmla="*/ 401097 h 438126"/>
                <a:gd name="connsiteX192" fmla="*/ 273142 w 438125"/>
                <a:gd name="connsiteY192" fmla="*/ 380439 h 438126"/>
                <a:gd name="connsiteX193" fmla="*/ 272526 w 438125"/>
                <a:gd name="connsiteY193" fmla="*/ 379206 h 438126"/>
                <a:gd name="connsiteX194" fmla="*/ 282854 w 438125"/>
                <a:gd name="connsiteY194" fmla="*/ 374951 h 438126"/>
                <a:gd name="connsiteX195" fmla="*/ 283471 w 438125"/>
                <a:gd name="connsiteY195" fmla="*/ 376184 h 438126"/>
                <a:gd name="connsiteX196" fmla="*/ 281035 w 438125"/>
                <a:gd name="connsiteY196" fmla="*/ 378589 h 438126"/>
                <a:gd name="connsiteX197" fmla="*/ 290285 w 438125"/>
                <a:gd name="connsiteY197" fmla="*/ 390151 h 438126"/>
                <a:gd name="connsiteX198" fmla="*/ 290285 w 438125"/>
                <a:gd name="connsiteY198" fmla="*/ 390151 h 438126"/>
                <a:gd name="connsiteX199" fmla="*/ 290285 w 438125"/>
                <a:gd name="connsiteY199" fmla="*/ 388024 h 438126"/>
                <a:gd name="connsiteX200" fmla="*/ 289699 w 438125"/>
                <a:gd name="connsiteY200" fmla="*/ 375876 h 438126"/>
                <a:gd name="connsiteX201" fmla="*/ 286338 w 438125"/>
                <a:gd name="connsiteY201" fmla="*/ 375259 h 438126"/>
                <a:gd name="connsiteX202" fmla="*/ 285722 w 438125"/>
                <a:gd name="connsiteY202" fmla="*/ 374057 h 438126"/>
                <a:gd name="connsiteX203" fmla="*/ 292721 w 438125"/>
                <a:gd name="connsiteY203" fmla="*/ 371313 h 438126"/>
                <a:gd name="connsiteX204" fmla="*/ 293337 w 438125"/>
                <a:gd name="connsiteY204" fmla="*/ 372515 h 438126"/>
                <a:gd name="connsiteX205" fmla="*/ 291518 w 438125"/>
                <a:gd name="connsiteY205" fmla="*/ 375876 h 438126"/>
                <a:gd name="connsiteX206" fmla="*/ 292104 w 438125"/>
                <a:gd name="connsiteY206" fmla="*/ 396842 h 438126"/>
                <a:gd name="connsiteX207" fmla="*/ 289699 w 438125"/>
                <a:gd name="connsiteY207" fmla="*/ 397736 h 438126"/>
                <a:gd name="connsiteX208" fmla="*/ 276626 w 438125"/>
                <a:gd name="connsiteY208" fmla="*/ 381950 h 438126"/>
                <a:gd name="connsiteX209" fmla="*/ 273401 w 438125"/>
                <a:gd name="connsiteY209" fmla="*/ 380308 h 438126"/>
                <a:gd name="connsiteX210" fmla="*/ 273142 w 438125"/>
                <a:gd name="connsiteY210" fmla="*/ 380408 h 438126"/>
                <a:gd name="connsiteX211" fmla="*/ 312022 w 438125"/>
                <a:gd name="connsiteY211" fmla="*/ 360367 h 438126"/>
                <a:gd name="connsiteX212" fmla="*/ 316276 w 438125"/>
                <a:gd name="connsiteY212" fmla="*/ 367366 h 438126"/>
                <a:gd name="connsiteX213" fmla="*/ 315074 w 438125"/>
                <a:gd name="connsiteY213" fmla="*/ 367983 h 438126"/>
                <a:gd name="connsiteX214" fmla="*/ 304714 w 438125"/>
                <a:gd name="connsiteY214" fmla="*/ 366133 h 438126"/>
                <a:gd name="connsiteX215" fmla="*/ 303512 w 438125"/>
                <a:gd name="connsiteY215" fmla="*/ 369494 h 438126"/>
                <a:gd name="connsiteX216" fmla="*/ 306842 w 438125"/>
                <a:gd name="connsiteY216" fmla="*/ 375259 h 438126"/>
                <a:gd name="connsiteX217" fmla="*/ 309810 w 438125"/>
                <a:gd name="connsiteY217" fmla="*/ 369677 h 438126"/>
                <a:gd name="connsiteX218" fmla="*/ 309586 w 438125"/>
                <a:gd name="connsiteY218" fmla="*/ 369093 h 438126"/>
                <a:gd name="connsiteX219" fmla="*/ 310819 w 438125"/>
                <a:gd name="connsiteY219" fmla="*/ 368476 h 438126"/>
                <a:gd name="connsiteX220" fmla="*/ 315351 w 438125"/>
                <a:gd name="connsiteY220" fmla="*/ 376678 h 438126"/>
                <a:gd name="connsiteX221" fmla="*/ 314149 w 438125"/>
                <a:gd name="connsiteY221" fmla="*/ 377294 h 438126"/>
                <a:gd name="connsiteX222" fmla="*/ 307458 w 438125"/>
                <a:gd name="connsiteY222" fmla="*/ 376369 h 438126"/>
                <a:gd name="connsiteX223" fmla="*/ 311405 w 438125"/>
                <a:gd name="connsiteY223" fmla="*/ 383060 h 438126"/>
                <a:gd name="connsiteX224" fmla="*/ 314766 w 438125"/>
                <a:gd name="connsiteY224" fmla="*/ 383368 h 438126"/>
                <a:gd name="connsiteX225" fmla="*/ 318404 w 438125"/>
                <a:gd name="connsiteY225" fmla="*/ 372731 h 438126"/>
                <a:gd name="connsiteX226" fmla="*/ 319606 w 438125"/>
                <a:gd name="connsiteY226" fmla="*/ 372145 h 438126"/>
                <a:gd name="connsiteX227" fmla="*/ 323861 w 438125"/>
                <a:gd name="connsiteY227" fmla="*/ 380038 h 438126"/>
                <a:gd name="connsiteX228" fmla="*/ 305362 w 438125"/>
                <a:gd name="connsiteY228" fmla="*/ 390675 h 438126"/>
                <a:gd name="connsiteX229" fmla="*/ 304745 w 438125"/>
                <a:gd name="connsiteY229" fmla="*/ 389442 h 438126"/>
                <a:gd name="connsiteX230" fmla="*/ 306595 w 438125"/>
                <a:gd name="connsiteY230" fmla="*/ 385804 h 438126"/>
                <a:gd name="connsiteX231" fmla="*/ 298671 w 438125"/>
                <a:gd name="connsiteY231" fmla="*/ 371837 h 438126"/>
                <a:gd name="connsiteX232" fmla="*/ 294725 w 438125"/>
                <a:gd name="connsiteY232" fmla="*/ 371529 h 438126"/>
                <a:gd name="connsiteX233" fmla="*/ 294139 w 438125"/>
                <a:gd name="connsiteY233" fmla="*/ 370295 h 438126"/>
                <a:gd name="connsiteX234" fmla="*/ 324354 w 438125"/>
                <a:gd name="connsiteY234" fmla="*/ 355527 h 438126"/>
                <a:gd name="connsiteX235" fmla="*/ 328918 w 438125"/>
                <a:gd name="connsiteY235" fmla="*/ 361292 h 438126"/>
                <a:gd name="connsiteX236" fmla="*/ 330737 w 438125"/>
                <a:gd name="connsiteY236" fmla="*/ 353985 h 438126"/>
                <a:gd name="connsiteX237" fmla="*/ 324971 w 438125"/>
                <a:gd name="connsiteY237" fmla="*/ 352783 h 438126"/>
                <a:gd name="connsiteX238" fmla="*/ 324354 w 438125"/>
                <a:gd name="connsiteY238" fmla="*/ 355527 h 438126"/>
                <a:gd name="connsiteX239" fmla="*/ 343316 w 438125"/>
                <a:gd name="connsiteY239" fmla="*/ 359134 h 438126"/>
                <a:gd name="connsiteX240" fmla="*/ 344241 w 438125"/>
                <a:gd name="connsiteY240" fmla="*/ 358209 h 438126"/>
                <a:gd name="connsiteX241" fmla="*/ 344651 w 438125"/>
                <a:gd name="connsiteY241" fmla="*/ 364649 h 438126"/>
                <a:gd name="connsiteX242" fmla="*/ 343624 w 438125"/>
                <a:gd name="connsiteY242" fmla="*/ 365516 h 438126"/>
                <a:gd name="connsiteX243" fmla="*/ 337259 w 438125"/>
                <a:gd name="connsiteY243" fmla="*/ 365607 h 438126"/>
                <a:gd name="connsiteX244" fmla="*/ 336317 w 438125"/>
                <a:gd name="connsiteY244" fmla="*/ 364283 h 438126"/>
                <a:gd name="connsiteX245" fmla="*/ 332987 w 438125"/>
                <a:gd name="connsiteY245" fmla="*/ 361570 h 438126"/>
                <a:gd name="connsiteX246" fmla="*/ 329658 w 438125"/>
                <a:gd name="connsiteY246" fmla="*/ 362464 h 438126"/>
                <a:gd name="connsiteX247" fmla="*/ 333882 w 438125"/>
                <a:gd name="connsiteY247" fmla="*/ 367952 h 438126"/>
                <a:gd name="connsiteX248" fmla="*/ 338136 w 438125"/>
                <a:gd name="connsiteY248" fmla="*/ 367952 h 438126"/>
                <a:gd name="connsiteX249" fmla="*/ 339061 w 438125"/>
                <a:gd name="connsiteY249" fmla="*/ 368846 h 438126"/>
                <a:gd name="connsiteX250" fmla="*/ 329812 w 438125"/>
                <a:gd name="connsiteY250" fmla="*/ 376431 h 438126"/>
                <a:gd name="connsiteX251" fmla="*/ 328887 w 438125"/>
                <a:gd name="connsiteY251" fmla="*/ 375537 h 438126"/>
                <a:gd name="connsiteX252" fmla="*/ 330089 w 438125"/>
                <a:gd name="connsiteY252" fmla="*/ 371590 h 438126"/>
                <a:gd name="connsiteX253" fmla="*/ 320069 w 438125"/>
                <a:gd name="connsiteY253" fmla="*/ 358826 h 438126"/>
                <a:gd name="connsiteX254" fmla="*/ 316122 w 438125"/>
                <a:gd name="connsiteY254" fmla="*/ 359134 h 438126"/>
                <a:gd name="connsiteX255" fmla="*/ 315228 w 438125"/>
                <a:gd name="connsiteY255" fmla="*/ 358209 h 438126"/>
                <a:gd name="connsiteX256" fmla="*/ 324478 w 438125"/>
                <a:gd name="connsiteY256" fmla="*/ 350933 h 438126"/>
                <a:gd name="connsiteX257" fmla="*/ 335115 w 438125"/>
                <a:gd name="connsiteY257" fmla="*/ 350316 h 438126"/>
                <a:gd name="connsiteX258" fmla="*/ 332032 w 438125"/>
                <a:gd name="connsiteY258" fmla="*/ 359720 h 438126"/>
                <a:gd name="connsiteX259" fmla="*/ 332032 w 438125"/>
                <a:gd name="connsiteY259" fmla="*/ 359720 h 438126"/>
                <a:gd name="connsiteX260" fmla="*/ 339955 w 438125"/>
                <a:gd name="connsiteY260" fmla="*/ 360028 h 438126"/>
                <a:gd name="connsiteX261" fmla="*/ 343902 w 438125"/>
                <a:gd name="connsiteY261" fmla="*/ 361570 h 438126"/>
                <a:gd name="connsiteX262" fmla="*/ 343316 w 438125"/>
                <a:gd name="connsiteY262" fmla="*/ 359134 h 438126"/>
                <a:gd name="connsiteX263" fmla="*/ 352134 w 438125"/>
                <a:gd name="connsiteY263" fmla="*/ 357901 h 438126"/>
                <a:gd name="connsiteX264" fmla="*/ 345752 w 438125"/>
                <a:gd name="connsiteY264" fmla="*/ 351734 h 438126"/>
                <a:gd name="connsiteX265" fmla="*/ 346646 w 438125"/>
                <a:gd name="connsiteY265" fmla="*/ 350840 h 438126"/>
                <a:gd name="connsiteX266" fmla="*/ 357283 w 438125"/>
                <a:gd name="connsiteY266" fmla="*/ 350840 h 438126"/>
                <a:gd name="connsiteX267" fmla="*/ 357591 w 438125"/>
                <a:gd name="connsiteY267" fmla="*/ 345044 h 438126"/>
                <a:gd name="connsiteX268" fmla="*/ 350901 w 438125"/>
                <a:gd name="connsiteY268" fmla="*/ 346277 h 438126"/>
                <a:gd name="connsiteX269" fmla="*/ 340880 w 438125"/>
                <a:gd name="connsiteY269" fmla="*/ 346894 h 438126"/>
                <a:gd name="connsiteX270" fmla="*/ 340880 w 438125"/>
                <a:gd name="connsiteY270" fmla="*/ 335948 h 438126"/>
                <a:gd name="connsiteX271" fmla="*/ 345135 w 438125"/>
                <a:gd name="connsiteY271" fmla="*/ 333513 h 438126"/>
                <a:gd name="connsiteX272" fmla="*/ 346369 w 438125"/>
                <a:gd name="connsiteY272" fmla="*/ 332896 h 438126"/>
                <a:gd name="connsiteX273" fmla="*/ 346369 w 438125"/>
                <a:gd name="connsiteY273" fmla="*/ 331077 h 438126"/>
                <a:gd name="connsiteX274" fmla="*/ 347263 w 438125"/>
                <a:gd name="connsiteY274" fmla="*/ 330183 h 438126"/>
                <a:gd name="connsiteX275" fmla="*/ 353028 w 438125"/>
                <a:gd name="connsiteY275" fmla="*/ 335640 h 438126"/>
                <a:gd name="connsiteX276" fmla="*/ 352134 w 438125"/>
                <a:gd name="connsiteY276" fmla="*/ 336565 h 438126"/>
                <a:gd name="connsiteX277" fmla="*/ 342700 w 438125"/>
                <a:gd name="connsiteY277" fmla="*/ 336565 h 438126"/>
                <a:gd name="connsiteX278" fmla="*/ 342391 w 438125"/>
                <a:gd name="connsiteY278" fmla="*/ 341714 h 438126"/>
                <a:gd name="connsiteX279" fmla="*/ 349082 w 438125"/>
                <a:gd name="connsiteY279" fmla="*/ 340820 h 438126"/>
                <a:gd name="connsiteX280" fmla="*/ 360027 w 438125"/>
                <a:gd name="connsiteY280" fmla="*/ 340203 h 438126"/>
                <a:gd name="connsiteX281" fmla="*/ 359719 w 438125"/>
                <a:gd name="connsiteY281" fmla="*/ 351149 h 438126"/>
                <a:gd name="connsiteX282" fmla="*/ 355156 w 438125"/>
                <a:gd name="connsiteY282" fmla="*/ 354478 h 438126"/>
                <a:gd name="connsiteX283" fmla="*/ 353953 w 438125"/>
                <a:gd name="connsiteY283" fmla="*/ 355095 h 438126"/>
                <a:gd name="connsiteX284" fmla="*/ 353953 w 438125"/>
                <a:gd name="connsiteY284" fmla="*/ 356914 h 438126"/>
                <a:gd name="connsiteX285" fmla="*/ 376122 w 438125"/>
                <a:gd name="connsiteY285" fmla="*/ 329967 h 438126"/>
                <a:gd name="connsiteX286" fmla="*/ 368537 w 438125"/>
                <a:gd name="connsiteY286" fmla="*/ 339679 h 438126"/>
                <a:gd name="connsiteX287" fmla="*/ 367612 w 438125"/>
                <a:gd name="connsiteY287" fmla="*/ 338785 h 438126"/>
                <a:gd name="connsiteX288" fmla="*/ 367920 w 438125"/>
                <a:gd name="connsiteY288" fmla="*/ 334807 h 438126"/>
                <a:gd name="connsiteX289" fmla="*/ 355032 w 438125"/>
                <a:gd name="connsiteY289" fmla="*/ 325219 h 438126"/>
                <a:gd name="connsiteX290" fmla="*/ 351394 w 438125"/>
                <a:gd name="connsiteY290" fmla="*/ 326452 h 438126"/>
                <a:gd name="connsiteX291" fmla="*/ 350469 w 438125"/>
                <a:gd name="connsiteY291" fmla="*/ 325527 h 438126"/>
                <a:gd name="connsiteX292" fmla="*/ 358085 w 438125"/>
                <a:gd name="connsiteY292" fmla="*/ 315815 h 438126"/>
                <a:gd name="connsiteX293" fmla="*/ 358979 w 438125"/>
                <a:gd name="connsiteY293" fmla="*/ 316709 h 438126"/>
                <a:gd name="connsiteX294" fmla="*/ 358701 w 438125"/>
                <a:gd name="connsiteY294" fmla="*/ 320655 h 438126"/>
                <a:gd name="connsiteX295" fmla="*/ 371435 w 438125"/>
                <a:gd name="connsiteY295" fmla="*/ 330398 h 438126"/>
                <a:gd name="connsiteX296" fmla="*/ 375104 w 438125"/>
                <a:gd name="connsiteY296" fmla="*/ 329165 h 438126"/>
                <a:gd name="connsiteX297" fmla="*/ 359719 w 438125"/>
                <a:gd name="connsiteY297" fmla="*/ 313564 h 438126"/>
                <a:gd name="connsiteX298" fmla="*/ 370664 w 438125"/>
                <a:gd name="connsiteY298" fmla="*/ 294726 h 438126"/>
                <a:gd name="connsiteX299" fmla="*/ 377663 w 438125"/>
                <a:gd name="connsiteY299" fmla="*/ 298672 h 438126"/>
                <a:gd name="connsiteX300" fmla="*/ 377047 w 438125"/>
                <a:gd name="connsiteY300" fmla="*/ 300183 h 438126"/>
                <a:gd name="connsiteX301" fmla="*/ 367797 w 438125"/>
                <a:gd name="connsiteY301" fmla="*/ 302619 h 438126"/>
                <a:gd name="connsiteX302" fmla="*/ 383213 w 438125"/>
                <a:gd name="connsiteY302" fmla="*/ 311868 h 438126"/>
                <a:gd name="connsiteX303" fmla="*/ 387159 w 438125"/>
                <a:gd name="connsiteY303" fmla="*/ 309772 h 438126"/>
                <a:gd name="connsiteX304" fmla="*/ 388362 w 438125"/>
                <a:gd name="connsiteY304" fmla="*/ 310357 h 438126"/>
                <a:gd name="connsiteX305" fmla="*/ 381671 w 438125"/>
                <a:gd name="connsiteY305" fmla="*/ 321611 h 438126"/>
                <a:gd name="connsiteX306" fmla="*/ 380469 w 438125"/>
                <a:gd name="connsiteY306" fmla="*/ 320995 h 438126"/>
                <a:gd name="connsiteX307" fmla="*/ 380469 w 438125"/>
                <a:gd name="connsiteY307" fmla="*/ 316431 h 438126"/>
                <a:gd name="connsiteX308" fmla="*/ 365053 w 438125"/>
                <a:gd name="connsiteY308" fmla="*/ 307336 h 438126"/>
                <a:gd name="connsiteX309" fmla="*/ 367489 w 438125"/>
                <a:gd name="connsiteY309" fmla="*/ 316431 h 438126"/>
                <a:gd name="connsiteX310" fmla="*/ 366594 w 438125"/>
                <a:gd name="connsiteY310" fmla="*/ 317665 h 438126"/>
                <a:gd name="connsiteX311" fmla="*/ 372792 w 438125"/>
                <a:gd name="connsiteY311" fmla="*/ 293801 h 438126"/>
                <a:gd name="connsiteX312" fmla="*/ 371558 w 438125"/>
                <a:gd name="connsiteY312" fmla="*/ 293184 h 438126"/>
                <a:gd name="connsiteX313" fmla="*/ 375813 w 438125"/>
                <a:gd name="connsiteY313" fmla="*/ 282855 h 438126"/>
                <a:gd name="connsiteX314" fmla="*/ 377047 w 438125"/>
                <a:gd name="connsiteY314" fmla="*/ 283472 h 438126"/>
                <a:gd name="connsiteX315" fmla="*/ 377047 w 438125"/>
                <a:gd name="connsiteY315" fmla="*/ 286216 h 438126"/>
                <a:gd name="connsiteX316" fmla="*/ 378557 w 438125"/>
                <a:gd name="connsiteY316" fmla="*/ 286524 h 438126"/>
                <a:gd name="connsiteX317" fmla="*/ 379174 w 438125"/>
                <a:gd name="connsiteY317" fmla="*/ 286524 h 438126"/>
                <a:gd name="connsiteX318" fmla="*/ 386759 w 438125"/>
                <a:gd name="connsiteY318" fmla="*/ 285908 h 438126"/>
                <a:gd name="connsiteX319" fmla="*/ 382196 w 438125"/>
                <a:gd name="connsiteY319" fmla="*/ 280419 h 438126"/>
                <a:gd name="connsiteX320" fmla="*/ 380685 w 438125"/>
                <a:gd name="connsiteY320" fmla="*/ 279217 h 438126"/>
                <a:gd name="connsiteX321" fmla="*/ 378249 w 438125"/>
                <a:gd name="connsiteY321" fmla="*/ 281344 h 438126"/>
                <a:gd name="connsiteX322" fmla="*/ 377047 w 438125"/>
                <a:gd name="connsiteY322" fmla="*/ 280728 h 438126"/>
                <a:gd name="connsiteX323" fmla="*/ 380376 w 438125"/>
                <a:gd name="connsiteY323" fmla="*/ 272835 h 438126"/>
                <a:gd name="connsiteX324" fmla="*/ 381610 w 438125"/>
                <a:gd name="connsiteY324" fmla="*/ 273451 h 438126"/>
                <a:gd name="connsiteX325" fmla="*/ 382504 w 438125"/>
                <a:gd name="connsiteY325" fmla="*/ 277706 h 438126"/>
                <a:gd name="connsiteX326" fmla="*/ 389811 w 438125"/>
                <a:gd name="connsiteY326" fmla="*/ 285908 h 438126"/>
                <a:gd name="connsiteX327" fmla="*/ 395268 w 438125"/>
                <a:gd name="connsiteY327" fmla="*/ 288343 h 438126"/>
                <a:gd name="connsiteX328" fmla="*/ 398907 w 438125"/>
                <a:gd name="connsiteY328" fmla="*/ 285908 h 438126"/>
                <a:gd name="connsiteX329" fmla="*/ 400140 w 438125"/>
                <a:gd name="connsiteY329" fmla="*/ 286524 h 438126"/>
                <a:gd name="connsiteX330" fmla="*/ 395114 w 438125"/>
                <a:gd name="connsiteY330" fmla="*/ 298364 h 438126"/>
                <a:gd name="connsiteX331" fmla="*/ 393912 w 438125"/>
                <a:gd name="connsiteY331" fmla="*/ 297747 h 438126"/>
                <a:gd name="connsiteX332" fmla="*/ 393295 w 438125"/>
                <a:gd name="connsiteY332" fmla="*/ 293492 h 438126"/>
                <a:gd name="connsiteX333" fmla="*/ 387529 w 438125"/>
                <a:gd name="connsiteY333" fmla="*/ 291056 h 438126"/>
                <a:gd name="connsiteX334" fmla="*/ 378095 w 438125"/>
                <a:gd name="connsiteY334" fmla="*/ 291673 h 438126"/>
                <a:gd name="connsiteX335" fmla="*/ 372792 w 438125"/>
                <a:gd name="connsiteY335" fmla="*/ 293801 h 438126"/>
                <a:gd name="connsiteX336" fmla="*/ 40544 w 438125"/>
                <a:gd name="connsiteY336" fmla="*/ 225445 h 438126"/>
                <a:gd name="connsiteX337" fmla="*/ 47233 w 438125"/>
                <a:gd name="connsiteY337" fmla="*/ 219129 h 438126"/>
                <a:gd name="connsiteX338" fmla="*/ 47235 w 438125"/>
                <a:gd name="connsiteY338" fmla="*/ 219063 h 438126"/>
                <a:gd name="connsiteX339" fmla="*/ 40860 w 438125"/>
                <a:gd name="connsiteY339" fmla="*/ 212071 h 438126"/>
                <a:gd name="connsiteX340" fmla="*/ 33868 w 438125"/>
                <a:gd name="connsiteY340" fmla="*/ 218447 h 438126"/>
                <a:gd name="connsiteX341" fmla="*/ 40243 w 438125"/>
                <a:gd name="connsiteY341" fmla="*/ 225438 h 438126"/>
                <a:gd name="connsiteX342" fmla="*/ 40544 w 438125"/>
                <a:gd name="connsiteY342" fmla="*/ 225445 h 438126"/>
                <a:gd name="connsiteX343" fmla="*/ 397550 w 438125"/>
                <a:gd name="connsiteY343" fmla="*/ 225445 h 438126"/>
                <a:gd name="connsiteX344" fmla="*/ 403932 w 438125"/>
                <a:gd name="connsiteY344" fmla="*/ 219503 h 438126"/>
                <a:gd name="connsiteX345" fmla="*/ 403932 w 438125"/>
                <a:gd name="connsiteY345" fmla="*/ 219063 h 438126"/>
                <a:gd name="connsiteX346" fmla="*/ 397615 w 438125"/>
                <a:gd name="connsiteY346" fmla="*/ 212374 h 438126"/>
                <a:gd name="connsiteX347" fmla="*/ 397550 w 438125"/>
                <a:gd name="connsiteY347" fmla="*/ 212373 h 438126"/>
                <a:gd name="connsiteX348" fmla="*/ 390859 w 438125"/>
                <a:gd name="connsiteY348" fmla="*/ 219063 h 438126"/>
                <a:gd name="connsiteX349" fmla="*/ 397396 w 438125"/>
                <a:gd name="connsiteY349" fmla="*/ 225445 h 438126"/>
                <a:gd name="connsiteX350" fmla="*/ 219063 w 438125"/>
                <a:gd name="connsiteY350" fmla="*/ 0 h 438126"/>
                <a:gd name="connsiteX351" fmla="*/ 438125 w 438125"/>
                <a:gd name="connsiteY351" fmla="*/ 219063 h 438126"/>
                <a:gd name="connsiteX352" fmla="*/ 219063 w 438125"/>
                <a:gd name="connsiteY352" fmla="*/ 438126 h 438126"/>
                <a:gd name="connsiteX353" fmla="*/ 0 w 438125"/>
                <a:gd name="connsiteY353" fmla="*/ 219063 h 438126"/>
                <a:gd name="connsiteX354" fmla="*/ 219063 w 438125"/>
                <a:gd name="connsiteY354" fmla="*/ 154 h 438126"/>
                <a:gd name="connsiteX355" fmla="*/ 219063 w 438125"/>
                <a:gd name="connsiteY355" fmla="*/ 5766 h 438126"/>
                <a:gd name="connsiteX356" fmla="*/ 6136 w 438125"/>
                <a:gd name="connsiteY356" fmla="*/ 218817 h 438126"/>
                <a:gd name="connsiteX357" fmla="*/ 219186 w 438125"/>
                <a:gd name="connsiteY357" fmla="*/ 431744 h 438126"/>
                <a:gd name="connsiteX358" fmla="*/ 432113 w 438125"/>
                <a:gd name="connsiteY358" fmla="*/ 218755 h 438126"/>
                <a:gd name="connsiteX359" fmla="*/ 219063 w 438125"/>
                <a:gd name="connsiteY359" fmla="*/ 5766 h 438126"/>
                <a:gd name="connsiteX360" fmla="*/ 219063 w 438125"/>
                <a:gd name="connsiteY360" fmla="*/ 69866 h 438126"/>
                <a:gd name="connsiteX361" fmla="*/ 368259 w 438125"/>
                <a:gd name="connsiteY361" fmla="*/ 219063 h 438126"/>
                <a:gd name="connsiteX362" fmla="*/ 219063 w 438125"/>
                <a:gd name="connsiteY362" fmla="*/ 368260 h 438126"/>
                <a:gd name="connsiteX363" fmla="*/ 69866 w 438125"/>
                <a:gd name="connsiteY363" fmla="*/ 219063 h 438126"/>
                <a:gd name="connsiteX364" fmla="*/ 219063 w 438125"/>
                <a:gd name="connsiteY364" fmla="*/ 69866 h 438126"/>
                <a:gd name="connsiteX365" fmla="*/ 219063 w 438125"/>
                <a:gd name="connsiteY365" fmla="*/ 73843 h 438126"/>
                <a:gd name="connsiteX366" fmla="*/ 73843 w 438125"/>
                <a:gd name="connsiteY366" fmla="*/ 219063 h 438126"/>
                <a:gd name="connsiteX367" fmla="*/ 219063 w 438125"/>
                <a:gd name="connsiteY367" fmla="*/ 364283 h 438126"/>
                <a:gd name="connsiteX368" fmla="*/ 364282 w 438125"/>
                <a:gd name="connsiteY368" fmla="*/ 219063 h 438126"/>
                <a:gd name="connsiteX369" fmla="*/ 219063 w 438125"/>
                <a:gd name="connsiteY369" fmla="*/ 73843 h 438126"/>
                <a:gd name="connsiteX370" fmla="*/ 344241 w 438125"/>
                <a:gd name="connsiteY370" fmla="*/ 207224 h 438126"/>
                <a:gd name="connsiteX371" fmla="*/ 332371 w 438125"/>
                <a:gd name="connsiteY371" fmla="*/ 207224 h 438126"/>
                <a:gd name="connsiteX372" fmla="*/ 332371 w 438125"/>
                <a:gd name="connsiteY372" fmla="*/ 219371 h 438126"/>
                <a:gd name="connsiteX373" fmla="*/ 344241 w 438125"/>
                <a:gd name="connsiteY373" fmla="*/ 219371 h 438126"/>
                <a:gd name="connsiteX374" fmla="*/ 344241 w 438125"/>
                <a:gd name="connsiteY374" fmla="*/ 207224 h 438126"/>
                <a:gd name="connsiteX375" fmla="*/ 217521 w 438125"/>
                <a:gd name="connsiteY375" fmla="*/ 116669 h 438126"/>
                <a:gd name="connsiteX376" fmla="*/ 218754 w 438125"/>
                <a:gd name="connsiteY376" fmla="*/ 116669 h 438126"/>
                <a:gd name="connsiteX377" fmla="*/ 218754 w 438125"/>
                <a:gd name="connsiteY377" fmla="*/ 113925 h 438126"/>
                <a:gd name="connsiteX378" fmla="*/ 219957 w 438125"/>
                <a:gd name="connsiteY378" fmla="*/ 113925 h 438126"/>
                <a:gd name="connsiteX379" fmla="*/ 219957 w 438125"/>
                <a:gd name="connsiteY379" fmla="*/ 116669 h 438126"/>
                <a:gd name="connsiteX380" fmla="*/ 221190 w 438125"/>
                <a:gd name="connsiteY380" fmla="*/ 116669 h 438126"/>
                <a:gd name="connsiteX381" fmla="*/ 221190 w 438125"/>
                <a:gd name="connsiteY381" fmla="*/ 119752 h 438126"/>
                <a:gd name="connsiteX382" fmla="*/ 219957 w 438125"/>
                <a:gd name="connsiteY382" fmla="*/ 119752 h 438126"/>
                <a:gd name="connsiteX383" fmla="*/ 219957 w 438125"/>
                <a:gd name="connsiteY383" fmla="*/ 125919 h 438126"/>
                <a:gd name="connsiteX384" fmla="*/ 220882 w 438125"/>
                <a:gd name="connsiteY384" fmla="*/ 128324 h 438126"/>
                <a:gd name="connsiteX385" fmla="*/ 220882 w 438125"/>
                <a:gd name="connsiteY385" fmla="*/ 136556 h 438126"/>
                <a:gd name="connsiteX386" fmla="*/ 223287 w 438125"/>
                <a:gd name="connsiteY386" fmla="*/ 139639 h 438126"/>
                <a:gd name="connsiteX387" fmla="*/ 223287 w 438125"/>
                <a:gd name="connsiteY387" fmla="*/ 153020 h 438126"/>
                <a:gd name="connsiteX388" fmla="*/ 226647 w 438125"/>
                <a:gd name="connsiteY388" fmla="*/ 153020 h 438126"/>
                <a:gd name="connsiteX389" fmla="*/ 226647 w 438125"/>
                <a:gd name="connsiteY389" fmla="*/ 178241 h 438126"/>
                <a:gd name="connsiteX390" fmla="*/ 230285 w 438125"/>
                <a:gd name="connsiteY390" fmla="*/ 178241 h 438126"/>
                <a:gd name="connsiteX391" fmla="*/ 230285 w 438125"/>
                <a:gd name="connsiteY391" fmla="*/ 175158 h 438126"/>
                <a:gd name="connsiteX392" fmla="*/ 234232 w 438125"/>
                <a:gd name="connsiteY392" fmla="*/ 175158 h 438126"/>
                <a:gd name="connsiteX393" fmla="*/ 234232 w 438125"/>
                <a:gd name="connsiteY393" fmla="*/ 189557 h 438126"/>
                <a:gd name="connsiteX394" fmla="*/ 288620 w 438125"/>
                <a:gd name="connsiteY394" fmla="*/ 189557 h 438126"/>
                <a:gd name="connsiteX395" fmla="*/ 288620 w 438125"/>
                <a:gd name="connsiteY395" fmla="*/ 181078 h 438126"/>
                <a:gd name="connsiteX396" fmla="*/ 291703 w 438125"/>
                <a:gd name="connsiteY396" fmla="*/ 181078 h 438126"/>
                <a:gd name="connsiteX397" fmla="*/ 291703 w 438125"/>
                <a:gd name="connsiteY397" fmla="*/ 183390 h 438126"/>
                <a:gd name="connsiteX398" fmla="*/ 301724 w 438125"/>
                <a:gd name="connsiteY398" fmla="*/ 183390 h 438126"/>
                <a:gd name="connsiteX399" fmla="*/ 301724 w 438125"/>
                <a:gd name="connsiteY399" fmla="*/ 180646 h 438126"/>
                <a:gd name="connsiteX400" fmla="*/ 304807 w 438125"/>
                <a:gd name="connsiteY400" fmla="*/ 180646 h 438126"/>
                <a:gd name="connsiteX401" fmla="*/ 304807 w 438125"/>
                <a:gd name="connsiteY401" fmla="*/ 189156 h 438126"/>
                <a:gd name="connsiteX402" fmla="*/ 347664 w 438125"/>
                <a:gd name="connsiteY402" fmla="*/ 189156 h 438126"/>
                <a:gd name="connsiteX403" fmla="*/ 347664 w 438125"/>
                <a:gd name="connsiteY403" fmla="*/ 246720 h 438126"/>
                <a:gd name="connsiteX404" fmla="*/ 90832 w 438125"/>
                <a:gd name="connsiteY404" fmla="*/ 246720 h 438126"/>
                <a:gd name="connsiteX405" fmla="*/ 90832 w 438125"/>
                <a:gd name="connsiteY405" fmla="*/ 189279 h 438126"/>
                <a:gd name="connsiteX406" fmla="*/ 133657 w 438125"/>
                <a:gd name="connsiteY406" fmla="*/ 189279 h 438126"/>
                <a:gd name="connsiteX407" fmla="*/ 133657 w 438125"/>
                <a:gd name="connsiteY407" fmla="*/ 180770 h 438126"/>
                <a:gd name="connsiteX408" fmla="*/ 136741 w 438125"/>
                <a:gd name="connsiteY408" fmla="*/ 180770 h 438126"/>
                <a:gd name="connsiteX409" fmla="*/ 136741 w 438125"/>
                <a:gd name="connsiteY409" fmla="*/ 183390 h 438126"/>
                <a:gd name="connsiteX410" fmla="*/ 146761 w 438125"/>
                <a:gd name="connsiteY410" fmla="*/ 183390 h 438126"/>
                <a:gd name="connsiteX411" fmla="*/ 146761 w 438125"/>
                <a:gd name="connsiteY411" fmla="*/ 180954 h 438126"/>
                <a:gd name="connsiteX412" fmla="*/ 149844 w 438125"/>
                <a:gd name="connsiteY412" fmla="*/ 180954 h 438126"/>
                <a:gd name="connsiteX413" fmla="*/ 149844 w 438125"/>
                <a:gd name="connsiteY413" fmla="*/ 189557 h 438126"/>
                <a:gd name="connsiteX414" fmla="*/ 204171 w 438125"/>
                <a:gd name="connsiteY414" fmla="*/ 189557 h 438126"/>
                <a:gd name="connsiteX415" fmla="*/ 204171 w 438125"/>
                <a:gd name="connsiteY415" fmla="*/ 175004 h 438126"/>
                <a:gd name="connsiteX416" fmla="*/ 208117 w 438125"/>
                <a:gd name="connsiteY416" fmla="*/ 175004 h 438126"/>
                <a:gd name="connsiteX417" fmla="*/ 208117 w 438125"/>
                <a:gd name="connsiteY417" fmla="*/ 178087 h 438126"/>
                <a:gd name="connsiteX418" fmla="*/ 211755 w 438125"/>
                <a:gd name="connsiteY418" fmla="*/ 178087 h 438126"/>
                <a:gd name="connsiteX419" fmla="*/ 211755 w 438125"/>
                <a:gd name="connsiteY419" fmla="*/ 152835 h 438126"/>
                <a:gd name="connsiteX420" fmla="*/ 215085 w 438125"/>
                <a:gd name="connsiteY420" fmla="*/ 152835 h 438126"/>
                <a:gd name="connsiteX421" fmla="*/ 215085 w 438125"/>
                <a:gd name="connsiteY421" fmla="*/ 139454 h 438126"/>
                <a:gd name="connsiteX422" fmla="*/ 217521 w 438125"/>
                <a:gd name="connsiteY422" fmla="*/ 136371 h 438126"/>
                <a:gd name="connsiteX423" fmla="*/ 217521 w 438125"/>
                <a:gd name="connsiteY423" fmla="*/ 128201 h 438126"/>
                <a:gd name="connsiteX424" fmla="*/ 218446 w 438125"/>
                <a:gd name="connsiteY424" fmla="*/ 125796 h 438126"/>
                <a:gd name="connsiteX425" fmla="*/ 218446 w 438125"/>
                <a:gd name="connsiteY425" fmla="*/ 119629 h 438126"/>
                <a:gd name="connsiteX426" fmla="*/ 217213 w 438125"/>
                <a:gd name="connsiteY426" fmla="*/ 119629 h 438126"/>
                <a:gd name="connsiteX427" fmla="*/ 217213 w 438125"/>
                <a:gd name="connsiteY427" fmla="*/ 116546 h 438126"/>
                <a:gd name="connsiteX428" fmla="*/ 344241 w 438125"/>
                <a:gd name="connsiteY428" fmla="*/ 220389 h 438126"/>
                <a:gd name="connsiteX429" fmla="*/ 328825 w 438125"/>
                <a:gd name="connsiteY429" fmla="*/ 220389 h 438126"/>
                <a:gd name="connsiteX430" fmla="*/ 328825 w 438125"/>
                <a:gd name="connsiteY430" fmla="*/ 230132 h 438126"/>
                <a:gd name="connsiteX431" fmla="*/ 344241 w 438125"/>
                <a:gd name="connsiteY431" fmla="*/ 230132 h 438126"/>
                <a:gd name="connsiteX432" fmla="*/ 344241 w 438125"/>
                <a:gd name="connsiteY432" fmla="*/ 220389 h 438126"/>
                <a:gd name="connsiteX433" fmla="*/ 344241 w 438125"/>
                <a:gd name="connsiteY433" fmla="*/ 231026 h 438126"/>
                <a:gd name="connsiteX434" fmla="*/ 325988 w 438125"/>
                <a:gd name="connsiteY434" fmla="*/ 231026 h 438126"/>
                <a:gd name="connsiteX435" fmla="*/ 325988 w 438125"/>
                <a:gd name="connsiteY435" fmla="*/ 238888 h 438126"/>
                <a:gd name="connsiteX436" fmla="*/ 332155 w 438125"/>
                <a:gd name="connsiteY436" fmla="*/ 238888 h 438126"/>
                <a:gd name="connsiteX437" fmla="*/ 332155 w 438125"/>
                <a:gd name="connsiteY437" fmla="*/ 233030 h 438126"/>
                <a:gd name="connsiteX438" fmla="*/ 335516 w 438125"/>
                <a:gd name="connsiteY438" fmla="*/ 233030 h 438126"/>
                <a:gd name="connsiteX439" fmla="*/ 335516 w 438125"/>
                <a:gd name="connsiteY439" fmla="*/ 238888 h 438126"/>
                <a:gd name="connsiteX440" fmla="*/ 338229 w 438125"/>
                <a:gd name="connsiteY440" fmla="*/ 238888 h 438126"/>
                <a:gd name="connsiteX441" fmla="*/ 338229 w 438125"/>
                <a:gd name="connsiteY441" fmla="*/ 243451 h 438126"/>
                <a:gd name="connsiteX442" fmla="*/ 344395 w 438125"/>
                <a:gd name="connsiteY442" fmla="*/ 243451 h 438126"/>
                <a:gd name="connsiteX443" fmla="*/ 344395 w 438125"/>
                <a:gd name="connsiteY443" fmla="*/ 231119 h 438126"/>
                <a:gd name="connsiteX444" fmla="*/ 302001 w 438125"/>
                <a:gd name="connsiteY444" fmla="*/ 207347 h 438126"/>
                <a:gd name="connsiteX445" fmla="*/ 302001 w 438125"/>
                <a:gd name="connsiteY445" fmla="*/ 219495 h 438126"/>
                <a:gd name="connsiteX446" fmla="*/ 315351 w 438125"/>
                <a:gd name="connsiteY446" fmla="*/ 219495 h 438126"/>
                <a:gd name="connsiteX447" fmla="*/ 315351 w 438125"/>
                <a:gd name="connsiteY447" fmla="*/ 207224 h 438126"/>
                <a:gd name="connsiteX448" fmla="*/ 302001 w 438125"/>
                <a:gd name="connsiteY448" fmla="*/ 220389 h 438126"/>
                <a:gd name="connsiteX449" fmla="*/ 302001 w 438125"/>
                <a:gd name="connsiteY449" fmla="*/ 230132 h 438126"/>
                <a:gd name="connsiteX450" fmla="*/ 319915 w 438125"/>
                <a:gd name="connsiteY450" fmla="*/ 230132 h 438126"/>
                <a:gd name="connsiteX451" fmla="*/ 319915 w 438125"/>
                <a:gd name="connsiteY451" fmla="*/ 220389 h 438126"/>
                <a:gd name="connsiteX452" fmla="*/ 302001 w 438125"/>
                <a:gd name="connsiteY452" fmla="*/ 231026 h 438126"/>
                <a:gd name="connsiteX453" fmla="*/ 302001 w 438125"/>
                <a:gd name="connsiteY453" fmla="*/ 243359 h 438126"/>
                <a:gd name="connsiteX454" fmla="*/ 310202 w 438125"/>
                <a:gd name="connsiteY454" fmla="*/ 243359 h 438126"/>
                <a:gd name="connsiteX455" fmla="*/ 310202 w 438125"/>
                <a:gd name="connsiteY455" fmla="*/ 238888 h 438126"/>
                <a:gd name="connsiteX456" fmla="*/ 312330 w 438125"/>
                <a:gd name="connsiteY456" fmla="*/ 238888 h 438126"/>
                <a:gd name="connsiteX457" fmla="*/ 312330 w 438125"/>
                <a:gd name="connsiteY457" fmla="*/ 233030 h 438126"/>
                <a:gd name="connsiteX458" fmla="*/ 315968 w 438125"/>
                <a:gd name="connsiteY458" fmla="*/ 233030 h 438126"/>
                <a:gd name="connsiteX459" fmla="*/ 315968 w 438125"/>
                <a:gd name="connsiteY459" fmla="*/ 238888 h 438126"/>
                <a:gd name="connsiteX460" fmla="*/ 322967 w 438125"/>
                <a:gd name="connsiteY460" fmla="*/ 238888 h 438126"/>
                <a:gd name="connsiteX461" fmla="*/ 322967 w 438125"/>
                <a:gd name="connsiteY461" fmla="*/ 230903 h 438126"/>
                <a:gd name="connsiteX462" fmla="*/ 302001 w 438125"/>
                <a:gd name="connsiteY462" fmla="*/ 195785 h 438126"/>
                <a:gd name="connsiteX463" fmla="*/ 302001 w 438125"/>
                <a:gd name="connsiteY463" fmla="*/ 206114 h 438126"/>
                <a:gd name="connsiteX464" fmla="*/ 315351 w 438125"/>
                <a:gd name="connsiteY464" fmla="*/ 206114 h 438126"/>
                <a:gd name="connsiteX465" fmla="*/ 315351 w 438125"/>
                <a:gd name="connsiteY465" fmla="*/ 195723 h 438126"/>
                <a:gd name="connsiteX466" fmla="*/ 329750 w 438125"/>
                <a:gd name="connsiteY466" fmla="*/ 196093 h 438126"/>
                <a:gd name="connsiteX467" fmla="*/ 318496 w 438125"/>
                <a:gd name="connsiteY467" fmla="*/ 196093 h 438126"/>
                <a:gd name="connsiteX468" fmla="*/ 318496 w 438125"/>
                <a:gd name="connsiteY468" fmla="*/ 218262 h 438126"/>
                <a:gd name="connsiteX469" fmla="*/ 322134 w 438125"/>
                <a:gd name="connsiteY469" fmla="*/ 218262 h 438126"/>
                <a:gd name="connsiteX470" fmla="*/ 322134 w 438125"/>
                <a:gd name="connsiteY470" fmla="*/ 227696 h 438126"/>
                <a:gd name="connsiteX471" fmla="*/ 327006 w 438125"/>
                <a:gd name="connsiteY471" fmla="*/ 227696 h 438126"/>
                <a:gd name="connsiteX472" fmla="*/ 327006 w 438125"/>
                <a:gd name="connsiteY472" fmla="*/ 218138 h 438126"/>
                <a:gd name="connsiteX473" fmla="*/ 329750 w 438125"/>
                <a:gd name="connsiteY473" fmla="*/ 218138 h 438126"/>
                <a:gd name="connsiteX474" fmla="*/ 329750 w 438125"/>
                <a:gd name="connsiteY474" fmla="*/ 195970 h 438126"/>
                <a:gd name="connsiteX475" fmla="*/ 301785 w 438125"/>
                <a:gd name="connsiteY475" fmla="*/ 186843 h 438126"/>
                <a:gd name="connsiteX476" fmla="*/ 291765 w 438125"/>
                <a:gd name="connsiteY476" fmla="*/ 186843 h 438126"/>
                <a:gd name="connsiteX477" fmla="*/ 291765 w 438125"/>
                <a:gd name="connsiteY477" fmla="*/ 190173 h 438126"/>
                <a:gd name="connsiteX478" fmla="*/ 301785 w 438125"/>
                <a:gd name="connsiteY478" fmla="*/ 190173 h 438126"/>
                <a:gd name="connsiteX479" fmla="*/ 301785 w 438125"/>
                <a:gd name="connsiteY479" fmla="*/ 186473 h 438126"/>
                <a:gd name="connsiteX480" fmla="*/ 299041 w 438125"/>
                <a:gd name="connsiteY480" fmla="*/ 194428 h 438126"/>
                <a:gd name="connsiteX481" fmla="*/ 291148 w 438125"/>
                <a:gd name="connsiteY481" fmla="*/ 194428 h 438126"/>
                <a:gd name="connsiteX482" fmla="*/ 291148 w 438125"/>
                <a:gd name="connsiteY482" fmla="*/ 243667 h 438126"/>
                <a:gd name="connsiteX483" fmla="*/ 299041 w 438125"/>
                <a:gd name="connsiteY483" fmla="*/ 243667 h 438126"/>
                <a:gd name="connsiteX484" fmla="*/ 299041 w 438125"/>
                <a:gd name="connsiteY484" fmla="*/ 194151 h 438126"/>
                <a:gd name="connsiteX485" fmla="*/ 233030 w 438125"/>
                <a:gd name="connsiteY485" fmla="*/ 205374 h 438126"/>
                <a:gd name="connsiteX486" fmla="*/ 229391 w 438125"/>
                <a:gd name="connsiteY486" fmla="*/ 205374 h 438126"/>
                <a:gd name="connsiteX487" fmla="*/ 229391 w 438125"/>
                <a:gd name="connsiteY487" fmla="*/ 211139 h 438126"/>
                <a:gd name="connsiteX488" fmla="*/ 233030 w 438125"/>
                <a:gd name="connsiteY488" fmla="*/ 211139 h 438126"/>
                <a:gd name="connsiteX489" fmla="*/ 233030 w 438125"/>
                <a:gd name="connsiteY489" fmla="*/ 205374 h 438126"/>
                <a:gd name="connsiteX490" fmla="*/ 287726 w 438125"/>
                <a:gd name="connsiteY490" fmla="*/ 205374 h 438126"/>
                <a:gd name="connsiteX491" fmla="*/ 284365 w 438125"/>
                <a:gd name="connsiteY491" fmla="*/ 205374 h 438126"/>
                <a:gd name="connsiteX492" fmla="*/ 284365 w 438125"/>
                <a:gd name="connsiteY492" fmla="*/ 212373 h 438126"/>
                <a:gd name="connsiteX493" fmla="*/ 280110 w 438125"/>
                <a:gd name="connsiteY493" fmla="*/ 212373 h 438126"/>
                <a:gd name="connsiteX494" fmla="*/ 280110 w 438125"/>
                <a:gd name="connsiteY494" fmla="*/ 205374 h 438126"/>
                <a:gd name="connsiteX495" fmla="*/ 276472 w 438125"/>
                <a:gd name="connsiteY495" fmla="*/ 205374 h 438126"/>
                <a:gd name="connsiteX496" fmla="*/ 276472 w 438125"/>
                <a:gd name="connsiteY496" fmla="*/ 212373 h 438126"/>
                <a:gd name="connsiteX497" fmla="*/ 272217 w 438125"/>
                <a:gd name="connsiteY497" fmla="*/ 212373 h 438126"/>
                <a:gd name="connsiteX498" fmla="*/ 272217 w 438125"/>
                <a:gd name="connsiteY498" fmla="*/ 205374 h 438126"/>
                <a:gd name="connsiteX499" fmla="*/ 268702 w 438125"/>
                <a:gd name="connsiteY499" fmla="*/ 205374 h 438126"/>
                <a:gd name="connsiteX500" fmla="*/ 268702 w 438125"/>
                <a:gd name="connsiteY500" fmla="*/ 212373 h 438126"/>
                <a:gd name="connsiteX501" fmla="*/ 264448 w 438125"/>
                <a:gd name="connsiteY501" fmla="*/ 212373 h 438126"/>
                <a:gd name="connsiteX502" fmla="*/ 264448 w 438125"/>
                <a:gd name="connsiteY502" fmla="*/ 205374 h 438126"/>
                <a:gd name="connsiteX503" fmla="*/ 260686 w 438125"/>
                <a:gd name="connsiteY503" fmla="*/ 205374 h 438126"/>
                <a:gd name="connsiteX504" fmla="*/ 260686 w 438125"/>
                <a:gd name="connsiteY504" fmla="*/ 212373 h 438126"/>
                <a:gd name="connsiteX505" fmla="*/ 256369 w 438125"/>
                <a:gd name="connsiteY505" fmla="*/ 212373 h 438126"/>
                <a:gd name="connsiteX506" fmla="*/ 256369 w 438125"/>
                <a:gd name="connsiteY506" fmla="*/ 205374 h 438126"/>
                <a:gd name="connsiteX507" fmla="*/ 252762 w 438125"/>
                <a:gd name="connsiteY507" fmla="*/ 205374 h 438126"/>
                <a:gd name="connsiteX508" fmla="*/ 252762 w 438125"/>
                <a:gd name="connsiteY508" fmla="*/ 212373 h 438126"/>
                <a:gd name="connsiteX509" fmla="*/ 248507 w 438125"/>
                <a:gd name="connsiteY509" fmla="*/ 212373 h 438126"/>
                <a:gd name="connsiteX510" fmla="*/ 248507 w 438125"/>
                <a:gd name="connsiteY510" fmla="*/ 205374 h 438126"/>
                <a:gd name="connsiteX511" fmla="*/ 244869 w 438125"/>
                <a:gd name="connsiteY511" fmla="*/ 205374 h 438126"/>
                <a:gd name="connsiteX512" fmla="*/ 244869 w 438125"/>
                <a:gd name="connsiteY512" fmla="*/ 212373 h 438126"/>
                <a:gd name="connsiteX513" fmla="*/ 240614 w 438125"/>
                <a:gd name="connsiteY513" fmla="*/ 212373 h 438126"/>
                <a:gd name="connsiteX514" fmla="*/ 240614 w 438125"/>
                <a:gd name="connsiteY514" fmla="*/ 205374 h 438126"/>
                <a:gd name="connsiteX515" fmla="*/ 236976 w 438125"/>
                <a:gd name="connsiteY515" fmla="*/ 205374 h 438126"/>
                <a:gd name="connsiteX516" fmla="*/ 236976 w 438125"/>
                <a:gd name="connsiteY516" fmla="*/ 211139 h 438126"/>
                <a:gd name="connsiteX517" fmla="*/ 238178 w 438125"/>
                <a:gd name="connsiteY517" fmla="*/ 211139 h 438126"/>
                <a:gd name="connsiteX518" fmla="*/ 238178 w 438125"/>
                <a:gd name="connsiteY518" fmla="*/ 214223 h 438126"/>
                <a:gd name="connsiteX519" fmla="*/ 287726 w 438125"/>
                <a:gd name="connsiteY519" fmla="*/ 214223 h 438126"/>
                <a:gd name="connsiteX520" fmla="*/ 287726 w 438125"/>
                <a:gd name="connsiteY520" fmla="*/ 205374 h 438126"/>
                <a:gd name="connsiteX521" fmla="*/ 281559 w 438125"/>
                <a:gd name="connsiteY521" fmla="*/ 215425 h 438126"/>
                <a:gd name="connsiteX522" fmla="*/ 275393 w 438125"/>
                <a:gd name="connsiteY522" fmla="*/ 215425 h 438126"/>
                <a:gd name="connsiteX523" fmla="*/ 275393 w 438125"/>
                <a:gd name="connsiteY523" fmla="*/ 226340 h 438126"/>
                <a:gd name="connsiteX524" fmla="*/ 281559 w 438125"/>
                <a:gd name="connsiteY524" fmla="*/ 226340 h 438126"/>
                <a:gd name="connsiteX525" fmla="*/ 281559 w 438125"/>
                <a:gd name="connsiteY525" fmla="*/ 215425 h 438126"/>
                <a:gd name="connsiteX526" fmla="*/ 274252 w 438125"/>
                <a:gd name="connsiteY526" fmla="*/ 215425 h 438126"/>
                <a:gd name="connsiteX527" fmla="*/ 268086 w 438125"/>
                <a:gd name="connsiteY527" fmla="*/ 215425 h 438126"/>
                <a:gd name="connsiteX528" fmla="*/ 268086 w 438125"/>
                <a:gd name="connsiteY528" fmla="*/ 226340 h 438126"/>
                <a:gd name="connsiteX529" fmla="*/ 274252 w 438125"/>
                <a:gd name="connsiteY529" fmla="*/ 226340 h 438126"/>
                <a:gd name="connsiteX530" fmla="*/ 274252 w 438125"/>
                <a:gd name="connsiteY530" fmla="*/ 215425 h 438126"/>
                <a:gd name="connsiteX531" fmla="*/ 267253 w 438125"/>
                <a:gd name="connsiteY531" fmla="*/ 215425 h 438126"/>
                <a:gd name="connsiteX532" fmla="*/ 261087 w 438125"/>
                <a:gd name="connsiteY532" fmla="*/ 215425 h 438126"/>
                <a:gd name="connsiteX533" fmla="*/ 261087 w 438125"/>
                <a:gd name="connsiteY533" fmla="*/ 226340 h 438126"/>
                <a:gd name="connsiteX534" fmla="*/ 267253 w 438125"/>
                <a:gd name="connsiteY534" fmla="*/ 226340 h 438126"/>
                <a:gd name="connsiteX535" fmla="*/ 267253 w 438125"/>
                <a:gd name="connsiteY535" fmla="*/ 215425 h 438126"/>
                <a:gd name="connsiteX536" fmla="*/ 287633 w 438125"/>
                <a:gd name="connsiteY536" fmla="*/ 215425 h 438126"/>
                <a:gd name="connsiteX537" fmla="*/ 282453 w 438125"/>
                <a:gd name="connsiteY537" fmla="*/ 215425 h 438126"/>
                <a:gd name="connsiteX538" fmla="*/ 282453 w 438125"/>
                <a:gd name="connsiteY538" fmla="*/ 226340 h 438126"/>
                <a:gd name="connsiteX539" fmla="*/ 287633 w 438125"/>
                <a:gd name="connsiteY539" fmla="*/ 226340 h 438126"/>
                <a:gd name="connsiteX540" fmla="*/ 287633 w 438125"/>
                <a:gd name="connsiteY540" fmla="*/ 215425 h 438126"/>
                <a:gd name="connsiteX541" fmla="*/ 287633 w 438125"/>
                <a:gd name="connsiteY541" fmla="*/ 227265 h 438126"/>
                <a:gd name="connsiteX542" fmla="*/ 242125 w 438125"/>
                <a:gd name="connsiteY542" fmla="*/ 227265 h 438126"/>
                <a:gd name="connsiteX543" fmla="*/ 242125 w 438125"/>
                <a:gd name="connsiteY543" fmla="*/ 243359 h 438126"/>
                <a:gd name="connsiteX544" fmla="*/ 259144 w 438125"/>
                <a:gd name="connsiteY544" fmla="*/ 243359 h 438126"/>
                <a:gd name="connsiteX545" fmla="*/ 259144 w 438125"/>
                <a:gd name="connsiteY545" fmla="*/ 229639 h 438126"/>
                <a:gd name="connsiteX546" fmla="*/ 262228 w 438125"/>
                <a:gd name="connsiteY546" fmla="*/ 229639 h 438126"/>
                <a:gd name="connsiteX547" fmla="*/ 262228 w 438125"/>
                <a:gd name="connsiteY547" fmla="*/ 243297 h 438126"/>
                <a:gd name="connsiteX548" fmla="*/ 266174 w 438125"/>
                <a:gd name="connsiteY548" fmla="*/ 243297 h 438126"/>
                <a:gd name="connsiteX549" fmla="*/ 266174 w 438125"/>
                <a:gd name="connsiteY549" fmla="*/ 229639 h 438126"/>
                <a:gd name="connsiteX550" fmla="*/ 269257 w 438125"/>
                <a:gd name="connsiteY550" fmla="*/ 229639 h 438126"/>
                <a:gd name="connsiteX551" fmla="*/ 269257 w 438125"/>
                <a:gd name="connsiteY551" fmla="*/ 243297 h 438126"/>
                <a:gd name="connsiteX552" fmla="*/ 273204 w 438125"/>
                <a:gd name="connsiteY552" fmla="*/ 243297 h 438126"/>
                <a:gd name="connsiteX553" fmla="*/ 273204 w 438125"/>
                <a:gd name="connsiteY553" fmla="*/ 229639 h 438126"/>
                <a:gd name="connsiteX554" fmla="*/ 276287 w 438125"/>
                <a:gd name="connsiteY554" fmla="*/ 229639 h 438126"/>
                <a:gd name="connsiteX555" fmla="*/ 276287 w 438125"/>
                <a:gd name="connsiteY555" fmla="*/ 243297 h 438126"/>
                <a:gd name="connsiteX556" fmla="*/ 280234 w 438125"/>
                <a:gd name="connsiteY556" fmla="*/ 243297 h 438126"/>
                <a:gd name="connsiteX557" fmla="*/ 280234 w 438125"/>
                <a:gd name="connsiteY557" fmla="*/ 229639 h 438126"/>
                <a:gd name="connsiteX558" fmla="*/ 283317 w 438125"/>
                <a:gd name="connsiteY558" fmla="*/ 229639 h 438126"/>
                <a:gd name="connsiteX559" fmla="*/ 283317 w 438125"/>
                <a:gd name="connsiteY559" fmla="*/ 243297 h 438126"/>
                <a:gd name="connsiteX560" fmla="*/ 287572 w 438125"/>
                <a:gd name="connsiteY560" fmla="*/ 243297 h 438126"/>
                <a:gd name="connsiteX561" fmla="*/ 287572 w 438125"/>
                <a:gd name="connsiteY561" fmla="*/ 227265 h 438126"/>
                <a:gd name="connsiteX562" fmla="*/ 344241 w 438125"/>
                <a:gd name="connsiteY562" fmla="*/ 195723 h 438126"/>
                <a:gd name="connsiteX563" fmla="*/ 332371 w 438125"/>
                <a:gd name="connsiteY563" fmla="*/ 195723 h 438126"/>
                <a:gd name="connsiteX564" fmla="*/ 332371 w 438125"/>
                <a:gd name="connsiteY564" fmla="*/ 206052 h 438126"/>
                <a:gd name="connsiteX565" fmla="*/ 344241 w 438125"/>
                <a:gd name="connsiteY565" fmla="*/ 206052 h 438126"/>
                <a:gd name="connsiteX566" fmla="*/ 344241 w 438125"/>
                <a:gd name="connsiteY566" fmla="*/ 195723 h 438126"/>
                <a:gd name="connsiteX567" fmla="*/ 221190 w 438125"/>
                <a:gd name="connsiteY567" fmla="*/ 211139 h 438126"/>
                <a:gd name="connsiteX568" fmla="*/ 225136 w 438125"/>
                <a:gd name="connsiteY568" fmla="*/ 211139 h 438126"/>
                <a:gd name="connsiteX569" fmla="*/ 225136 w 438125"/>
                <a:gd name="connsiteY569" fmla="*/ 205374 h 438126"/>
                <a:gd name="connsiteX570" fmla="*/ 221190 w 438125"/>
                <a:gd name="connsiteY570" fmla="*/ 205374 h 438126"/>
                <a:gd name="connsiteX571" fmla="*/ 221190 w 438125"/>
                <a:gd name="connsiteY571" fmla="*/ 211139 h 438126"/>
                <a:gd name="connsiteX572" fmla="*/ 93884 w 438125"/>
                <a:gd name="connsiteY572" fmla="*/ 207224 h 438126"/>
                <a:gd name="connsiteX573" fmla="*/ 93884 w 438125"/>
                <a:gd name="connsiteY573" fmla="*/ 219371 h 438126"/>
                <a:gd name="connsiteX574" fmla="*/ 105724 w 438125"/>
                <a:gd name="connsiteY574" fmla="*/ 219371 h 438126"/>
                <a:gd name="connsiteX575" fmla="*/ 105724 w 438125"/>
                <a:gd name="connsiteY575" fmla="*/ 207224 h 438126"/>
                <a:gd name="connsiteX576" fmla="*/ 93884 w 438125"/>
                <a:gd name="connsiteY576" fmla="*/ 220266 h 438126"/>
                <a:gd name="connsiteX577" fmla="*/ 93884 w 438125"/>
                <a:gd name="connsiteY577" fmla="*/ 230009 h 438126"/>
                <a:gd name="connsiteX578" fmla="*/ 109300 w 438125"/>
                <a:gd name="connsiteY578" fmla="*/ 230009 h 438126"/>
                <a:gd name="connsiteX579" fmla="*/ 109300 w 438125"/>
                <a:gd name="connsiteY579" fmla="*/ 220389 h 438126"/>
                <a:gd name="connsiteX580" fmla="*/ 93884 w 438125"/>
                <a:gd name="connsiteY580" fmla="*/ 230903 h 438126"/>
                <a:gd name="connsiteX581" fmla="*/ 93884 w 438125"/>
                <a:gd name="connsiteY581" fmla="*/ 243236 h 438126"/>
                <a:gd name="connsiteX582" fmla="*/ 100050 w 438125"/>
                <a:gd name="connsiteY582" fmla="*/ 243236 h 438126"/>
                <a:gd name="connsiteX583" fmla="*/ 100050 w 438125"/>
                <a:gd name="connsiteY583" fmla="*/ 238888 h 438126"/>
                <a:gd name="connsiteX584" fmla="*/ 102764 w 438125"/>
                <a:gd name="connsiteY584" fmla="*/ 238888 h 438126"/>
                <a:gd name="connsiteX585" fmla="*/ 102764 w 438125"/>
                <a:gd name="connsiteY585" fmla="*/ 233030 h 438126"/>
                <a:gd name="connsiteX586" fmla="*/ 106124 w 438125"/>
                <a:gd name="connsiteY586" fmla="*/ 233030 h 438126"/>
                <a:gd name="connsiteX587" fmla="*/ 106124 w 438125"/>
                <a:gd name="connsiteY587" fmla="*/ 238888 h 438126"/>
                <a:gd name="connsiteX588" fmla="*/ 112291 w 438125"/>
                <a:gd name="connsiteY588" fmla="*/ 238888 h 438126"/>
                <a:gd name="connsiteX589" fmla="*/ 112291 w 438125"/>
                <a:gd name="connsiteY589" fmla="*/ 230903 h 438126"/>
                <a:gd name="connsiteX590" fmla="*/ 136402 w 438125"/>
                <a:gd name="connsiteY590" fmla="*/ 207224 h 438126"/>
                <a:gd name="connsiteX591" fmla="*/ 123051 w 438125"/>
                <a:gd name="connsiteY591" fmla="*/ 207224 h 438126"/>
                <a:gd name="connsiteX592" fmla="*/ 123051 w 438125"/>
                <a:gd name="connsiteY592" fmla="*/ 219371 h 438126"/>
                <a:gd name="connsiteX593" fmla="*/ 136402 w 438125"/>
                <a:gd name="connsiteY593" fmla="*/ 219371 h 438126"/>
                <a:gd name="connsiteX594" fmla="*/ 136402 w 438125"/>
                <a:gd name="connsiteY594" fmla="*/ 207224 h 438126"/>
                <a:gd name="connsiteX595" fmla="*/ 136402 w 438125"/>
                <a:gd name="connsiteY595" fmla="*/ 220266 h 438126"/>
                <a:gd name="connsiteX596" fmla="*/ 118488 w 438125"/>
                <a:gd name="connsiteY596" fmla="*/ 220266 h 438126"/>
                <a:gd name="connsiteX597" fmla="*/ 118488 w 438125"/>
                <a:gd name="connsiteY597" fmla="*/ 230009 h 438126"/>
                <a:gd name="connsiteX598" fmla="*/ 136402 w 438125"/>
                <a:gd name="connsiteY598" fmla="*/ 230009 h 438126"/>
                <a:gd name="connsiteX599" fmla="*/ 136402 w 438125"/>
                <a:gd name="connsiteY599" fmla="*/ 220389 h 438126"/>
                <a:gd name="connsiteX600" fmla="*/ 136402 w 438125"/>
                <a:gd name="connsiteY600" fmla="*/ 230903 h 438126"/>
                <a:gd name="connsiteX601" fmla="*/ 115436 w 438125"/>
                <a:gd name="connsiteY601" fmla="*/ 230903 h 438126"/>
                <a:gd name="connsiteX602" fmla="*/ 115436 w 438125"/>
                <a:gd name="connsiteY602" fmla="*/ 238888 h 438126"/>
                <a:gd name="connsiteX603" fmla="*/ 122435 w 438125"/>
                <a:gd name="connsiteY603" fmla="*/ 238888 h 438126"/>
                <a:gd name="connsiteX604" fmla="*/ 122435 w 438125"/>
                <a:gd name="connsiteY604" fmla="*/ 233030 h 438126"/>
                <a:gd name="connsiteX605" fmla="*/ 126073 w 438125"/>
                <a:gd name="connsiteY605" fmla="*/ 233030 h 438126"/>
                <a:gd name="connsiteX606" fmla="*/ 126073 w 438125"/>
                <a:gd name="connsiteY606" fmla="*/ 238888 h 438126"/>
                <a:gd name="connsiteX607" fmla="*/ 128200 w 438125"/>
                <a:gd name="connsiteY607" fmla="*/ 238888 h 438126"/>
                <a:gd name="connsiteX608" fmla="*/ 128200 w 438125"/>
                <a:gd name="connsiteY608" fmla="*/ 243451 h 438126"/>
                <a:gd name="connsiteX609" fmla="*/ 136402 w 438125"/>
                <a:gd name="connsiteY609" fmla="*/ 243451 h 438126"/>
                <a:gd name="connsiteX610" fmla="*/ 136402 w 438125"/>
                <a:gd name="connsiteY610" fmla="*/ 231119 h 438126"/>
                <a:gd name="connsiteX611" fmla="*/ 136402 w 438125"/>
                <a:gd name="connsiteY611" fmla="*/ 195661 h 438126"/>
                <a:gd name="connsiteX612" fmla="*/ 123051 w 438125"/>
                <a:gd name="connsiteY612" fmla="*/ 195661 h 438126"/>
                <a:gd name="connsiteX613" fmla="*/ 123051 w 438125"/>
                <a:gd name="connsiteY613" fmla="*/ 205990 h 438126"/>
                <a:gd name="connsiteX614" fmla="*/ 136402 w 438125"/>
                <a:gd name="connsiteY614" fmla="*/ 205990 h 438126"/>
                <a:gd name="connsiteX615" fmla="*/ 136402 w 438125"/>
                <a:gd name="connsiteY615" fmla="*/ 195723 h 438126"/>
                <a:gd name="connsiteX616" fmla="*/ 108653 w 438125"/>
                <a:gd name="connsiteY616" fmla="*/ 195970 h 438126"/>
                <a:gd name="connsiteX617" fmla="*/ 108653 w 438125"/>
                <a:gd name="connsiteY617" fmla="*/ 218138 h 438126"/>
                <a:gd name="connsiteX618" fmla="*/ 111458 w 438125"/>
                <a:gd name="connsiteY618" fmla="*/ 218138 h 438126"/>
                <a:gd name="connsiteX619" fmla="*/ 111458 w 438125"/>
                <a:gd name="connsiteY619" fmla="*/ 227573 h 438126"/>
                <a:gd name="connsiteX620" fmla="*/ 116330 w 438125"/>
                <a:gd name="connsiteY620" fmla="*/ 227573 h 438126"/>
                <a:gd name="connsiteX621" fmla="*/ 116330 w 438125"/>
                <a:gd name="connsiteY621" fmla="*/ 218138 h 438126"/>
                <a:gd name="connsiteX622" fmla="*/ 119968 w 438125"/>
                <a:gd name="connsiteY622" fmla="*/ 218138 h 438126"/>
                <a:gd name="connsiteX623" fmla="*/ 119968 w 438125"/>
                <a:gd name="connsiteY623" fmla="*/ 195970 h 438126"/>
                <a:gd name="connsiteX624" fmla="*/ 136617 w 438125"/>
                <a:gd name="connsiteY624" fmla="*/ 186720 h 438126"/>
                <a:gd name="connsiteX625" fmla="*/ 136617 w 438125"/>
                <a:gd name="connsiteY625" fmla="*/ 190050 h 438126"/>
                <a:gd name="connsiteX626" fmla="*/ 146638 w 438125"/>
                <a:gd name="connsiteY626" fmla="*/ 190050 h 438126"/>
                <a:gd name="connsiteX627" fmla="*/ 146638 w 438125"/>
                <a:gd name="connsiteY627" fmla="*/ 186473 h 438126"/>
                <a:gd name="connsiteX628" fmla="*/ 139361 w 438125"/>
                <a:gd name="connsiteY628" fmla="*/ 194305 h 438126"/>
                <a:gd name="connsiteX629" fmla="*/ 139361 w 438125"/>
                <a:gd name="connsiteY629" fmla="*/ 243667 h 438126"/>
                <a:gd name="connsiteX630" fmla="*/ 147254 w 438125"/>
                <a:gd name="connsiteY630" fmla="*/ 243667 h 438126"/>
                <a:gd name="connsiteX631" fmla="*/ 147254 w 438125"/>
                <a:gd name="connsiteY631" fmla="*/ 194151 h 438126"/>
                <a:gd name="connsiteX632" fmla="*/ 205281 w 438125"/>
                <a:gd name="connsiteY632" fmla="*/ 205528 h 438126"/>
                <a:gd name="connsiteX633" fmla="*/ 205281 w 438125"/>
                <a:gd name="connsiteY633" fmla="*/ 211139 h 438126"/>
                <a:gd name="connsiteX634" fmla="*/ 208919 w 438125"/>
                <a:gd name="connsiteY634" fmla="*/ 211139 h 438126"/>
                <a:gd name="connsiteX635" fmla="*/ 208919 w 438125"/>
                <a:gd name="connsiteY635" fmla="*/ 205374 h 438126"/>
                <a:gd name="connsiteX636" fmla="*/ 150276 w 438125"/>
                <a:gd name="connsiteY636" fmla="*/ 205528 h 438126"/>
                <a:gd name="connsiteX637" fmla="*/ 150276 w 438125"/>
                <a:gd name="connsiteY637" fmla="*/ 214223 h 438126"/>
                <a:gd name="connsiteX638" fmla="*/ 199916 w 438125"/>
                <a:gd name="connsiteY638" fmla="*/ 214223 h 438126"/>
                <a:gd name="connsiteX639" fmla="*/ 199916 w 438125"/>
                <a:gd name="connsiteY639" fmla="*/ 211139 h 438126"/>
                <a:gd name="connsiteX640" fmla="*/ 201118 w 438125"/>
                <a:gd name="connsiteY640" fmla="*/ 211139 h 438126"/>
                <a:gd name="connsiteX641" fmla="*/ 201118 w 438125"/>
                <a:gd name="connsiteY641" fmla="*/ 205374 h 438126"/>
                <a:gd name="connsiteX642" fmla="*/ 197480 w 438125"/>
                <a:gd name="connsiteY642" fmla="*/ 205374 h 438126"/>
                <a:gd name="connsiteX643" fmla="*/ 197480 w 438125"/>
                <a:gd name="connsiteY643" fmla="*/ 212373 h 438126"/>
                <a:gd name="connsiteX644" fmla="*/ 193225 w 438125"/>
                <a:gd name="connsiteY644" fmla="*/ 212373 h 438126"/>
                <a:gd name="connsiteX645" fmla="*/ 193225 w 438125"/>
                <a:gd name="connsiteY645" fmla="*/ 205374 h 438126"/>
                <a:gd name="connsiteX646" fmla="*/ 189587 w 438125"/>
                <a:gd name="connsiteY646" fmla="*/ 205374 h 438126"/>
                <a:gd name="connsiteX647" fmla="*/ 189587 w 438125"/>
                <a:gd name="connsiteY647" fmla="*/ 212373 h 438126"/>
                <a:gd name="connsiteX648" fmla="*/ 185455 w 438125"/>
                <a:gd name="connsiteY648" fmla="*/ 212373 h 438126"/>
                <a:gd name="connsiteX649" fmla="*/ 185455 w 438125"/>
                <a:gd name="connsiteY649" fmla="*/ 205374 h 438126"/>
                <a:gd name="connsiteX650" fmla="*/ 181663 w 438125"/>
                <a:gd name="connsiteY650" fmla="*/ 205374 h 438126"/>
                <a:gd name="connsiteX651" fmla="*/ 181663 w 438125"/>
                <a:gd name="connsiteY651" fmla="*/ 212373 h 438126"/>
                <a:gd name="connsiteX652" fmla="*/ 177408 w 438125"/>
                <a:gd name="connsiteY652" fmla="*/ 212373 h 438126"/>
                <a:gd name="connsiteX653" fmla="*/ 177408 w 438125"/>
                <a:gd name="connsiteY653" fmla="*/ 205374 h 438126"/>
                <a:gd name="connsiteX654" fmla="*/ 173770 w 438125"/>
                <a:gd name="connsiteY654" fmla="*/ 205374 h 438126"/>
                <a:gd name="connsiteX655" fmla="*/ 173770 w 438125"/>
                <a:gd name="connsiteY655" fmla="*/ 212373 h 438126"/>
                <a:gd name="connsiteX656" fmla="*/ 169515 w 438125"/>
                <a:gd name="connsiteY656" fmla="*/ 212373 h 438126"/>
                <a:gd name="connsiteX657" fmla="*/ 169515 w 438125"/>
                <a:gd name="connsiteY657" fmla="*/ 205374 h 438126"/>
                <a:gd name="connsiteX658" fmla="*/ 165877 w 438125"/>
                <a:gd name="connsiteY658" fmla="*/ 205374 h 438126"/>
                <a:gd name="connsiteX659" fmla="*/ 165877 w 438125"/>
                <a:gd name="connsiteY659" fmla="*/ 212373 h 438126"/>
                <a:gd name="connsiteX660" fmla="*/ 161622 w 438125"/>
                <a:gd name="connsiteY660" fmla="*/ 212373 h 438126"/>
                <a:gd name="connsiteX661" fmla="*/ 161622 w 438125"/>
                <a:gd name="connsiteY661" fmla="*/ 205374 h 438126"/>
                <a:gd name="connsiteX662" fmla="*/ 157984 w 438125"/>
                <a:gd name="connsiteY662" fmla="*/ 205374 h 438126"/>
                <a:gd name="connsiteX663" fmla="*/ 157984 w 438125"/>
                <a:gd name="connsiteY663" fmla="*/ 212373 h 438126"/>
                <a:gd name="connsiteX664" fmla="*/ 153729 w 438125"/>
                <a:gd name="connsiteY664" fmla="*/ 212373 h 438126"/>
                <a:gd name="connsiteX665" fmla="*/ 153729 w 438125"/>
                <a:gd name="connsiteY665" fmla="*/ 205374 h 438126"/>
                <a:gd name="connsiteX666" fmla="*/ 156658 w 438125"/>
                <a:gd name="connsiteY666" fmla="*/ 215579 h 438126"/>
                <a:gd name="connsiteX667" fmla="*/ 156658 w 438125"/>
                <a:gd name="connsiteY667" fmla="*/ 226494 h 438126"/>
                <a:gd name="connsiteX668" fmla="*/ 162825 w 438125"/>
                <a:gd name="connsiteY668" fmla="*/ 226494 h 438126"/>
                <a:gd name="connsiteX669" fmla="*/ 162825 w 438125"/>
                <a:gd name="connsiteY669" fmla="*/ 215425 h 438126"/>
                <a:gd name="connsiteX670" fmla="*/ 163657 w 438125"/>
                <a:gd name="connsiteY670" fmla="*/ 215579 h 438126"/>
                <a:gd name="connsiteX671" fmla="*/ 163657 w 438125"/>
                <a:gd name="connsiteY671" fmla="*/ 226494 h 438126"/>
                <a:gd name="connsiteX672" fmla="*/ 169824 w 438125"/>
                <a:gd name="connsiteY672" fmla="*/ 226494 h 438126"/>
                <a:gd name="connsiteX673" fmla="*/ 169824 w 438125"/>
                <a:gd name="connsiteY673" fmla="*/ 215425 h 438126"/>
                <a:gd name="connsiteX674" fmla="*/ 170656 w 438125"/>
                <a:gd name="connsiteY674" fmla="*/ 215579 h 438126"/>
                <a:gd name="connsiteX675" fmla="*/ 170656 w 438125"/>
                <a:gd name="connsiteY675" fmla="*/ 226494 h 438126"/>
                <a:gd name="connsiteX676" fmla="*/ 176822 w 438125"/>
                <a:gd name="connsiteY676" fmla="*/ 226494 h 438126"/>
                <a:gd name="connsiteX677" fmla="*/ 176822 w 438125"/>
                <a:gd name="connsiteY677" fmla="*/ 215425 h 438126"/>
                <a:gd name="connsiteX678" fmla="*/ 150276 w 438125"/>
                <a:gd name="connsiteY678" fmla="*/ 215579 h 438126"/>
                <a:gd name="connsiteX679" fmla="*/ 150276 w 438125"/>
                <a:gd name="connsiteY679" fmla="*/ 226494 h 438126"/>
                <a:gd name="connsiteX680" fmla="*/ 155548 w 438125"/>
                <a:gd name="connsiteY680" fmla="*/ 226494 h 438126"/>
                <a:gd name="connsiteX681" fmla="*/ 155548 w 438125"/>
                <a:gd name="connsiteY681" fmla="*/ 215425 h 438126"/>
                <a:gd name="connsiteX682" fmla="*/ 150276 w 438125"/>
                <a:gd name="connsiteY682" fmla="*/ 227419 h 438126"/>
                <a:gd name="connsiteX683" fmla="*/ 150276 w 438125"/>
                <a:gd name="connsiteY683" fmla="*/ 243513 h 438126"/>
                <a:gd name="connsiteX684" fmla="*/ 154623 w 438125"/>
                <a:gd name="connsiteY684" fmla="*/ 243513 h 438126"/>
                <a:gd name="connsiteX685" fmla="*/ 154623 w 438125"/>
                <a:gd name="connsiteY685" fmla="*/ 229639 h 438126"/>
                <a:gd name="connsiteX686" fmla="*/ 157707 w 438125"/>
                <a:gd name="connsiteY686" fmla="*/ 229639 h 438126"/>
                <a:gd name="connsiteX687" fmla="*/ 157707 w 438125"/>
                <a:gd name="connsiteY687" fmla="*/ 243297 h 438126"/>
                <a:gd name="connsiteX688" fmla="*/ 161653 w 438125"/>
                <a:gd name="connsiteY688" fmla="*/ 243297 h 438126"/>
                <a:gd name="connsiteX689" fmla="*/ 161653 w 438125"/>
                <a:gd name="connsiteY689" fmla="*/ 229639 h 438126"/>
                <a:gd name="connsiteX690" fmla="*/ 164736 w 438125"/>
                <a:gd name="connsiteY690" fmla="*/ 229639 h 438126"/>
                <a:gd name="connsiteX691" fmla="*/ 164736 w 438125"/>
                <a:gd name="connsiteY691" fmla="*/ 243297 h 438126"/>
                <a:gd name="connsiteX692" fmla="*/ 168683 w 438125"/>
                <a:gd name="connsiteY692" fmla="*/ 243297 h 438126"/>
                <a:gd name="connsiteX693" fmla="*/ 168683 w 438125"/>
                <a:gd name="connsiteY693" fmla="*/ 229639 h 438126"/>
                <a:gd name="connsiteX694" fmla="*/ 171766 w 438125"/>
                <a:gd name="connsiteY694" fmla="*/ 229639 h 438126"/>
                <a:gd name="connsiteX695" fmla="*/ 171766 w 438125"/>
                <a:gd name="connsiteY695" fmla="*/ 243297 h 438126"/>
                <a:gd name="connsiteX696" fmla="*/ 175589 w 438125"/>
                <a:gd name="connsiteY696" fmla="*/ 243297 h 438126"/>
                <a:gd name="connsiteX697" fmla="*/ 175589 w 438125"/>
                <a:gd name="connsiteY697" fmla="*/ 229639 h 438126"/>
                <a:gd name="connsiteX698" fmla="*/ 178672 w 438125"/>
                <a:gd name="connsiteY698" fmla="*/ 229639 h 438126"/>
                <a:gd name="connsiteX699" fmla="*/ 178672 w 438125"/>
                <a:gd name="connsiteY699" fmla="*/ 243297 h 438126"/>
                <a:gd name="connsiteX700" fmla="*/ 195692 w 438125"/>
                <a:gd name="connsiteY700" fmla="*/ 243297 h 438126"/>
                <a:gd name="connsiteX701" fmla="*/ 195692 w 438125"/>
                <a:gd name="connsiteY701" fmla="*/ 227265 h 438126"/>
                <a:gd name="connsiteX702" fmla="*/ 93884 w 438125"/>
                <a:gd name="connsiteY702" fmla="*/ 195723 h 438126"/>
                <a:gd name="connsiteX703" fmla="*/ 93884 w 438125"/>
                <a:gd name="connsiteY703" fmla="*/ 206052 h 438126"/>
                <a:gd name="connsiteX704" fmla="*/ 105724 w 438125"/>
                <a:gd name="connsiteY704" fmla="*/ 206052 h 438126"/>
                <a:gd name="connsiteX705" fmla="*/ 105724 w 438125"/>
                <a:gd name="connsiteY705" fmla="*/ 195723 h 438126"/>
                <a:gd name="connsiteX706" fmla="*/ 217213 w 438125"/>
                <a:gd name="connsiteY706" fmla="*/ 211139 h 438126"/>
                <a:gd name="connsiteX707" fmla="*/ 217213 w 438125"/>
                <a:gd name="connsiteY707" fmla="*/ 205374 h 438126"/>
                <a:gd name="connsiteX708" fmla="*/ 213204 w 438125"/>
                <a:gd name="connsiteY708" fmla="*/ 205374 h 438126"/>
                <a:gd name="connsiteX709" fmla="*/ 213204 w 438125"/>
                <a:gd name="connsiteY709" fmla="*/ 211139 h 438126"/>
                <a:gd name="connsiteX710" fmla="*/ 221467 w 438125"/>
                <a:gd name="connsiteY710" fmla="*/ 152805 h 438126"/>
                <a:gd name="connsiteX711" fmla="*/ 221467 w 438125"/>
                <a:gd name="connsiteY711" fmla="*/ 141273 h 438126"/>
                <a:gd name="connsiteX712" fmla="*/ 219063 w 438125"/>
                <a:gd name="connsiteY712" fmla="*/ 139763 h 438126"/>
                <a:gd name="connsiteX713" fmla="*/ 216627 w 438125"/>
                <a:gd name="connsiteY713" fmla="*/ 141273 h 438126"/>
                <a:gd name="connsiteX714" fmla="*/ 216627 w 438125"/>
                <a:gd name="connsiteY714" fmla="*/ 152835 h 438126"/>
                <a:gd name="connsiteX715" fmla="*/ 223595 w 438125"/>
                <a:gd name="connsiteY715" fmla="*/ 178025 h 438126"/>
                <a:gd name="connsiteX716" fmla="*/ 223595 w 438125"/>
                <a:gd name="connsiteY716" fmla="*/ 156443 h 438126"/>
                <a:gd name="connsiteX717" fmla="*/ 214808 w 438125"/>
                <a:gd name="connsiteY717" fmla="*/ 156443 h 438126"/>
                <a:gd name="connsiteX718" fmla="*/ 214808 w 438125"/>
                <a:gd name="connsiteY718" fmla="*/ 178025 h 438126"/>
                <a:gd name="connsiteX719" fmla="*/ 230285 w 438125"/>
                <a:gd name="connsiteY719" fmla="*/ 189557 h 438126"/>
                <a:gd name="connsiteX720" fmla="*/ 230285 w 438125"/>
                <a:gd name="connsiteY720" fmla="*/ 182003 h 438126"/>
                <a:gd name="connsiteX721" fmla="*/ 207809 w 438125"/>
                <a:gd name="connsiteY721" fmla="*/ 182003 h 438126"/>
                <a:gd name="connsiteX722" fmla="*/ 207809 w 438125"/>
                <a:gd name="connsiteY722" fmla="*/ 189557 h 438126"/>
                <a:gd name="connsiteX723" fmla="*/ 219063 w 438125"/>
                <a:gd name="connsiteY723" fmla="*/ 194767 h 438126"/>
                <a:gd name="connsiteX724" fmla="*/ 221190 w 438125"/>
                <a:gd name="connsiteY724" fmla="*/ 196770 h 438126"/>
                <a:gd name="connsiteX725" fmla="*/ 221190 w 438125"/>
                <a:gd name="connsiteY725" fmla="*/ 196895 h 438126"/>
                <a:gd name="connsiteX726" fmla="*/ 221190 w 438125"/>
                <a:gd name="connsiteY726" fmla="*/ 197481 h 438126"/>
                <a:gd name="connsiteX727" fmla="*/ 225136 w 438125"/>
                <a:gd name="connsiteY727" fmla="*/ 197481 h 438126"/>
                <a:gd name="connsiteX728" fmla="*/ 225136 w 438125"/>
                <a:gd name="connsiteY728" fmla="*/ 196895 h 438126"/>
                <a:gd name="connsiteX729" fmla="*/ 227139 w 438125"/>
                <a:gd name="connsiteY729" fmla="*/ 194767 h 438126"/>
                <a:gd name="connsiteX730" fmla="*/ 227264 w 438125"/>
                <a:gd name="connsiteY730" fmla="*/ 194767 h 438126"/>
                <a:gd name="connsiteX731" fmla="*/ 227264 w 438125"/>
                <a:gd name="connsiteY731" fmla="*/ 194767 h 438126"/>
                <a:gd name="connsiteX732" fmla="*/ 229391 w 438125"/>
                <a:gd name="connsiteY732" fmla="*/ 196770 h 438126"/>
                <a:gd name="connsiteX733" fmla="*/ 229391 w 438125"/>
                <a:gd name="connsiteY733" fmla="*/ 196895 h 438126"/>
                <a:gd name="connsiteX734" fmla="*/ 229391 w 438125"/>
                <a:gd name="connsiteY734" fmla="*/ 197481 h 438126"/>
                <a:gd name="connsiteX735" fmla="*/ 233338 w 438125"/>
                <a:gd name="connsiteY735" fmla="*/ 197481 h 438126"/>
                <a:gd name="connsiteX736" fmla="*/ 233338 w 438125"/>
                <a:gd name="connsiteY736" fmla="*/ 196895 h 438126"/>
                <a:gd name="connsiteX737" fmla="*/ 235340 w 438125"/>
                <a:gd name="connsiteY737" fmla="*/ 194767 h 438126"/>
                <a:gd name="connsiteX738" fmla="*/ 235465 w 438125"/>
                <a:gd name="connsiteY738" fmla="*/ 194767 h 438126"/>
                <a:gd name="connsiteX739" fmla="*/ 235465 w 438125"/>
                <a:gd name="connsiteY739" fmla="*/ 194767 h 438126"/>
                <a:gd name="connsiteX740" fmla="*/ 237593 w 438125"/>
                <a:gd name="connsiteY740" fmla="*/ 196770 h 438126"/>
                <a:gd name="connsiteX741" fmla="*/ 237593 w 438125"/>
                <a:gd name="connsiteY741" fmla="*/ 196895 h 438126"/>
                <a:gd name="connsiteX742" fmla="*/ 237593 w 438125"/>
                <a:gd name="connsiteY742" fmla="*/ 197481 h 438126"/>
                <a:gd name="connsiteX743" fmla="*/ 241539 w 438125"/>
                <a:gd name="connsiteY743" fmla="*/ 197481 h 438126"/>
                <a:gd name="connsiteX744" fmla="*/ 241539 w 438125"/>
                <a:gd name="connsiteY744" fmla="*/ 196895 h 438126"/>
                <a:gd name="connsiteX745" fmla="*/ 243541 w 438125"/>
                <a:gd name="connsiteY745" fmla="*/ 194767 h 438126"/>
                <a:gd name="connsiteX746" fmla="*/ 243667 w 438125"/>
                <a:gd name="connsiteY746" fmla="*/ 194767 h 438126"/>
                <a:gd name="connsiteX747" fmla="*/ 243667 w 438125"/>
                <a:gd name="connsiteY747" fmla="*/ 194767 h 438126"/>
                <a:gd name="connsiteX748" fmla="*/ 245794 w 438125"/>
                <a:gd name="connsiteY748" fmla="*/ 196770 h 438126"/>
                <a:gd name="connsiteX749" fmla="*/ 245794 w 438125"/>
                <a:gd name="connsiteY749" fmla="*/ 196895 h 438126"/>
                <a:gd name="connsiteX750" fmla="*/ 245794 w 438125"/>
                <a:gd name="connsiteY750" fmla="*/ 197481 h 438126"/>
                <a:gd name="connsiteX751" fmla="*/ 249741 w 438125"/>
                <a:gd name="connsiteY751" fmla="*/ 197481 h 438126"/>
                <a:gd name="connsiteX752" fmla="*/ 249741 w 438125"/>
                <a:gd name="connsiteY752" fmla="*/ 196895 h 438126"/>
                <a:gd name="connsiteX753" fmla="*/ 251743 w 438125"/>
                <a:gd name="connsiteY753" fmla="*/ 194767 h 438126"/>
                <a:gd name="connsiteX754" fmla="*/ 251868 w 438125"/>
                <a:gd name="connsiteY754" fmla="*/ 194767 h 438126"/>
                <a:gd name="connsiteX755" fmla="*/ 251868 w 438125"/>
                <a:gd name="connsiteY755" fmla="*/ 194767 h 438126"/>
                <a:gd name="connsiteX756" fmla="*/ 253995 w 438125"/>
                <a:gd name="connsiteY756" fmla="*/ 196770 h 438126"/>
                <a:gd name="connsiteX757" fmla="*/ 253995 w 438125"/>
                <a:gd name="connsiteY757" fmla="*/ 196895 h 438126"/>
                <a:gd name="connsiteX758" fmla="*/ 253995 w 438125"/>
                <a:gd name="connsiteY758" fmla="*/ 197481 h 438126"/>
                <a:gd name="connsiteX759" fmla="*/ 257942 w 438125"/>
                <a:gd name="connsiteY759" fmla="*/ 197481 h 438126"/>
                <a:gd name="connsiteX760" fmla="*/ 257942 w 438125"/>
                <a:gd name="connsiteY760" fmla="*/ 196895 h 438126"/>
                <a:gd name="connsiteX761" fmla="*/ 259944 w 438125"/>
                <a:gd name="connsiteY761" fmla="*/ 194767 h 438126"/>
                <a:gd name="connsiteX762" fmla="*/ 260069 w 438125"/>
                <a:gd name="connsiteY762" fmla="*/ 194767 h 438126"/>
                <a:gd name="connsiteX763" fmla="*/ 260069 w 438125"/>
                <a:gd name="connsiteY763" fmla="*/ 194767 h 438126"/>
                <a:gd name="connsiteX764" fmla="*/ 262197 w 438125"/>
                <a:gd name="connsiteY764" fmla="*/ 196770 h 438126"/>
                <a:gd name="connsiteX765" fmla="*/ 262197 w 438125"/>
                <a:gd name="connsiteY765" fmla="*/ 196895 h 438126"/>
                <a:gd name="connsiteX766" fmla="*/ 262197 w 438125"/>
                <a:gd name="connsiteY766" fmla="*/ 197481 h 438126"/>
                <a:gd name="connsiteX767" fmla="*/ 266143 w 438125"/>
                <a:gd name="connsiteY767" fmla="*/ 197481 h 438126"/>
                <a:gd name="connsiteX768" fmla="*/ 266143 w 438125"/>
                <a:gd name="connsiteY768" fmla="*/ 196895 h 438126"/>
                <a:gd name="connsiteX769" fmla="*/ 268145 w 438125"/>
                <a:gd name="connsiteY769" fmla="*/ 194767 h 438126"/>
                <a:gd name="connsiteX770" fmla="*/ 268271 w 438125"/>
                <a:gd name="connsiteY770" fmla="*/ 194767 h 438126"/>
                <a:gd name="connsiteX771" fmla="*/ 268271 w 438125"/>
                <a:gd name="connsiteY771" fmla="*/ 194767 h 438126"/>
                <a:gd name="connsiteX772" fmla="*/ 270398 w 438125"/>
                <a:gd name="connsiteY772" fmla="*/ 196770 h 438126"/>
                <a:gd name="connsiteX773" fmla="*/ 270398 w 438125"/>
                <a:gd name="connsiteY773" fmla="*/ 196895 h 438126"/>
                <a:gd name="connsiteX774" fmla="*/ 270398 w 438125"/>
                <a:gd name="connsiteY774" fmla="*/ 197481 h 438126"/>
                <a:gd name="connsiteX775" fmla="*/ 274345 w 438125"/>
                <a:gd name="connsiteY775" fmla="*/ 197481 h 438126"/>
                <a:gd name="connsiteX776" fmla="*/ 274345 w 438125"/>
                <a:gd name="connsiteY776" fmla="*/ 196895 h 438126"/>
                <a:gd name="connsiteX777" fmla="*/ 276347 w 438125"/>
                <a:gd name="connsiteY777" fmla="*/ 194767 h 438126"/>
                <a:gd name="connsiteX778" fmla="*/ 276472 w 438125"/>
                <a:gd name="connsiteY778" fmla="*/ 194767 h 438126"/>
                <a:gd name="connsiteX779" fmla="*/ 276472 w 438125"/>
                <a:gd name="connsiteY779" fmla="*/ 194767 h 438126"/>
                <a:gd name="connsiteX780" fmla="*/ 278599 w 438125"/>
                <a:gd name="connsiteY780" fmla="*/ 196770 h 438126"/>
                <a:gd name="connsiteX781" fmla="*/ 278599 w 438125"/>
                <a:gd name="connsiteY781" fmla="*/ 196895 h 438126"/>
                <a:gd name="connsiteX782" fmla="*/ 278599 w 438125"/>
                <a:gd name="connsiteY782" fmla="*/ 197481 h 438126"/>
                <a:gd name="connsiteX783" fmla="*/ 282546 w 438125"/>
                <a:gd name="connsiteY783" fmla="*/ 197481 h 438126"/>
                <a:gd name="connsiteX784" fmla="*/ 282546 w 438125"/>
                <a:gd name="connsiteY784" fmla="*/ 196895 h 438126"/>
                <a:gd name="connsiteX785" fmla="*/ 284548 w 438125"/>
                <a:gd name="connsiteY785" fmla="*/ 194767 h 438126"/>
                <a:gd name="connsiteX786" fmla="*/ 284673 w 438125"/>
                <a:gd name="connsiteY786" fmla="*/ 194767 h 438126"/>
                <a:gd name="connsiteX787" fmla="*/ 284673 w 438125"/>
                <a:gd name="connsiteY787" fmla="*/ 194767 h 438126"/>
                <a:gd name="connsiteX788" fmla="*/ 286801 w 438125"/>
                <a:gd name="connsiteY788" fmla="*/ 196770 h 438126"/>
                <a:gd name="connsiteX789" fmla="*/ 286801 w 438125"/>
                <a:gd name="connsiteY789" fmla="*/ 196895 h 438126"/>
                <a:gd name="connsiteX790" fmla="*/ 286801 w 438125"/>
                <a:gd name="connsiteY790" fmla="*/ 197481 h 438126"/>
                <a:gd name="connsiteX791" fmla="*/ 290285 w 438125"/>
                <a:gd name="connsiteY791" fmla="*/ 197481 h 438126"/>
                <a:gd name="connsiteX792" fmla="*/ 290285 w 438125"/>
                <a:gd name="connsiteY792" fmla="*/ 192640 h 438126"/>
                <a:gd name="connsiteX793" fmla="*/ 152804 w 438125"/>
                <a:gd name="connsiteY793" fmla="*/ 192640 h 438126"/>
                <a:gd name="connsiteX794" fmla="*/ 152804 w 438125"/>
                <a:gd name="connsiteY794" fmla="*/ 197481 h 438126"/>
                <a:gd name="connsiteX795" fmla="*/ 156165 w 438125"/>
                <a:gd name="connsiteY795" fmla="*/ 197481 h 438126"/>
                <a:gd name="connsiteX796" fmla="*/ 156165 w 438125"/>
                <a:gd name="connsiteY796" fmla="*/ 196895 h 438126"/>
                <a:gd name="connsiteX797" fmla="*/ 158167 w 438125"/>
                <a:gd name="connsiteY797" fmla="*/ 194767 h 438126"/>
                <a:gd name="connsiteX798" fmla="*/ 158292 w 438125"/>
                <a:gd name="connsiteY798" fmla="*/ 194767 h 438126"/>
                <a:gd name="connsiteX799" fmla="*/ 158292 w 438125"/>
                <a:gd name="connsiteY799" fmla="*/ 194767 h 438126"/>
                <a:gd name="connsiteX800" fmla="*/ 160420 w 438125"/>
                <a:gd name="connsiteY800" fmla="*/ 196770 h 438126"/>
                <a:gd name="connsiteX801" fmla="*/ 160420 w 438125"/>
                <a:gd name="connsiteY801" fmla="*/ 196895 h 438126"/>
                <a:gd name="connsiteX802" fmla="*/ 160420 w 438125"/>
                <a:gd name="connsiteY802" fmla="*/ 197481 h 438126"/>
                <a:gd name="connsiteX803" fmla="*/ 164366 w 438125"/>
                <a:gd name="connsiteY803" fmla="*/ 197481 h 438126"/>
                <a:gd name="connsiteX804" fmla="*/ 164366 w 438125"/>
                <a:gd name="connsiteY804" fmla="*/ 196895 h 438126"/>
                <a:gd name="connsiteX805" fmla="*/ 166368 w 438125"/>
                <a:gd name="connsiteY805" fmla="*/ 194767 h 438126"/>
                <a:gd name="connsiteX806" fmla="*/ 166494 w 438125"/>
                <a:gd name="connsiteY806" fmla="*/ 194767 h 438126"/>
                <a:gd name="connsiteX807" fmla="*/ 166494 w 438125"/>
                <a:gd name="connsiteY807" fmla="*/ 194767 h 438126"/>
                <a:gd name="connsiteX808" fmla="*/ 168621 w 438125"/>
                <a:gd name="connsiteY808" fmla="*/ 196770 h 438126"/>
                <a:gd name="connsiteX809" fmla="*/ 168621 w 438125"/>
                <a:gd name="connsiteY809" fmla="*/ 196895 h 438126"/>
                <a:gd name="connsiteX810" fmla="*/ 168621 w 438125"/>
                <a:gd name="connsiteY810" fmla="*/ 197481 h 438126"/>
                <a:gd name="connsiteX811" fmla="*/ 172568 w 438125"/>
                <a:gd name="connsiteY811" fmla="*/ 197481 h 438126"/>
                <a:gd name="connsiteX812" fmla="*/ 172568 w 438125"/>
                <a:gd name="connsiteY812" fmla="*/ 196895 h 438126"/>
                <a:gd name="connsiteX813" fmla="*/ 174570 w 438125"/>
                <a:gd name="connsiteY813" fmla="*/ 194767 h 438126"/>
                <a:gd name="connsiteX814" fmla="*/ 174695 w 438125"/>
                <a:gd name="connsiteY814" fmla="*/ 194767 h 438126"/>
                <a:gd name="connsiteX815" fmla="*/ 174695 w 438125"/>
                <a:gd name="connsiteY815" fmla="*/ 194767 h 438126"/>
                <a:gd name="connsiteX816" fmla="*/ 176822 w 438125"/>
                <a:gd name="connsiteY816" fmla="*/ 196770 h 438126"/>
                <a:gd name="connsiteX817" fmla="*/ 176822 w 438125"/>
                <a:gd name="connsiteY817" fmla="*/ 196895 h 438126"/>
                <a:gd name="connsiteX818" fmla="*/ 176822 w 438125"/>
                <a:gd name="connsiteY818" fmla="*/ 197481 h 438126"/>
                <a:gd name="connsiteX819" fmla="*/ 180769 w 438125"/>
                <a:gd name="connsiteY819" fmla="*/ 197481 h 438126"/>
                <a:gd name="connsiteX820" fmla="*/ 180769 w 438125"/>
                <a:gd name="connsiteY820" fmla="*/ 196895 h 438126"/>
                <a:gd name="connsiteX821" fmla="*/ 182771 w 438125"/>
                <a:gd name="connsiteY821" fmla="*/ 194767 h 438126"/>
                <a:gd name="connsiteX822" fmla="*/ 182896 w 438125"/>
                <a:gd name="connsiteY822" fmla="*/ 194767 h 438126"/>
                <a:gd name="connsiteX823" fmla="*/ 182896 w 438125"/>
                <a:gd name="connsiteY823" fmla="*/ 194767 h 438126"/>
                <a:gd name="connsiteX824" fmla="*/ 185024 w 438125"/>
                <a:gd name="connsiteY824" fmla="*/ 196770 h 438126"/>
                <a:gd name="connsiteX825" fmla="*/ 185024 w 438125"/>
                <a:gd name="connsiteY825" fmla="*/ 196895 h 438126"/>
                <a:gd name="connsiteX826" fmla="*/ 185024 w 438125"/>
                <a:gd name="connsiteY826" fmla="*/ 197481 h 438126"/>
                <a:gd name="connsiteX827" fmla="*/ 188970 w 438125"/>
                <a:gd name="connsiteY827" fmla="*/ 197481 h 438126"/>
                <a:gd name="connsiteX828" fmla="*/ 188970 w 438125"/>
                <a:gd name="connsiteY828" fmla="*/ 196895 h 438126"/>
                <a:gd name="connsiteX829" fmla="*/ 190973 w 438125"/>
                <a:gd name="connsiteY829" fmla="*/ 194767 h 438126"/>
                <a:gd name="connsiteX830" fmla="*/ 191098 w 438125"/>
                <a:gd name="connsiteY830" fmla="*/ 194767 h 438126"/>
                <a:gd name="connsiteX831" fmla="*/ 191098 w 438125"/>
                <a:gd name="connsiteY831" fmla="*/ 194767 h 438126"/>
                <a:gd name="connsiteX832" fmla="*/ 193225 w 438125"/>
                <a:gd name="connsiteY832" fmla="*/ 196770 h 438126"/>
                <a:gd name="connsiteX833" fmla="*/ 193225 w 438125"/>
                <a:gd name="connsiteY833" fmla="*/ 196895 h 438126"/>
                <a:gd name="connsiteX834" fmla="*/ 193225 w 438125"/>
                <a:gd name="connsiteY834" fmla="*/ 197481 h 438126"/>
                <a:gd name="connsiteX835" fmla="*/ 197172 w 438125"/>
                <a:gd name="connsiteY835" fmla="*/ 197481 h 438126"/>
                <a:gd name="connsiteX836" fmla="*/ 197172 w 438125"/>
                <a:gd name="connsiteY836" fmla="*/ 196895 h 438126"/>
                <a:gd name="connsiteX837" fmla="*/ 199174 w 438125"/>
                <a:gd name="connsiteY837" fmla="*/ 194767 h 438126"/>
                <a:gd name="connsiteX838" fmla="*/ 199299 w 438125"/>
                <a:gd name="connsiteY838" fmla="*/ 194767 h 438126"/>
                <a:gd name="connsiteX839" fmla="*/ 199299 w 438125"/>
                <a:gd name="connsiteY839" fmla="*/ 194767 h 438126"/>
                <a:gd name="connsiteX840" fmla="*/ 201427 w 438125"/>
                <a:gd name="connsiteY840" fmla="*/ 196770 h 438126"/>
                <a:gd name="connsiteX841" fmla="*/ 201427 w 438125"/>
                <a:gd name="connsiteY841" fmla="*/ 196895 h 438126"/>
                <a:gd name="connsiteX842" fmla="*/ 201427 w 438125"/>
                <a:gd name="connsiteY842" fmla="*/ 197481 h 438126"/>
                <a:gd name="connsiteX843" fmla="*/ 205373 w 438125"/>
                <a:gd name="connsiteY843" fmla="*/ 197481 h 438126"/>
                <a:gd name="connsiteX844" fmla="*/ 205373 w 438125"/>
                <a:gd name="connsiteY844" fmla="*/ 196895 h 438126"/>
                <a:gd name="connsiteX845" fmla="*/ 207375 w 438125"/>
                <a:gd name="connsiteY845" fmla="*/ 194767 h 438126"/>
                <a:gd name="connsiteX846" fmla="*/ 207500 w 438125"/>
                <a:gd name="connsiteY846" fmla="*/ 194767 h 438126"/>
                <a:gd name="connsiteX847" fmla="*/ 207500 w 438125"/>
                <a:gd name="connsiteY847" fmla="*/ 194767 h 438126"/>
                <a:gd name="connsiteX848" fmla="*/ 209628 w 438125"/>
                <a:gd name="connsiteY848" fmla="*/ 196770 h 438126"/>
                <a:gd name="connsiteX849" fmla="*/ 209628 w 438125"/>
                <a:gd name="connsiteY849" fmla="*/ 196895 h 438126"/>
                <a:gd name="connsiteX850" fmla="*/ 209628 w 438125"/>
                <a:gd name="connsiteY850" fmla="*/ 197481 h 438126"/>
                <a:gd name="connsiteX851" fmla="*/ 213574 w 438125"/>
                <a:gd name="connsiteY851" fmla="*/ 197481 h 438126"/>
                <a:gd name="connsiteX852" fmla="*/ 213574 w 438125"/>
                <a:gd name="connsiteY852" fmla="*/ 196895 h 438126"/>
                <a:gd name="connsiteX853" fmla="*/ 215577 w 438125"/>
                <a:gd name="connsiteY853" fmla="*/ 194767 h 438126"/>
                <a:gd name="connsiteX854" fmla="*/ 215702 w 438125"/>
                <a:gd name="connsiteY854" fmla="*/ 194767 h 438126"/>
                <a:gd name="connsiteX855" fmla="*/ 215702 w 438125"/>
                <a:gd name="connsiteY855" fmla="*/ 194767 h 438126"/>
                <a:gd name="connsiteX856" fmla="*/ 217829 w 438125"/>
                <a:gd name="connsiteY856" fmla="*/ 196770 h 438126"/>
                <a:gd name="connsiteX857" fmla="*/ 217829 w 438125"/>
                <a:gd name="connsiteY857" fmla="*/ 196895 h 438126"/>
                <a:gd name="connsiteX858" fmla="*/ 217829 w 438125"/>
                <a:gd name="connsiteY858" fmla="*/ 197481 h 438126"/>
                <a:gd name="connsiteX859" fmla="*/ 221776 w 438125"/>
                <a:gd name="connsiteY859" fmla="*/ 197481 h 438126"/>
                <a:gd name="connsiteX860" fmla="*/ 221776 w 438125"/>
                <a:gd name="connsiteY860" fmla="*/ 196895 h 438126"/>
                <a:gd name="connsiteX861" fmla="*/ 219063 w 438125"/>
                <a:gd name="connsiteY861" fmla="*/ 194767 h 438126"/>
                <a:gd name="connsiteX862" fmla="*/ 287726 w 438125"/>
                <a:gd name="connsiteY862" fmla="*/ 204017 h 438126"/>
                <a:gd name="connsiteX863" fmla="*/ 287726 w 438125"/>
                <a:gd name="connsiteY863" fmla="*/ 198406 h 438126"/>
                <a:gd name="connsiteX864" fmla="*/ 284365 w 438125"/>
                <a:gd name="connsiteY864" fmla="*/ 198406 h 438126"/>
                <a:gd name="connsiteX865" fmla="*/ 284365 w 438125"/>
                <a:gd name="connsiteY865" fmla="*/ 202660 h 438126"/>
                <a:gd name="connsiteX866" fmla="*/ 280419 w 438125"/>
                <a:gd name="connsiteY866" fmla="*/ 202660 h 438126"/>
                <a:gd name="connsiteX867" fmla="*/ 280419 w 438125"/>
                <a:gd name="connsiteY867" fmla="*/ 198406 h 438126"/>
                <a:gd name="connsiteX868" fmla="*/ 276472 w 438125"/>
                <a:gd name="connsiteY868" fmla="*/ 198406 h 438126"/>
                <a:gd name="connsiteX869" fmla="*/ 276472 w 438125"/>
                <a:gd name="connsiteY869" fmla="*/ 202660 h 438126"/>
                <a:gd name="connsiteX870" fmla="*/ 272526 w 438125"/>
                <a:gd name="connsiteY870" fmla="*/ 202660 h 438126"/>
                <a:gd name="connsiteX871" fmla="*/ 272526 w 438125"/>
                <a:gd name="connsiteY871" fmla="*/ 198406 h 438126"/>
                <a:gd name="connsiteX872" fmla="*/ 268702 w 438125"/>
                <a:gd name="connsiteY872" fmla="*/ 198406 h 438126"/>
                <a:gd name="connsiteX873" fmla="*/ 268702 w 438125"/>
                <a:gd name="connsiteY873" fmla="*/ 202660 h 438126"/>
                <a:gd name="connsiteX874" fmla="*/ 264756 w 438125"/>
                <a:gd name="connsiteY874" fmla="*/ 202660 h 438126"/>
                <a:gd name="connsiteX875" fmla="*/ 264756 w 438125"/>
                <a:gd name="connsiteY875" fmla="*/ 198406 h 438126"/>
                <a:gd name="connsiteX876" fmla="*/ 260686 w 438125"/>
                <a:gd name="connsiteY876" fmla="*/ 198406 h 438126"/>
                <a:gd name="connsiteX877" fmla="*/ 260686 w 438125"/>
                <a:gd name="connsiteY877" fmla="*/ 202660 h 438126"/>
                <a:gd name="connsiteX878" fmla="*/ 256709 w 438125"/>
                <a:gd name="connsiteY878" fmla="*/ 202660 h 438126"/>
                <a:gd name="connsiteX879" fmla="*/ 256709 w 438125"/>
                <a:gd name="connsiteY879" fmla="*/ 198406 h 438126"/>
                <a:gd name="connsiteX880" fmla="*/ 252762 w 438125"/>
                <a:gd name="connsiteY880" fmla="*/ 198406 h 438126"/>
                <a:gd name="connsiteX881" fmla="*/ 252762 w 438125"/>
                <a:gd name="connsiteY881" fmla="*/ 202660 h 438126"/>
                <a:gd name="connsiteX882" fmla="*/ 248816 w 438125"/>
                <a:gd name="connsiteY882" fmla="*/ 202660 h 438126"/>
                <a:gd name="connsiteX883" fmla="*/ 248816 w 438125"/>
                <a:gd name="connsiteY883" fmla="*/ 198406 h 438126"/>
                <a:gd name="connsiteX884" fmla="*/ 244869 w 438125"/>
                <a:gd name="connsiteY884" fmla="*/ 198406 h 438126"/>
                <a:gd name="connsiteX885" fmla="*/ 244869 w 438125"/>
                <a:gd name="connsiteY885" fmla="*/ 202660 h 438126"/>
                <a:gd name="connsiteX886" fmla="*/ 240953 w 438125"/>
                <a:gd name="connsiteY886" fmla="*/ 202660 h 438126"/>
                <a:gd name="connsiteX887" fmla="*/ 240953 w 438125"/>
                <a:gd name="connsiteY887" fmla="*/ 198406 h 438126"/>
                <a:gd name="connsiteX888" fmla="*/ 236976 w 438125"/>
                <a:gd name="connsiteY888" fmla="*/ 198406 h 438126"/>
                <a:gd name="connsiteX889" fmla="*/ 236976 w 438125"/>
                <a:gd name="connsiteY889" fmla="*/ 202660 h 438126"/>
                <a:gd name="connsiteX890" fmla="*/ 233030 w 438125"/>
                <a:gd name="connsiteY890" fmla="*/ 202660 h 438126"/>
                <a:gd name="connsiteX891" fmla="*/ 233030 w 438125"/>
                <a:gd name="connsiteY891" fmla="*/ 198406 h 438126"/>
                <a:gd name="connsiteX892" fmla="*/ 229083 w 438125"/>
                <a:gd name="connsiteY892" fmla="*/ 198406 h 438126"/>
                <a:gd name="connsiteX893" fmla="*/ 229083 w 438125"/>
                <a:gd name="connsiteY893" fmla="*/ 202660 h 438126"/>
                <a:gd name="connsiteX894" fmla="*/ 225136 w 438125"/>
                <a:gd name="connsiteY894" fmla="*/ 202660 h 438126"/>
                <a:gd name="connsiteX895" fmla="*/ 225136 w 438125"/>
                <a:gd name="connsiteY895" fmla="*/ 198406 h 438126"/>
                <a:gd name="connsiteX896" fmla="*/ 221190 w 438125"/>
                <a:gd name="connsiteY896" fmla="*/ 198406 h 438126"/>
                <a:gd name="connsiteX897" fmla="*/ 221190 w 438125"/>
                <a:gd name="connsiteY897" fmla="*/ 202660 h 438126"/>
                <a:gd name="connsiteX898" fmla="*/ 217213 w 438125"/>
                <a:gd name="connsiteY898" fmla="*/ 202660 h 438126"/>
                <a:gd name="connsiteX899" fmla="*/ 217213 w 438125"/>
                <a:gd name="connsiteY899" fmla="*/ 198406 h 438126"/>
                <a:gd name="connsiteX900" fmla="*/ 213204 w 438125"/>
                <a:gd name="connsiteY900" fmla="*/ 198406 h 438126"/>
                <a:gd name="connsiteX901" fmla="*/ 213204 w 438125"/>
                <a:gd name="connsiteY901" fmla="*/ 202660 h 438126"/>
                <a:gd name="connsiteX902" fmla="*/ 209320 w 438125"/>
                <a:gd name="connsiteY902" fmla="*/ 202660 h 438126"/>
                <a:gd name="connsiteX903" fmla="*/ 209320 w 438125"/>
                <a:gd name="connsiteY903" fmla="*/ 198406 h 438126"/>
                <a:gd name="connsiteX904" fmla="*/ 205373 w 438125"/>
                <a:gd name="connsiteY904" fmla="*/ 198406 h 438126"/>
                <a:gd name="connsiteX905" fmla="*/ 205373 w 438125"/>
                <a:gd name="connsiteY905" fmla="*/ 202660 h 438126"/>
                <a:gd name="connsiteX906" fmla="*/ 201427 w 438125"/>
                <a:gd name="connsiteY906" fmla="*/ 202660 h 438126"/>
                <a:gd name="connsiteX907" fmla="*/ 201427 w 438125"/>
                <a:gd name="connsiteY907" fmla="*/ 198406 h 438126"/>
                <a:gd name="connsiteX908" fmla="*/ 197480 w 438125"/>
                <a:gd name="connsiteY908" fmla="*/ 198406 h 438126"/>
                <a:gd name="connsiteX909" fmla="*/ 197480 w 438125"/>
                <a:gd name="connsiteY909" fmla="*/ 202660 h 438126"/>
                <a:gd name="connsiteX910" fmla="*/ 193534 w 438125"/>
                <a:gd name="connsiteY910" fmla="*/ 202660 h 438126"/>
                <a:gd name="connsiteX911" fmla="*/ 193534 w 438125"/>
                <a:gd name="connsiteY911" fmla="*/ 198406 h 438126"/>
                <a:gd name="connsiteX912" fmla="*/ 189587 w 438125"/>
                <a:gd name="connsiteY912" fmla="*/ 198406 h 438126"/>
                <a:gd name="connsiteX913" fmla="*/ 189587 w 438125"/>
                <a:gd name="connsiteY913" fmla="*/ 202660 h 438126"/>
                <a:gd name="connsiteX914" fmla="*/ 185640 w 438125"/>
                <a:gd name="connsiteY914" fmla="*/ 202660 h 438126"/>
                <a:gd name="connsiteX915" fmla="*/ 185640 w 438125"/>
                <a:gd name="connsiteY915" fmla="*/ 198406 h 438126"/>
                <a:gd name="connsiteX916" fmla="*/ 181663 w 438125"/>
                <a:gd name="connsiteY916" fmla="*/ 198406 h 438126"/>
                <a:gd name="connsiteX917" fmla="*/ 181663 w 438125"/>
                <a:gd name="connsiteY917" fmla="*/ 202660 h 438126"/>
                <a:gd name="connsiteX918" fmla="*/ 177717 w 438125"/>
                <a:gd name="connsiteY918" fmla="*/ 202660 h 438126"/>
                <a:gd name="connsiteX919" fmla="*/ 177717 w 438125"/>
                <a:gd name="connsiteY919" fmla="*/ 198406 h 438126"/>
                <a:gd name="connsiteX920" fmla="*/ 173770 w 438125"/>
                <a:gd name="connsiteY920" fmla="*/ 198406 h 438126"/>
                <a:gd name="connsiteX921" fmla="*/ 173770 w 438125"/>
                <a:gd name="connsiteY921" fmla="*/ 202660 h 438126"/>
                <a:gd name="connsiteX922" fmla="*/ 169824 w 438125"/>
                <a:gd name="connsiteY922" fmla="*/ 202660 h 438126"/>
                <a:gd name="connsiteX923" fmla="*/ 169824 w 438125"/>
                <a:gd name="connsiteY923" fmla="*/ 198406 h 438126"/>
                <a:gd name="connsiteX924" fmla="*/ 165877 w 438125"/>
                <a:gd name="connsiteY924" fmla="*/ 198406 h 438126"/>
                <a:gd name="connsiteX925" fmla="*/ 165877 w 438125"/>
                <a:gd name="connsiteY925" fmla="*/ 202660 h 438126"/>
                <a:gd name="connsiteX926" fmla="*/ 161931 w 438125"/>
                <a:gd name="connsiteY926" fmla="*/ 202660 h 438126"/>
                <a:gd name="connsiteX927" fmla="*/ 161931 w 438125"/>
                <a:gd name="connsiteY927" fmla="*/ 198406 h 438126"/>
                <a:gd name="connsiteX928" fmla="*/ 157984 w 438125"/>
                <a:gd name="connsiteY928" fmla="*/ 198406 h 438126"/>
                <a:gd name="connsiteX929" fmla="*/ 157984 w 438125"/>
                <a:gd name="connsiteY929" fmla="*/ 202660 h 438126"/>
                <a:gd name="connsiteX930" fmla="*/ 154038 w 438125"/>
                <a:gd name="connsiteY930" fmla="*/ 202660 h 438126"/>
                <a:gd name="connsiteX931" fmla="*/ 154038 w 438125"/>
                <a:gd name="connsiteY931" fmla="*/ 198406 h 438126"/>
                <a:gd name="connsiteX932" fmla="*/ 150677 w 438125"/>
                <a:gd name="connsiteY932" fmla="*/ 198406 h 438126"/>
                <a:gd name="connsiteX933" fmla="*/ 150677 w 438125"/>
                <a:gd name="connsiteY933" fmla="*/ 204171 h 438126"/>
                <a:gd name="connsiteX934" fmla="*/ 232721 w 438125"/>
                <a:gd name="connsiteY934" fmla="*/ 214808 h 438126"/>
                <a:gd name="connsiteX935" fmla="*/ 242433 w 438125"/>
                <a:gd name="connsiteY935" fmla="*/ 221807 h 438126"/>
                <a:gd name="connsiteX936" fmla="*/ 242433 w 438125"/>
                <a:gd name="connsiteY936" fmla="*/ 226340 h 438126"/>
                <a:gd name="connsiteX937" fmla="*/ 260378 w 438125"/>
                <a:gd name="connsiteY937" fmla="*/ 226340 h 438126"/>
                <a:gd name="connsiteX938" fmla="*/ 260378 w 438125"/>
                <a:gd name="connsiteY938" fmla="*/ 215425 h 438126"/>
                <a:gd name="connsiteX939" fmla="*/ 237284 w 438125"/>
                <a:gd name="connsiteY939" fmla="*/ 215425 h 438126"/>
                <a:gd name="connsiteX940" fmla="*/ 237284 w 438125"/>
                <a:gd name="connsiteY940" fmla="*/ 212064 h 438126"/>
                <a:gd name="connsiteX941" fmla="*/ 201427 w 438125"/>
                <a:gd name="connsiteY941" fmla="*/ 212064 h 438126"/>
                <a:gd name="connsiteX942" fmla="*/ 201427 w 438125"/>
                <a:gd name="connsiteY942" fmla="*/ 215425 h 438126"/>
                <a:gd name="connsiteX943" fmla="*/ 178333 w 438125"/>
                <a:gd name="connsiteY943" fmla="*/ 215425 h 438126"/>
                <a:gd name="connsiteX944" fmla="*/ 178333 w 438125"/>
                <a:gd name="connsiteY944" fmla="*/ 226340 h 438126"/>
                <a:gd name="connsiteX945" fmla="*/ 196247 w 438125"/>
                <a:gd name="connsiteY945" fmla="*/ 226340 h 438126"/>
                <a:gd name="connsiteX946" fmla="*/ 196247 w 438125"/>
                <a:gd name="connsiteY946" fmla="*/ 221807 h 438126"/>
                <a:gd name="connsiteX947" fmla="*/ 205990 w 438125"/>
                <a:gd name="connsiteY947" fmla="*/ 214808 h 438126"/>
                <a:gd name="connsiteX948" fmla="*/ 223287 w 438125"/>
                <a:gd name="connsiteY948" fmla="*/ 220574 h 438126"/>
                <a:gd name="connsiteX949" fmla="*/ 229977 w 438125"/>
                <a:gd name="connsiteY949" fmla="*/ 227881 h 438126"/>
                <a:gd name="connsiteX950" fmla="*/ 229977 w 438125"/>
                <a:gd name="connsiteY950" fmla="*/ 243667 h 438126"/>
                <a:gd name="connsiteX951" fmla="*/ 233338 w 438125"/>
                <a:gd name="connsiteY951" fmla="*/ 243667 h 438126"/>
                <a:gd name="connsiteX952" fmla="*/ 233338 w 438125"/>
                <a:gd name="connsiteY952" fmla="*/ 221807 h 438126"/>
                <a:gd name="connsiteX953" fmla="*/ 230594 w 438125"/>
                <a:gd name="connsiteY953" fmla="*/ 219063 h 438126"/>
                <a:gd name="connsiteX954" fmla="*/ 207192 w 438125"/>
                <a:gd name="connsiteY954" fmla="*/ 219063 h 438126"/>
                <a:gd name="connsiteX955" fmla="*/ 204479 w 438125"/>
                <a:gd name="connsiteY955" fmla="*/ 221807 h 438126"/>
                <a:gd name="connsiteX956" fmla="*/ 204479 w 438125"/>
                <a:gd name="connsiteY956" fmla="*/ 243667 h 438126"/>
                <a:gd name="connsiteX957" fmla="*/ 207809 w 438125"/>
                <a:gd name="connsiteY957" fmla="*/ 243667 h 438126"/>
                <a:gd name="connsiteX958" fmla="*/ 207809 w 438125"/>
                <a:gd name="connsiteY958" fmla="*/ 227881 h 438126"/>
                <a:gd name="connsiteX959" fmla="*/ 214499 w 438125"/>
                <a:gd name="connsiteY959" fmla="*/ 220574 h 438126"/>
                <a:gd name="connsiteX960" fmla="*/ 225136 w 438125"/>
                <a:gd name="connsiteY960" fmla="*/ 227881 h 438126"/>
                <a:gd name="connsiteX961" fmla="*/ 225136 w 438125"/>
                <a:gd name="connsiteY961" fmla="*/ 243667 h 438126"/>
                <a:gd name="connsiteX962" fmla="*/ 227541 w 438125"/>
                <a:gd name="connsiteY962" fmla="*/ 243667 h 438126"/>
                <a:gd name="connsiteX963" fmla="*/ 227541 w 438125"/>
                <a:gd name="connsiteY963" fmla="*/ 226555 h 438126"/>
                <a:gd name="connsiteX964" fmla="*/ 223595 w 438125"/>
                <a:gd name="connsiteY964" fmla="*/ 222609 h 438126"/>
                <a:gd name="connsiteX965" fmla="*/ 214808 w 438125"/>
                <a:gd name="connsiteY965" fmla="*/ 222609 h 438126"/>
                <a:gd name="connsiteX966" fmla="*/ 210830 w 438125"/>
                <a:gd name="connsiteY966" fmla="*/ 226555 h 438126"/>
                <a:gd name="connsiteX967" fmla="*/ 210830 w 438125"/>
                <a:gd name="connsiteY967" fmla="*/ 243575 h 438126"/>
                <a:gd name="connsiteX968" fmla="*/ 213204 w 438125"/>
                <a:gd name="connsiteY968" fmla="*/ 243575 h 438126"/>
                <a:gd name="connsiteX969" fmla="*/ 213204 w 438125"/>
                <a:gd name="connsiteY969" fmla="*/ 227881 h 438126"/>
                <a:gd name="connsiteX970" fmla="*/ 223009 w 438125"/>
                <a:gd name="connsiteY970" fmla="*/ 243667 h 438126"/>
                <a:gd name="connsiteX971" fmla="*/ 223009 w 438125"/>
                <a:gd name="connsiteY971" fmla="*/ 232444 h 438126"/>
                <a:gd name="connsiteX972" fmla="*/ 221776 w 438125"/>
                <a:gd name="connsiteY972" fmla="*/ 231828 h 438126"/>
                <a:gd name="connsiteX973" fmla="*/ 216935 w 438125"/>
                <a:gd name="connsiteY973" fmla="*/ 231828 h 438126"/>
                <a:gd name="connsiteX974" fmla="*/ 215702 w 438125"/>
                <a:gd name="connsiteY974" fmla="*/ 232444 h 438126"/>
                <a:gd name="connsiteX975" fmla="*/ 215702 w 438125"/>
                <a:gd name="connsiteY975" fmla="*/ 243667 h 438126"/>
                <a:gd name="connsiteX976" fmla="*/ 201427 w 438125"/>
                <a:gd name="connsiteY976" fmla="*/ 254304 h 438126"/>
                <a:gd name="connsiteX977" fmla="*/ 236976 w 438125"/>
                <a:gd name="connsiteY977" fmla="*/ 254304 h 438126"/>
                <a:gd name="connsiteX978" fmla="*/ 236976 w 438125"/>
                <a:gd name="connsiteY978" fmla="*/ 257388 h 438126"/>
                <a:gd name="connsiteX979" fmla="*/ 201427 w 438125"/>
                <a:gd name="connsiteY979" fmla="*/ 257388 h 438126"/>
                <a:gd name="connsiteX980" fmla="*/ 201427 w 438125"/>
                <a:gd name="connsiteY980" fmla="*/ 254304 h 438126"/>
                <a:gd name="connsiteX981" fmla="*/ 195661 w 438125"/>
                <a:gd name="connsiteY981" fmla="*/ 259176 h 438126"/>
                <a:gd name="connsiteX982" fmla="*/ 243050 w 438125"/>
                <a:gd name="connsiteY982" fmla="*/ 259176 h 438126"/>
                <a:gd name="connsiteX983" fmla="*/ 243050 w 438125"/>
                <a:gd name="connsiteY983" fmla="*/ 262259 h 438126"/>
                <a:gd name="connsiteX984" fmla="*/ 195661 w 438125"/>
                <a:gd name="connsiteY984" fmla="*/ 262259 h 438126"/>
                <a:gd name="connsiteX985" fmla="*/ 195661 w 438125"/>
                <a:gd name="connsiteY985" fmla="*/ 259176 h 438126"/>
                <a:gd name="connsiteX986" fmla="*/ 207809 w 438125"/>
                <a:gd name="connsiteY986" fmla="*/ 249741 h 438126"/>
                <a:gd name="connsiteX987" fmla="*/ 230594 w 438125"/>
                <a:gd name="connsiteY987" fmla="*/ 249741 h 438126"/>
                <a:gd name="connsiteX988" fmla="*/ 230594 w 438125"/>
                <a:gd name="connsiteY988" fmla="*/ 252824 h 438126"/>
                <a:gd name="connsiteX989" fmla="*/ 207809 w 438125"/>
                <a:gd name="connsiteY989" fmla="*/ 252824 h 438126"/>
                <a:gd name="connsiteX990" fmla="*/ 179536 w 438125"/>
                <a:gd name="connsiteY990" fmla="*/ 301694 h 438126"/>
                <a:gd name="connsiteX991" fmla="*/ 179536 w 438125"/>
                <a:gd name="connsiteY991" fmla="*/ 296853 h 438126"/>
                <a:gd name="connsiteX992" fmla="*/ 185918 w 438125"/>
                <a:gd name="connsiteY992" fmla="*/ 293184 h 438126"/>
                <a:gd name="connsiteX993" fmla="*/ 191098 w 438125"/>
                <a:gd name="connsiteY993" fmla="*/ 293184 h 438126"/>
                <a:gd name="connsiteX994" fmla="*/ 191098 w 438125"/>
                <a:gd name="connsiteY994" fmla="*/ 317511 h 438126"/>
                <a:gd name="connsiteX995" fmla="*/ 185640 w 438125"/>
                <a:gd name="connsiteY995" fmla="*/ 317511 h 438126"/>
                <a:gd name="connsiteX996" fmla="*/ 185640 w 438125"/>
                <a:gd name="connsiteY996" fmla="*/ 298364 h 438126"/>
                <a:gd name="connsiteX997" fmla="*/ 179474 w 438125"/>
                <a:gd name="connsiteY997" fmla="*/ 301694 h 438126"/>
                <a:gd name="connsiteX998" fmla="*/ 198374 w 438125"/>
                <a:gd name="connsiteY998" fmla="*/ 311714 h 438126"/>
                <a:gd name="connsiteX999" fmla="*/ 204171 w 438125"/>
                <a:gd name="connsiteY999" fmla="*/ 311714 h 438126"/>
                <a:gd name="connsiteX1000" fmla="*/ 206884 w 438125"/>
                <a:gd name="connsiteY1000" fmla="*/ 314797 h 438126"/>
                <a:gd name="connsiteX1001" fmla="*/ 210830 w 438125"/>
                <a:gd name="connsiteY1001" fmla="*/ 306904 h 438126"/>
                <a:gd name="connsiteX1002" fmla="*/ 208703 w 438125"/>
                <a:gd name="connsiteY1002" fmla="*/ 308107 h 438126"/>
                <a:gd name="connsiteX1003" fmla="*/ 205990 w 438125"/>
                <a:gd name="connsiteY1003" fmla="*/ 308415 h 438126"/>
                <a:gd name="connsiteX1004" fmla="*/ 198381 w 438125"/>
                <a:gd name="connsiteY1004" fmla="*/ 301423 h 438126"/>
                <a:gd name="connsiteX1005" fmla="*/ 198374 w 438125"/>
                <a:gd name="connsiteY1005" fmla="*/ 301139 h 438126"/>
                <a:gd name="connsiteX1006" fmla="*/ 207624 w 438125"/>
                <a:gd name="connsiteY1006" fmla="*/ 292937 h 438126"/>
                <a:gd name="connsiteX1007" fmla="*/ 217058 w 438125"/>
                <a:gd name="connsiteY1007" fmla="*/ 303852 h 438126"/>
                <a:gd name="connsiteX1008" fmla="*/ 207624 w 438125"/>
                <a:gd name="connsiteY1008" fmla="*/ 318436 h 438126"/>
                <a:gd name="connsiteX1009" fmla="*/ 198374 w 438125"/>
                <a:gd name="connsiteY1009" fmla="*/ 311745 h 438126"/>
                <a:gd name="connsiteX1010" fmla="*/ 203554 w 438125"/>
                <a:gd name="connsiteY1010" fmla="*/ 300799 h 438126"/>
                <a:gd name="connsiteX1011" fmla="*/ 207192 w 438125"/>
                <a:gd name="connsiteY1011" fmla="*/ 305054 h 438126"/>
                <a:gd name="connsiteX1012" fmla="*/ 210553 w 438125"/>
                <a:gd name="connsiteY1012" fmla="*/ 300799 h 438126"/>
                <a:gd name="connsiteX1013" fmla="*/ 207192 w 438125"/>
                <a:gd name="connsiteY1013" fmla="*/ 296236 h 438126"/>
                <a:gd name="connsiteX1014" fmla="*/ 203554 w 438125"/>
                <a:gd name="connsiteY1014" fmla="*/ 300799 h 438126"/>
                <a:gd name="connsiteX1015" fmla="*/ 232105 w 438125"/>
                <a:gd name="connsiteY1015" fmla="*/ 305640 h 438126"/>
                <a:gd name="connsiteX1016" fmla="*/ 228775 w 438125"/>
                <a:gd name="connsiteY1016" fmla="*/ 296390 h 438126"/>
                <a:gd name="connsiteX1017" fmla="*/ 225414 w 438125"/>
                <a:gd name="connsiteY1017" fmla="*/ 305640 h 438126"/>
                <a:gd name="connsiteX1018" fmla="*/ 228775 w 438125"/>
                <a:gd name="connsiteY1018" fmla="*/ 314890 h 438126"/>
                <a:gd name="connsiteX1019" fmla="*/ 232105 w 438125"/>
                <a:gd name="connsiteY1019" fmla="*/ 305640 h 438126"/>
                <a:gd name="connsiteX1020" fmla="*/ 237901 w 438125"/>
                <a:gd name="connsiteY1020" fmla="*/ 305640 h 438126"/>
                <a:gd name="connsiteX1021" fmla="*/ 228651 w 438125"/>
                <a:gd name="connsiteY1021" fmla="*/ 318405 h 438126"/>
                <a:gd name="connsiteX1022" fmla="*/ 219833 w 438125"/>
                <a:gd name="connsiteY1022" fmla="*/ 305640 h 438126"/>
                <a:gd name="connsiteX1023" fmla="*/ 228651 w 438125"/>
                <a:gd name="connsiteY1023" fmla="*/ 292906 h 438126"/>
                <a:gd name="connsiteX1024" fmla="*/ 237901 w 438125"/>
                <a:gd name="connsiteY1024" fmla="*/ 305640 h 438126"/>
                <a:gd name="connsiteX1025" fmla="*/ 240984 w 438125"/>
                <a:gd name="connsiteY1025" fmla="*/ 311807 h 438126"/>
                <a:gd name="connsiteX1026" fmla="*/ 246750 w 438125"/>
                <a:gd name="connsiteY1026" fmla="*/ 311807 h 438126"/>
                <a:gd name="connsiteX1027" fmla="*/ 249494 w 438125"/>
                <a:gd name="connsiteY1027" fmla="*/ 314890 h 438126"/>
                <a:gd name="connsiteX1028" fmla="*/ 253440 w 438125"/>
                <a:gd name="connsiteY1028" fmla="*/ 306997 h 438126"/>
                <a:gd name="connsiteX1029" fmla="*/ 251313 w 438125"/>
                <a:gd name="connsiteY1029" fmla="*/ 308199 h 438126"/>
                <a:gd name="connsiteX1030" fmla="*/ 248569 w 438125"/>
                <a:gd name="connsiteY1030" fmla="*/ 308508 h 438126"/>
                <a:gd name="connsiteX1031" fmla="*/ 240960 w 438125"/>
                <a:gd name="connsiteY1031" fmla="*/ 301579 h 438126"/>
                <a:gd name="connsiteX1032" fmla="*/ 240953 w 438125"/>
                <a:gd name="connsiteY1032" fmla="*/ 301108 h 438126"/>
                <a:gd name="connsiteX1033" fmla="*/ 250203 w 438125"/>
                <a:gd name="connsiteY1033" fmla="*/ 292906 h 438126"/>
                <a:gd name="connsiteX1034" fmla="*/ 259453 w 438125"/>
                <a:gd name="connsiteY1034" fmla="*/ 303821 h 438126"/>
                <a:gd name="connsiteX1035" fmla="*/ 250203 w 438125"/>
                <a:gd name="connsiteY1035" fmla="*/ 318405 h 438126"/>
                <a:gd name="connsiteX1036" fmla="*/ 240953 w 438125"/>
                <a:gd name="connsiteY1036" fmla="*/ 311714 h 438126"/>
                <a:gd name="connsiteX1037" fmla="*/ 246164 w 438125"/>
                <a:gd name="connsiteY1037" fmla="*/ 300892 h 438126"/>
                <a:gd name="connsiteX1038" fmla="*/ 249802 w 438125"/>
                <a:gd name="connsiteY1038" fmla="*/ 305147 h 438126"/>
                <a:gd name="connsiteX1039" fmla="*/ 253132 w 438125"/>
                <a:gd name="connsiteY1039" fmla="*/ 300892 h 438126"/>
                <a:gd name="connsiteX1040" fmla="*/ 249802 w 438125"/>
                <a:gd name="connsiteY1040" fmla="*/ 296329 h 438126"/>
                <a:gd name="connsiteX1041" fmla="*/ 246102 w 438125"/>
                <a:gd name="connsiteY1041" fmla="*/ 300799 h 438126"/>
                <a:gd name="connsiteX1042" fmla="*/ 140718 w 438125"/>
                <a:gd name="connsiteY1042" fmla="*/ 54234 h 438126"/>
                <a:gd name="connsiteX1043" fmla="*/ 141951 w 438125"/>
                <a:gd name="connsiteY1043" fmla="*/ 53617 h 438126"/>
                <a:gd name="connsiteX1044" fmla="*/ 142537 w 438125"/>
                <a:gd name="connsiteY1044" fmla="*/ 53309 h 438126"/>
                <a:gd name="connsiteX1045" fmla="*/ 143770 w 438125"/>
                <a:gd name="connsiteY1045" fmla="*/ 53617 h 438126"/>
                <a:gd name="connsiteX1046" fmla="*/ 145589 w 438125"/>
                <a:gd name="connsiteY1046" fmla="*/ 53926 h 438126"/>
                <a:gd name="connsiteX1047" fmla="*/ 146484 w 438125"/>
                <a:gd name="connsiteY1047" fmla="*/ 53309 h 438126"/>
                <a:gd name="connsiteX1048" fmla="*/ 146792 w 438125"/>
                <a:gd name="connsiteY1048" fmla="*/ 52415 h 438126"/>
                <a:gd name="connsiteX1049" fmla="*/ 147100 w 438125"/>
                <a:gd name="connsiteY1049" fmla="*/ 51182 h 438126"/>
                <a:gd name="connsiteX1050" fmla="*/ 147100 w 438125"/>
                <a:gd name="connsiteY1050" fmla="*/ 49979 h 438126"/>
                <a:gd name="connsiteX1051" fmla="*/ 148025 w 438125"/>
                <a:gd name="connsiteY1051" fmla="*/ 48160 h 438126"/>
                <a:gd name="connsiteX1052" fmla="*/ 151972 w 438125"/>
                <a:gd name="connsiteY1052" fmla="*/ 46927 h 438126"/>
                <a:gd name="connsiteX1053" fmla="*/ 152866 w 438125"/>
                <a:gd name="connsiteY1053" fmla="*/ 47543 h 438126"/>
                <a:gd name="connsiteX1054" fmla="*/ 153791 w 438125"/>
                <a:gd name="connsiteY1054" fmla="*/ 49671 h 438126"/>
                <a:gd name="connsiteX1055" fmla="*/ 154407 w 438125"/>
                <a:gd name="connsiteY1055" fmla="*/ 49979 h 438126"/>
                <a:gd name="connsiteX1056" fmla="*/ 155610 w 438125"/>
                <a:gd name="connsiteY1056" fmla="*/ 49054 h 438126"/>
                <a:gd name="connsiteX1057" fmla="*/ 156812 w 438125"/>
                <a:gd name="connsiteY1057" fmla="*/ 46649 h 438126"/>
                <a:gd name="connsiteX1058" fmla="*/ 157121 w 438125"/>
                <a:gd name="connsiteY1058" fmla="*/ 44830 h 438126"/>
                <a:gd name="connsiteX1059" fmla="*/ 157429 w 438125"/>
                <a:gd name="connsiteY1059" fmla="*/ 42980 h 438126"/>
                <a:gd name="connsiteX1060" fmla="*/ 158940 w 438125"/>
                <a:gd name="connsiteY1060" fmla="*/ 41778 h 438126"/>
                <a:gd name="connsiteX1061" fmla="*/ 160759 w 438125"/>
                <a:gd name="connsiteY1061" fmla="*/ 41469 h 438126"/>
                <a:gd name="connsiteX1062" fmla="*/ 161684 w 438125"/>
                <a:gd name="connsiteY1062" fmla="*/ 41469 h 438126"/>
                <a:gd name="connsiteX1063" fmla="*/ 162301 w 438125"/>
                <a:gd name="connsiteY1063" fmla="*/ 42086 h 438126"/>
                <a:gd name="connsiteX1064" fmla="*/ 162609 w 438125"/>
                <a:gd name="connsiteY1064" fmla="*/ 43288 h 438126"/>
                <a:gd name="connsiteX1065" fmla="*/ 165014 w 438125"/>
                <a:gd name="connsiteY1065" fmla="*/ 43597 h 438126"/>
                <a:gd name="connsiteX1066" fmla="*/ 165630 w 438125"/>
                <a:gd name="connsiteY1066" fmla="*/ 43288 h 438126"/>
                <a:gd name="connsiteX1067" fmla="*/ 166247 w 438125"/>
                <a:gd name="connsiteY1067" fmla="*/ 41778 h 438126"/>
                <a:gd name="connsiteX1068" fmla="*/ 166555 w 438125"/>
                <a:gd name="connsiteY1068" fmla="*/ 39650 h 438126"/>
                <a:gd name="connsiteX1069" fmla="*/ 167141 w 438125"/>
                <a:gd name="connsiteY1069" fmla="*/ 36567 h 438126"/>
                <a:gd name="connsiteX1070" fmla="*/ 168066 w 438125"/>
                <a:gd name="connsiteY1070" fmla="*/ 35056 h 438126"/>
                <a:gd name="connsiteX1071" fmla="*/ 169577 w 438125"/>
                <a:gd name="connsiteY1071" fmla="*/ 33545 h 438126"/>
                <a:gd name="connsiteX1072" fmla="*/ 173523 w 438125"/>
                <a:gd name="connsiteY1072" fmla="*/ 33854 h 438126"/>
                <a:gd name="connsiteX1073" fmla="*/ 175065 w 438125"/>
                <a:gd name="connsiteY1073" fmla="*/ 34440 h 438126"/>
                <a:gd name="connsiteX1074" fmla="*/ 175373 w 438125"/>
                <a:gd name="connsiteY1074" fmla="*/ 35056 h 438126"/>
                <a:gd name="connsiteX1075" fmla="*/ 174757 w 438125"/>
                <a:gd name="connsiteY1075" fmla="*/ 38417 h 438126"/>
                <a:gd name="connsiteX1076" fmla="*/ 174757 w 438125"/>
                <a:gd name="connsiteY1076" fmla="*/ 39311 h 438126"/>
                <a:gd name="connsiteX1077" fmla="*/ 175065 w 438125"/>
                <a:gd name="connsiteY1077" fmla="*/ 40544 h 438126"/>
                <a:gd name="connsiteX1078" fmla="*/ 175651 w 438125"/>
                <a:gd name="connsiteY1078" fmla="*/ 42055 h 438126"/>
                <a:gd name="connsiteX1079" fmla="*/ 175651 w 438125"/>
                <a:gd name="connsiteY1079" fmla="*/ 42672 h 438126"/>
                <a:gd name="connsiteX1080" fmla="*/ 176267 w 438125"/>
                <a:gd name="connsiteY1080" fmla="*/ 44183 h 438126"/>
                <a:gd name="connsiteX1081" fmla="*/ 177192 w 438125"/>
                <a:gd name="connsiteY1081" fmla="*/ 45693 h 438126"/>
                <a:gd name="connsiteX1082" fmla="*/ 177778 w 438125"/>
                <a:gd name="connsiteY1082" fmla="*/ 46310 h 438126"/>
                <a:gd name="connsiteX1083" fmla="*/ 178087 w 438125"/>
                <a:gd name="connsiteY1083" fmla="*/ 47204 h 438126"/>
                <a:gd name="connsiteX1084" fmla="*/ 178087 w 438125"/>
                <a:gd name="connsiteY1084" fmla="*/ 48746 h 438126"/>
                <a:gd name="connsiteX1085" fmla="*/ 178395 w 438125"/>
                <a:gd name="connsiteY1085" fmla="*/ 49640 h 438126"/>
                <a:gd name="connsiteX1086" fmla="*/ 179320 w 438125"/>
                <a:gd name="connsiteY1086" fmla="*/ 49948 h 438126"/>
                <a:gd name="connsiteX1087" fmla="*/ 181447 w 438125"/>
                <a:gd name="connsiteY1087" fmla="*/ 53586 h 438126"/>
                <a:gd name="connsiteX1088" fmla="*/ 180214 w 438125"/>
                <a:gd name="connsiteY1088" fmla="*/ 55714 h 438126"/>
                <a:gd name="connsiteX1089" fmla="*/ 179012 w 438125"/>
                <a:gd name="connsiteY1089" fmla="*/ 58458 h 438126"/>
                <a:gd name="connsiteX1090" fmla="*/ 176884 w 438125"/>
                <a:gd name="connsiteY1090" fmla="*/ 58766 h 438126"/>
                <a:gd name="connsiteX1091" fmla="*/ 175959 w 438125"/>
                <a:gd name="connsiteY1091" fmla="*/ 57841 h 438126"/>
                <a:gd name="connsiteX1092" fmla="*/ 174757 w 438125"/>
                <a:gd name="connsiteY1092" fmla="*/ 57533 h 438126"/>
                <a:gd name="connsiteX1093" fmla="*/ 173832 w 438125"/>
                <a:gd name="connsiteY1093" fmla="*/ 57841 h 438126"/>
                <a:gd name="connsiteX1094" fmla="*/ 173832 w 438125"/>
                <a:gd name="connsiteY1094" fmla="*/ 56978 h 438126"/>
                <a:gd name="connsiteX1095" fmla="*/ 173832 w 438125"/>
                <a:gd name="connsiteY1095" fmla="*/ 55159 h 438126"/>
                <a:gd name="connsiteX1096" fmla="*/ 172568 w 438125"/>
                <a:gd name="connsiteY1096" fmla="*/ 50812 h 438126"/>
                <a:gd name="connsiteX1097" fmla="*/ 171951 w 438125"/>
                <a:gd name="connsiteY1097" fmla="*/ 48376 h 438126"/>
                <a:gd name="connsiteX1098" fmla="*/ 170749 w 438125"/>
                <a:gd name="connsiteY1098" fmla="*/ 45015 h 438126"/>
                <a:gd name="connsiteX1099" fmla="*/ 170749 w 438125"/>
                <a:gd name="connsiteY1099" fmla="*/ 42888 h 438126"/>
                <a:gd name="connsiteX1100" fmla="*/ 170132 w 438125"/>
                <a:gd name="connsiteY1100" fmla="*/ 40174 h 438126"/>
                <a:gd name="connsiteX1101" fmla="*/ 168929 w 438125"/>
                <a:gd name="connsiteY1101" fmla="*/ 39249 h 438126"/>
                <a:gd name="connsiteX1102" fmla="*/ 168313 w 438125"/>
                <a:gd name="connsiteY1102" fmla="*/ 40483 h 438126"/>
                <a:gd name="connsiteX1103" fmla="*/ 168004 w 438125"/>
                <a:gd name="connsiteY1103" fmla="*/ 44121 h 438126"/>
                <a:gd name="connsiteX1104" fmla="*/ 168621 w 438125"/>
                <a:gd name="connsiteY1104" fmla="*/ 45015 h 438126"/>
                <a:gd name="connsiteX1105" fmla="*/ 169824 w 438125"/>
                <a:gd name="connsiteY1105" fmla="*/ 45632 h 438126"/>
                <a:gd name="connsiteX1106" fmla="*/ 170440 w 438125"/>
                <a:gd name="connsiteY1106" fmla="*/ 47451 h 438126"/>
                <a:gd name="connsiteX1107" fmla="*/ 170132 w 438125"/>
                <a:gd name="connsiteY1107" fmla="*/ 49270 h 438126"/>
                <a:gd name="connsiteX1108" fmla="*/ 168621 w 438125"/>
                <a:gd name="connsiteY1108" fmla="*/ 49270 h 438126"/>
                <a:gd name="connsiteX1109" fmla="*/ 167080 w 438125"/>
                <a:gd name="connsiteY1109" fmla="*/ 48962 h 438126"/>
                <a:gd name="connsiteX1110" fmla="*/ 165877 w 438125"/>
                <a:gd name="connsiteY1110" fmla="*/ 47759 h 438126"/>
                <a:gd name="connsiteX1111" fmla="*/ 165569 w 438125"/>
                <a:gd name="connsiteY1111" fmla="*/ 46248 h 438126"/>
                <a:gd name="connsiteX1112" fmla="*/ 164952 w 438125"/>
                <a:gd name="connsiteY1112" fmla="*/ 44738 h 438126"/>
                <a:gd name="connsiteX1113" fmla="*/ 164386 w 438125"/>
                <a:gd name="connsiteY1113" fmla="*/ 44718 h 438126"/>
                <a:gd name="connsiteX1114" fmla="*/ 164366 w 438125"/>
                <a:gd name="connsiteY1114" fmla="*/ 44738 h 438126"/>
                <a:gd name="connsiteX1115" fmla="*/ 164058 w 438125"/>
                <a:gd name="connsiteY1115" fmla="*/ 46248 h 438126"/>
                <a:gd name="connsiteX1116" fmla="*/ 164366 w 438125"/>
                <a:gd name="connsiteY1116" fmla="*/ 48684 h 438126"/>
                <a:gd name="connsiteX1117" fmla="*/ 164675 w 438125"/>
                <a:gd name="connsiteY1117" fmla="*/ 50812 h 438126"/>
                <a:gd name="connsiteX1118" fmla="*/ 165569 w 438125"/>
                <a:gd name="connsiteY1118" fmla="*/ 53525 h 438126"/>
                <a:gd name="connsiteX1119" fmla="*/ 167080 w 438125"/>
                <a:gd name="connsiteY1119" fmla="*/ 57471 h 438126"/>
                <a:gd name="connsiteX1120" fmla="*/ 166494 w 438125"/>
                <a:gd name="connsiteY1120" fmla="*/ 60215 h 438126"/>
                <a:gd name="connsiteX1121" fmla="*/ 164366 w 438125"/>
                <a:gd name="connsiteY1121" fmla="*/ 61449 h 438126"/>
                <a:gd name="connsiteX1122" fmla="*/ 162825 w 438125"/>
                <a:gd name="connsiteY1122" fmla="*/ 59907 h 438126"/>
                <a:gd name="connsiteX1123" fmla="*/ 161622 w 438125"/>
                <a:gd name="connsiteY1123" fmla="*/ 56824 h 438126"/>
                <a:gd name="connsiteX1124" fmla="*/ 161314 w 438125"/>
                <a:gd name="connsiteY1124" fmla="*/ 54080 h 438126"/>
                <a:gd name="connsiteX1125" fmla="*/ 161314 w 438125"/>
                <a:gd name="connsiteY1125" fmla="*/ 51336 h 438126"/>
                <a:gd name="connsiteX1126" fmla="*/ 161622 w 438125"/>
                <a:gd name="connsiteY1126" fmla="*/ 49208 h 438126"/>
                <a:gd name="connsiteX1127" fmla="*/ 161006 w 438125"/>
                <a:gd name="connsiteY1127" fmla="*/ 47697 h 438126"/>
                <a:gd name="connsiteX1128" fmla="*/ 160420 w 438125"/>
                <a:gd name="connsiteY1128" fmla="*/ 49208 h 438126"/>
                <a:gd name="connsiteX1129" fmla="*/ 160111 w 438125"/>
                <a:gd name="connsiteY1129" fmla="*/ 51644 h 438126"/>
                <a:gd name="connsiteX1130" fmla="*/ 158601 w 438125"/>
                <a:gd name="connsiteY1130" fmla="*/ 53155 h 438126"/>
                <a:gd name="connsiteX1131" fmla="*/ 157367 w 438125"/>
                <a:gd name="connsiteY1131" fmla="*/ 53463 h 438126"/>
                <a:gd name="connsiteX1132" fmla="*/ 157367 w 438125"/>
                <a:gd name="connsiteY1132" fmla="*/ 55282 h 438126"/>
                <a:gd name="connsiteX1133" fmla="*/ 158878 w 438125"/>
                <a:gd name="connsiteY1133" fmla="*/ 60770 h 438126"/>
                <a:gd name="connsiteX1134" fmla="*/ 157367 w 438125"/>
                <a:gd name="connsiteY1134" fmla="*/ 66937 h 438126"/>
                <a:gd name="connsiteX1135" fmla="*/ 155548 w 438125"/>
                <a:gd name="connsiteY1135" fmla="*/ 68448 h 438126"/>
                <a:gd name="connsiteX1136" fmla="*/ 154417 w 438125"/>
                <a:gd name="connsiteY1136" fmla="*/ 68519 h 438126"/>
                <a:gd name="connsiteX1137" fmla="*/ 154346 w 438125"/>
                <a:gd name="connsiteY1137" fmla="*/ 68448 h 438126"/>
                <a:gd name="connsiteX1138" fmla="*/ 152218 w 438125"/>
                <a:gd name="connsiteY1138" fmla="*/ 67553 h 438126"/>
                <a:gd name="connsiteX1139" fmla="*/ 151293 w 438125"/>
                <a:gd name="connsiteY1139" fmla="*/ 66320 h 438126"/>
                <a:gd name="connsiteX1140" fmla="*/ 151293 w 438125"/>
                <a:gd name="connsiteY1140" fmla="*/ 65118 h 438126"/>
                <a:gd name="connsiteX1141" fmla="*/ 152496 w 438125"/>
                <a:gd name="connsiteY1141" fmla="*/ 63884 h 438126"/>
                <a:gd name="connsiteX1142" fmla="*/ 153729 w 438125"/>
                <a:gd name="connsiteY1142" fmla="*/ 59044 h 438126"/>
                <a:gd name="connsiteX1143" fmla="*/ 153113 w 438125"/>
                <a:gd name="connsiteY1143" fmla="*/ 53864 h 438126"/>
                <a:gd name="connsiteX1144" fmla="*/ 151293 w 438125"/>
                <a:gd name="connsiteY1144" fmla="*/ 52045 h 438126"/>
                <a:gd name="connsiteX1145" fmla="*/ 150091 w 438125"/>
                <a:gd name="connsiteY1145" fmla="*/ 52661 h 438126"/>
                <a:gd name="connsiteX1146" fmla="*/ 149783 w 438125"/>
                <a:gd name="connsiteY1146" fmla="*/ 53247 h 438126"/>
                <a:gd name="connsiteX1147" fmla="*/ 149783 w 438125"/>
                <a:gd name="connsiteY1147" fmla="*/ 53247 h 438126"/>
                <a:gd name="connsiteX1148" fmla="*/ 149474 w 438125"/>
                <a:gd name="connsiteY1148" fmla="*/ 54172 h 438126"/>
                <a:gd name="connsiteX1149" fmla="*/ 149474 w 438125"/>
                <a:gd name="connsiteY1149" fmla="*/ 55375 h 438126"/>
                <a:gd name="connsiteX1150" fmla="*/ 150091 w 438125"/>
                <a:gd name="connsiteY1150" fmla="*/ 57502 h 438126"/>
                <a:gd name="connsiteX1151" fmla="*/ 150677 w 438125"/>
                <a:gd name="connsiteY1151" fmla="*/ 59044 h 438126"/>
                <a:gd name="connsiteX1152" fmla="*/ 150368 w 438125"/>
                <a:gd name="connsiteY1152" fmla="*/ 59630 h 438126"/>
                <a:gd name="connsiteX1153" fmla="*/ 147285 w 438125"/>
                <a:gd name="connsiteY1153" fmla="*/ 61480 h 438126"/>
                <a:gd name="connsiteX1154" fmla="*/ 145775 w 438125"/>
                <a:gd name="connsiteY1154" fmla="*/ 60863 h 438126"/>
                <a:gd name="connsiteX1155" fmla="*/ 144541 w 438125"/>
                <a:gd name="connsiteY1155" fmla="*/ 59352 h 438126"/>
                <a:gd name="connsiteX1156" fmla="*/ 144541 w 438125"/>
                <a:gd name="connsiteY1156" fmla="*/ 56916 h 438126"/>
                <a:gd name="connsiteX1157" fmla="*/ 144233 w 438125"/>
                <a:gd name="connsiteY1157" fmla="*/ 55375 h 438126"/>
                <a:gd name="connsiteX1158" fmla="*/ 143647 w 438125"/>
                <a:gd name="connsiteY1158" fmla="*/ 54789 h 438126"/>
                <a:gd name="connsiteX1159" fmla="*/ 140656 w 438125"/>
                <a:gd name="connsiteY1159" fmla="*/ 54080 h 438126"/>
                <a:gd name="connsiteX1160" fmla="*/ 377417 w 438125"/>
                <a:gd name="connsiteY1160" fmla="*/ 113494 h 438126"/>
                <a:gd name="connsiteX1161" fmla="*/ 377417 w 438125"/>
                <a:gd name="connsiteY1161" fmla="*/ 111952 h 438126"/>
                <a:gd name="connsiteX1162" fmla="*/ 378619 w 438125"/>
                <a:gd name="connsiteY1162" fmla="*/ 111366 h 438126"/>
                <a:gd name="connsiteX1163" fmla="*/ 380746 w 438125"/>
                <a:gd name="connsiteY1163" fmla="*/ 109824 h 438126"/>
                <a:gd name="connsiteX1164" fmla="*/ 380746 w 438125"/>
                <a:gd name="connsiteY1164" fmla="*/ 108622 h 438126"/>
                <a:gd name="connsiteX1165" fmla="*/ 378311 w 438125"/>
                <a:gd name="connsiteY1165" fmla="*/ 105878 h 438126"/>
                <a:gd name="connsiteX1166" fmla="*/ 377725 w 438125"/>
                <a:gd name="connsiteY1166" fmla="*/ 105878 h 438126"/>
                <a:gd name="connsiteX1167" fmla="*/ 377417 w 438125"/>
                <a:gd name="connsiteY1167" fmla="*/ 105878 h 438126"/>
                <a:gd name="connsiteX1168" fmla="*/ 377417 w 438125"/>
                <a:gd name="connsiteY1168" fmla="*/ 102795 h 438126"/>
                <a:gd name="connsiteX1169" fmla="*/ 377725 w 438125"/>
                <a:gd name="connsiteY1169" fmla="*/ 101561 h 438126"/>
                <a:gd name="connsiteX1170" fmla="*/ 377417 w 438125"/>
                <a:gd name="connsiteY1170" fmla="*/ 101253 h 438126"/>
                <a:gd name="connsiteX1171" fmla="*/ 377417 w 438125"/>
                <a:gd name="connsiteY1171" fmla="*/ 96012 h 438126"/>
                <a:gd name="connsiteX1172" fmla="*/ 378002 w 438125"/>
                <a:gd name="connsiteY1172" fmla="*/ 96628 h 438126"/>
                <a:gd name="connsiteX1173" fmla="*/ 379544 w 438125"/>
                <a:gd name="connsiteY1173" fmla="*/ 96906 h 438126"/>
                <a:gd name="connsiteX1174" fmla="*/ 381055 w 438125"/>
                <a:gd name="connsiteY1174" fmla="*/ 96628 h 438126"/>
                <a:gd name="connsiteX1175" fmla="*/ 382257 w 438125"/>
                <a:gd name="connsiteY1175" fmla="*/ 96012 h 438126"/>
                <a:gd name="connsiteX1176" fmla="*/ 383799 w 438125"/>
                <a:gd name="connsiteY1176" fmla="*/ 94778 h 438126"/>
                <a:gd name="connsiteX1177" fmla="*/ 384076 w 438125"/>
                <a:gd name="connsiteY1177" fmla="*/ 94501 h 438126"/>
                <a:gd name="connsiteX1178" fmla="*/ 384693 w 438125"/>
                <a:gd name="connsiteY1178" fmla="*/ 94778 h 438126"/>
                <a:gd name="connsiteX1179" fmla="*/ 384693 w 438125"/>
                <a:gd name="connsiteY1179" fmla="*/ 95703 h 438126"/>
                <a:gd name="connsiteX1180" fmla="*/ 385001 w 438125"/>
                <a:gd name="connsiteY1180" fmla="*/ 97522 h 438126"/>
                <a:gd name="connsiteX1181" fmla="*/ 385001 w 438125"/>
                <a:gd name="connsiteY1181" fmla="*/ 98756 h 438126"/>
                <a:gd name="connsiteX1182" fmla="*/ 384385 w 438125"/>
                <a:gd name="connsiteY1182" fmla="*/ 99650 h 438126"/>
                <a:gd name="connsiteX1183" fmla="*/ 382874 w 438125"/>
                <a:gd name="connsiteY1183" fmla="*/ 100883 h 438126"/>
                <a:gd name="connsiteX1184" fmla="*/ 381949 w 438125"/>
                <a:gd name="connsiteY1184" fmla="*/ 101777 h 438126"/>
                <a:gd name="connsiteX1185" fmla="*/ 381949 w 438125"/>
                <a:gd name="connsiteY1185" fmla="*/ 102086 h 438126"/>
                <a:gd name="connsiteX1186" fmla="*/ 381949 w 438125"/>
                <a:gd name="connsiteY1186" fmla="*/ 102086 h 438126"/>
                <a:gd name="connsiteX1187" fmla="*/ 382565 w 438125"/>
                <a:gd name="connsiteY1187" fmla="*/ 103011 h 438126"/>
                <a:gd name="connsiteX1188" fmla="*/ 381949 w 438125"/>
                <a:gd name="connsiteY1188" fmla="*/ 104521 h 438126"/>
                <a:gd name="connsiteX1189" fmla="*/ 382257 w 438125"/>
                <a:gd name="connsiteY1189" fmla="*/ 106957 h 438126"/>
                <a:gd name="connsiteX1190" fmla="*/ 384693 w 438125"/>
                <a:gd name="connsiteY1190" fmla="*/ 107851 h 438126"/>
                <a:gd name="connsiteX1191" fmla="*/ 385926 w 438125"/>
                <a:gd name="connsiteY1191" fmla="*/ 108160 h 438126"/>
                <a:gd name="connsiteX1192" fmla="*/ 386820 w 438125"/>
                <a:gd name="connsiteY1192" fmla="*/ 108468 h 438126"/>
                <a:gd name="connsiteX1193" fmla="*/ 387129 w 438125"/>
                <a:gd name="connsiteY1193" fmla="*/ 110595 h 438126"/>
                <a:gd name="connsiteX1194" fmla="*/ 386204 w 438125"/>
                <a:gd name="connsiteY1194" fmla="*/ 112414 h 438126"/>
                <a:gd name="connsiteX1195" fmla="*/ 384076 w 438125"/>
                <a:gd name="connsiteY1195" fmla="*/ 112414 h 438126"/>
                <a:gd name="connsiteX1196" fmla="*/ 378311 w 438125"/>
                <a:gd name="connsiteY1196" fmla="*/ 113031 h 438126"/>
                <a:gd name="connsiteX1197" fmla="*/ 376677 w 438125"/>
                <a:gd name="connsiteY1197" fmla="*/ 113401 h 438126"/>
                <a:gd name="connsiteX1198" fmla="*/ 357653 w 438125"/>
                <a:gd name="connsiteY1198" fmla="*/ 124254 h 438126"/>
                <a:gd name="connsiteX1199" fmla="*/ 358270 w 438125"/>
                <a:gd name="connsiteY1199" fmla="*/ 123976 h 438126"/>
                <a:gd name="connsiteX1200" fmla="*/ 360089 w 438125"/>
                <a:gd name="connsiteY1200" fmla="*/ 124254 h 438126"/>
                <a:gd name="connsiteX1201" fmla="*/ 361600 w 438125"/>
                <a:gd name="connsiteY1201" fmla="*/ 123976 h 438126"/>
                <a:gd name="connsiteX1202" fmla="*/ 362216 w 438125"/>
                <a:gd name="connsiteY1202" fmla="*/ 123052 h 438126"/>
                <a:gd name="connsiteX1203" fmla="*/ 361908 w 438125"/>
                <a:gd name="connsiteY1203" fmla="*/ 122127 h 438126"/>
                <a:gd name="connsiteX1204" fmla="*/ 362833 w 438125"/>
                <a:gd name="connsiteY1204" fmla="*/ 120307 h 438126"/>
                <a:gd name="connsiteX1205" fmla="*/ 361908 w 438125"/>
                <a:gd name="connsiteY1205" fmla="*/ 118797 h 438126"/>
                <a:gd name="connsiteX1206" fmla="*/ 359472 w 438125"/>
                <a:gd name="connsiteY1206" fmla="*/ 117286 h 438126"/>
                <a:gd name="connsiteX1207" fmla="*/ 357345 w 438125"/>
                <a:gd name="connsiteY1207" fmla="*/ 116361 h 438126"/>
                <a:gd name="connsiteX1208" fmla="*/ 357345 w 438125"/>
                <a:gd name="connsiteY1208" fmla="*/ 124254 h 438126"/>
                <a:gd name="connsiteX1209" fmla="*/ 377417 w 438125"/>
                <a:gd name="connsiteY1209" fmla="*/ 96320 h 438126"/>
                <a:gd name="connsiteX1210" fmla="*/ 377417 w 438125"/>
                <a:gd name="connsiteY1210" fmla="*/ 101469 h 438126"/>
                <a:gd name="connsiteX1211" fmla="*/ 376492 w 438125"/>
                <a:gd name="connsiteY1211" fmla="*/ 101161 h 438126"/>
                <a:gd name="connsiteX1212" fmla="*/ 374364 w 438125"/>
                <a:gd name="connsiteY1212" fmla="*/ 100575 h 438126"/>
                <a:gd name="connsiteX1213" fmla="*/ 372853 w 438125"/>
                <a:gd name="connsiteY1213" fmla="*/ 100266 h 438126"/>
                <a:gd name="connsiteX1214" fmla="*/ 371034 w 438125"/>
                <a:gd name="connsiteY1214" fmla="*/ 99958 h 438126"/>
                <a:gd name="connsiteX1215" fmla="*/ 374364 w 438125"/>
                <a:gd name="connsiteY1215" fmla="*/ 99342 h 438126"/>
                <a:gd name="connsiteX1216" fmla="*/ 376492 w 438125"/>
                <a:gd name="connsiteY1216" fmla="*/ 98139 h 438126"/>
                <a:gd name="connsiteX1217" fmla="*/ 376492 w 438125"/>
                <a:gd name="connsiteY1217" fmla="*/ 97214 h 438126"/>
                <a:gd name="connsiteX1218" fmla="*/ 376183 w 438125"/>
                <a:gd name="connsiteY1218" fmla="*/ 96012 h 438126"/>
                <a:gd name="connsiteX1219" fmla="*/ 376183 w 438125"/>
                <a:gd name="connsiteY1219" fmla="*/ 95087 h 438126"/>
                <a:gd name="connsiteX1220" fmla="*/ 376800 w 438125"/>
                <a:gd name="connsiteY1220" fmla="*/ 95395 h 438126"/>
                <a:gd name="connsiteX1221" fmla="*/ 377417 w 438125"/>
                <a:gd name="connsiteY1221" fmla="*/ 96320 h 438126"/>
                <a:gd name="connsiteX1222" fmla="*/ 377417 w 438125"/>
                <a:gd name="connsiteY1222" fmla="*/ 103011 h 438126"/>
                <a:gd name="connsiteX1223" fmla="*/ 377417 w 438125"/>
                <a:gd name="connsiteY1223" fmla="*/ 106094 h 438126"/>
                <a:gd name="connsiteX1224" fmla="*/ 373747 w 438125"/>
                <a:gd name="connsiteY1224" fmla="*/ 106710 h 438126"/>
                <a:gd name="connsiteX1225" fmla="*/ 373748 w 438125"/>
                <a:gd name="connsiteY1225" fmla="*/ 107327 h 438126"/>
                <a:gd name="connsiteX1226" fmla="*/ 374056 w 438125"/>
                <a:gd name="connsiteY1226" fmla="*/ 109146 h 438126"/>
                <a:gd name="connsiteX1227" fmla="*/ 373748 w 438125"/>
                <a:gd name="connsiteY1227" fmla="*/ 110657 h 438126"/>
                <a:gd name="connsiteX1228" fmla="*/ 375597 w 438125"/>
                <a:gd name="connsiteY1228" fmla="*/ 111274 h 438126"/>
                <a:gd name="connsiteX1229" fmla="*/ 377108 w 438125"/>
                <a:gd name="connsiteY1229" fmla="*/ 111859 h 438126"/>
                <a:gd name="connsiteX1230" fmla="*/ 377417 w 438125"/>
                <a:gd name="connsiteY1230" fmla="*/ 111859 h 438126"/>
                <a:gd name="connsiteX1231" fmla="*/ 377417 w 438125"/>
                <a:gd name="connsiteY1231" fmla="*/ 113401 h 438126"/>
                <a:gd name="connsiteX1232" fmla="*/ 377417 w 438125"/>
                <a:gd name="connsiteY1232" fmla="*/ 113401 h 438126"/>
                <a:gd name="connsiteX1233" fmla="*/ 376183 w 438125"/>
                <a:gd name="connsiteY1233" fmla="*/ 115806 h 438126"/>
                <a:gd name="connsiteX1234" fmla="*/ 374270 w 438125"/>
                <a:gd name="connsiteY1234" fmla="*/ 116541 h 438126"/>
                <a:gd name="connsiteX1235" fmla="*/ 374056 w 438125"/>
                <a:gd name="connsiteY1235" fmla="*/ 116423 h 438126"/>
                <a:gd name="connsiteX1236" fmla="*/ 372853 w 438125"/>
                <a:gd name="connsiteY1236" fmla="*/ 115528 h 438126"/>
                <a:gd name="connsiteX1237" fmla="*/ 372545 w 438125"/>
                <a:gd name="connsiteY1237" fmla="*/ 117348 h 438126"/>
                <a:gd name="connsiteX1238" fmla="*/ 371343 w 438125"/>
                <a:gd name="connsiteY1238" fmla="*/ 120986 h 438126"/>
                <a:gd name="connsiteX1239" fmla="*/ 369493 w 438125"/>
                <a:gd name="connsiteY1239" fmla="*/ 121602 h 438126"/>
                <a:gd name="connsiteX1240" fmla="*/ 367365 w 438125"/>
                <a:gd name="connsiteY1240" fmla="*/ 120369 h 438126"/>
                <a:gd name="connsiteX1241" fmla="*/ 364960 w 438125"/>
                <a:gd name="connsiteY1241" fmla="*/ 117039 h 438126"/>
                <a:gd name="connsiteX1242" fmla="*/ 365854 w 438125"/>
                <a:gd name="connsiteY1242" fmla="*/ 117039 h 438126"/>
                <a:gd name="connsiteX1243" fmla="*/ 368290 w 438125"/>
                <a:gd name="connsiteY1243" fmla="*/ 117656 h 438126"/>
                <a:gd name="connsiteX1244" fmla="*/ 369801 w 438125"/>
                <a:gd name="connsiteY1244" fmla="*/ 116731 h 438126"/>
                <a:gd name="connsiteX1245" fmla="*/ 369493 w 438125"/>
                <a:gd name="connsiteY1245" fmla="*/ 115528 h 438126"/>
                <a:gd name="connsiteX1246" fmla="*/ 368290 w 438125"/>
                <a:gd name="connsiteY1246" fmla="*/ 115220 h 438126"/>
                <a:gd name="connsiteX1247" fmla="*/ 365546 w 438125"/>
                <a:gd name="connsiteY1247" fmla="*/ 115220 h 438126"/>
                <a:gd name="connsiteX1248" fmla="*/ 362833 w 438125"/>
                <a:gd name="connsiteY1248" fmla="*/ 113987 h 438126"/>
                <a:gd name="connsiteX1249" fmla="*/ 360397 w 438125"/>
                <a:gd name="connsiteY1249" fmla="*/ 113987 h 438126"/>
                <a:gd name="connsiteX1250" fmla="*/ 357961 w 438125"/>
                <a:gd name="connsiteY1250" fmla="*/ 113401 h 438126"/>
                <a:gd name="connsiteX1251" fmla="*/ 357961 w 438125"/>
                <a:gd name="connsiteY1251" fmla="*/ 108160 h 438126"/>
                <a:gd name="connsiteX1252" fmla="*/ 363141 w 438125"/>
                <a:gd name="connsiteY1252" fmla="*/ 110904 h 438126"/>
                <a:gd name="connsiteX1253" fmla="*/ 364960 w 438125"/>
                <a:gd name="connsiteY1253" fmla="*/ 111489 h 438126"/>
                <a:gd name="connsiteX1254" fmla="*/ 367365 w 438125"/>
                <a:gd name="connsiteY1254" fmla="*/ 113031 h 438126"/>
                <a:gd name="connsiteX1255" fmla="*/ 368599 w 438125"/>
                <a:gd name="connsiteY1255" fmla="*/ 113925 h 438126"/>
                <a:gd name="connsiteX1256" fmla="*/ 370418 w 438125"/>
                <a:gd name="connsiteY1256" fmla="*/ 114542 h 438126"/>
                <a:gd name="connsiteX1257" fmla="*/ 371620 w 438125"/>
                <a:gd name="connsiteY1257" fmla="*/ 114542 h 438126"/>
                <a:gd name="connsiteX1258" fmla="*/ 372853 w 438125"/>
                <a:gd name="connsiteY1258" fmla="*/ 114234 h 438126"/>
                <a:gd name="connsiteX1259" fmla="*/ 373162 w 438125"/>
                <a:gd name="connsiteY1259" fmla="*/ 113339 h 438126"/>
                <a:gd name="connsiteX1260" fmla="*/ 372545 w 438125"/>
                <a:gd name="connsiteY1260" fmla="*/ 111489 h 438126"/>
                <a:gd name="connsiteX1261" fmla="*/ 371620 w 438125"/>
                <a:gd name="connsiteY1261" fmla="*/ 110595 h 438126"/>
                <a:gd name="connsiteX1262" fmla="*/ 370726 w 438125"/>
                <a:gd name="connsiteY1262" fmla="*/ 110904 h 438126"/>
                <a:gd name="connsiteX1263" fmla="*/ 370720 w 438125"/>
                <a:gd name="connsiteY1263" fmla="*/ 110293 h 438126"/>
                <a:gd name="connsiteX1264" fmla="*/ 370726 w 438125"/>
                <a:gd name="connsiteY1264" fmla="*/ 110287 h 438126"/>
                <a:gd name="connsiteX1265" fmla="*/ 369801 w 438125"/>
                <a:gd name="connsiteY1265" fmla="*/ 107851 h 438126"/>
                <a:gd name="connsiteX1266" fmla="*/ 369215 w 438125"/>
                <a:gd name="connsiteY1266" fmla="*/ 107543 h 438126"/>
                <a:gd name="connsiteX1267" fmla="*/ 367674 w 438125"/>
                <a:gd name="connsiteY1267" fmla="*/ 107265 h 438126"/>
                <a:gd name="connsiteX1268" fmla="*/ 366471 w 438125"/>
                <a:gd name="connsiteY1268" fmla="*/ 106957 h 438126"/>
                <a:gd name="connsiteX1269" fmla="*/ 365238 w 438125"/>
                <a:gd name="connsiteY1269" fmla="*/ 106649 h 438126"/>
                <a:gd name="connsiteX1270" fmla="*/ 364960 w 438125"/>
                <a:gd name="connsiteY1270" fmla="*/ 106649 h 438126"/>
                <a:gd name="connsiteX1271" fmla="*/ 363727 w 438125"/>
                <a:gd name="connsiteY1271" fmla="*/ 106340 h 438126"/>
                <a:gd name="connsiteX1272" fmla="*/ 362216 w 438125"/>
                <a:gd name="connsiteY1272" fmla="*/ 106032 h 438126"/>
                <a:gd name="connsiteX1273" fmla="*/ 362833 w 438125"/>
                <a:gd name="connsiteY1273" fmla="*/ 104830 h 438126"/>
                <a:gd name="connsiteX1274" fmla="*/ 364035 w 438125"/>
                <a:gd name="connsiteY1274" fmla="*/ 102702 h 438126"/>
                <a:gd name="connsiteX1275" fmla="*/ 368290 w 438125"/>
                <a:gd name="connsiteY1275" fmla="*/ 98447 h 438126"/>
                <a:gd name="connsiteX1276" fmla="*/ 371928 w 438125"/>
                <a:gd name="connsiteY1276" fmla="*/ 94501 h 438126"/>
                <a:gd name="connsiteX1277" fmla="*/ 372237 w 438125"/>
                <a:gd name="connsiteY1277" fmla="*/ 94778 h 438126"/>
                <a:gd name="connsiteX1278" fmla="*/ 372237 w 438125"/>
                <a:gd name="connsiteY1278" fmla="*/ 95087 h 438126"/>
                <a:gd name="connsiteX1279" fmla="*/ 371928 w 438125"/>
                <a:gd name="connsiteY1279" fmla="*/ 96012 h 438126"/>
                <a:gd name="connsiteX1280" fmla="*/ 371620 w 438125"/>
                <a:gd name="connsiteY1280" fmla="*/ 96628 h 438126"/>
                <a:gd name="connsiteX1281" fmla="*/ 369801 w 438125"/>
                <a:gd name="connsiteY1281" fmla="*/ 98756 h 438126"/>
                <a:gd name="connsiteX1282" fmla="*/ 366718 w 438125"/>
                <a:gd name="connsiteY1282" fmla="*/ 103288 h 438126"/>
                <a:gd name="connsiteX1283" fmla="*/ 366101 w 438125"/>
                <a:gd name="connsiteY1283" fmla="*/ 104213 h 438126"/>
                <a:gd name="connsiteX1284" fmla="*/ 365484 w 438125"/>
                <a:gd name="connsiteY1284" fmla="*/ 105138 h 438126"/>
                <a:gd name="connsiteX1285" fmla="*/ 365176 w 438125"/>
                <a:gd name="connsiteY1285" fmla="*/ 106032 h 438126"/>
                <a:gd name="connsiteX1286" fmla="*/ 365484 w 438125"/>
                <a:gd name="connsiteY1286" fmla="*/ 106340 h 438126"/>
                <a:gd name="connsiteX1287" fmla="*/ 367920 w 438125"/>
                <a:gd name="connsiteY1287" fmla="*/ 106340 h 438126"/>
                <a:gd name="connsiteX1288" fmla="*/ 370356 w 438125"/>
                <a:gd name="connsiteY1288" fmla="*/ 105415 h 438126"/>
                <a:gd name="connsiteX1289" fmla="*/ 370356 w 438125"/>
                <a:gd name="connsiteY1289" fmla="*/ 103596 h 438126"/>
                <a:gd name="connsiteX1290" fmla="*/ 370973 w 438125"/>
                <a:gd name="connsiteY1290" fmla="*/ 102702 h 438126"/>
                <a:gd name="connsiteX1291" fmla="*/ 371558 w 438125"/>
                <a:gd name="connsiteY1291" fmla="*/ 103596 h 438126"/>
                <a:gd name="connsiteX1292" fmla="*/ 372483 w 438125"/>
                <a:gd name="connsiteY1292" fmla="*/ 105415 h 438126"/>
                <a:gd name="connsiteX1293" fmla="*/ 376122 w 438125"/>
                <a:gd name="connsiteY1293" fmla="*/ 104521 h 438126"/>
                <a:gd name="connsiteX1294" fmla="*/ 377355 w 438125"/>
                <a:gd name="connsiteY1294" fmla="*/ 103011 h 438126"/>
                <a:gd name="connsiteX1295" fmla="*/ 357653 w 438125"/>
                <a:gd name="connsiteY1295" fmla="*/ 103596 h 438126"/>
                <a:gd name="connsiteX1296" fmla="*/ 357961 w 438125"/>
                <a:gd name="connsiteY1296" fmla="*/ 103288 h 438126"/>
                <a:gd name="connsiteX1297" fmla="*/ 359781 w 438125"/>
                <a:gd name="connsiteY1297" fmla="*/ 102086 h 438126"/>
                <a:gd name="connsiteX1298" fmla="*/ 361014 w 438125"/>
                <a:gd name="connsiteY1298" fmla="*/ 100883 h 438126"/>
                <a:gd name="connsiteX1299" fmla="*/ 362833 w 438125"/>
                <a:gd name="connsiteY1299" fmla="*/ 99033 h 438126"/>
                <a:gd name="connsiteX1300" fmla="*/ 363727 w 438125"/>
                <a:gd name="connsiteY1300" fmla="*/ 98139 h 438126"/>
                <a:gd name="connsiteX1301" fmla="*/ 363419 w 438125"/>
                <a:gd name="connsiteY1301" fmla="*/ 96906 h 438126"/>
                <a:gd name="connsiteX1302" fmla="*/ 363419 w 438125"/>
                <a:gd name="connsiteY1302" fmla="*/ 93576 h 438126"/>
                <a:gd name="connsiteX1303" fmla="*/ 362833 w 438125"/>
                <a:gd name="connsiteY1303" fmla="*/ 94193 h 438126"/>
                <a:gd name="connsiteX1304" fmla="*/ 361600 w 438125"/>
                <a:gd name="connsiteY1304" fmla="*/ 96012 h 438126"/>
                <a:gd name="connsiteX1305" fmla="*/ 361014 w 438125"/>
                <a:gd name="connsiteY1305" fmla="*/ 97522 h 438126"/>
                <a:gd name="connsiteX1306" fmla="*/ 359472 w 438125"/>
                <a:gd name="connsiteY1306" fmla="*/ 99342 h 438126"/>
                <a:gd name="connsiteX1307" fmla="*/ 358578 w 438125"/>
                <a:gd name="connsiteY1307" fmla="*/ 101161 h 438126"/>
                <a:gd name="connsiteX1308" fmla="*/ 357961 w 438125"/>
                <a:gd name="connsiteY1308" fmla="*/ 102394 h 438126"/>
                <a:gd name="connsiteX1309" fmla="*/ 357653 w 438125"/>
                <a:gd name="connsiteY1309" fmla="*/ 102733 h 438126"/>
                <a:gd name="connsiteX1310" fmla="*/ 346646 w 438125"/>
                <a:gd name="connsiteY1310" fmla="*/ 118643 h 438126"/>
                <a:gd name="connsiteX1311" fmla="*/ 349729 w 438125"/>
                <a:gd name="connsiteY1311" fmla="*/ 118951 h 438126"/>
                <a:gd name="connsiteX1312" fmla="*/ 353059 w 438125"/>
                <a:gd name="connsiteY1312" fmla="*/ 120462 h 438126"/>
                <a:gd name="connsiteX1313" fmla="*/ 352165 w 438125"/>
                <a:gd name="connsiteY1313" fmla="*/ 122589 h 438126"/>
                <a:gd name="connsiteX1314" fmla="*/ 350346 w 438125"/>
                <a:gd name="connsiteY1314" fmla="*/ 125025 h 438126"/>
                <a:gd name="connsiteX1315" fmla="*/ 348804 w 438125"/>
                <a:gd name="connsiteY1315" fmla="*/ 125950 h 438126"/>
                <a:gd name="connsiteX1316" fmla="*/ 346399 w 438125"/>
                <a:gd name="connsiteY1316" fmla="*/ 124716 h 438126"/>
                <a:gd name="connsiteX1317" fmla="*/ 343316 w 438125"/>
                <a:gd name="connsiteY1317" fmla="*/ 122281 h 438126"/>
                <a:gd name="connsiteX1318" fmla="*/ 341805 w 438125"/>
                <a:gd name="connsiteY1318" fmla="*/ 120462 h 438126"/>
                <a:gd name="connsiteX1319" fmla="*/ 342114 w 438125"/>
                <a:gd name="connsiteY1319" fmla="*/ 122281 h 438126"/>
                <a:gd name="connsiteX1320" fmla="*/ 343933 w 438125"/>
                <a:gd name="connsiteY1320" fmla="*/ 125364 h 438126"/>
                <a:gd name="connsiteX1321" fmla="*/ 344519 w 438125"/>
                <a:gd name="connsiteY1321" fmla="*/ 127183 h 438126"/>
                <a:gd name="connsiteX1322" fmla="*/ 345135 w 438125"/>
                <a:gd name="connsiteY1322" fmla="*/ 130821 h 438126"/>
                <a:gd name="connsiteX1323" fmla="*/ 347263 w 438125"/>
                <a:gd name="connsiteY1323" fmla="*/ 132363 h 438126"/>
                <a:gd name="connsiteX1324" fmla="*/ 349390 w 438125"/>
                <a:gd name="connsiteY1324" fmla="*/ 132363 h 438126"/>
                <a:gd name="connsiteX1325" fmla="*/ 353953 w 438125"/>
                <a:gd name="connsiteY1325" fmla="*/ 130821 h 438126"/>
                <a:gd name="connsiteX1326" fmla="*/ 356081 w 438125"/>
                <a:gd name="connsiteY1326" fmla="*/ 127491 h 438126"/>
                <a:gd name="connsiteX1327" fmla="*/ 357900 w 438125"/>
                <a:gd name="connsiteY1327" fmla="*/ 124408 h 438126"/>
                <a:gd name="connsiteX1328" fmla="*/ 357900 w 438125"/>
                <a:gd name="connsiteY1328" fmla="*/ 116361 h 438126"/>
                <a:gd name="connsiteX1329" fmla="*/ 354817 w 438125"/>
                <a:gd name="connsiteY1329" fmla="*/ 115158 h 438126"/>
                <a:gd name="connsiteX1330" fmla="*/ 348157 w 438125"/>
                <a:gd name="connsiteY1330" fmla="*/ 112414 h 438126"/>
                <a:gd name="connsiteX1331" fmla="*/ 345413 w 438125"/>
                <a:gd name="connsiteY1331" fmla="*/ 111212 h 438126"/>
                <a:gd name="connsiteX1332" fmla="*/ 342669 w 438125"/>
                <a:gd name="connsiteY1332" fmla="*/ 109362 h 438126"/>
                <a:gd name="connsiteX1333" fmla="*/ 342360 w 438125"/>
                <a:gd name="connsiteY1333" fmla="*/ 109979 h 438126"/>
                <a:gd name="connsiteX1334" fmla="*/ 342360 w 438125"/>
                <a:gd name="connsiteY1334" fmla="*/ 112723 h 438126"/>
                <a:gd name="connsiteX1335" fmla="*/ 344210 w 438125"/>
                <a:gd name="connsiteY1335" fmla="*/ 117594 h 438126"/>
                <a:gd name="connsiteX1336" fmla="*/ 346615 w 438125"/>
                <a:gd name="connsiteY1336" fmla="*/ 118488 h 438126"/>
                <a:gd name="connsiteX1337" fmla="*/ 357591 w 438125"/>
                <a:gd name="connsiteY1337" fmla="*/ 102856 h 438126"/>
                <a:gd name="connsiteX1338" fmla="*/ 357591 w 438125"/>
                <a:gd name="connsiteY1338" fmla="*/ 103751 h 438126"/>
                <a:gd name="connsiteX1339" fmla="*/ 357283 w 438125"/>
                <a:gd name="connsiteY1339" fmla="*/ 103442 h 438126"/>
                <a:gd name="connsiteX1340" fmla="*/ 357591 w 438125"/>
                <a:gd name="connsiteY1340" fmla="*/ 102856 h 438126"/>
                <a:gd name="connsiteX1341" fmla="*/ 357900 w 438125"/>
                <a:gd name="connsiteY1341" fmla="*/ 108345 h 438126"/>
                <a:gd name="connsiteX1342" fmla="*/ 357900 w 438125"/>
                <a:gd name="connsiteY1342" fmla="*/ 113524 h 438126"/>
                <a:gd name="connsiteX1343" fmla="*/ 356081 w 438125"/>
                <a:gd name="connsiteY1343" fmla="*/ 112908 h 438126"/>
                <a:gd name="connsiteX1344" fmla="*/ 352720 w 438125"/>
                <a:gd name="connsiteY1344" fmla="*/ 110780 h 438126"/>
                <a:gd name="connsiteX1345" fmla="*/ 352442 w 438125"/>
                <a:gd name="connsiteY1345" fmla="*/ 109855 h 438126"/>
                <a:gd name="connsiteX1346" fmla="*/ 352720 w 438125"/>
                <a:gd name="connsiteY1346" fmla="*/ 108345 h 438126"/>
                <a:gd name="connsiteX1347" fmla="*/ 354262 w 438125"/>
                <a:gd name="connsiteY1347" fmla="*/ 106217 h 438126"/>
                <a:gd name="connsiteX1348" fmla="*/ 356975 w 438125"/>
                <a:gd name="connsiteY1348" fmla="*/ 107728 h 438126"/>
                <a:gd name="connsiteX1349" fmla="*/ 357900 w 438125"/>
                <a:gd name="connsiteY1349" fmla="*/ 108190 h 438126"/>
                <a:gd name="connsiteX1350" fmla="*/ 84449 w 438125"/>
                <a:gd name="connsiteY1350" fmla="*/ 116669 h 438126"/>
                <a:gd name="connsiteX1351" fmla="*/ 84449 w 438125"/>
                <a:gd name="connsiteY1351" fmla="*/ 113031 h 438126"/>
                <a:gd name="connsiteX1352" fmla="*/ 87779 w 438125"/>
                <a:gd name="connsiteY1352" fmla="*/ 113617 h 438126"/>
                <a:gd name="connsiteX1353" fmla="*/ 89321 w 438125"/>
                <a:gd name="connsiteY1353" fmla="*/ 115158 h 438126"/>
                <a:gd name="connsiteX1354" fmla="*/ 89321 w 438125"/>
                <a:gd name="connsiteY1354" fmla="*/ 116669 h 438126"/>
                <a:gd name="connsiteX1355" fmla="*/ 87779 w 438125"/>
                <a:gd name="connsiteY1355" fmla="*/ 118488 h 438126"/>
                <a:gd name="connsiteX1356" fmla="*/ 86268 w 438125"/>
                <a:gd name="connsiteY1356" fmla="*/ 117594 h 438126"/>
                <a:gd name="connsiteX1357" fmla="*/ 84449 w 438125"/>
                <a:gd name="connsiteY1357" fmla="*/ 116669 h 438126"/>
                <a:gd name="connsiteX1358" fmla="*/ 84449 w 438125"/>
                <a:gd name="connsiteY1358" fmla="*/ 107420 h 438126"/>
                <a:gd name="connsiteX1359" fmla="*/ 87533 w 438125"/>
                <a:gd name="connsiteY1359" fmla="*/ 109516 h 438126"/>
                <a:gd name="connsiteX1360" fmla="*/ 93699 w 438125"/>
                <a:gd name="connsiteY1360" fmla="*/ 114696 h 438126"/>
                <a:gd name="connsiteX1361" fmla="*/ 94285 w 438125"/>
                <a:gd name="connsiteY1361" fmla="*/ 115313 h 438126"/>
                <a:gd name="connsiteX1362" fmla="*/ 93699 w 438125"/>
                <a:gd name="connsiteY1362" fmla="*/ 116207 h 438126"/>
                <a:gd name="connsiteX1363" fmla="*/ 92466 w 438125"/>
                <a:gd name="connsiteY1363" fmla="*/ 116823 h 438126"/>
                <a:gd name="connsiteX1364" fmla="*/ 91263 w 438125"/>
                <a:gd name="connsiteY1364" fmla="*/ 117132 h 438126"/>
                <a:gd name="connsiteX1365" fmla="*/ 90338 w 438125"/>
                <a:gd name="connsiteY1365" fmla="*/ 118334 h 438126"/>
                <a:gd name="connsiteX1366" fmla="*/ 89444 w 438125"/>
                <a:gd name="connsiteY1366" fmla="*/ 119567 h 438126"/>
                <a:gd name="connsiteX1367" fmla="*/ 90338 w 438125"/>
                <a:gd name="connsiteY1367" fmla="*/ 120153 h 438126"/>
                <a:gd name="connsiteX1368" fmla="*/ 90647 w 438125"/>
                <a:gd name="connsiteY1368" fmla="*/ 120153 h 438126"/>
                <a:gd name="connsiteX1369" fmla="*/ 94007 w 438125"/>
                <a:gd name="connsiteY1369" fmla="*/ 120462 h 438126"/>
                <a:gd name="connsiteX1370" fmla="*/ 96412 w 438125"/>
                <a:gd name="connsiteY1370" fmla="*/ 120770 h 438126"/>
                <a:gd name="connsiteX1371" fmla="*/ 97645 w 438125"/>
                <a:gd name="connsiteY1371" fmla="*/ 121078 h 438126"/>
                <a:gd name="connsiteX1372" fmla="*/ 98848 w 438125"/>
                <a:gd name="connsiteY1372" fmla="*/ 121387 h 438126"/>
                <a:gd name="connsiteX1373" fmla="*/ 99465 w 438125"/>
                <a:gd name="connsiteY1373" fmla="*/ 121078 h 438126"/>
                <a:gd name="connsiteX1374" fmla="*/ 100359 w 438125"/>
                <a:gd name="connsiteY1374" fmla="*/ 119567 h 438126"/>
                <a:gd name="connsiteX1375" fmla="*/ 100975 w 438125"/>
                <a:gd name="connsiteY1375" fmla="*/ 117748 h 438126"/>
                <a:gd name="connsiteX1376" fmla="*/ 100975 w 438125"/>
                <a:gd name="connsiteY1376" fmla="*/ 116515 h 438126"/>
                <a:gd name="connsiteX1377" fmla="*/ 99156 w 438125"/>
                <a:gd name="connsiteY1377" fmla="*/ 115004 h 438126"/>
                <a:gd name="connsiteX1378" fmla="*/ 96412 w 438125"/>
                <a:gd name="connsiteY1378" fmla="*/ 112877 h 438126"/>
                <a:gd name="connsiteX1379" fmla="*/ 89136 w 438125"/>
                <a:gd name="connsiteY1379" fmla="*/ 107697 h 438126"/>
                <a:gd name="connsiteX1380" fmla="*/ 85189 w 438125"/>
                <a:gd name="connsiteY1380" fmla="*/ 104614 h 438126"/>
                <a:gd name="connsiteX1381" fmla="*/ 84573 w 438125"/>
                <a:gd name="connsiteY1381" fmla="*/ 103997 h 438126"/>
                <a:gd name="connsiteX1382" fmla="*/ 84573 w 438125"/>
                <a:gd name="connsiteY1382" fmla="*/ 107358 h 438126"/>
                <a:gd name="connsiteX1383" fmla="*/ 68663 w 438125"/>
                <a:gd name="connsiteY1383" fmla="*/ 134059 h 438126"/>
                <a:gd name="connsiteX1384" fmla="*/ 69866 w 438125"/>
                <a:gd name="connsiteY1384" fmla="*/ 134367 h 438126"/>
                <a:gd name="connsiteX1385" fmla="*/ 72301 w 438125"/>
                <a:gd name="connsiteY1385" fmla="*/ 133750 h 438126"/>
                <a:gd name="connsiteX1386" fmla="*/ 73812 w 438125"/>
                <a:gd name="connsiteY1386" fmla="*/ 132240 h 438126"/>
                <a:gd name="connsiteX1387" fmla="*/ 72301 w 438125"/>
                <a:gd name="connsiteY1387" fmla="*/ 130729 h 438126"/>
                <a:gd name="connsiteX1388" fmla="*/ 68663 w 438125"/>
                <a:gd name="connsiteY1388" fmla="*/ 128601 h 438126"/>
                <a:gd name="connsiteX1389" fmla="*/ 68663 w 438125"/>
                <a:gd name="connsiteY1389" fmla="*/ 134059 h 438126"/>
                <a:gd name="connsiteX1390" fmla="*/ 84449 w 438125"/>
                <a:gd name="connsiteY1390" fmla="*/ 104275 h 438126"/>
                <a:gd name="connsiteX1391" fmla="*/ 84449 w 438125"/>
                <a:gd name="connsiteY1391" fmla="*/ 107358 h 438126"/>
                <a:gd name="connsiteX1392" fmla="*/ 81705 w 438125"/>
                <a:gd name="connsiteY1392" fmla="*/ 105508 h 438126"/>
                <a:gd name="connsiteX1393" fmla="*/ 79300 w 438125"/>
                <a:gd name="connsiteY1393" fmla="*/ 103689 h 438126"/>
                <a:gd name="connsiteX1394" fmla="*/ 75323 w 438125"/>
                <a:gd name="connsiteY1394" fmla="*/ 100051 h 438126"/>
                <a:gd name="connsiteX1395" fmla="*/ 71376 w 438125"/>
                <a:gd name="connsiteY1395" fmla="*/ 96012 h 438126"/>
                <a:gd name="connsiteX1396" fmla="*/ 70174 w 438125"/>
                <a:gd name="connsiteY1396" fmla="*/ 94501 h 438126"/>
                <a:gd name="connsiteX1397" fmla="*/ 69249 w 438125"/>
                <a:gd name="connsiteY1397" fmla="*/ 94193 h 438126"/>
                <a:gd name="connsiteX1398" fmla="*/ 68663 w 438125"/>
                <a:gd name="connsiteY1398" fmla="*/ 95395 h 438126"/>
                <a:gd name="connsiteX1399" fmla="*/ 68663 w 438125"/>
                <a:gd name="connsiteY1399" fmla="*/ 95395 h 438126"/>
                <a:gd name="connsiteX1400" fmla="*/ 68663 w 438125"/>
                <a:gd name="connsiteY1400" fmla="*/ 90246 h 438126"/>
                <a:gd name="connsiteX1401" fmla="*/ 69249 w 438125"/>
                <a:gd name="connsiteY1401" fmla="*/ 90246 h 438126"/>
                <a:gd name="connsiteX1402" fmla="*/ 70174 w 438125"/>
                <a:gd name="connsiteY1402" fmla="*/ 90832 h 438126"/>
                <a:gd name="connsiteX1403" fmla="*/ 70791 w 438125"/>
                <a:gd name="connsiteY1403" fmla="*/ 92065 h 438126"/>
                <a:gd name="connsiteX1404" fmla="*/ 72918 w 438125"/>
                <a:gd name="connsiteY1404" fmla="*/ 95148 h 438126"/>
                <a:gd name="connsiteX1405" fmla="*/ 81705 w 438125"/>
                <a:gd name="connsiteY1405" fmla="*/ 103072 h 438126"/>
                <a:gd name="connsiteX1406" fmla="*/ 84449 w 438125"/>
                <a:gd name="connsiteY1406" fmla="*/ 104275 h 438126"/>
                <a:gd name="connsiteX1407" fmla="*/ 84449 w 438125"/>
                <a:gd name="connsiteY1407" fmla="*/ 113093 h 438126"/>
                <a:gd name="connsiteX1408" fmla="*/ 84449 w 438125"/>
                <a:gd name="connsiteY1408" fmla="*/ 116731 h 438126"/>
                <a:gd name="connsiteX1409" fmla="*/ 82630 w 438125"/>
                <a:gd name="connsiteY1409" fmla="*/ 115528 h 438126"/>
                <a:gd name="connsiteX1410" fmla="*/ 81428 w 438125"/>
                <a:gd name="connsiteY1410" fmla="*/ 114912 h 438126"/>
                <a:gd name="connsiteX1411" fmla="*/ 79886 w 438125"/>
                <a:gd name="connsiteY1411" fmla="*/ 113679 h 438126"/>
                <a:gd name="connsiteX1412" fmla="*/ 79886 w 438125"/>
                <a:gd name="connsiteY1412" fmla="*/ 113093 h 438126"/>
                <a:gd name="connsiteX1413" fmla="*/ 80811 w 438125"/>
                <a:gd name="connsiteY1413" fmla="*/ 112784 h 438126"/>
                <a:gd name="connsiteX1414" fmla="*/ 81705 w 438125"/>
                <a:gd name="connsiteY1414" fmla="*/ 112476 h 438126"/>
                <a:gd name="connsiteX1415" fmla="*/ 82939 w 438125"/>
                <a:gd name="connsiteY1415" fmla="*/ 112784 h 438126"/>
                <a:gd name="connsiteX1416" fmla="*/ 84449 w 438125"/>
                <a:gd name="connsiteY1416" fmla="*/ 113093 h 438126"/>
                <a:gd name="connsiteX1417" fmla="*/ 69033 w 438125"/>
                <a:gd name="connsiteY1417" fmla="*/ 120677 h 438126"/>
                <a:gd name="connsiteX1418" fmla="*/ 69650 w 438125"/>
                <a:gd name="connsiteY1418" fmla="*/ 120369 h 438126"/>
                <a:gd name="connsiteX1419" fmla="*/ 69958 w 438125"/>
                <a:gd name="connsiteY1419" fmla="*/ 119475 h 438126"/>
                <a:gd name="connsiteX1420" fmla="*/ 69958 w 438125"/>
                <a:gd name="connsiteY1420" fmla="*/ 117039 h 438126"/>
                <a:gd name="connsiteX1421" fmla="*/ 70267 w 438125"/>
                <a:gd name="connsiteY1421" fmla="*/ 115220 h 438126"/>
                <a:gd name="connsiteX1422" fmla="*/ 70575 w 438125"/>
                <a:gd name="connsiteY1422" fmla="*/ 115806 h 438126"/>
                <a:gd name="connsiteX1423" fmla="*/ 71161 w 438125"/>
                <a:gd name="connsiteY1423" fmla="*/ 117933 h 438126"/>
                <a:gd name="connsiteX1424" fmla="*/ 70883 w 438125"/>
                <a:gd name="connsiteY1424" fmla="*/ 120369 h 438126"/>
                <a:gd name="connsiteX1425" fmla="*/ 72086 w 438125"/>
                <a:gd name="connsiteY1425" fmla="*/ 122188 h 438126"/>
                <a:gd name="connsiteX1426" fmla="*/ 73905 w 438125"/>
                <a:gd name="connsiteY1426" fmla="*/ 121602 h 438126"/>
                <a:gd name="connsiteX1427" fmla="*/ 73596 w 438125"/>
                <a:gd name="connsiteY1427" fmla="*/ 120677 h 438126"/>
                <a:gd name="connsiteX1428" fmla="*/ 73478 w 438125"/>
                <a:gd name="connsiteY1428" fmla="*/ 119902 h 438126"/>
                <a:gd name="connsiteX1429" fmla="*/ 73596 w 438125"/>
                <a:gd name="connsiteY1429" fmla="*/ 119783 h 438126"/>
                <a:gd name="connsiteX1430" fmla="*/ 74213 w 438125"/>
                <a:gd name="connsiteY1430" fmla="*/ 119475 h 438126"/>
                <a:gd name="connsiteX1431" fmla="*/ 76340 w 438125"/>
                <a:gd name="connsiteY1431" fmla="*/ 120986 h 438126"/>
                <a:gd name="connsiteX1432" fmla="*/ 76649 w 438125"/>
                <a:gd name="connsiteY1432" fmla="*/ 122188 h 438126"/>
                <a:gd name="connsiteX1433" fmla="*/ 76957 w 438125"/>
                <a:gd name="connsiteY1433" fmla="*/ 124316 h 438126"/>
                <a:gd name="connsiteX1434" fmla="*/ 77265 w 438125"/>
                <a:gd name="connsiteY1434" fmla="*/ 126135 h 438126"/>
                <a:gd name="connsiteX1435" fmla="*/ 77851 w 438125"/>
                <a:gd name="connsiteY1435" fmla="*/ 127060 h 438126"/>
                <a:gd name="connsiteX1436" fmla="*/ 79393 w 438125"/>
                <a:gd name="connsiteY1436" fmla="*/ 127060 h 438126"/>
                <a:gd name="connsiteX1437" fmla="*/ 79979 w 438125"/>
                <a:gd name="connsiteY1437" fmla="*/ 126443 h 438126"/>
                <a:gd name="connsiteX1438" fmla="*/ 79393 w 438125"/>
                <a:gd name="connsiteY1438" fmla="*/ 124316 h 438126"/>
                <a:gd name="connsiteX1439" fmla="*/ 78468 w 438125"/>
                <a:gd name="connsiteY1439" fmla="*/ 123113 h 438126"/>
                <a:gd name="connsiteX1440" fmla="*/ 78776 w 438125"/>
                <a:gd name="connsiteY1440" fmla="*/ 122188 h 438126"/>
                <a:gd name="connsiteX1441" fmla="*/ 79085 w 438125"/>
                <a:gd name="connsiteY1441" fmla="*/ 122188 h 438126"/>
                <a:gd name="connsiteX1442" fmla="*/ 80287 w 438125"/>
                <a:gd name="connsiteY1442" fmla="*/ 123113 h 438126"/>
                <a:gd name="connsiteX1443" fmla="*/ 82414 w 438125"/>
                <a:gd name="connsiteY1443" fmla="*/ 124038 h 438126"/>
                <a:gd name="connsiteX1444" fmla="*/ 84233 w 438125"/>
                <a:gd name="connsiteY1444" fmla="*/ 122805 h 438126"/>
                <a:gd name="connsiteX1445" fmla="*/ 82723 w 438125"/>
                <a:gd name="connsiteY1445" fmla="*/ 118858 h 438126"/>
                <a:gd name="connsiteX1446" fmla="*/ 79393 w 438125"/>
                <a:gd name="connsiteY1446" fmla="*/ 117039 h 438126"/>
                <a:gd name="connsiteX1447" fmla="*/ 76957 w 438125"/>
                <a:gd name="connsiteY1447" fmla="*/ 115220 h 438126"/>
                <a:gd name="connsiteX1448" fmla="*/ 75138 w 438125"/>
                <a:gd name="connsiteY1448" fmla="*/ 110040 h 438126"/>
                <a:gd name="connsiteX1449" fmla="*/ 75138 w 438125"/>
                <a:gd name="connsiteY1449" fmla="*/ 108468 h 438126"/>
                <a:gd name="connsiteX1450" fmla="*/ 74521 w 438125"/>
                <a:gd name="connsiteY1450" fmla="*/ 107851 h 438126"/>
                <a:gd name="connsiteX1451" fmla="*/ 72702 w 438125"/>
                <a:gd name="connsiteY1451" fmla="*/ 108468 h 438126"/>
                <a:gd name="connsiteX1452" fmla="*/ 71880 w 438125"/>
                <a:gd name="connsiteY1452" fmla="*/ 108571 h 438126"/>
                <a:gd name="connsiteX1453" fmla="*/ 71777 w 438125"/>
                <a:gd name="connsiteY1453" fmla="*/ 108468 h 438126"/>
                <a:gd name="connsiteX1454" fmla="*/ 71161 w 438125"/>
                <a:gd name="connsiteY1454" fmla="*/ 106957 h 438126"/>
                <a:gd name="connsiteX1455" fmla="*/ 70575 w 438125"/>
                <a:gd name="connsiteY1455" fmla="*/ 103874 h 438126"/>
                <a:gd name="connsiteX1456" fmla="*/ 69958 w 438125"/>
                <a:gd name="connsiteY1456" fmla="*/ 103257 h 438126"/>
                <a:gd name="connsiteX1457" fmla="*/ 69342 w 438125"/>
                <a:gd name="connsiteY1457" fmla="*/ 103257 h 438126"/>
                <a:gd name="connsiteX1458" fmla="*/ 69033 w 438125"/>
                <a:gd name="connsiteY1458" fmla="*/ 104182 h 438126"/>
                <a:gd name="connsiteX1459" fmla="*/ 69033 w 438125"/>
                <a:gd name="connsiteY1459" fmla="*/ 120585 h 438126"/>
                <a:gd name="connsiteX1460" fmla="*/ 63884 w 438125"/>
                <a:gd name="connsiteY1460" fmla="*/ 123761 h 438126"/>
                <a:gd name="connsiteX1461" fmla="*/ 64193 w 438125"/>
                <a:gd name="connsiteY1461" fmla="*/ 126474 h 438126"/>
                <a:gd name="connsiteX1462" fmla="*/ 65703 w 438125"/>
                <a:gd name="connsiteY1462" fmla="*/ 128293 h 438126"/>
                <a:gd name="connsiteX1463" fmla="*/ 66906 w 438125"/>
                <a:gd name="connsiteY1463" fmla="*/ 131037 h 438126"/>
                <a:gd name="connsiteX1464" fmla="*/ 67522 w 438125"/>
                <a:gd name="connsiteY1464" fmla="*/ 131654 h 438126"/>
                <a:gd name="connsiteX1465" fmla="*/ 67831 w 438125"/>
                <a:gd name="connsiteY1465" fmla="*/ 132548 h 438126"/>
                <a:gd name="connsiteX1466" fmla="*/ 68447 w 438125"/>
                <a:gd name="connsiteY1466" fmla="*/ 133165 h 438126"/>
                <a:gd name="connsiteX1467" fmla="*/ 68756 w 438125"/>
                <a:gd name="connsiteY1467" fmla="*/ 134089 h 438126"/>
                <a:gd name="connsiteX1468" fmla="*/ 68756 w 438125"/>
                <a:gd name="connsiteY1468" fmla="*/ 134089 h 438126"/>
                <a:gd name="connsiteX1469" fmla="*/ 68756 w 438125"/>
                <a:gd name="connsiteY1469" fmla="*/ 128509 h 438126"/>
                <a:gd name="connsiteX1470" fmla="*/ 67831 w 438125"/>
                <a:gd name="connsiteY1470" fmla="*/ 127923 h 438126"/>
                <a:gd name="connsiteX1471" fmla="*/ 64748 w 438125"/>
                <a:gd name="connsiteY1471" fmla="*/ 124840 h 438126"/>
                <a:gd name="connsiteX1472" fmla="*/ 63823 w 438125"/>
                <a:gd name="connsiteY1472" fmla="*/ 123637 h 438126"/>
                <a:gd name="connsiteX1473" fmla="*/ 69033 w 438125"/>
                <a:gd name="connsiteY1473" fmla="*/ 90030 h 438126"/>
                <a:gd name="connsiteX1474" fmla="*/ 69033 w 438125"/>
                <a:gd name="connsiteY1474" fmla="*/ 95179 h 438126"/>
                <a:gd name="connsiteX1475" fmla="*/ 67831 w 438125"/>
                <a:gd name="connsiteY1475" fmla="*/ 95796 h 438126"/>
                <a:gd name="connsiteX1476" fmla="*/ 66906 w 438125"/>
                <a:gd name="connsiteY1476" fmla="*/ 98879 h 438126"/>
                <a:gd name="connsiteX1477" fmla="*/ 67214 w 438125"/>
                <a:gd name="connsiteY1477" fmla="*/ 101592 h 438126"/>
                <a:gd name="connsiteX1478" fmla="*/ 66320 w 438125"/>
                <a:gd name="connsiteY1478" fmla="*/ 103411 h 438126"/>
                <a:gd name="connsiteX1479" fmla="*/ 65703 w 438125"/>
                <a:gd name="connsiteY1479" fmla="*/ 103411 h 438126"/>
                <a:gd name="connsiteX1480" fmla="*/ 64501 w 438125"/>
                <a:gd name="connsiteY1480" fmla="*/ 104028 h 438126"/>
                <a:gd name="connsiteX1481" fmla="*/ 64193 w 438125"/>
                <a:gd name="connsiteY1481" fmla="*/ 106464 h 438126"/>
                <a:gd name="connsiteX1482" fmla="*/ 64501 w 438125"/>
                <a:gd name="connsiteY1482" fmla="*/ 107389 h 438126"/>
                <a:gd name="connsiteX1483" fmla="*/ 65703 w 438125"/>
                <a:gd name="connsiteY1483" fmla="*/ 106155 h 438126"/>
                <a:gd name="connsiteX1484" fmla="*/ 69033 w 438125"/>
                <a:gd name="connsiteY1484" fmla="*/ 105261 h 438126"/>
                <a:gd name="connsiteX1485" fmla="*/ 69650 w 438125"/>
                <a:gd name="connsiteY1485" fmla="*/ 104336 h 438126"/>
                <a:gd name="connsiteX1486" fmla="*/ 69650 w 438125"/>
                <a:gd name="connsiteY1486" fmla="*/ 120431 h 438126"/>
                <a:gd name="connsiteX1487" fmla="*/ 68293 w 438125"/>
                <a:gd name="connsiteY1487" fmla="*/ 120431 h 438126"/>
                <a:gd name="connsiteX1488" fmla="*/ 65549 w 438125"/>
                <a:gd name="connsiteY1488" fmla="*/ 120739 h 438126"/>
                <a:gd name="connsiteX1489" fmla="*/ 64933 w 438125"/>
                <a:gd name="connsiteY1489" fmla="*/ 119537 h 438126"/>
                <a:gd name="connsiteX1490" fmla="*/ 65858 w 438125"/>
                <a:gd name="connsiteY1490" fmla="*/ 117101 h 438126"/>
                <a:gd name="connsiteX1491" fmla="*/ 66474 w 438125"/>
                <a:gd name="connsiteY1491" fmla="*/ 113740 h 438126"/>
                <a:gd name="connsiteX1492" fmla="*/ 66752 w 438125"/>
                <a:gd name="connsiteY1492" fmla="*/ 110410 h 438126"/>
                <a:gd name="connsiteX1493" fmla="*/ 66752 w 438125"/>
                <a:gd name="connsiteY1493" fmla="*/ 109393 h 438126"/>
                <a:gd name="connsiteX1494" fmla="*/ 65549 w 438125"/>
                <a:gd name="connsiteY1494" fmla="*/ 108190 h 438126"/>
                <a:gd name="connsiteX1495" fmla="*/ 64655 w 438125"/>
                <a:gd name="connsiteY1495" fmla="*/ 108807 h 438126"/>
                <a:gd name="connsiteX1496" fmla="*/ 62805 w 438125"/>
                <a:gd name="connsiteY1496" fmla="*/ 111890 h 438126"/>
                <a:gd name="connsiteX1497" fmla="*/ 61911 w 438125"/>
                <a:gd name="connsiteY1497" fmla="*/ 113709 h 438126"/>
                <a:gd name="connsiteX1498" fmla="*/ 60986 w 438125"/>
                <a:gd name="connsiteY1498" fmla="*/ 114634 h 438126"/>
                <a:gd name="connsiteX1499" fmla="*/ 60092 w 438125"/>
                <a:gd name="connsiteY1499" fmla="*/ 115837 h 438126"/>
                <a:gd name="connsiteX1500" fmla="*/ 57656 w 438125"/>
                <a:gd name="connsiteY1500" fmla="*/ 116453 h 438126"/>
                <a:gd name="connsiteX1501" fmla="*/ 58550 w 438125"/>
                <a:gd name="connsiteY1501" fmla="*/ 114634 h 438126"/>
                <a:gd name="connsiteX1502" fmla="*/ 59475 w 438125"/>
                <a:gd name="connsiteY1502" fmla="*/ 112815 h 438126"/>
                <a:gd name="connsiteX1503" fmla="*/ 59475 w 438125"/>
                <a:gd name="connsiteY1503" fmla="*/ 111890 h 438126"/>
                <a:gd name="connsiteX1504" fmla="*/ 59784 w 438125"/>
                <a:gd name="connsiteY1504" fmla="*/ 111582 h 438126"/>
                <a:gd name="connsiteX1505" fmla="*/ 60092 w 438125"/>
                <a:gd name="connsiteY1505" fmla="*/ 110996 h 438126"/>
                <a:gd name="connsiteX1506" fmla="*/ 60092 w 438125"/>
                <a:gd name="connsiteY1506" fmla="*/ 108468 h 438126"/>
                <a:gd name="connsiteX1507" fmla="*/ 59784 w 438125"/>
                <a:gd name="connsiteY1507" fmla="*/ 107543 h 438126"/>
                <a:gd name="connsiteX1508" fmla="*/ 58859 w 438125"/>
                <a:gd name="connsiteY1508" fmla="*/ 101161 h 438126"/>
                <a:gd name="connsiteX1509" fmla="*/ 58273 w 438125"/>
                <a:gd name="connsiteY1509" fmla="*/ 99958 h 438126"/>
                <a:gd name="connsiteX1510" fmla="*/ 57964 w 438125"/>
                <a:gd name="connsiteY1510" fmla="*/ 98756 h 438126"/>
                <a:gd name="connsiteX1511" fmla="*/ 57656 w 438125"/>
                <a:gd name="connsiteY1511" fmla="*/ 95395 h 438126"/>
                <a:gd name="connsiteX1512" fmla="*/ 57348 w 438125"/>
                <a:gd name="connsiteY1512" fmla="*/ 94501 h 438126"/>
                <a:gd name="connsiteX1513" fmla="*/ 57348 w 438125"/>
                <a:gd name="connsiteY1513" fmla="*/ 89321 h 438126"/>
                <a:gd name="connsiteX1514" fmla="*/ 59167 w 438125"/>
                <a:gd name="connsiteY1514" fmla="*/ 89321 h 438126"/>
                <a:gd name="connsiteX1515" fmla="*/ 60400 w 438125"/>
                <a:gd name="connsiteY1515" fmla="*/ 90246 h 438126"/>
                <a:gd name="connsiteX1516" fmla="*/ 61911 w 438125"/>
                <a:gd name="connsiteY1516" fmla="*/ 90554 h 438126"/>
                <a:gd name="connsiteX1517" fmla="*/ 63113 w 438125"/>
                <a:gd name="connsiteY1517" fmla="*/ 89938 h 438126"/>
                <a:gd name="connsiteX1518" fmla="*/ 64038 w 438125"/>
                <a:gd name="connsiteY1518" fmla="*/ 89938 h 438126"/>
                <a:gd name="connsiteX1519" fmla="*/ 64038 w 438125"/>
                <a:gd name="connsiteY1519" fmla="*/ 90832 h 438126"/>
                <a:gd name="connsiteX1520" fmla="*/ 63730 w 438125"/>
                <a:gd name="connsiteY1520" fmla="*/ 91448 h 438126"/>
                <a:gd name="connsiteX1521" fmla="*/ 63422 w 438125"/>
                <a:gd name="connsiteY1521" fmla="*/ 92065 h 438126"/>
                <a:gd name="connsiteX1522" fmla="*/ 61294 w 438125"/>
                <a:gd name="connsiteY1522" fmla="*/ 98447 h 438126"/>
                <a:gd name="connsiteX1523" fmla="*/ 61294 w 438125"/>
                <a:gd name="connsiteY1523" fmla="*/ 104830 h 438126"/>
                <a:gd name="connsiteX1524" fmla="*/ 61603 w 438125"/>
                <a:gd name="connsiteY1524" fmla="*/ 105724 h 438126"/>
                <a:gd name="connsiteX1525" fmla="*/ 61603 w 438125"/>
                <a:gd name="connsiteY1525" fmla="*/ 108160 h 438126"/>
                <a:gd name="connsiteX1526" fmla="*/ 61294 w 438125"/>
                <a:gd name="connsiteY1526" fmla="*/ 109670 h 438126"/>
                <a:gd name="connsiteX1527" fmla="*/ 60986 w 438125"/>
                <a:gd name="connsiteY1527" fmla="*/ 110904 h 438126"/>
                <a:gd name="connsiteX1528" fmla="*/ 60986 w 438125"/>
                <a:gd name="connsiteY1528" fmla="*/ 111489 h 438126"/>
                <a:gd name="connsiteX1529" fmla="*/ 61294 w 438125"/>
                <a:gd name="connsiteY1529" fmla="*/ 112106 h 438126"/>
                <a:gd name="connsiteX1530" fmla="*/ 61603 w 438125"/>
                <a:gd name="connsiteY1530" fmla="*/ 112106 h 438126"/>
                <a:gd name="connsiteX1531" fmla="*/ 62805 w 438125"/>
                <a:gd name="connsiteY1531" fmla="*/ 108468 h 438126"/>
                <a:gd name="connsiteX1532" fmla="*/ 63422 w 438125"/>
                <a:gd name="connsiteY1532" fmla="*/ 104830 h 438126"/>
                <a:gd name="connsiteX1533" fmla="*/ 63422 w 438125"/>
                <a:gd name="connsiteY1533" fmla="*/ 102394 h 438126"/>
                <a:gd name="connsiteX1534" fmla="*/ 63730 w 438125"/>
                <a:gd name="connsiteY1534" fmla="*/ 101777 h 438126"/>
                <a:gd name="connsiteX1535" fmla="*/ 64347 w 438125"/>
                <a:gd name="connsiteY1535" fmla="*/ 101777 h 438126"/>
                <a:gd name="connsiteX1536" fmla="*/ 64655 w 438125"/>
                <a:gd name="connsiteY1536" fmla="*/ 102086 h 438126"/>
                <a:gd name="connsiteX1537" fmla="*/ 65858 w 438125"/>
                <a:gd name="connsiteY1537" fmla="*/ 102086 h 438126"/>
                <a:gd name="connsiteX1538" fmla="*/ 66166 w 438125"/>
                <a:gd name="connsiteY1538" fmla="*/ 100883 h 438126"/>
                <a:gd name="connsiteX1539" fmla="*/ 66166 w 438125"/>
                <a:gd name="connsiteY1539" fmla="*/ 97522 h 438126"/>
                <a:gd name="connsiteX1540" fmla="*/ 66782 w 438125"/>
                <a:gd name="connsiteY1540" fmla="*/ 95703 h 438126"/>
                <a:gd name="connsiteX1541" fmla="*/ 67677 w 438125"/>
                <a:gd name="connsiteY1541" fmla="*/ 94193 h 438126"/>
                <a:gd name="connsiteX1542" fmla="*/ 68879 w 438125"/>
                <a:gd name="connsiteY1542" fmla="*/ 91448 h 438126"/>
                <a:gd name="connsiteX1543" fmla="*/ 68879 w 438125"/>
                <a:gd name="connsiteY1543" fmla="*/ 89938 h 438126"/>
                <a:gd name="connsiteX1544" fmla="*/ 56885 w 438125"/>
                <a:gd name="connsiteY1544" fmla="*/ 108530 h 438126"/>
                <a:gd name="connsiteX1545" fmla="*/ 57502 w 438125"/>
                <a:gd name="connsiteY1545" fmla="*/ 107605 h 438126"/>
                <a:gd name="connsiteX1546" fmla="*/ 57194 w 438125"/>
                <a:gd name="connsiteY1546" fmla="*/ 105785 h 438126"/>
                <a:gd name="connsiteX1547" fmla="*/ 56885 w 438125"/>
                <a:gd name="connsiteY1547" fmla="*/ 105200 h 438126"/>
                <a:gd name="connsiteX1548" fmla="*/ 56885 w 438125"/>
                <a:gd name="connsiteY1548" fmla="*/ 108468 h 438126"/>
                <a:gd name="connsiteX1549" fmla="*/ 56885 w 438125"/>
                <a:gd name="connsiteY1549" fmla="*/ 105200 h 438126"/>
                <a:gd name="connsiteX1550" fmla="*/ 57194 w 438125"/>
                <a:gd name="connsiteY1550" fmla="*/ 104583 h 438126"/>
                <a:gd name="connsiteX1551" fmla="*/ 56885 w 438125"/>
                <a:gd name="connsiteY1551" fmla="*/ 103966 h 438126"/>
                <a:gd name="connsiteX1552" fmla="*/ 57656 w 438125"/>
                <a:gd name="connsiteY1552" fmla="*/ 89383 h 438126"/>
                <a:gd name="connsiteX1553" fmla="*/ 57656 w 438125"/>
                <a:gd name="connsiteY1553" fmla="*/ 94563 h 438126"/>
                <a:gd name="connsiteX1554" fmla="*/ 57040 w 438125"/>
                <a:gd name="connsiteY1554" fmla="*/ 92127 h 438126"/>
                <a:gd name="connsiteX1555" fmla="*/ 56731 w 438125"/>
                <a:gd name="connsiteY1555" fmla="*/ 90308 h 438126"/>
                <a:gd name="connsiteX1556" fmla="*/ 56731 w 438125"/>
                <a:gd name="connsiteY1556" fmla="*/ 89074 h 438126"/>
                <a:gd name="connsiteX1557" fmla="*/ 57656 w 438125"/>
                <a:gd name="connsiteY1557" fmla="*/ 89383 h 438126"/>
                <a:gd name="connsiteX1558" fmla="*/ 56885 w 438125"/>
                <a:gd name="connsiteY1558" fmla="*/ 103966 h 438126"/>
                <a:gd name="connsiteX1559" fmla="*/ 56885 w 438125"/>
                <a:gd name="connsiteY1559" fmla="*/ 105477 h 438126"/>
                <a:gd name="connsiteX1560" fmla="*/ 56885 w 438125"/>
                <a:gd name="connsiteY1560" fmla="*/ 105477 h 438126"/>
                <a:gd name="connsiteX1561" fmla="*/ 56885 w 438125"/>
                <a:gd name="connsiteY1561" fmla="*/ 108560 h 438126"/>
                <a:gd name="connsiteX1562" fmla="*/ 56577 w 438125"/>
                <a:gd name="connsiteY1562" fmla="*/ 108869 h 438126"/>
                <a:gd name="connsiteX1563" fmla="*/ 56300 w 438125"/>
                <a:gd name="connsiteY1563" fmla="*/ 110996 h 438126"/>
                <a:gd name="connsiteX1564" fmla="*/ 56300 w 438125"/>
                <a:gd name="connsiteY1564" fmla="*/ 113709 h 438126"/>
                <a:gd name="connsiteX1565" fmla="*/ 56300 w 438125"/>
                <a:gd name="connsiteY1565" fmla="*/ 114943 h 438126"/>
                <a:gd name="connsiteX1566" fmla="*/ 55375 w 438125"/>
                <a:gd name="connsiteY1566" fmla="*/ 115559 h 438126"/>
                <a:gd name="connsiteX1567" fmla="*/ 53247 w 438125"/>
                <a:gd name="connsiteY1567" fmla="*/ 115559 h 438126"/>
                <a:gd name="connsiteX1568" fmla="*/ 51736 w 438125"/>
                <a:gd name="connsiteY1568" fmla="*/ 115559 h 438126"/>
                <a:gd name="connsiteX1569" fmla="*/ 50811 w 438125"/>
                <a:gd name="connsiteY1569" fmla="*/ 115837 h 438126"/>
                <a:gd name="connsiteX1570" fmla="*/ 50503 w 438125"/>
                <a:gd name="connsiteY1570" fmla="*/ 114634 h 438126"/>
                <a:gd name="connsiteX1571" fmla="*/ 51428 w 438125"/>
                <a:gd name="connsiteY1571" fmla="*/ 112815 h 438126"/>
                <a:gd name="connsiteX1572" fmla="*/ 51736 w 438125"/>
                <a:gd name="connsiteY1572" fmla="*/ 111304 h 438126"/>
                <a:gd name="connsiteX1573" fmla="*/ 52045 w 438125"/>
                <a:gd name="connsiteY1573" fmla="*/ 109455 h 438126"/>
                <a:gd name="connsiteX1574" fmla="*/ 52045 w 438125"/>
                <a:gd name="connsiteY1574" fmla="*/ 108468 h 438126"/>
                <a:gd name="connsiteX1575" fmla="*/ 52045 w 438125"/>
                <a:gd name="connsiteY1575" fmla="*/ 107265 h 438126"/>
                <a:gd name="connsiteX1576" fmla="*/ 51120 w 438125"/>
                <a:gd name="connsiteY1576" fmla="*/ 106649 h 438126"/>
                <a:gd name="connsiteX1577" fmla="*/ 51120 w 438125"/>
                <a:gd name="connsiteY1577" fmla="*/ 106649 h 438126"/>
                <a:gd name="connsiteX1578" fmla="*/ 50503 w 438125"/>
                <a:gd name="connsiteY1578" fmla="*/ 106340 h 438126"/>
                <a:gd name="connsiteX1579" fmla="*/ 48684 w 438125"/>
                <a:gd name="connsiteY1579" fmla="*/ 105138 h 438126"/>
                <a:gd name="connsiteX1580" fmla="*/ 48684 w 438125"/>
                <a:gd name="connsiteY1580" fmla="*/ 103905 h 438126"/>
                <a:gd name="connsiteX1581" fmla="*/ 49301 w 438125"/>
                <a:gd name="connsiteY1581" fmla="*/ 103288 h 438126"/>
                <a:gd name="connsiteX1582" fmla="*/ 51120 w 438125"/>
                <a:gd name="connsiteY1582" fmla="*/ 103288 h 438126"/>
                <a:gd name="connsiteX1583" fmla="*/ 52322 w 438125"/>
                <a:gd name="connsiteY1583" fmla="*/ 103011 h 438126"/>
                <a:gd name="connsiteX1584" fmla="*/ 54172 w 438125"/>
                <a:gd name="connsiteY1584" fmla="*/ 103011 h 438126"/>
                <a:gd name="connsiteX1585" fmla="*/ 55066 w 438125"/>
                <a:gd name="connsiteY1585" fmla="*/ 103596 h 438126"/>
                <a:gd name="connsiteX1586" fmla="*/ 55375 w 438125"/>
                <a:gd name="connsiteY1586" fmla="*/ 103596 h 438126"/>
                <a:gd name="connsiteX1587" fmla="*/ 56300 w 438125"/>
                <a:gd name="connsiteY1587" fmla="*/ 103905 h 438126"/>
                <a:gd name="connsiteX1588" fmla="*/ 291364 w 438125"/>
                <a:gd name="connsiteY1588" fmla="*/ 63144 h 438126"/>
                <a:gd name="connsiteX1589" fmla="*/ 292258 w 438125"/>
                <a:gd name="connsiteY1589" fmla="*/ 65272 h 438126"/>
                <a:gd name="connsiteX1590" fmla="*/ 293800 w 438125"/>
                <a:gd name="connsiteY1590" fmla="*/ 66813 h 438126"/>
                <a:gd name="connsiteX1591" fmla="*/ 294386 w 438125"/>
                <a:gd name="connsiteY1591" fmla="*/ 68941 h 438126"/>
                <a:gd name="connsiteX1592" fmla="*/ 295002 w 438125"/>
                <a:gd name="connsiteY1592" fmla="*/ 70452 h 438126"/>
                <a:gd name="connsiteX1593" fmla="*/ 295002 w 438125"/>
                <a:gd name="connsiteY1593" fmla="*/ 75015 h 438126"/>
                <a:gd name="connsiteX1594" fmla="*/ 293491 w 438125"/>
                <a:gd name="connsiteY1594" fmla="*/ 75015 h 438126"/>
                <a:gd name="connsiteX1595" fmla="*/ 291672 w 438125"/>
                <a:gd name="connsiteY1595" fmla="*/ 75292 h 438126"/>
                <a:gd name="connsiteX1596" fmla="*/ 292566 w 438125"/>
                <a:gd name="connsiteY1596" fmla="*/ 51027 h 438126"/>
                <a:gd name="connsiteX1597" fmla="*/ 292566 w 438125"/>
                <a:gd name="connsiteY1597" fmla="*/ 48592 h 438126"/>
                <a:gd name="connsiteX1598" fmla="*/ 294108 w 438125"/>
                <a:gd name="connsiteY1598" fmla="*/ 48592 h 438126"/>
                <a:gd name="connsiteX1599" fmla="*/ 295927 w 438125"/>
                <a:gd name="connsiteY1599" fmla="*/ 48314 h 438126"/>
                <a:gd name="connsiteX1600" fmla="*/ 297130 w 438125"/>
                <a:gd name="connsiteY1600" fmla="*/ 47697 h 438126"/>
                <a:gd name="connsiteX1601" fmla="*/ 298949 w 438125"/>
                <a:gd name="connsiteY1601" fmla="*/ 47697 h 438126"/>
                <a:gd name="connsiteX1602" fmla="*/ 299565 w 438125"/>
                <a:gd name="connsiteY1602" fmla="*/ 47389 h 438126"/>
                <a:gd name="connsiteX1603" fmla="*/ 299874 w 438125"/>
                <a:gd name="connsiteY1603" fmla="*/ 46773 h 438126"/>
                <a:gd name="connsiteX1604" fmla="*/ 299565 w 438125"/>
                <a:gd name="connsiteY1604" fmla="*/ 46187 h 438126"/>
                <a:gd name="connsiteX1605" fmla="*/ 299257 w 438125"/>
                <a:gd name="connsiteY1605" fmla="*/ 45570 h 438126"/>
                <a:gd name="connsiteX1606" fmla="*/ 299257 w 438125"/>
                <a:gd name="connsiteY1606" fmla="*/ 45262 h 438126"/>
                <a:gd name="connsiteX1607" fmla="*/ 299565 w 438125"/>
                <a:gd name="connsiteY1607" fmla="*/ 45262 h 438126"/>
                <a:gd name="connsiteX1608" fmla="*/ 300490 w 438125"/>
                <a:gd name="connsiteY1608" fmla="*/ 46187 h 438126"/>
                <a:gd name="connsiteX1609" fmla="*/ 301693 w 438125"/>
                <a:gd name="connsiteY1609" fmla="*/ 48006 h 438126"/>
                <a:gd name="connsiteX1610" fmla="*/ 301076 w 438125"/>
                <a:gd name="connsiteY1610" fmla="*/ 48900 h 438126"/>
                <a:gd name="connsiteX1611" fmla="*/ 298949 w 438125"/>
                <a:gd name="connsiteY1611" fmla="*/ 49208 h 438126"/>
                <a:gd name="connsiteX1612" fmla="*/ 298055 w 438125"/>
                <a:gd name="connsiteY1612" fmla="*/ 49517 h 438126"/>
                <a:gd name="connsiteX1613" fmla="*/ 296513 w 438125"/>
                <a:gd name="connsiteY1613" fmla="*/ 50133 h 438126"/>
                <a:gd name="connsiteX1614" fmla="*/ 295002 w 438125"/>
                <a:gd name="connsiteY1614" fmla="*/ 51336 h 438126"/>
                <a:gd name="connsiteX1615" fmla="*/ 292566 w 438125"/>
                <a:gd name="connsiteY1615" fmla="*/ 51027 h 438126"/>
                <a:gd name="connsiteX1616" fmla="*/ 293183 w 438125"/>
                <a:gd name="connsiteY1616" fmla="*/ 45570 h 438126"/>
                <a:gd name="connsiteX1617" fmla="*/ 294694 w 438125"/>
                <a:gd name="connsiteY1617" fmla="*/ 44676 h 438126"/>
                <a:gd name="connsiteX1618" fmla="*/ 295310 w 438125"/>
                <a:gd name="connsiteY1618" fmla="*/ 44676 h 438126"/>
                <a:gd name="connsiteX1619" fmla="*/ 296235 w 438125"/>
                <a:gd name="connsiteY1619" fmla="*/ 43443 h 438126"/>
                <a:gd name="connsiteX1620" fmla="*/ 296513 w 438125"/>
                <a:gd name="connsiteY1620" fmla="*/ 41315 h 438126"/>
                <a:gd name="connsiteX1621" fmla="*/ 294386 w 438125"/>
                <a:gd name="connsiteY1621" fmla="*/ 37369 h 438126"/>
                <a:gd name="connsiteX1622" fmla="*/ 293183 w 438125"/>
                <a:gd name="connsiteY1622" fmla="*/ 34933 h 438126"/>
                <a:gd name="connsiteX1623" fmla="*/ 292875 w 438125"/>
                <a:gd name="connsiteY1623" fmla="*/ 34625 h 438126"/>
                <a:gd name="connsiteX1624" fmla="*/ 292566 w 438125"/>
                <a:gd name="connsiteY1624" fmla="*/ 34625 h 438126"/>
                <a:gd name="connsiteX1625" fmla="*/ 292566 w 438125"/>
                <a:gd name="connsiteY1625" fmla="*/ 45570 h 438126"/>
                <a:gd name="connsiteX1626" fmla="*/ 290100 w 438125"/>
                <a:gd name="connsiteY1626" fmla="*/ 61942 h 438126"/>
                <a:gd name="connsiteX1627" fmla="*/ 291333 w 438125"/>
                <a:gd name="connsiteY1627" fmla="*/ 62867 h 438126"/>
                <a:gd name="connsiteX1628" fmla="*/ 291641 w 438125"/>
                <a:gd name="connsiteY1628" fmla="*/ 63453 h 438126"/>
                <a:gd name="connsiteX1629" fmla="*/ 291641 w 438125"/>
                <a:gd name="connsiteY1629" fmla="*/ 75477 h 438126"/>
                <a:gd name="connsiteX1630" fmla="*/ 291025 w 438125"/>
                <a:gd name="connsiteY1630" fmla="*/ 75477 h 438126"/>
                <a:gd name="connsiteX1631" fmla="*/ 288897 w 438125"/>
                <a:gd name="connsiteY1631" fmla="*/ 76094 h 438126"/>
                <a:gd name="connsiteX1632" fmla="*/ 287972 w 438125"/>
                <a:gd name="connsiteY1632" fmla="*/ 74861 h 438126"/>
                <a:gd name="connsiteX1633" fmla="*/ 289514 w 438125"/>
                <a:gd name="connsiteY1633" fmla="*/ 69403 h 438126"/>
                <a:gd name="connsiteX1634" fmla="*/ 290100 w 438125"/>
                <a:gd name="connsiteY1634" fmla="*/ 62096 h 438126"/>
                <a:gd name="connsiteX1635" fmla="*/ 291641 w 438125"/>
                <a:gd name="connsiteY1635" fmla="*/ 34594 h 438126"/>
                <a:gd name="connsiteX1636" fmla="*/ 291025 w 438125"/>
                <a:gd name="connsiteY1636" fmla="*/ 34594 h 438126"/>
                <a:gd name="connsiteX1637" fmla="*/ 289514 w 438125"/>
                <a:gd name="connsiteY1637" fmla="*/ 35519 h 438126"/>
                <a:gd name="connsiteX1638" fmla="*/ 289206 w 438125"/>
                <a:gd name="connsiteY1638" fmla="*/ 37030 h 438126"/>
                <a:gd name="connsiteX1639" fmla="*/ 289206 w 438125"/>
                <a:gd name="connsiteY1639" fmla="*/ 40113 h 438126"/>
                <a:gd name="connsiteX1640" fmla="*/ 287695 w 438125"/>
                <a:gd name="connsiteY1640" fmla="*/ 43751 h 438126"/>
                <a:gd name="connsiteX1641" fmla="*/ 284334 w 438125"/>
                <a:gd name="connsiteY1641" fmla="*/ 48900 h 438126"/>
                <a:gd name="connsiteX1642" fmla="*/ 281621 w 438125"/>
                <a:gd name="connsiteY1642" fmla="*/ 50133 h 438126"/>
                <a:gd name="connsiteX1643" fmla="*/ 277644 w 438125"/>
                <a:gd name="connsiteY1643" fmla="*/ 50133 h 438126"/>
                <a:gd name="connsiteX1644" fmla="*/ 268857 w 438125"/>
                <a:gd name="connsiteY1644" fmla="*/ 49208 h 438126"/>
                <a:gd name="connsiteX1645" fmla="*/ 267037 w 438125"/>
                <a:gd name="connsiteY1645" fmla="*/ 48314 h 438126"/>
                <a:gd name="connsiteX1646" fmla="*/ 265804 w 438125"/>
                <a:gd name="connsiteY1646" fmla="*/ 48900 h 438126"/>
                <a:gd name="connsiteX1647" fmla="*/ 265187 w 438125"/>
                <a:gd name="connsiteY1647" fmla="*/ 49517 h 438126"/>
                <a:gd name="connsiteX1648" fmla="*/ 266112 w 438125"/>
                <a:gd name="connsiteY1648" fmla="*/ 52600 h 438126"/>
                <a:gd name="connsiteX1649" fmla="*/ 267932 w 438125"/>
                <a:gd name="connsiteY1649" fmla="*/ 55313 h 438126"/>
                <a:gd name="connsiteX1650" fmla="*/ 271570 w 438125"/>
                <a:gd name="connsiteY1650" fmla="*/ 55313 h 438126"/>
                <a:gd name="connsiteX1651" fmla="*/ 274653 w 438125"/>
                <a:gd name="connsiteY1651" fmla="*/ 55036 h 438126"/>
                <a:gd name="connsiteX1652" fmla="*/ 279216 w 438125"/>
                <a:gd name="connsiteY1652" fmla="*/ 54419 h 438126"/>
                <a:gd name="connsiteX1653" fmla="*/ 279803 w 438125"/>
                <a:gd name="connsiteY1653" fmla="*/ 55004 h 438126"/>
                <a:gd name="connsiteX1654" fmla="*/ 279802 w 438125"/>
                <a:gd name="connsiteY1654" fmla="*/ 55036 h 438126"/>
                <a:gd name="connsiteX1655" fmla="*/ 276719 w 438125"/>
                <a:gd name="connsiteY1655" fmla="*/ 58119 h 438126"/>
                <a:gd name="connsiteX1656" fmla="*/ 271231 w 438125"/>
                <a:gd name="connsiteY1656" fmla="*/ 59938 h 438126"/>
                <a:gd name="connsiteX1657" fmla="*/ 266082 w 438125"/>
                <a:gd name="connsiteY1657" fmla="*/ 60863 h 438126"/>
                <a:gd name="connsiteX1658" fmla="*/ 261210 w 438125"/>
                <a:gd name="connsiteY1658" fmla="*/ 61480 h 438126"/>
                <a:gd name="connsiteX1659" fmla="*/ 260008 w 438125"/>
                <a:gd name="connsiteY1659" fmla="*/ 61171 h 438126"/>
                <a:gd name="connsiteX1660" fmla="*/ 259699 w 438125"/>
                <a:gd name="connsiteY1660" fmla="*/ 61757 h 438126"/>
                <a:gd name="connsiteX1661" fmla="*/ 263954 w 438125"/>
                <a:gd name="connsiteY1661" fmla="*/ 62682 h 438126"/>
                <a:gd name="connsiteX1662" fmla="*/ 268826 w 438125"/>
                <a:gd name="connsiteY1662" fmla="*/ 64193 h 438126"/>
                <a:gd name="connsiteX1663" fmla="*/ 273358 w 438125"/>
                <a:gd name="connsiteY1663" fmla="*/ 64501 h 438126"/>
                <a:gd name="connsiteX1664" fmla="*/ 275485 w 438125"/>
                <a:gd name="connsiteY1664" fmla="*/ 63884 h 438126"/>
                <a:gd name="connsiteX1665" fmla="*/ 277613 w 438125"/>
                <a:gd name="connsiteY1665" fmla="*/ 63576 h 438126"/>
                <a:gd name="connsiteX1666" fmla="*/ 280696 w 438125"/>
                <a:gd name="connsiteY1666" fmla="*/ 62065 h 438126"/>
                <a:gd name="connsiteX1667" fmla="*/ 281898 w 438125"/>
                <a:gd name="connsiteY1667" fmla="*/ 60246 h 438126"/>
                <a:gd name="connsiteX1668" fmla="*/ 283748 w 438125"/>
                <a:gd name="connsiteY1668" fmla="*/ 57502 h 438126"/>
                <a:gd name="connsiteX1669" fmla="*/ 285568 w 438125"/>
                <a:gd name="connsiteY1669" fmla="*/ 55097 h 438126"/>
                <a:gd name="connsiteX1670" fmla="*/ 287387 w 438125"/>
                <a:gd name="connsiteY1670" fmla="*/ 53864 h 438126"/>
                <a:gd name="connsiteX1671" fmla="*/ 288897 w 438125"/>
                <a:gd name="connsiteY1671" fmla="*/ 52661 h 438126"/>
                <a:gd name="connsiteX1672" fmla="*/ 291333 w 438125"/>
                <a:gd name="connsiteY1672" fmla="*/ 51428 h 438126"/>
                <a:gd name="connsiteX1673" fmla="*/ 292536 w 438125"/>
                <a:gd name="connsiteY1673" fmla="*/ 51120 h 438126"/>
                <a:gd name="connsiteX1674" fmla="*/ 292536 w 438125"/>
                <a:gd name="connsiteY1674" fmla="*/ 48715 h 438126"/>
                <a:gd name="connsiteX1675" fmla="*/ 291025 w 438125"/>
                <a:gd name="connsiteY1675" fmla="*/ 48715 h 438126"/>
                <a:gd name="connsiteX1676" fmla="*/ 291333 w 438125"/>
                <a:gd name="connsiteY1676" fmla="*/ 47790 h 438126"/>
                <a:gd name="connsiteX1677" fmla="*/ 291950 w 438125"/>
                <a:gd name="connsiteY1677" fmla="*/ 46279 h 438126"/>
                <a:gd name="connsiteX1678" fmla="*/ 292536 w 438125"/>
                <a:gd name="connsiteY1678" fmla="*/ 45663 h 438126"/>
                <a:gd name="connsiteX1679" fmla="*/ 292536 w 438125"/>
                <a:gd name="connsiteY1679" fmla="*/ 34625 h 4381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  <a:cxn ang="0">
                  <a:pos x="connsiteX718" y="connsiteY718"/>
                </a:cxn>
                <a:cxn ang="0">
                  <a:pos x="connsiteX719" y="connsiteY719"/>
                </a:cxn>
                <a:cxn ang="0">
                  <a:pos x="connsiteX720" y="connsiteY720"/>
                </a:cxn>
                <a:cxn ang="0">
                  <a:pos x="connsiteX721" y="connsiteY721"/>
                </a:cxn>
                <a:cxn ang="0">
                  <a:pos x="connsiteX722" y="connsiteY722"/>
                </a:cxn>
                <a:cxn ang="0">
                  <a:pos x="connsiteX723" y="connsiteY723"/>
                </a:cxn>
                <a:cxn ang="0">
                  <a:pos x="connsiteX724" y="connsiteY724"/>
                </a:cxn>
                <a:cxn ang="0">
                  <a:pos x="connsiteX725" y="connsiteY725"/>
                </a:cxn>
                <a:cxn ang="0">
                  <a:pos x="connsiteX726" y="connsiteY726"/>
                </a:cxn>
                <a:cxn ang="0">
                  <a:pos x="connsiteX727" y="connsiteY727"/>
                </a:cxn>
                <a:cxn ang="0">
                  <a:pos x="connsiteX728" y="connsiteY728"/>
                </a:cxn>
                <a:cxn ang="0">
                  <a:pos x="connsiteX729" y="connsiteY729"/>
                </a:cxn>
                <a:cxn ang="0">
                  <a:pos x="connsiteX730" y="connsiteY730"/>
                </a:cxn>
                <a:cxn ang="0">
                  <a:pos x="connsiteX731" y="connsiteY731"/>
                </a:cxn>
                <a:cxn ang="0">
                  <a:pos x="connsiteX732" y="connsiteY732"/>
                </a:cxn>
                <a:cxn ang="0">
                  <a:pos x="connsiteX733" y="connsiteY733"/>
                </a:cxn>
                <a:cxn ang="0">
                  <a:pos x="connsiteX734" y="connsiteY734"/>
                </a:cxn>
                <a:cxn ang="0">
                  <a:pos x="connsiteX735" y="connsiteY735"/>
                </a:cxn>
                <a:cxn ang="0">
                  <a:pos x="connsiteX736" y="connsiteY736"/>
                </a:cxn>
                <a:cxn ang="0">
                  <a:pos x="connsiteX737" y="connsiteY737"/>
                </a:cxn>
                <a:cxn ang="0">
                  <a:pos x="connsiteX738" y="connsiteY738"/>
                </a:cxn>
                <a:cxn ang="0">
                  <a:pos x="connsiteX739" y="connsiteY739"/>
                </a:cxn>
                <a:cxn ang="0">
                  <a:pos x="connsiteX740" y="connsiteY740"/>
                </a:cxn>
                <a:cxn ang="0">
                  <a:pos x="connsiteX741" y="connsiteY741"/>
                </a:cxn>
                <a:cxn ang="0">
                  <a:pos x="connsiteX742" y="connsiteY742"/>
                </a:cxn>
                <a:cxn ang="0">
                  <a:pos x="connsiteX743" y="connsiteY743"/>
                </a:cxn>
                <a:cxn ang="0">
                  <a:pos x="connsiteX744" y="connsiteY744"/>
                </a:cxn>
                <a:cxn ang="0">
                  <a:pos x="connsiteX745" y="connsiteY745"/>
                </a:cxn>
                <a:cxn ang="0">
                  <a:pos x="connsiteX746" y="connsiteY746"/>
                </a:cxn>
                <a:cxn ang="0">
                  <a:pos x="connsiteX747" y="connsiteY747"/>
                </a:cxn>
                <a:cxn ang="0">
                  <a:pos x="connsiteX748" y="connsiteY748"/>
                </a:cxn>
                <a:cxn ang="0">
                  <a:pos x="connsiteX749" y="connsiteY749"/>
                </a:cxn>
                <a:cxn ang="0">
                  <a:pos x="connsiteX750" y="connsiteY750"/>
                </a:cxn>
                <a:cxn ang="0">
                  <a:pos x="connsiteX751" y="connsiteY751"/>
                </a:cxn>
                <a:cxn ang="0">
                  <a:pos x="connsiteX752" y="connsiteY752"/>
                </a:cxn>
                <a:cxn ang="0">
                  <a:pos x="connsiteX753" y="connsiteY753"/>
                </a:cxn>
                <a:cxn ang="0">
                  <a:pos x="connsiteX754" y="connsiteY754"/>
                </a:cxn>
                <a:cxn ang="0">
                  <a:pos x="connsiteX755" y="connsiteY755"/>
                </a:cxn>
                <a:cxn ang="0">
                  <a:pos x="connsiteX756" y="connsiteY756"/>
                </a:cxn>
                <a:cxn ang="0">
                  <a:pos x="connsiteX757" y="connsiteY757"/>
                </a:cxn>
                <a:cxn ang="0">
                  <a:pos x="connsiteX758" y="connsiteY758"/>
                </a:cxn>
                <a:cxn ang="0">
                  <a:pos x="connsiteX759" y="connsiteY759"/>
                </a:cxn>
                <a:cxn ang="0">
                  <a:pos x="connsiteX760" y="connsiteY760"/>
                </a:cxn>
                <a:cxn ang="0">
                  <a:pos x="connsiteX761" y="connsiteY761"/>
                </a:cxn>
                <a:cxn ang="0">
                  <a:pos x="connsiteX762" y="connsiteY762"/>
                </a:cxn>
                <a:cxn ang="0">
                  <a:pos x="connsiteX763" y="connsiteY763"/>
                </a:cxn>
                <a:cxn ang="0">
                  <a:pos x="connsiteX764" y="connsiteY764"/>
                </a:cxn>
                <a:cxn ang="0">
                  <a:pos x="connsiteX765" y="connsiteY765"/>
                </a:cxn>
                <a:cxn ang="0">
                  <a:pos x="connsiteX766" y="connsiteY766"/>
                </a:cxn>
                <a:cxn ang="0">
                  <a:pos x="connsiteX767" y="connsiteY767"/>
                </a:cxn>
                <a:cxn ang="0">
                  <a:pos x="connsiteX768" y="connsiteY768"/>
                </a:cxn>
                <a:cxn ang="0">
                  <a:pos x="connsiteX769" y="connsiteY769"/>
                </a:cxn>
                <a:cxn ang="0">
                  <a:pos x="connsiteX770" y="connsiteY770"/>
                </a:cxn>
                <a:cxn ang="0">
                  <a:pos x="connsiteX771" y="connsiteY771"/>
                </a:cxn>
                <a:cxn ang="0">
                  <a:pos x="connsiteX772" y="connsiteY772"/>
                </a:cxn>
                <a:cxn ang="0">
                  <a:pos x="connsiteX773" y="connsiteY773"/>
                </a:cxn>
                <a:cxn ang="0">
                  <a:pos x="connsiteX774" y="connsiteY774"/>
                </a:cxn>
                <a:cxn ang="0">
                  <a:pos x="connsiteX775" y="connsiteY775"/>
                </a:cxn>
                <a:cxn ang="0">
                  <a:pos x="connsiteX776" y="connsiteY776"/>
                </a:cxn>
                <a:cxn ang="0">
                  <a:pos x="connsiteX777" y="connsiteY777"/>
                </a:cxn>
                <a:cxn ang="0">
                  <a:pos x="connsiteX778" y="connsiteY778"/>
                </a:cxn>
                <a:cxn ang="0">
                  <a:pos x="connsiteX779" y="connsiteY779"/>
                </a:cxn>
                <a:cxn ang="0">
                  <a:pos x="connsiteX780" y="connsiteY780"/>
                </a:cxn>
                <a:cxn ang="0">
                  <a:pos x="connsiteX781" y="connsiteY781"/>
                </a:cxn>
                <a:cxn ang="0">
                  <a:pos x="connsiteX782" y="connsiteY782"/>
                </a:cxn>
                <a:cxn ang="0">
                  <a:pos x="connsiteX783" y="connsiteY783"/>
                </a:cxn>
                <a:cxn ang="0">
                  <a:pos x="connsiteX784" y="connsiteY784"/>
                </a:cxn>
                <a:cxn ang="0">
                  <a:pos x="connsiteX785" y="connsiteY785"/>
                </a:cxn>
                <a:cxn ang="0">
                  <a:pos x="connsiteX786" y="connsiteY786"/>
                </a:cxn>
                <a:cxn ang="0">
                  <a:pos x="connsiteX787" y="connsiteY787"/>
                </a:cxn>
                <a:cxn ang="0">
                  <a:pos x="connsiteX788" y="connsiteY788"/>
                </a:cxn>
                <a:cxn ang="0">
                  <a:pos x="connsiteX789" y="connsiteY789"/>
                </a:cxn>
                <a:cxn ang="0">
                  <a:pos x="connsiteX790" y="connsiteY790"/>
                </a:cxn>
                <a:cxn ang="0">
                  <a:pos x="connsiteX791" y="connsiteY791"/>
                </a:cxn>
                <a:cxn ang="0">
                  <a:pos x="connsiteX792" y="connsiteY792"/>
                </a:cxn>
                <a:cxn ang="0">
                  <a:pos x="connsiteX793" y="connsiteY793"/>
                </a:cxn>
                <a:cxn ang="0">
                  <a:pos x="connsiteX794" y="connsiteY794"/>
                </a:cxn>
                <a:cxn ang="0">
                  <a:pos x="connsiteX795" y="connsiteY795"/>
                </a:cxn>
                <a:cxn ang="0">
                  <a:pos x="connsiteX796" y="connsiteY796"/>
                </a:cxn>
                <a:cxn ang="0">
                  <a:pos x="connsiteX797" y="connsiteY797"/>
                </a:cxn>
                <a:cxn ang="0">
                  <a:pos x="connsiteX798" y="connsiteY798"/>
                </a:cxn>
                <a:cxn ang="0">
                  <a:pos x="connsiteX799" y="connsiteY799"/>
                </a:cxn>
                <a:cxn ang="0">
                  <a:pos x="connsiteX800" y="connsiteY800"/>
                </a:cxn>
                <a:cxn ang="0">
                  <a:pos x="connsiteX801" y="connsiteY801"/>
                </a:cxn>
                <a:cxn ang="0">
                  <a:pos x="connsiteX802" y="connsiteY802"/>
                </a:cxn>
                <a:cxn ang="0">
                  <a:pos x="connsiteX803" y="connsiteY803"/>
                </a:cxn>
                <a:cxn ang="0">
                  <a:pos x="connsiteX804" y="connsiteY804"/>
                </a:cxn>
                <a:cxn ang="0">
                  <a:pos x="connsiteX805" y="connsiteY805"/>
                </a:cxn>
                <a:cxn ang="0">
                  <a:pos x="connsiteX806" y="connsiteY806"/>
                </a:cxn>
                <a:cxn ang="0">
                  <a:pos x="connsiteX807" y="connsiteY807"/>
                </a:cxn>
                <a:cxn ang="0">
                  <a:pos x="connsiteX808" y="connsiteY808"/>
                </a:cxn>
                <a:cxn ang="0">
                  <a:pos x="connsiteX809" y="connsiteY809"/>
                </a:cxn>
                <a:cxn ang="0">
                  <a:pos x="connsiteX810" y="connsiteY810"/>
                </a:cxn>
                <a:cxn ang="0">
                  <a:pos x="connsiteX811" y="connsiteY811"/>
                </a:cxn>
                <a:cxn ang="0">
                  <a:pos x="connsiteX812" y="connsiteY812"/>
                </a:cxn>
                <a:cxn ang="0">
                  <a:pos x="connsiteX813" y="connsiteY813"/>
                </a:cxn>
                <a:cxn ang="0">
                  <a:pos x="connsiteX814" y="connsiteY814"/>
                </a:cxn>
                <a:cxn ang="0">
                  <a:pos x="connsiteX815" y="connsiteY815"/>
                </a:cxn>
                <a:cxn ang="0">
                  <a:pos x="connsiteX816" y="connsiteY816"/>
                </a:cxn>
                <a:cxn ang="0">
                  <a:pos x="connsiteX817" y="connsiteY817"/>
                </a:cxn>
                <a:cxn ang="0">
                  <a:pos x="connsiteX818" y="connsiteY818"/>
                </a:cxn>
                <a:cxn ang="0">
                  <a:pos x="connsiteX819" y="connsiteY819"/>
                </a:cxn>
                <a:cxn ang="0">
                  <a:pos x="connsiteX820" y="connsiteY820"/>
                </a:cxn>
                <a:cxn ang="0">
                  <a:pos x="connsiteX821" y="connsiteY821"/>
                </a:cxn>
                <a:cxn ang="0">
                  <a:pos x="connsiteX822" y="connsiteY822"/>
                </a:cxn>
                <a:cxn ang="0">
                  <a:pos x="connsiteX823" y="connsiteY823"/>
                </a:cxn>
                <a:cxn ang="0">
                  <a:pos x="connsiteX824" y="connsiteY824"/>
                </a:cxn>
                <a:cxn ang="0">
                  <a:pos x="connsiteX825" y="connsiteY825"/>
                </a:cxn>
                <a:cxn ang="0">
                  <a:pos x="connsiteX826" y="connsiteY826"/>
                </a:cxn>
                <a:cxn ang="0">
                  <a:pos x="connsiteX827" y="connsiteY827"/>
                </a:cxn>
                <a:cxn ang="0">
                  <a:pos x="connsiteX828" y="connsiteY828"/>
                </a:cxn>
                <a:cxn ang="0">
                  <a:pos x="connsiteX829" y="connsiteY829"/>
                </a:cxn>
                <a:cxn ang="0">
                  <a:pos x="connsiteX830" y="connsiteY830"/>
                </a:cxn>
                <a:cxn ang="0">
                  <a:pos x="connsiteX831" y="connsiteY831"/>
                </a:cxn>
                <a:cxn ang="0">
                  <a:pos x="connsiteX832" y="connsiteY832"/>
                </a:cxn>
                <a:cxn ang="0">
                  <a:pos x="connsiteX833" y="connsiteY833"/>
                </a:cxn>
                <a:cxn ang="0">
                  <a:pos x="connsiteX834" y="connsiteY834"/>
                </a:cxn>
                <a:cxn ang="0">
                  <a:pos x="connsiteX835" y="connsiteY835"/>
                </a:cxn>
                <a:cxn ang="0">
                  <a:pos x="connsiteX836" y="connsiteY836"/>
                </a:cxn>
                <a:cxn ang="0">
                  <a:pos x="connsiteX837" y="connsiteY837"/>
                </a:cxn>
                <a:cxn ang="0">
                  <a:pos x="connsiteX838" y="connsiteY838"/>
                </a:cxn>
                <a:cxn ang="0">
                  <a:pos x="connsiteX839" y="connsiteY839"/>
                </a:cxn>
                <a:cxn ang="0">
                  <a:pos x="connsiteX840" y="connsiteY840"/>
                </a:cxn>
                <a:cxn ang="0">
                  <a:pos x="connsiteX841" y="connsiteY841"/>
                </a:cxn>
                <a:cxn ang="0">
                  <a:pos x="connsiteX842" y="connsiteY842"/>
                </a:cxn>
                <a:cxn ang="0">
                  <a:pos x="connsiteX843" y="connsiteY843"/>
                </a:cxn>
                <a:cxn ang="0">
                  <a:pos x="connsiteX844" y="connsiteY844"/>
                </a:cxn>
                <a:cxn ang="0">
                  <a:pos x="connsiteX845" y="connsiteY845"/>
                </a:cxn>
                <a:cxn ang="0">
                  <a:pos x="connsiteX846" y="connsiteY846"/>
                </a:cxn>
                <a:cxn ang="0">
                  <a:pos x="connsiteX847" y="connsiteY847"/>
                </a:cxn>
                <a:cxn ang="0">
                  <a:pos x="connsiteX848" y="connsiteY848"/>
                </a:cxn>
                <a:cxn ang="0">
                  <a:pos x="connsiteX849" y="connsiteY849"/>
                </a:cxn>
                <a:cxn ang="0">
                  <a:pos x="connsiteX850" y="connsiteY850"/>
                </a:cxn>
                <a:cxn ang="0">
                  <a:pos x="connsiteX851" y="connsiteY851"/>
                </a:cxn>
                <a:cxn ang="0">
                  <a:pos x="connsiteX852" y="connsiteY852"/>
                </a:cxn>
                <a:cxn ang="0">
                  <a:pos x="connsiteX853" y="connsiteY853"/>
                </a:cxn>
                <a:cxn ang="0">
                  <a:pos x="connsiteX854" y="connsiteY854"/>
                </a:cxn>
                <a:cxn ang="0">
                  <a:pos x="connsiteX855" y="connsiteY855"/>
                </a:cxn>
                <a:cxn ang="0">
                  <a:pos x="connsiteX856" y="connsiteY856"/>
                </a:cxn>
                <a:cxn ang="0">
                  <a:pos x="connsiteX857" y="connsiteY857"/>
                </a:cxn>
                <a:cxn ang="0">
                  <a:pos x="connsiteX858" y="connsiteY858"/>
                </a:cxn>
                <a:cxn ang="0">
                  <a:pos x="connsiteX859" y="connsiteY859"/>
                </a:cxn>
                <a:cxn ang="0">
                  <a:pos x="connsiteX860" y="connsiteY860"/>
                </a:cxn>
                <a:cxn ang="0">
                  <a:pos x="connsiteX861" y="connsiteY861"/>
                </a:cxn>
                <a:cxn ang="0">
                  <a:pos x="connsiteX862" y="connsiteY862"/>
                </a:cxn>
                <a:cxn ang="0">
                  <a:pos x="connsiteX863" y="connsiteY863"/>
                </a:cxn>
                <a:cxn ang="0">
                  <a:pos x="connsiteX864" y="connsiteY864"/>
                </a:cxn>
                <a:cxn ang="0">
                  <a:pos x="connsiteX865" y="connsiteY865"/>
                </a:cxn>
                <a:cxn ang="0">
                  <a:pos x="connsiteX866" y="connsiteY866"/>
                </a:cxn>
                <a:cxn ang="0">
                  <a:pos x="connsiteX867" y="connsiteY867"/>
                </a:cxn>
                <a:cxn ang="0">
                  <a:pos x="connsiteX868" y="connsiteY868"/>
                </a:cxn>
                <a:cxn ang="0">
                  <a:pos x="connsiteX869" y="connsiteY869"/>
                </a:cxn>
                <a:cxn ang="0">
                  <a:pos x="connsiteX870" y="connsiteY870"/>
                </a:cxn>
                <a:cxn ang="0">
                  <a:pos x="connsiteX871" y="connsiteY871"/>
                </a:cxn>
                <a:cxn ang="0">
                  <a:pos x="connsiteX872" y="connsiteY872"/>
                </a:cxn>
                <a:cxn ang="0">
                  <a:pos x="connsiteX873" y="connsiteY873"/>
                </a:cxn>
                <a:cxn ang="0">
                  <a:pos x="connsiteX874" y="connsiteY874"/>
                </a:cxn>
                <a:cxn ang="0">
                  <a:pos x="connsiteX875" y="connsiteY875"/>
                </a:cxn>
                <a:cxn ang="0">
                  <a:pos x="connsiteX876" y="connsiteY876"/>
                </a:cxn>
                <a:cxn ang="0">
                  <a:pos x="connsiteX877" y="connsiteY877"/>
                </a:cxn>
                <a:cxn ang="0">
                  <a:pos x="connsiteX878" y="connsiteY878"/>
                </a:cxn>
                <a:cxn ang="0">
                  <a:pos x="connsiteX879" y="connsiteY879"/>
                </a:cxn>
                <a:cxn ang="0">
                  <a:pos x="connsiteX880" y="connsiteY880"/>
                </a:cxn>
                <a:cxn ang="0">
                  <a:pos x="connsiteX881" y="connsiteY881"/>
                </a:cxn>
                <a:cxn ang="0">
                  <a:pos x="connsiteX882" y="connsiteY882"/>
                </a:cxn>
                <a:cxn ang="0">
                  <a:pos x="connsiteX883" y="connsiteY883"/>
                </a:cxn>
                <a:cxn ang="0">
                  <a:pos x="connsiteX884" y="connsiteY884"/>
                </a:cxn>
                <a:cxn ang="0">
                  <a:pos x="connsiteX885" y="connsiteY885"/>
                </a:cxn>
                <a:cxn ang="0">
                  <a:pos x="connsiteX886" y="connsiteY886"/>
                </a:cxn>
                <a:cxn ang="0">
                  <a:pos x="connsiteX887" y="connsiteY887"/>
                </a:cxn>
                <a:cxn ang="0">
                  <a:pos x="connsiteX888" y="connsiteY888"/>
                </a:cxn>
                <a:cxn ang="0">
                  <a:pos x="connsiteX889" y="connsiteY889"/>
                </a:cxn>
                <a:cxn ang="0">
                  <a:pos x="connsiteX890" y="connsiteY890"/>
                </a:cxn>
                <a:cxn ang="0">
                  <a:pos x="connsiteX891" y="connsiteY891"/>
                </a:cxn>
                <a:cxn ang="0">
                  <a:pos x="connsiteX892" y="connsiteY892"/>
                </a:cxn>
                <a:cxn ang="0">
                  <a:pos x="connsiteX893" y="connsiteY893"/>
                </a:cxn>
                <a:cxn ang="0">
                  <a:pos x="connsiteX894" y="connsiteY894"/>
                </a:cxn>
                <a:cxn ang="0">
                  <a:pos x="connsiteX895" y="connsiteY895"/>
                </a:cxn>
                <a:cxn ang="0">
                  <a:pos x="connsiteX896" y="connsiteY896"/>
                </a:cxn>
                <a:cxn ang="0">
                  <a:pos x="connsiteX897" y="connsiteY897"/>
                </a:cxn>
                <a:cxn ang="0">
                  <a:pos x="connsiteX898" y="connsiteY898"/>
                </a:cxn>
                <a:cxn ang="0">
                  <a:pos x="connsiteX899" y="connsiteY899"/>
                </a:cxn>
                <a:cxn ang="0">
                  <a:pos x="connsiteX900" y="connsiteY900"/>
                </a:cxn>
                <a:cxn ang="0">
                  <a:pos x="connsiteX901" y="connsiteY901"/>
                </a:cxn>
                <a:cxn ang="0">
                  <a:pos x="connsiteX902" y="connsiteY902"/>
                </a:cxn>
                <a:cxn ang="0">
                  <a:pos x="connsiteX903" y="connsiteY903"/>
                </a:cxn>
                <a:cxn ang="0">
                  <a:pos x="connsiteX904" y="connsiteY904"/>
                </a:cxn>
                <a:cxn ang="0">
                  <a:pos x="connsiteX905" y="connsiteY905"/>
                </a:cxn>
                <a:cxn ang="0">
                  <a:pos x="connsiteX906" y="connsiteY906"/>
                </a:cxn>
                <a:cxn ang="0">
                  <a:pos x="connsiteX907" y="connsiteY907"/>
                </a:cxn>
                <a:cxn ang="0">
                  <a:pos x="connsiteX908" y="connsiteY908"/>
                </a:cxn>
                <a:cxn ang="0">
                  <a:pos x="connsiteX909" y="connsiteY909"/>
                </a:cxn>
                <a:cxn ang="0">
                  <a:pos x="connsiteX910" y="connsiteY910"/>
                </a:cxn>
                <a:cxn ang="0">
                  <a:pos x="connsiteX911" y="connsiteY911"/>
                </a:cxn>
                <a:cxn ang="0">
                  <a:pos x="connsiteX912" y="connsiteY912"/>
                </a:cxn>
                <a:cxn ang="0">
                  <a:pos x="connsiteX913" y="connsiteY913"/>
                </a:cxn>
                <a:cxn ang="0">
                  <a:pos x="connsiteX914" y="connsiteY914"/>
                </a:cxn>
                <a:cxn ang="0">
                  <a:pos x="connsiteX915" y="connsiteY915"/>
                </a:cxn>
                <a:cxn ang="0">
                  <a:pos x="connsiteX916" y="connsiteY916"/>
                </a:cxn>
                <a:cxn ang="0">
                  <a:pos x="connsiteX917" y="connsiteY917"/>
                </a:cxn>
                <a:cxn ang="0">
                  <a:pos x="connsiteX918" y="connsiteY918"/>
                </a:cxn>
                <a:cxn ang="0">
                  <a:pos x="connsiteX919" y="connsiteY919"/>
                </a:cxn>
                <a:cxn ang="0">
                  <a:pos x="connsiteX920" y="connsiteY920"/>
                </a:cxn>
                <a:cxn ang="0">
                  <a:pos x="connsiteX921" y="connsiteY921"/>
                </a:cxn>
                <a:cxn ang="0">
                  <a:pos x="connsiteX922" y="connsiteY922"/>
                </a:cxn>
                <a:cxn ang="0">
                  <a:pos x="connsiteX923" y="connsiteY923"/>
                </a:cxn>
                <a:cxn ang="0">
                  <a:pos x="connsiteX924" y="connsiteY924"/>
                </a:cxn>
                <a:cxn ang="0">
                  <a:pos x="connsiteX925" y="connsiteY925"/>
                </a:cxn>
                <a:cxn ang="0">
                  <a:pos x="connsiteX926" y="connsiteY926"/>
                </a:cxn>
                <a:cxn ang="0">
                  <a:pos x="connsiteX927" y="connsiteY927"/>
                </a:cxn>
                <a:cxn ang="0">
                  <a:pos x="connsiteX928" y="connsiteY928"/>
                </a:cxn>
                <a:cxn ang="0">
                  <a:pos x="connsiteX929" y="connsiteY929"/>
                </a:cxn>
                <a:cxn ang="0">
                  <a:pos x="connsiteX930" y="connsiteY930"/>
                </a:cxn>
                <a:cxn ang="0">
                  <a:pos x="connsiteX931" y="connsiteY931"/>
                </a:cxn>
                <a:cxn ang="0">
                  <a:pos x="connsiteX932" y="connsiteY932"/>
                </a:cxn>
                <a:cxn ang="0">
                  <a:pos x="connsiteX933" y="connsiteY933"/>
                </a:cxn>
                <a:cxn ang="0">
                  <a:pos x="connsiteX934" y="connsiteY934"/>
                </a:cxn>
                <a:cxn ang="0">
                  <a:pos x="connsiteX935" y="connsiteY935"/>
                </a:cxn>
                <a:cxn ang="0">
                  <a:pos x="connsiteX936" y="connsiteY936"/>
                </a:cxn>
                <a:cxn ang="0">
                  <a:pos x="connsiteX937" y="connsiteY937"/>
                </a:cxn>
                <a:cxn ang="0">
                  <a:pos x="connsiteX938" y="connsiteY938"/>
                </a:cxn>
                <a:cxn ang="0">
                  <a:pos x="connsiteX939" y="connsiteY939"/>
                </a:cxn>
                <a:cxn ang="0">
                  <a:pos x="connsiteX940" y="connsiteY940"/>
                </a:cxn>
                <a:cxn ang="0">
                  <a:pos x="connsiteX941" y="connsiteY941"/>
                </a:cxn>
                <a:cxn ang="0">
                  <a:pos x="connsiteX942" y="connsiteY942"/>
                </a:cxn>
                <a:cxn ang="0">
                  <a:pos x="connsiteX943" y="connsiteY943"/>
                </a:cxn>
                <a:cxn ang="0">
                  <a:pos x="connsiteX944" y="connsiteY944"/>
                </a:cxn>
                <a:cxn ang="0">
                  <a:pos x="connsiteX945" y="connsiteY945"/>
                </a:cxn>
                <a:cxn ang="0">
                  <a:pos x="connsiteX946" y="connsiteY946"/>
                </a:cxn>
                <a:cxn ang="0">
                  <a:pos x="connsiteX947" y="connsiteY947"/>
                </a:cxn>
                <a:cxn ang="0">
                  <a:pos x="connsiteX948" y="connsiteY948"/>
                </a:cxn>
                <a:cxn ang="0">
                  <a:pos x="connsiteX949" y="connsiteY949"/>
                </a:cxn>
                <a:cxn ang="0">
                  <a:pos x="connsiteX950" y="connsiteY950"/>
                </a:cxn>
                <a:cxn ang="0">
                  <a:pos x="connsiteX951" y="connsiteY951"/>
                </a:cxn>
                <a:cxn ang="0">
                  <a:pos x="connsiteX952" y="connsiteY952"/>
                </a:cxn>
                <a:cxn ang="0">
                  <a:pos x="connsiteX953" y="connsiteY953"/>
                </a:cxn>
                <a:cxn ang="0">
                  <a:pos x="connsiteX954" y="connsiteY954"/>
                </a:cxn>
                <a:cxn ang="0">
                  <a:pos x="connsiteX955" y="connsiteY955"/>
                </a:cxn>
                <a:cxn ang="0">
                  <a:pos x="connsiteX956" y="connsiteY956"/>
                </a:cxn>
                <a:cxn ang="0">
                  <a:pos x="connsiteX957" y="connsiteY957"/>
                </a:cxn>
                <a:cxn ang="0">
                  <a:pos x="connsiteX958" y="connsiteY958"/>
                </a:cxn>
                <a:cxn ang="0">
                  <a:pos x="connsiteX959" y="connsiteY959"/>
                </a:cxn>
                <a:cxn ang="0">
                  <a:pos x="connsiteX960" y="connsiteY960"/>
                </a:cxn>
                <a:cxn ang="0">
                  <a:pos x="connsiteX961" y="connsiteY961"/>
                </a:cxn>
                <a:cxn ang="0">
                  <a:pos x="connsiteX962" y="connsiteY962"/>
                </a:cxn>
                <a:cxn ang="0">
                  <a:pos x="connsiteX963" y="connsiteY963"/>
                </a:cxn>
                <a:cxn ang="0">
                  <a:pos x="connsiteX964" y="connsiteY964"/>
                </a:cxn>
                <a:cxn ang="0">
                  <a:pos x="connsiteX965" y="connsiteY965"/>
                </a:cxn>
                <a:cxn ang="0">
                  <a:pos x="connsiteX966" y="connsiteY966"/>
                </a:cxn>
                <a:cxn ang="0">
                  <a:pos x="connsiteX967" y="connsiteY967"/>
                </a:cxn>
                <a:cxn ang="0">
                  <a:pos x="connsiteX968" y="connsiteY968"/>
                </a:cxn>
                <a:cxn ang="0">
                  <a:pos x="connsiteX969" y="connsiteY969"/>
                </a:cxn>
                <a:cxn ang="0">
                  <a:pos x="connsiteX970" y="connsiteY970"/>
                </a:cxn>
                <a:cxn ang="0">
                  <a:pos x="connsiteX971" y="connsiteY971"/>
                </a:cxn>
                <a:cxn ang="0">
                  <a:pos x="connsiteX972" y="connsiteY972"/>
                </a:cxn>
                <a:cxn ang="0">
                  <a:pos x="connsiteX973" y="connsiteY973"/>
                </a:cxn>
                <a:cxn ang="0">
                  <a:pos x="connsiteX974" y="connsiteY974"/>
                </a:cxn>
                <a:cxn ang="0">
                  <a:pos x="connsiteX975" y="connsiteY975"/>
                </a:cxn>
                <a:cxn ang="0">
                  <a:pos x="connsiteX976" y="connsiteY976"/>
                </a:cxn>
                <a:cxn ang="0">
                  <a:pos x="connsiteX977" y="connsiteY977"/>
                </a:cxn>
                <a:cxn ang="0">
                  <a:pos x="connsiteX978" y="connsiteY978"/>
                </a:cxn>
                <a:cxn ang="0">
                  <a:pos x="connsiteX979" y="connsiteY979"/>
                </a:cxn>
                <a:cxn ang="0">
                  <a:pos x="connsiteX980" y="connsiteY980"/>
                </a:cxn>
                <a:cxn ang="0">
                  <a:pos x="connsiteX981" y="connsiteY981"/>
                </a:cxn>
                <a:cxn ang="0">
                  <a:pos x="connsiteX982" y="connsiteY982"/>
                </a:cxn>
                <a:cxn ang="0">
                  <a:pos x="connsiteX983" y="connsiteY983"/>
                </a:cxn>
                <a:cxn ang="0">
                  <a:pos x="connsiteX984" y="connsiteY984"/>
                </a:cxn>
                <a:cxn ang="0">
                  <a:pos x="connsiteX985" y="connsiteY985"/>
                </a:cxn>
                <a:cxn ang="0">
                  <a:pos x="connsiteX986" y="connsiteY986"/>
                </a:cxn>
                <a:cxn ang="0">
                  <a:pos x="connsiteX987" y="connsiteY987"/>
                </a:cxn>
                <a:cxn ang="0">
                  <a:pos x="connsiteX988" y="connsiteY988"/>
                </a:cxn>
                <a:cxn ang="0">
                  <a:pos x="connsiteX989" y="connsiteY989"/>
                </a:cxn>
                <a:cxn ang="0">
                  <a:pos x="connsiteX990" y="connsiteY990"/>
                </a:cxn>
                <a:cxn ang="0">
                  <a:pos x="connsiteX991" y="connsiteY991"/>
                </a:cxn>
                <a:cxn ang="0">
                  <a:pos x="connsiteX992" y="connsiteY992"/>
                </a:cxn>
                <a:cxn ang="0">
                  <a:pos x="connsiteX993" y="connsiteY993"/>
                </a:cxn>
                <a:cxn ang="0">
                  <a:pos x="connsiteX994" y="connsiteY994"/>
                </a:cxn>
                <a:cxn ang="0">
                  <a:pos x="connsiteX995" y="connsiteY995"/>
                </a:cxn>
                <a:cxn ang="0">
                  <a:pos x="connsiteX996" y="connsiteY996"/>
                </a:cxn>
                <a:cxn ang="0">
                  <a:pos x="connsiteX997" y="connsiteY997"/>
                </a:cxn>
                <a:cxn ang="0">
                  <a:pos x="connsiteX998" y="connsiteY998"/>
                </a:cxn>
                <a:cxn ang="0">
                  <a:pos x="connsiteX999" y="connsiteY999"/>
                </a:cxn>
                <a:cxn ang="0">
                  <a:pos x="connsiteX1000" y="connsiteY1000"/>
                </a:cxn>
                <a:cxn ang="0">
                  <a:pos x="connsiteX1001" y="connsiteY1001"/>
                </a:cxn>
                <a:cxn ang="0">
                  <a:pos x="connsiteX1002" y="connsiteY1002"/>
                </a:cxn>
                <a:cxn ang="0">
                  <a:pos x="connsiteX1003" y="connsiteY1003"/>
                </a:cxn>
                <a:cxn ang="0">
                  <a:pos x="connsiteX1004" y="connsiteY1004"/>
                </a:cxn>
                <a:cxn ang="0">
                  <a:pos x="connsiteX1005" y="connsiteY1005"/>
                </a:cxn>
                <a:cxn ang="0">
                  <a:pos x="connsiteX1006" y="connsiteY1006"/>
                </a:cxn>
                <a:cxn ang="0">
                  <a:pos x="connsiteX1007" y="connsiteY1007"/>
                </a:cxn>
                <a:cxn ang="0">
                  <a:pos x="connsiteX1008" y="connsiteY1008"/>
                </a:cxn>
                <a:cxn ang="0">
                  <a:pos x="connsiteX1009" y="connsiteY1009"/>
                </a:cxn>
                <a:cxn ang="0">
                  <a:pos x="connsiteX1010" y="connsiteY1010"/>
                </a:cxn>
                <a:cxn ang="0">
                  <a:pos x="connsiteX1011" y="connsiteY1011"/>
                </a:cxn>
                <a:cxn ang="0">
                  <a:pos x="connsiteX1012" y="connsiteY1012"/>
                </a:cxn>
                <a:cxn ang="0">
                  <a:pos x="connsiteX1013" y="connsiteY1013"/>
                </a:cxn>
                <a:cxn ang="0">
                  <a:pos x="connsiteX1014" y="connsiteY1014"/>
                </a:cxn>
                <a:cxn ang="0">
                  <a:pos x="connsiteX1015" y="connsiteY1015"/>
                </a:cxn>
                <a:cxn ang="0">
                  <a:pos x="connsiteX1016" y="connsiteY1016"/>
                </a:cxn>
                <a:cxn ang="0">
                  <a:pos x="connsiteX1017" y="connsiteY1017"/>
                </a:cxn>
                <a:cxn ang="0">
                  <a:pos x="connsiteX1018" y="connsiteY1018"/>
                </a:cxn>
                <a:cxn ang="0">
                  <a:pos x="connsiteX1019" y="connsiteY1019"/>
                </a:cxn>
                <a:cxn ang="0">
                  <a:pos x="connsiteX1020" y="connsiteY1020"/>
                </a:cxn>
                <a:cxn ang="0">
                  <a:pos x="connsiteX1021" y="connsiteY1021"/>
                </a:cxn>
                <a:cxn ang="0">
                  <a:pos x="connsiteX1022" y="connsiteY1022"/>
                </a:cxn>
                <a:cxn ang="0">
                  <a:pos x="connsiteX1023" y="connsiteY1023"/>
                </a:cxn>
                <a:cxn ang="0">
                  <a:pos x="connsiteX1024" y="connsiteY1024"/>
                </a:cxn>
                <a:cxn ang="0">
                  <a:pos x="connsiteX1025" y="connsiteY1025"/>
                </a:cxn>
                <a:cxn ang="0">
                  <a:pos x="connsiteX1026" y="connsiteY1026"/>
                </a:cxn>
                <a:cxn ang="0">
                  <a:pos x="connsiteX1027" y="connsiteY1027"/>
                </a:cxn>
                <a:cxn ang="0">
                  <a:pos x="connsiteX1028" y="connsiteY1028"/>
                </a:cxn>
                <a:cxn ang="0">
                  <a:pos x="connsiteX1029" y="connsiteY1029"/>
                </a:cxn>
                <a:cxn ang="0">
                  <a:pos x="connsiteX1030" y="connsiteY1030"/>
                </a:cxn>
                <a:cxn ang="0">
                  <a:pos x="connsiteX1031" y="connsiteY1031"/>
                </a:cxn>
                <a:cxn ang="0">
                  <a:pos x="connsiteX1032" y="connsiteY1032"/>
                </a:cxn>
                <a:cxn ang="0">
                  <a:pos x="connsiteX1033" y="connsiteY1033"/>
                </a:cxn>
                <a:cxn ang="0">
                  <a:pos x="connsiteX1034" y="connsiteY1034"/>
                </a:cxn>
                <a:cxn ang="0">
                  <a:pos x="connsiteX1035" y="connsiteY1035"/>
                </a:cxn>
                <a:cxn ang="0">
                  <a:pos x="connsiteX1036" y="connsiteY1036"/>
                </a:cxn>
                <a:cxn ang="0">
                  <a:pos x="connsiteX1037" y="connsiteY1037"/>
                </a:cxn>
                <a:cxn ang="0">
                  <a:pos x="connsiteX1038" y="connsiteY1038"/>
                </a:cxn>
                <a:cxn ang="0">
                  <a:pos x="connsiteX1039" y="connsiteY1039"/>
                </a:cxn>
                <a:cxn ang="0">
                  <a:pos x="connsiteX1040" y="connsiteY1040"/>
                </a:cxn>
                <a:cxn ang="0">
                  <a:pos x="connsiteX1041" y="connsiteY1041"/>
                </a:cxn>
                <a:cxn ang="0">
                  <a:pos x="connsiteX1042" y="connsiteY1042"/>
                </a:cxn>
                <a:cxn ang="0">
                  <a:pos x="connsiteX1043" y="connsiteY1043"/>
                </a:cxn>
                <a:cxn ang="0">
                  <a:pos x="connsiteX1044" y="connsiteY1044"/>
                </a:cxn>
                <a:cxn ang="0">
                  <a:pos x="connsiteX1045" y="connsiteY1045"/>
                </a:cxn>
                <a:cxn ang="0">
                  <a:pos x="connsiteX1046" y="connsiteY1046"/>
                </a:cxn>
                <a:cxn ang="0">
                  <a:pos x="connsiteX1047" y="connsiteY1047"/>
                </a:cxn>
                <a:cxn ang="0">
                  <a:pos x="connsiteX1048" y="connsiteY1048"/>
                </a:cxn>
                <a:cxn ang="0">
                  <a:pos x="connsiteX1049" y="connsiteY1049"/>
                </a:cxn>
                <a:cxn ang="0">
                  <a:pos x="connsiteX1050" y="connsiteY1050"/>
                </a:cxn>
                <a:cxn ang="0">
                  <a:pos x="connsiteX1051" y="connsiteY1051"/>
                </a:cxn>
                <a:cxn ang="0">
                  <a:pos x="connsiteX1052" y="connsiteY1052"/>
                </a:cxn>
                <a:cxn ang="0">
                  <a:pos x="connsiteX1053" y="connsiteY1053"/>
                </a:cxn>
                <a:cxn ang="0">
                  <a:pos x="connsiteX1054" y="connsiteY1054"/>
                </a:cxn>
                <a:cxn ang="0">
                  <a:pos x="connsiteX1055" y="connsiteY1055"/>
                </a:cxn>
                <a:cxn ang="0">
                  <a:pos x="connsiteX1056" y="connsiteY1056"/>
                </a:cxn>
                <a:cxn ang="0">
                  <a:pos x="connsiteX1057" y="connsiteY1057"/>
                </a:cxn>
                <a:cxn ang="0">
                  <a:pos x="connsiteX1058" y="connsiteY1058"/>
                </a:cxn>
                <a:cxn ang="0">
                  <a:pos x="connsiteX1059" y="connsiteY1059"/>
                </a:cxn>
                <a:cxn ang="0">
                  <a:pos x="connsiteX1060" y="connsiteY1060"/>
                </a:cxn>
                <a:cxn ang="0">
                  <a:pos x="connsiteX1061" y="connsiteY1061"/>
                </a:cxn>
                <a:cxn ang="0">
                  <a:pos x="connsiteX1062" y="connsiteY1062"/>
                </a:cxn>
                <a:cxn ang="0">
                  <a:pos x="connsiteX1063" y="connsiteY1063"/>
                </a:cxn>
                <a:cxn ang="0">
                  <a:pos x="connsiteX1064" y="connsiteY1064"/>
                </a:cxn>
                <a:cxn ang="0">
                  <a:pos x="connsiteX1065" y="connsiteY1065"/>
                </a:cxn>
                <a:cxn ang="0">
                  <a:pos x="connsiteX1066" y="connsiteY1066"/>
                </a:cxn>
                <a:cxn ang="0">
                  <a:pos x="connsiteX1067" y="connsiteY1067"/>
                </a:cxn>
                <a:cxn ang="0">
                  <a:pos x="connsiteX1068" y="connsiteY1068"/>
                </a:cxn>
                <a:cxn ang="0">
                  <a:pos x="connsiteX1069" y="connsiteY1069"/>
                </a:cxn>
                <a:cxn ang="0">
                  <a:pos x="connsiteX1070" y="connsiteY1070"/>
                </a:cxn>
                <a:cxn ang="0">
                  <a:pos x="connsiteX1071" y="connsiteY1071"/>
                </a:cxn>
                <a:cxn ang="0">
                  <a:pos x="connsiteX1072" y="connsiteY1072"/>
                </a:cxn>
                <a:cxn ang="0">
                  <a:pos x="connsiteX1073" y="connsiteY1073"/>
                </a:cxn>
                <a:cxn ang="0">
                  <a:pos x="connsiteX1074" y="connsiteY1074"/>
                </a:cxn>
                <a:cxn ang="0">
                  <a:pos x="connsiteX1075" y="connsiteY1075"/>
                </a:cxn>
                <a:cxn ang="0">
                  <a:pos x="connsiteX1076" y="connsiteY1076"/>
                </a:cxn>
                <a:cxn ang="0">
                  <a:pos x="connsiteX1077" y="connsiteY1077"/>
                </a:cxn>
                <a:cxn ang="0">
                  <a:pos x="connsiteX1078" y="connsiteY1078"/>
                </a:cxn>
                <a:cxn ang="0">
                  <a:pos x="connsiteX1079" y="connsiteY1079"/>
                </a:cxn>
                <a:cxn ang="0">
                  <a:pos x="connsiteX1080" y="connsiteY1080"/>
                </a:cxn>
                <a:cxn ang="0">
                  <a:pos x="connsiteX1081" y="connsiteY1081"/>
                </a:cxn>
                <a:cxn ang="0">
                  <a:pos x="connsiteX1082" y="connsiteY1082"/>
                </a:cxn>
                <a:cxn ang="0">
                  <a:pos x="connsiteX1083" y="connsiteY1083"/>
                </a:cxn>
                <a:cxn ang="0">
                  <a:pos x="connsiteX1084" y="connsiteY1084"/>
                </a:cxn>
                <a:cxn ang="0">
                  <a:pos x="connsiteX1085" y="connsiteY1085"/>
                </a:cxn>
                <a:cxn ang="0">
                  <a:pos x="connsiteX1086" y="connsiteY1086"/>
                </a:cxn>
                <a:cxn ang="0">
                  <a:pos x="connsiteX1087" y="connsiteY1087"/>
                </a:cxn>
                <a:cxn ang="0">
                  <a:pos x="connsiteX1088" y="connsiteY1088"/>
                </a:cxn>
                <a:cxn ang="0">
                  <a:pos x="connsiteX1089" y="connsiteY1089"/>
                </a:cxn>
                <a:cxn ang="0">
                  <a:pos x="connsiteX1090" y="connsiteY1090"/>
                </a:cxn>
                <a:cxn ang="0">
                  <a:pos x="connsiteX1091" y="connsiteY1091"/>
                </a:cxn>
                <a:cxn ang="0">
                  <a:pos x="connsiteX1092" y="connsiteY1092"/>
                </a:cxn>
                <a:cxn ang="0">
                  <a:pos x="connsiteX1093" y="connsiteY1093"/>
                </a:cxn>
                <a:cxn ang="0">
                  <a:pos x="connsiteX1094" y="connsiteY1094"/>
                </a:cxn>
                <a:cxn ang="0">
                  <a:pos x="connsiteX1095" y="connsiteY1095"/>
                </a:cxn>
                <a:cxn ang="0">
                  <a:pos x="connsiteX1096" y="connsiteY1096"/>
                </a:cxn>
                <a:cxn ang="0">
                  <a:pos x="connsiteX1097" y="connsiteY1097"/>
                </a:cxn>
                <a:cxn ang="0">
                  <a:pos x="connsiteX1098" y="connsiteY1098"/>
                </a:cxn>
                <a:cxn ang="0">
                  <a:pos x="connsiteX1099" y="connsiteY1099"/>
                </a:cxn>
                <a:cxn ang="0">
                  <a:pos x="connsiteX1100" y="connsiteY1100"/>
                </a:cxn>
                <a:cxn ang="0">
                  <a:pos x="connsiteX1101" y="connsiteY1101"/>
                </a:cxn>
                <a:cxn ang="0">
                  <a:pos x="connsiteX1102" y="connsiteY1102"/>
                </a:cxn>
                <a:cxn ang="0">
                  <a:pos x="connsiteX1103" y="connsiteY1103"/>
                </a:cxn>
                <a:cxn ang="0">
                  <a:pos x="connsiteX1104" y="connsiteY1104"/>
                </a:cxn>
                <a:cxn ang="0">
                  <a:pos x="connsiteX1105" y="connsiteY1105"/>
                </a:cxn>
                <a:cxn ang="0">
                  <a:pos x="connsiteX1106" y="connsiteY1106"/>
                </a:cxn>
                <a:cxn ang="0">
                  <a:pos x="connsiteX1107" y="connsiteY1107"/>
                </a:cxn>
                <a:cxn ang="0">
                  <a:pos x="connsiteX1108" y="connsiteY1108"/>
                </a:cxn>
                <a:cxn ang="0">
                  <a:pos x="connsiteX1109" y="connsiteY1109"/>
                </a:cxn>
                <a:cxn ang="0">
                  <a:pos x="connsiteX1110" y="connsiteY1110"/>
                </a:cxn>
                <a:cxn ang="0">
                  <a:pos x="connsiteX1111" y="connsiteY1111"/>
                </a:cxn>
                <a:cxn ang="0">
                  <a:pos x="connsiteX1112" y="connsiteY1112"/>
                </a:cxn>
                <a:cxn ang="0">
                  <a:pos x="connsiteX1113" y="connsiteY1113"/>
                </a:cxn>
                <a:cxn ang="0">
                  <a:pos x="connsiteX1114" y="connsiteY1114"/>
                </a:cxn>
                <a:cxn ang="0">
                  <a:pos x="connsiteX1115" y="connsiteY1115"/>
                </a:cxn>
                <a:cxn ang="0">
                  <a:pos x="connsiteX1116" y="connsiteY1116"/>
                </a:cxn>
                <a:cxn ang="0">
                  <a:pos x="connsiteX1117" y="connsiteY1117"/>
                </a:cxn>
                <a:cxn ang="0">
                  <a:pos x="connsiteX1118" y="connsiteY1118"/>
                </a:cxn>
                <a:cxn ang="0">
                  <a:pos x="connsiteX1119" y="connsiteY1119"/>
                </a:cxn>
                <a:cxn ang="0">
                  <a:pos x="connsiteX1120" y="connsiteY1120"/>
                </a:cxn>
                <a:cxn ang="0">
                  <a:pos x="connsiteX1121" y="connsiteY1121"/>
                </a:cxn>
                <a:cxn ang="0">
                  <a:pos x="connsiteX1122" y="connsiteY1122"/>
                </a:cxn>
                <a:cxn ang="0">
                  <a:pos x="connsiteX1123" y="connsiteY1123"/>
                </a:cxn>
                <a:cxn ang="0">
                  <a:pos x="connsiteX1124" y="connsiteY1124"/>
                </a:cxn>
                <a:cxn ang="0">
                  <a:pos x="connsiteX1125" y="connsiteY1125"/>
                </a:cxn>
                <a:cxn ang="0">
                  <a:pos x="connsiteX1126" y="connsiteY1126"/>
                </a:cxn>
                <a:cxn ang="0">
                  <a:pos x="connsiteX1127" y="connsiteY1127"/>
                </a:cxn>
                <a:cxn ang="0">
                  <a:pos x="connsiteX1128" y="connsiteY1128"/>
                </a:cxn>
                <a:cxn ang="0">
                  <a:pos x="connsiteX1129" y="connsiteY1129"/>
                </a:cxn>
                <a:cxn ang="0">
                  <a:pos x="connsiteX1130" y="connsiteY1130"/>
                </a:cxn>
                <a:cxn ang="0">
                  <a:pos x="connsiteX1131" y="connsiteY1131"/>
                </a:cxn>
                <a:cxn ang="0">
                  <a:pos x="connsiteX1132" y="connsiteY1132"/>
                </a:cxn>
                <a:cxn ang="0">
                  <a:pos x="connsiteX1133" y="connsiteY1133"/>
                </a:cxn>
                <a:cxn ang="0">
                  <a:pos x="connsiteX1134" y="connsiteY1134"/>
                </a:cxn>
                <a:cxn ang="0">
                  <a:pos x="connsiteX1135" y="connsiteY1135"/>
                </a:cxn>
                <a:cxn ang="0">
                  <a:pos x="connsiteX1136" y="connsiteY1136"/>
                </a:cxn>
                <a:cxn ang="0">
                  <a:pos x="connsiteX1137" y="connsiteY1137"/>
                </a:cxn>
                <a:cxn ang="0">
                  <a:pos x="connsiteX1138" y="connsiteY1138"/>
                </a:cxn>
                <a:cxn ang="0">
                  <a:pos x="connsiteX1139" y="connsiteY1139"/>
                </a:cxn>
                <a:cxn ang="0">
                  <a:pos x="connsiteX1140" y="connsiteY1140"/>
                </a:cxn>
                <a:cxn ang="0">
                  <a:pos x="connsiteX1141" y="connsiteY1141"/>
                </a:cxn>
                <a:cxn ang="0">
                  <a:pos x="connsiteX1142" y="connsiteY1142"/>
                </a:cxn>
                <a:cxn ang="0">
                  <a:pos x="connsiteX1143" y="connsiteY1143"/>
                </a:cxn>
                <a:cxn ang="0">
                  <a:pos x="connsiteX1144" y="connsiteY1144"/>
                </a:cxn>
                <a:cxn ang="0">
                  <a:pos x="connsiteX1145" y="connsiteY1145"/>
                </a:cxn>
                <a:cxn ang="0">
                  <a:pos x="connsiteX1146" y="connsiteY1146"/>
                </a:cxn>
                <a:cxn ang="0">
                  <a:pos x="connsiteX1147" y="connsiteY1147"/>
                </a:cxn>
                <a:cxn ang="0">
                  <a:pos x="connsiteX1148" y="connsiteY1148"/>
                </a:cxn>
                <a:cxn ang="0">
                  <a:pos x="connsiteX1149" y="connsiteY1149"/>
                </a:cxn>
                <a:cxn ang="0">
                  <a:pos x="connsiteX1150" y="connsiteY1150"/>
                </a:cxn>
                <a:cxn ang="0">
                  <a:pos x="connsiteX1151" y="connsiteY1151"/>
                </a:cxn>
                <a:cxn ang="0">
                  <a:pos x="connsiteX1152" y="connsiteY1152"/>
                </a:cxn>
                <a:cxn ang="0">
                  <a:pos x="connsiteX1153" y="connsiteY1153"/>
                </a:cxn>
                <a:cxn ang="0">
                  <a:pos x="connsiteX1154" y="connsiteY1154"/>
                </a:cxn>
                <a:cxn ang="0">
                  <a:pos x="connsiteX1155" y="connsiteY1155"/>
                </a:cxn>
                <a:cxn ang="0">
                  <a:pos x="connsiteX1156" y="connsiteY1156"/>
                </a:cxn>
                <a:cxn ang="0">
                  <a:pos x="connsiteX1157" y="connsiteY1157"/>
                </a:cxn>
                <a:cxn ang="0">
                  <a:pos x="connsiteX1158" y="connsiteY1158"/>
                </a:cxn>
                <a:cxn ang="0">
                  <a:pos x="connsiteX1159" y="connsiteY1159"/>
                </a:cxn>
                <a:cxn ang="0">
                  <a:pos x="connsiteX1160" y="connsiteY1160"/>
                </a:cxn>
                <a:cxn ang="0">
                  <a:pos x="connsiteX1161" y="connsiteY1161"/>
                </a:cxn>
                <a:cxn ang="0">
                  <a:pos x="connsiteX1162" y="connsiteY1162"/>
                </a:cxn>
                <a:cxn ang="0">
                  <a:pos x="connsiteX1163" y="connsiteY1163"/>
                </a:cxn>
                <a:cxn ang="0">
                  <a:pos x="connsiteX1164" y="connsiteY1164"/>
                </a:cxn>
                <a:cxn ang="0">
                  <a:pos x="connsiteX1165" y="connsiteY1165"/>
                </a:cxn>
                <a:cxn ang="0">
                  <a:pos x="connsiteX1166" y="connsiteY1166"/>
                </a:cxn>
                <a:cxn ang="0">
                  <a:pos x="connsiteX1167" y="connsiteY1167"/>
                </a:cxn>
                <a:cxn ang="0">
                  <a:pos x="connsiteX1168" y="connsiteY1168"/>
                </a:cxn>
                <a:cxn ang="0">
                  <a:pos x="connsiteX1169" y="connsiteY1169"/>
                </a:cxn>
                <a:cxn ang="0">
                  <a:pos x="connsiteX1170" y="connsiteY1170"/>
                </a:cxn>
                <a:cxn ang="0">
                  <a:pos x="connsiteX1171" y="connsiteY1171"/>
                </a:cxn>
                <a:cxn ang="0">
                  <a:pos x="connsiteX1172" y="connsiteY1172"/>
                </a:cxn>
                <a:cxn ang="0">
                  <a:pos x="connsiteX1173" y="connsiteY1173"/>
                </a:cxn>
                <a:cxn ang="0">
                  <a:pos x="connsiteX1174" y="connsiteY1174"/>
                </a:cxn>
                <a:cxn ang="0">
                  <a:pos x="connsiteX1175" y="connsiteY1175"/>
                </a:cxn>
                <a:cxn ang="0">
                  <a:pos x="connsiteX1176" y="connsiteY1176"/>
                </a:cxn>
                <a:cxn ang="0">
                  <a:pos x="connsiteX1177" y="connsiteY1177"/>
                </a:cxn>
                <a:cxn ang="0">
                  <a:pos x="connsiteX1178" y="connsiteY1178"/>
                </a:cxn>
                <a:cxn ang="0">
                  <a:pos x="connsiteX1179" y="connsiteY1179"/>
                </a:cxn>
                <a:cxn ang="0">
                  <a:pos x="connsiteX1180" y="connsiteY1180"/>
                </a:cxn>
                <a:cxn ang="0">
                  <a:pos x="connsiteX1181" y="connsiteY1181"/>
                </a:cxn>
                <a:cxn ang="0">
                  <a:pos x="connsiteX1182" y="connsiteY1182"/>
                </a:cxn>
                <a:cxn ang="0">
                  <a:pos x="connsiteX1183" y="connsiteY1183"/>
                </a:cxn>
                <a:cxn ang="0">
                  <a:pos x="connsiteX1184" y="connsiteY1184"/>
                </a:cxn>
                <a:cxn ang="0">
                  <a:pos x="connsiteX1185" y="connsiteY1185"/>
                </a:cxn>
                <a:cxn ang="0">
                  <a:pos x="connsiteX1186" y="connsiteY1186"/>
                </a:cxn>
                <a:cxn ang="0">
                  <a:pos x="connsiteX1187" y="connsiteY1187"/>
                </a:cxn>
                <a:cxn ang="0">
                  <a:pos x="connsiteX1188" y="connsiteY1188"/>
                </a:cxn>
                <a:cxn ang="0">
                  <a:pos x="connsiteX1189" y="connsiteY1189"/>
                </a:cxn>
                <a:cxn ang="0">
                  <a:pos x="connsiteX1190" y="connsiteY1190"/>
                </a:cxn>
                <a:cxn ang="0">
                  <a:pos x="connsiteX1191" y="connsiteY1191"/>
                </a:cxn>
                <a:cxn ang="0">
                  <a:pos x="connsiteX1192" y="connsiteY1192"/>
                </a:cxn>
                <a:cxn ang="0">
                  <a:pos x="connsiteX1193" y="connsiteY1193"/>
                </a:cxn>
                <a:cxn ang="0">
                  <a:pos x="connsiteX1194" y="connsiteY1194"/>
                </a:cxn>
                <a:cxn ang="0">
                  <a:pos x="connsiteX1195" y="connsiteY1195"/>
                </a:cxn>
                <a:cxn ang="0">
                  <a:pos x="connsiteX1196" y="connsiteY1196"/>
                </a:cxn>
                <a:cxn ang="0">
                  <a:pos x="connsiteX1197" y="connsiteY1197"/>
                </a:cxn>
                <a:cxn ang="0">
                  <a:pos x="connsiteX1198" y="connsiteY1198"/>
                </a:cxn>
                <a:cxn ang="0">
                  <a:pos x="connsiteX1199" y="connsiteY1199"/>
                </a:cxn>
                <a:cxn ang="0">
                  <a:pos x="connsiteX1200" y="connsiteY1200"/>
                </a:cxn>
                <a:cxn ang="0">
                  <a:pos x="connsiteX1201" y="connsiteY1201"/>
                </a:cxn>
                <a:cxn ang="0">
                  <a:pos x="connsiteX1202" y="connsiteY1202"/>
                </a:cxn>
                <a:cxn ang="0">
                  <a:pos x="connsiteX1203" y="connsiteY1203"/>
                </a:cxn>
                <a:cxn ang="0">
                  <a:pos x="connsiteX1204" y="connsiteY1204"/>
                </a:cxn>
                <a:cxn ang="0">
                  <a:pos x="connsiteX1205" y="connsiteY1205"/>
                </a:cxn>
                <a:cxn ang="0">
                  <a:pos x="connsiteX1206" y="connsiteY1206"/>
                </a:cxn>
                <a:cxn ang="0">
                  <a:pos x="connsiteX1207" y="connsiteY1207"/>
                </a:cxn>
                <a:cxn ang="0">
                  <a:pos x="connsiteX1208" y="connsiteY1208"/>
                </a:cxn>
                <a:cxn ang="0">
                  <a:pos x="connsiteX1209" y="connsiteY1209"/>
                </a:cxn>
                <a:cxn ang="0">
                  <a:pos x="connsiteX1210" y="connsiteY1210"/>
                </a:cxn>
                <a:cxn ang="0">
                  <a:pos x="connsiteX1211" y="connsiteY1211"/>
                </a:cxn>
                <a:cxn ang="0">
                  <a:pos x="connsiteX1212" y="connsiteY1212"/>
                </a:cxn>
                <a:cxn ang="0">
                  <a:pos x="connsiteX1213" y="connsiteY1213"/>
                </a:cxn>
                <a:cxn ang="0">
                  <a:pos x="connsiteX1214" y="connsiteY1214"/>
                </a:cxn>
                <a:cxn ang="0">
                  <a:pos x="connsiteX1215" y="connsiteY1215"/>
                </a:cxn>
                <a:cxn ang="0">
                  <a:pos x="connsiteX1216" y="connsiteY1216"/>
                </a:cxn>
                <a:cxn ang="0">
                  <a:pos x="connsiteX1217" y="connsiteY1217"/>
                </a:cxn>
                <a:cxn ang="0">
                  <a:pos x="connsiteX1218" y="connsiteY1218"/>
                </a:cxn>
                <a:cxn ang="0">
                  <a:pos x="connsiteX1219" y="connsiteY1219"/>
                </a:cxn>
                <a:cxn ang="0">
                  <a:pos x="connsiteX1220" y="connsiteY1220"/>
                </a:cxn>
                <a:cxn ang="0">
                  <a:pos x="connsiteX1221" y="connsiteY1221"/>
                </a:cxn>
                <a:cxn ang="0">
                  <a:pos x="connsiteX1222" y="connsiteY1222"/>
                </a:cxn>
                <a:cxn ang="0">
                  <a:pos x="connsiteX1223" y="connsiteY1223"/>
                </a:cxn>
                <a:cxn ang="0">
                  <a:pos x="connsiteX1224" y="connsiteY1224"/>
                </a:cxn>
                <a:cxn ang="0">
                  <a:pos x="connsiteX1225" y="connsiteY1225"/>
                </a:cxn>
                <a:cxn ang="0">
                  <a:pos x="connsiteX1226" y="connsiteY1226"/>
                </a:cxn>
                <a:cxn ang="0">
                  <a:pos x="connsiteX1227" y="connsiteY1227"/>
                </a:cxn>
                <a:cxn ang="0">
                  <a:pos x="connsiteX1228" y="connsiteY1228"/>
                </a:cxn>
                <a:cxn ang="0">
                  <a:pos x="connsiteX1229" y="connsiteY1229"/>
                </a:cxn>
                <a:cxn ang="0">
                  <a:pos x="connsiteX1230" y="connsiteY1230"/>
                </a:cxn>
                <a:cxn ang="0">
                  <a:pos x="connsiteX1231" y="connsiteY1231"/>
                </a:cxn>
                <a:cxn ang="0">
                  <a:pos x="connsiteX1232" y="connsiteY1232"/>
                </a:cxn>
                <a:cxn ang="0">
                  <a:pos x="connsiteX1233" y="connsiteY1233"/>
                </a:cxn>
                <a:cxn ang="0">
                  <a:pos x="connsiteX1234" y="connsiteY1234"/>
                </a:cxn>
                <a:cxn ang="0">
                  <a:pos x="connsiteX1235" y="connsiteY1235"/>
                </a:cxn>
                <a:cxn ang="0">
                  <a:pos x="connsiteX1236" y="connsiteY1236"/>
                </a:cxn>
                <a:cxn ang="0">
                  <a:pos x="connsiteX1237" y="connsiteY1237"/>
                </a:cxn>
                <a:cxn ang="0">
                  <a:pos x="connsiteX1238" y="connsiteY1238"/>
                </a:cxn>
                <a:cxn ang="0">
                  <a:pos x="connsiteX1239" y="connsiteY1239"/>
                </a:cxn>
                <a:cxn ang="0">
                  <a:pos x="connsiteX1240" y="connsiteY1240"/>
                </a:cxn>
                <a:cxn ang="0">
                  <a:pos x="connsiteX1241" y="connsiteY1241"/>
                </a:cxn>
                <a:cxn ang="0">
                  <a:pos x="connsiteX1242" y="connsiteY1242"/>
                </a:cxn>
                <a:cxn ang="0">
                  <a:pos x="connsiteX1243" y="connsiteY1243"/>
                </a:cxn>
                <a:cxn ang="0">
                  <a:pos x="connsiteX1244" y="connsiteY1244"/>
                </a:cxn>
                <a:cxn ang="0">
                  <a:pos x="connsiteX1245" y="connsiteY1245"/>
                </a:cxn>
                <a:cxn ang="0">
                  <a:pos x="connsiteX1246" y="connsiteY1246"/>
                </a:cxn>
                <a:cxn ang="0">
                  <a:pos x="connsiteX1247" y="connsiteY1247"/>
                </a:cxn>
                <a:cxn ang="0">
                  <a:pos x="connsiteX1248" y="connsiteY1248"/>
                </a:cxn>
                <a:cxn ang="0">
                  <a:pos x="connsiteX1249" y="connsiteY1249"/>
                </a:cxn>
                <a:cxn ang="0">
                  <a:pos x="connsiteX1250" y="connsiteY1250"/>
                </a:cxn>
                <a:cxn ang="0">
                  <a:pos x="connsiteX1251" y="connsiteY1251"/>
                </a:cxn>
                <a:cxn ang="0">
                  <a:pos x="connsiteX1252" y="connsiteY1252"/>
                </a:cxn>
                <a:cxn ang="0">
                  <a:pos x="connsiteX1253" y="connsiteY1253"/>
                </a:cxn>
                <a:cxn ang="0">
                  <a:pos x="connsiteX1254" y="connsiteY1254"/>
                </a:cxn>
                <a:cxn ang="0">
                  <a:pos x="connsiteX1255" y="connsiteY1255"/>
                </a:cxn>
                <a:cxn ang="0">
                  <a:pos x="connsiteX1256" y="connsiteY1256"/>
                </a:cxn>
                <a:cxn ang="0">
                  <a:pos x="connsiteX1257" y="connsiteY1257"/>
                </a:cxn>
                <a:cxn ang="0">
                  <a:pos x="connsiteX1258" y="connsiteY1258"/>
                </a:cxn>
                <a:cxn ang="0">
                  <a:pos x="connsiteX1259" y="connsiteY1259"/>
                </a:cxn>
                <a:cxn ang="0">
                  <a:pos x="connsiteX1260" y="connsiteY1260"/>
                </a:cxn>
                <a:cxn ang="0">
                  <a:pos x="connsiteX1261" y="connsiteY1261"/>
                </a:cxn>
                <a:cxn ang="0">
                  <a:pos x="connsiteX1262" y="connsiteY1262"/>
                </a:cxn>
                <a:cxn ang="0">
                  <a:pos x="connsiteX1263" y="connsiteY1263"/>
                </a:cxn>
                <a:cxn ang="0">
                  <a:pos x="connsiteX1264" y="connsiteY1264"/>
                </a:cxn>
                <a:cxn ang="0">
                  <a:pos x="connsiteX1265" y="connsiteY1265"/>
                </a:cxn>
                <a:cxn ang="0">
                  <a:pos x="connsiteX1266" y="connsiteY1266"/>
                </a:cxn>
                <a:cxn ang="0">
                  <a:pos x="connsiteX1267" y="connsiteY1267"/>
                </a:cxn>
                <a:cxn ang="0">
                  <a:pos x="connsiteX1268" y="connsiteY1268"/>
                </a:cxn>
                <a:cxn ang="0">
                  <a:pos x="connsiteX1269" y="connsiteY1269"/>
                </a:cxn>
                <a:cxn ang="0">
                  <a:pos x="connsiteX1270" y="connsiteY1270"/>
                </a:cxn>
                <a:cxn ang="0">
                  <a:pos x="connsiteX1271" y="connsiteY1271"/>
                </a:cxn>
                <a:cxn ang="0">
                  <a:pos x="connsiteX1272" y="connsiteY1272"/>
                </a:cxn>
                <a:cxn ang="0">
                  <a:pos x="connsiteX1273" y="connsiteY1273"/>
                </a:cxn>
                <a:cxn ang="0">
                  <a:pos x="connsiteX1274" y="connsiteY1274"/>
                </a:cxn>
                <a:cxn ang="0">
                  <a:pos x="connsiteX1275" y="connsiteY1275"/>
                </a:cxn>
                <a:cxn ang="0">
                  <a:pos x="connsiteX1276" y="connsiteY1276"/>
                </a:cxn>
                <a:cxn ang="0">
                  <a:pos x="connsiteX1277" y="connsiteY1277"/>
                </a:cxn>
                <a:cxn ang="0">
                  <a:pos x="connsiteX1278" y="connsiteY1278"/>
                </a:cxn>
                <a:cxn ang="0">
                  <a:pos x="connsiteX1279" y="connsiteY1279"/>
                </a:cxn>
                <a:cxn ang="0">
                  <a:pos x="connsiteX1280" y="connsiteY1280"/>
                </a:cxn>
                <a:cxn ang="0">
                  <a:pos x="connsiteX1281" y="connsiteY1281"/>
                </a:cxn>
                <a:cxn ang="0">
                  <a:pos x="connsiteX1282" y="connsiteY1282"/>
                </a:cxn>
                <a:cxn ang="0">
                  <a:pos x="connsiteX1283" y="connsiteY1283"/>
                </a:cxn>
                <a:cxn ang="0">
                  <a:pos x="connsiteX1284" y="connsiteY1284"/>
                </a:cxn>
                <a:cxn ang="0">
                  <a:pos x="connsiteX1285" y="connsiteY1285"/>
                </a:cxn>
                <a:cxn ang="0">
                  <a:pos x="connsiteX1286" y="connsiteY1286"/>
                </a:cxn>
                <a:cxn ang="0">
                  <a:pos x="connsiteX1287" y="connsiteY1287"/>
                </a:cxn>
                <a:cxn ang="0">
                  <a:pos x="connsiteX1288" y="connsiteY1288"/>
                </a:cxn>
                <a:cxn ang="0">
                  <a:pos x="connsiteX1289" y="connsiteY1289"/>
                </a:cxn>
                <a:cxn ang="0">
                  <a:pos x="connsiteX1290" y="connsiteY1290"/>
                </a:cxn>
                <a:cxn ang="0">
                  <a:pos x="connsiteX1291" y="connsiteY1291"/>
                </a:cxn>
                <a:cxn ang="0">
                  <a:pos x="connsiteX1292" y="connsiteY1292"/>
                </a:cxn>
                <a:cxn ang="0">
                  <a:pos x="connsiteX1293" y="connsiteY1293"/>
                </a:cxn>
                <a:cxn ang="0">
                  <a:pos x="connsiteX1294" y="connsiteY1294"/>
                </a:cxn>
                <a:cxn ang="0">
                  <a:pos x="connsiteX1295" y="connsiteY1295"/>
                </a:cxn>
                <a:cxn ang="0">
                  <a:pos x="connsiteX1296" y="connsiteY1296"/>
                </a:cxn>
                <a:cxn ang="0">
                  <a:pos x="connsiteX1297" y="connsiteY1297"/>
                </a:cxn>
                <a:cxn ang="0">
                  <a:pos x="connsiteX1298" y="connsiteY1298"/>
                </a:cxn>
                <a:cxn ang="0">
                  <a:pos x="connsiteX1299" y="connsiteY1299"/>
                </a:cxn>
                <a:cxn ang="0">
                  <a:pos x="connsiteX1300" y="connsiteY1300"/>
                </a:cxn>
                <a:cxn ang="0">
                  <a:pos x="connsiteX1301" y="connsiteY1301"/>
                </a:cxn>
                <a:cxn ang="0">
                  <a:pos x="connsiteX1302" y="connsiteY1302"/>
                </a:cxn>
                <a:cxn ang="0">
                  <a:pos x="connsiteX1303" y="connsiteY1303"/>
                </a:cxn>
                <a:cxn ang="0">
                  <a:pos x="connsiteX1304" y="connsiteY1304"/>
                </a:cxn>
                <a:cxn ang="0">
                  <a:pos x="connsiteX1305" y="connsiteY1305"/>
                </a:cxn>
                <a:cxn ang="0">
                  <a:pos x="connsiteX1306" y="connsiteY1306"/>
                </a:cxn>
                <a:cxn ang="0">
                  <a:pos x="connsiteX1307" y="connsiteY1307"/>
                </a:cxn>
                <a:cxn ang="0">
                  <a:pos x="connsiteX1308" y="connsiteY1308"/>
                </a:cxn>
                <a:cxn ang="0">
                  <a:pos x="connsiteX1309" y="connsiteY1309"/>
                </a:cxn>
                <a:cxn ang="0">
                  <a:pos x="connsiteX1310" y="connsiteY1310"/>
                </a:cxn>
                <a:cxn ang="0">
                  <a:pos x="connsiteX1311" y="connsiteY1311"/>
                </a:cxn>
                <a:cxn ang="0">
                  <a:pos x="connsiteX1312" y="connsiteY1312"/>
                </a:cxn>
                <a:cxn ang="0">
                  <a:pos x="connsiteX1313" y="connsiteY1313"/>
                </a:cxn>
                <a:cxn ang="0">
                  <a:pos x="connsiteX1314" y="connsiteY1314"/>
                </a:cxn>
                <a:cxn ang="0">
                  <a:pos x="connsiteX1315" y="connsiteY1315"/>
                </a:cxn>
                <a:cxn ang="0">
                  <a:pos x="connsiteX1316" y="connsiteY1316"/>
                </a:cxn>
                <a:cxn ang="0">
                  <a:pos x="connsiteX1317" y="connsiteY1317"/>
                </a:cxn>
                <a:cxn ang="0">
                  <a:pos x="connsiteX1318" y="connsiteY1318"/>
                </a:cxn>
                <a:cxn ang="0">
                  <a:pos x="connsiteX1319" y="connsiteY1319"/>
                </a:cxn>
                <a:cxn ang="0">
                  <a:pos x="connsiteX1320" y="connsiteY1320"/>
                </a:cxn>
                <a:cxn ang="0">
                  <a:pos x="connsiteX1321" y="connsiteY1321"/>
                </a:cxn>
                <a:cxn ang="0">
                  <a:pos x="connsiteX1322" y="connsiteY1322"/>
                </a:cxn>
                <a:cxn ang="0">
                  <a:pos x="connsiteX1323" y="connsiteY1323"/>
                </a:cxn>
                <a:cxn ang="0">
                  <a:pos x="connsiteX1324" y="connsiteY1324"/>
                </a:cxn>
                <a:cxn ang="0">
                  <a:pos x="connsiteX1325" y="connsiteY1325"/>
                </a:cxn>
                <a:cxn ang="0">
                  <a:pos x="connsiteX1326" y="connsiteY1326"/>
                </a:cxn>
                <a:cxn ang="0">
                  <a:pos x="connsiteX1327" y="connsiteY1327"/>
                </a:cxn>
                <a:cxn ang="0">
                  <a:pos x="connsiteX1328" y="connsiteY1328"/>
                </a:cxn>
                <a:cxn ang="0">
                  <a:pos x="connsiteX1329" y="connsiteY1329"/>
                </a:cxn>
                <a:cxn ang="0">
                  <a:pos x="connsiteX1330" y="connsiteY1330"/>
                </a:cxn>
                <a:cxn ang="0">
                  <a:pos x="connsiteX1331" y="connsiteY1331"/>
                </a:cxn>
                <a:cxn ang="0">
                  <a:pos x="connsiteX1332" y="connsiteY1332"/>
                </a:cxn>
                <a:cxn ang="0">
                  <a:pos x="connsiteX1333" y="connsiteY1333"/>
                </a:cxn>
                <a:cxn ang="0">
                  <a:pos x="connsiteX1334" y="connsiteY1334"/>
                </a:cxn>
                <a:cxn ang="0">
                  <a:pos x="connsiteX1335" y="connsiteY1335"/>
                </a:cxn>
                <a:cxn ang="0">
                  <a:pos x="connsiteX1336" y="connsiteY1336"/>
                </a:cxn>
                <a:cxn ang="0">
                  <a:pos x="connsiteX1337" y="connsiteY1337"/>
                </a:cxn>
                <a:cxn ang="0">
                  <a:pos x="connsiteX1338" y="connsiteY1338"/>
                </a:cxn>
                <a:cxn ang="0">
                  <a:pos x="connsiteX1339" y="connsiteY1339"/>
                </a:cxn>
                <a:cxn ang="0">
                  <a:pos x="connsiteX1340" y="connsiteY1340"/>
                </a:cxn>
                <a:cxn ang="0">
                  <a:pos x="connsiteX1341" y="connsiteY1341"/>
                </a:cxn>
                <a:cxn ang="0">
                  <a:pos x="connsiteX1342" y="connsiteY1342"/>
                </a:cxn>
                <a:cxn ang="0">
                  <a:pos x="connsiteX1343" y="connsiteY1343"/>
                </a:cxn>
                <a:cxn ang="0">
                  <a:pos x="connsiteX1344" y="connsiteY1344"/>
                </a:cxn>
                <a:cxn ang="0">
                  <a:pos x="connsiteX1345" y="connsiteY1345"/>
                </a:cxn>
                <a:cxn ang="0">
                  <a:pos x="connsiteX1346" y="connsiteY1346"/>
                </a:cxn>
                <a:cxn ang="0">
                  <a:pos x="connsiteX1347" y="connsiteY1347"/>
                </a:cxn>
                <a:cxn ang="0">
                  <a:pos x="connsiteX1348" y="connsiteY1348"/>
                </a:cxn>
                <a:cxn ang="0">
                  <a:pos x="connsiteX1349" y="connsiteY1349"/>
                </a:cxn>
                <a:cxn ang="0">
                  <a:pos x="connsiteX1350" y="connsiteY1350"/>
                </a:cxn>
                <a:cxn ang="0">
                  <a:pos x="connsiteX1351" y="connsiteY1351"/>
                </a:cxn>
                <a:cxn ang="0">
                  <a:pos x="connsiteX1352" y="connsiteY1352"/>
                </a:cxn>
                <a:cxn ang="0">
                  <a:pos x="connsiteX1353" y="connsiteY1353"/>
                </a:cxn>
                <a:cxn ang="0">
                  <a:pos x="connsiteX1354" y="connsiteY1354"/>
                </a:cxn>
                <a:cxn ang="0">
                  <a:pos x="connsiteX1355" y="connsiteY1355"/>
                </a:cxn>
                <a:cxn ang="0">
                  <a:pos x="connsiteX1356" y="connsiteY1356"/>
                </a:cxn>
                <a:cxn ang="0">
                  <a:pos x="connsiteX1357" y="connsiteY1357"/>
                </a:cxn>
                <a:cxn ang="0">
                  <a:pos x="connsiteX1358" y="connsiteY1358"/>
                </a:cxn>
                <a:cxn ang="0">
                  <a:pos x="connsiteX1359" y="connsiteY1359"/>
                </a:cxn>
                <a:cxn ang="0">
                  <a:pos x="connsiteX1360" y="connsiteY1360"/>
                </a:cxn>
                <a:cxn ang="0">
                  <a:pos x="connsiteX1361" y="connsiteY1361"/>
                </a:cxn>
                <a:cxn ang="0">
                  <a:pos x="connsiteX1362" y="connsiteY1362"/>
                </a:cxn>
                <a:cxn ang="0">
                  <a:pos x="connsiteX1363" y="connsiteY1363"/>
                </a:cxn>
                <a:cxn ang="0">
                  <a:pos x="connsiteX1364" y="connsiteY1364"/>
                </a:cxn>
                <a:cxn ang="0">
                  <a:pos x="connsiteX1365" y="connsiteY1365"/>
                </a:cxn>
                <a:cxn ang="0">
                  <a:pos x="connsiteX1366" y="connsiteY1366"/>
                </a:cxn>
                <a:cxn ang="0">
                  <a:pos x="connsiteX1367" y="connsiteY1367"/>
                </a:cxn>
                <a:cxn ang="0">
                  <a:pos x="connsiteX1368" y="connsiteY1368"/>
                </a:cxn>
                <a:cxn ang="0">
                  <a:pos x="connsiteX1369" y="connsiteY1369"/>
                </a:cxn>
                <a:cxn ang="0">
                  <a:pos x="connsiteX1370" y="connsiteY1370"/>
                </a:cxn>
                <a:cxn ang="0">
                  <a:pos x="connsiteX1371" y="connsiteY1371"/>
                </a:cxn>
                <a:cxn ang="0">
                  <a:pos x="connsiteX1372" y="connsiteY1372"/>
                </a:cxn>
                <a:cxn ang="0">
                  <a:pos x="connsiteX1373" y="connsiteY1373"/>
                </a:cxn>
                <a:cxn ang="0">
                  <a:pos x="connsiteX1374" y="connsiteY1374"/>
                </a:cxn>
                <a:cxn ang="0">
                  <a:pos x="connsiteX1375" y="connsiteY1375"/>
                </a:cxn>
                <a:cxn ang="0">
                  <a:pos x="connsiteX1376" y="connsiteY1376"/>
                </a:cxn>
                <a:cxn ang="0">
                  <a:pos x="connsiteX1377" y="connsiteY1377"/>
                </a:cxn>
                <a:cxn ang="0">
                  <a:pos x="connsiteX1378" y="connsiteY1378"/>
                </a:cxn>
                <a:cxn ang="0">
                  <a:pos x="connsiteX1379" y="connsiteY1379"/>
                </a:cxn>
                <a:cxn ang="0">
                  <a:pos x="connsiteX1380" y="connsiteY1380"/>
                </a:cxn>
                <a:cxn ang="0">
                  <a:pos x="connsiteX1381" y="connsiteY1381"/>
                </a:cxn>
                <a:cxn ang="0">
                  <a:pos x="connsiteX1382" y="connsiteY1382"/>
                </a:cxn>
                <a:cxn ang="0">
                  <a:pos x="connsiteX1383" y="connsiteY1383"/>
                </a:cxn>
                <a:cxn ang="0">
                  <a:pos x="connsiteX1384" y="connsiteY1384"/>
                </a:cxn>
                <a:cxn ang="0">
                  <a:pos x="connsiteX1385" y="connsiteY1385"/>
                </a:cxn>
                <a:cxn ang="0">
                  <a:pos x="connsiteX1386" y="connsiteY1386"/>
                </a:cxn>
                <a:cxn ang="0">
                  <a:pos x="connsiteX1387" y="connsiteY1387"/>
                </a:cxn>
                <a:cxn ang="0">
                  <a:pos x="connsiteX1388" y="connsiteY1388"/>
                </a:cxn>
                <a:cxn ang="0">
                  <a:pos x="connsiteX1389" y="connsiteY1389"/>
                </a:cxn>
                <a:cxn ang="0">
                  <a:pos x="connsiteX1390" y="connsiteY1390"/>
                </a:cxn>
                <a:cxn ang="0">
                  <a:pos x="connsiteX1391" y="connsiteY1391"/>
                </a:cxn>
                <a:cxn ang="0">
                  <a:pos x="connsiteX1392" y="connsiteY1392"/>
                </a:cxn>
                <a:cxn ang="0">
                  <a:pos x="connsiteX1393" y="connsiteY1393"/>
                </a:cxn>
                <a:cxn ang="0">
                  <a:pos x="connsiteX1394" y="connsiteY1394"/>
                </a:cxn>
                <a:cxn ang="0">
                  <a:pos x="connsiteX1395" y="connsiteY1395"/>
                </a:cxn>
                <a:cxn ang="0">
                  <a:pos x="connsiteX1396" y="connsiteY1396"/>
                </a:cxn>
                <a:cxn ang="0">
                  <a:pos x="connsiteX1397" y="connsiteY1397"/>
                </a:cxn>
                <a:cxn ang="0">
                  <a:pos x="connsiteX1398" y="connsiteY1398"/>
                </a:cxn>
                <a:cxn ang="0">
                  <a:pos x="connsiteX1399" y="connsiteY1399"/>
                </a:cxn>
                <a:cxn ang="0">
                  <a:pos x="connsiteX1400" y="connsiteY1400"/>
                </a:cxn>
                <a:cxn ang="0">
                  <a:pos x="connsiteX1401" y="connsiteY1401"/>
                </a:cxn>
                <a:cxn ang="0">
                  <a:pos x="connsiteX1402" y="connsiteY1402"/>
                </a:cxn>
                <a:cxn ang="0">
                  <a:pos x="connsiteX1403" y="connsiteY1403"/>
                </a:cxn>
                <a:cxn ang="0">
                  <a:pos x="connsiteX1404" y="connsiteY1404"/>
                </a:cxn>
                <a:cxn ang="0">
                  <a:pos x="connsiteX1405" y="connsiteY1405"/>
                </a:cxn>
                <a:cxn ang="0">
                  <a:pos x="connsiteX1406" y="connsiteY1406"/>
                </a:cxn>
                <a:cxn ang="0">
                  <a:pos x="connsiteX1407" y="connsiteY1407"/>
                </a:cxn>
                <a:cxn ang="0">
                  <a:pos x="connsiteX1408" y="connsiteY1408"/>
                </a:cxn>
                <a:cxn ang="0">
                  <a:pos x="connsiteX1409" y="connsiteY1409"/>
                </a:cxn>
                <a:cxn ang="0">
                  <a:pos x="connsiteX1410" y="connsiteY1410"/>
                </a:cxn>
                <a:cxn ang="0">
                  <a:pos x="connsiteX1411" y="connsiteY1411"/>
                </a:cxn>
                <a:cxn ang="0">
                  <a:pos x="connsiteX1412" y="connsiteY1412"/>
                </a:cxn>
                <a:cxn ang="0">
                  <a:pos x="connsiteX1413" y="connsiteY1413"/>
                </a:cxn>
                <a:cxn ang="0">
                  <a:pos x="connsiteX1414" y="connsiteY1414"/>
                </a:cxn>
                <a:cxn ang="0">
                  <a:pos x="connsiteX1415" y="connsiteY1415"/>
                </a:cxn>
                <a:cxn ang="0">
                  <a:pos x="connsiteX1416" y="connsiteY1416"/>
                </a:cxn>
                <a:cxn ang="0">
                  <a:pos x="connsiteX1417" y="connsiteY1417"/>
                </a:cxn>
                <a:cxn ang="0">
                  <a:pos x="connsiteX1418" y="connsiteY1418"/>
                </a:cxn>
                <a:cxn ang="0">
                  <a:pos x="connsiteX1419" y="connsiteY1419"/>
                </a:cxn>
                <a:cxn ang="0">
                  <a:pos x="connsiteX1420" y="connsiteY1420"/>
                </a:cxn>
                <a:cxn ang="0">
                  <a:pos x="connsiteX1421" y="connsiteY1421"/>
                </a:cxn>
                <a:cxn ang="0">
                  <a:pos x="connsiteX1422" y="connsiteY1422"/>
                </a:cxn>
                <a:cxn ang="0">
                  <a:pos x="connsiteX1423" y="connsiteY1423"/>
                </a:cxn>
                <a:cxn ang="0">
                  <a:pos x="connsiteX1424" y="connsiteY1424"/>
                </a:cxn>
                <a:cxn ang="0">
                  <a:pos x="connsiteX1425" y="connsiteY1425"/>
                </a:cxn>
                <a:cxn ang="0">
                  <a:pos x="connsiteX1426" y="connsiteY1426"/>
                </a:cxn>
                <a:cxn ang="0">
                  <a:pos x="connsiteX1427" y="connsiteY1427"/>
                </a:cxn>
                <a:cxn ang="0">
                  <a:pos x="connsiteX1428" y="connsiteY1428"/>
                </a:cxn>
                <a:cxn ang="0">
                  <a:pos x="connsiteX1429" y="connsiteY1429"/>
                </a:cxn>
                <a:cxn ang="0">
                  <a:pos x="connsiteX1430" y="connsiteY1430"/>
                </a:cxn>
                <a:cxn ang="0">
                  <a:pos x="connsiteX1431" y="connsiteY1431"/>
                </a:cxn>
                <a:cxn ang="0">
                  <a:pos x="connsiteX1432" y="connsiteY1432"/>
                </a:cxn>
                <a:cxn ang="0">
                  <a:pos x="connsiteX1433" y="connsiteY1433"/>
                </a:cxn>
                <a:cxn ang="0">
                  <a:pos x="connsiteX1434" y="connsiteY1434"/>
                </a:cxn>
                <a:cxn ang="0">
                  <a:pos x="connsiteX1435" y="connsiteY1435"/>
                </a:cxn>
                <a:cxn ang="0">
                  <a:pos x="connsiteX1436" y="connsiteY1436"/>
                </a:cxn>
                <a:cxn ang="0">
                  <a:pos x="connsiteX1437" y="connsiteY1437"/>
                </a:cxn>
                <a:cxn ang="0">
                  <a:pos x="connsiteX1438" y="connsiteY1438"/>
                </a:cxn>
                <a:cxn ang="0">
                  <a:pos x="connsiteX1439" y="connsiteY1439"/>
                </a:cxn>
                <a:cxn ang="0">
                  <a:pos x="connsiteX1440" y="connsiteY1440"/>
                </a:cxn>
                <a:cxn ang="0">
                  <a:pos x="connsiteX1441" y="connsiteY1441"/>
                </a:cxn>
                <a:cxn ang="0">
                  <a:pos x="connsiteX1442" y="connsiteY1442"/>
                </a:cxn>
                <a:cxn ang="0">
                  <a:pos x="connsiteX1443" y="connsiteY1443"/>
                </a:cxn>
                <a:cxn ang="0">
                  <a:pos x="connsiteX1444" y="connsiteY1444"/>
                </a:cxn>
                <a:cxn ang="0">
                  <a:pos x="connsiteX1445" y="connsiteY1445"/>
                </a:cxn>
                <a:cxn ang="0">
                  <a:pos x="connsiteX1446" y="connsiteY1446"/>
                </a:cxn>
                <a:cxn ang="0">
                  <a:pos x="connsiteX1447" y="connsiteY1447"/>
                </a:cxn>
                <a:cxn ang="0">
                  <a:pos x="connsiteX1448" y="connsiteY1448"/>
                </a:cxn>
                <a:cxn ang="0">
                  <a:pos x="connsiteX1449" y="connsiteY1449"/>
                </a:cxn>
                <a:cxn ang="0">
                  <a:pos x="connsiteX1450" y="connsiteY1450"/>
                </a:cxn>
                <a:cxn ang="0">
                  <a:pos x="connsiteX1451" y="connsiteY1451"/>
                </a:cxn>
                <a:cxn ang="0">
                  <a:pos x="connsiteX1452" y="connsiteY1452"/>
                </a:cxn>
                <a:cxn ang="0">
                  <a:pos x="connsiteX1453" y="connsiteY1453"/>
                </a:cxn>
                <a:cxn ang="0">
                  <a:pos x="connsiteX1454" y="connsiteY1454"/>
                </a:cxn>
                <a:cxn ang="0">
                  <a:pos x="connsiteX1455" y="connsiteY1455"/>
                </a:cxn>
                <a:cxn ang="0">
                  <a:pos x="connsiteX1456" y="connsiteY1456"/>
                </a:cxn>
                <a:cxn ang="0">
                  <a:pos x="connsiteX1457" y="connsiteY1457"/>
                </a:cxn>
                <a:cxn ang="0">
                  <a:pos x="connsiteX1458" y="connsiteY1458"/>
                </a:cxn>
                <a:cxn ang="0">
                  <a:pos x="connsiteX1459" y="connsiteY1459"/>
                </a:cxn>
                <a:cxn ang="0">
                  <a:pos x="connsiteX1460" y="connsiteY1460"/>
                </a:cxn>
                <a:cxn ang="0">
                  <a:pos x="connsiteX1461" y="connsiteY1461"/>
                </a:cxn>
                <a:cxn ang="0">
                  <a:pos x="connsiteX1462" y="connsiteY1462"/>
                </a:cxn>
                <a:cxn ang="0">
                  <a:pos x="connsiteX1463" y="connsiteY1463"/>
                </a:cxn>
                <a:cxn ang="0">
                  <a:pos x="connsiteX1464" y="connsiteY1464"/>
                </a:cxn>
                <a:cxn ang="0">
                  <a:pos x="connsiteX1465" y="connsiteY1465"/>
                </a:cxn>
                <a:cxn ang="0">
                  <a:pos x="connsiteX1466" y="connsiteY1466"/>
                </a:cxn>
                <a:cxn ang="0">
                  <a:pos x="connsiteX1467" y="connsiteY1467"/>
                </a:cxn>
                <a:cxn ang="0">
                  <a:pos x="connsiteX1468" y="connsiteY1468"/>
                </a:cxn>
                <a:cxn ang="0">
                  <a:pos x="connsiteX1469" y="connsiteY1469"/>
                </a:cxn>
                <a:cxn ang="0">
                  <a:pos x="connsiteX1470" y="connsiteY1470"/>
                </a:cxn>
                <a:cxn ang="0">
                  <a:pos x="connsiteX1471" y="connsiteY1471"/>
                </a:cxn>
                <a:cxn ang="0">
                  <a:pos x="connsiteX1472" y="connsiteY1472"/>
                </a:cxn>
                <a:cxn ang="0">
                  <a:pos x="connsiteX1473" y="connsiteY1473"/>
                </a:cxn>
                <a:cxn ang="0">
                  <a:pos x="connsiteX1474" y="connsiteY1474"/>
                </a:cxn>
                <a:cxn ang="0">
                  <a:pos x="connsiteX1475" y="connsiteY1475"/>
                </a:cxn>
                <a:cxn ang="0">
                  <a:pos x="connsiteX1476" y="connsiteY1476"/>
                </a:cxn>
                <a:cxn ang="0">
                  <a:pos x="connsiteX1477" y="connsiteY1477"/>
                </a:cxn>
                <a:cxn ang="0">
                  <a:pos x="connsiteX1478" y="connsiteY1478"/>
                </a:cxn>
                <a:cxn ang="0">
                  <a:pos x="connsiteX1479" y="connsiteY1479"/>
                </a:cxn>
                <a:cxn ang="0">
                  <a:pos x="connsiteX1480" y="connsiteY1480"/>
                </a:cxn>
                <a:cxn ang="0">
                  <a:pos x="connsiteX1481" y="connsiteY1481"/>
                </a:cxn>
                <a:cxn ang="0">
                  <a:pos x="connsiteX1482" y="connsiteY1482"/>
                </a:cxn>
                <a:cxn ang="0">
                  <a:pos x="connsiteX1483" y="connsiteY1483"/>
                </a:cxn>
                <a:cxn ang="0">
                  <a:pos x="connsiteX1484" y="connsiteY1484"/>
                </a:cxn>
                <a:cxn ang="0">
                  <a:pos x="connsiteX1485" y="connsiteY1485"/>
                </a:cxn>
                <a:cxn ang="0">
                  <a:pos x="connsiteX1486" y="connsiteY1486"/>
                </a:cxn>
                <a:cxn ang="0">
                  <a:pos x="connsiteX1487" y="connsiteY1487"/>
                </a:cxn>
                <a:cxn ang="0">
                  <a:pos x="connsiteX1488" y="connsiteY1488"/>
                </a:cxn>
                <a:cxn ang="0">
                  <a:pos x="connsiteX1489" y="connsiteY1489"/>
                </a:cxn>
                <a:cxn ang="0">
                  <a:pos x="connsiteX1490" y="connsiteY1490"/>
                </a:cxn>
                <a:cxn ang="0">
                  <a:pos x="connsiteX1491" y="connsiteY1491"/>
                </a:cxn>
                <a:cxn ang="0">
                  <a:pos x="connsiteX1492" y="connsiteY1492"/>
                </a:cxn>
                <a:cxn ang="0">
                  <a:pos x="connsiteX1493" y="connsiteY1493"/>
                </a:cxn>
                <a:cxn ang="0">
                  <a:pos x="connsiteX1494" y="connsiteY1494"/>
                </a:cxn>
                <a:cxn ang="0">
                  <a:pos x="connsiteX1495" y="connsiteY1495"/>
                </a:cxn>
                <a:cxn ang="0">
                  <a:pos x="connsiteX1496" y="connsiteY1496"/>
                </a:cxn>
                <a:cxn ang="0">
                  <a:pos x="connsiteX1497" y="connsiteY1497"/>
                </a:cxn>
                <a:cxn ang="0">
                  <a:pos x="connsiteX1498" y="connsiteY1498"/>
                </a:cxn>
                <a:cxn ang="0">
                  <a:pos x="connsiteX1499" y="connsiteY1499"/>
                </a:cxn>
                <a:cxn ang="0">
                  <a:pos x="connsiteX1500" y="connsiteY1500"/>
                </a:cxn>
                <a:cxn ang="0">
                  <a:pos x="connsiteX1501" y="connsiteY1501"/>
                </a:cxn>
                <a:cxn ang="0">
                  <a:pos x="connsiteX1502" y="connsiteY1502"/>
                </a:cxn>
                <a:cxn ang="0">
                  <a:pos x="connsiteX1503" y="connsiteY1503"/>
                </a:cxn>
                <a:cxn ang="0">
                  <a:pos x="connsiteX1504" y="connsiteY1504"/>
                </a:cxn>
                <a:cxn ang="0">
                  <a:pos x="connsiteX1505" y="connsiteY1505"/>
                </a:cxn>
                <a:cxn ang="0">
                  <a:pos x="connsiteX1506" y="connsiteY1506"/>
                </a:cxn>
                <a:cxn ang="0">
                  <a:pos x="connsiteX1507" y="connsiteY1507"/>
                </a:cxn>
                <a:cxn ang="0">
                  <a:pos x="connsiteX1508" y="connsiteY1508"/>
                </a:cxn>
                <a:cxn ang="0">
                  <a:pos x="connsiteX1509" y="connsiteY1509"/>
                </a:cxn>
                <a:cxn ang="0">
                  <a:pos x="connsiteX1510" y="connsiteY1510"/>
                </a:cxn>
                <a:cxn ang="0">
                  <a:pos x="connsiteX1511" y="connsiteY1511"/>
                </a:cxn>
                <a:cxn ang="0">
                  <a:pos x="connsiteX1512" y="connsiteY1512"/>
                </a:cxn>
                <a:cxn ang="0">
                  <a:pos x="connsiteX1513" y="connsiteY1513"/>
                </a:cxn>
                <a:cxn ang="0">
                  <a:pos x="connsiteX1514" y="connsiteY1514"/>
                </a:cxn>
                <a:cxn ang="0">
                  <a:pos x="connsiteX1515" y="connsiteY1515"/>
                </a:cxn>
                <a:cxn ang="0">
                  <a:pos x="connsiteX1516" y="connsiteY1516"/>
                </a:cxn>
                <a:cxn ang="0">
                  <a:pos x="connsiteX1517" y="connsiteY1517"/>
                </a:cxn>
                <a:cxn ang="0">
                  <a:pos x="connsiteX1518" y="connsiteY1518"/>
                </a:cxn>
                <a:cxn ang="0">
                  <a:pos x="connsiteX1519" y="connsiteY1519"/>
                </a:cxn>
                <a:cxn ang="0">
                  <a:pos x="connsiteX1520" y="connsiteY1520"/>
                </a:cxn>
                <a:cxn ang="0">
                  <a:pos x="connsiteX1521" y="connsiteY1521"/>
                </a:cxn>
                <a:cxn ang="0">
                  <a:pos x="connsiteX1522" y="connsiteY1522"/>
                </a:cxn>
                <a:cxn ang="0">
                  <a:pos x="connsiteX1523" y="connsiteY1523"/>
                </a:cxn>
                <a:cxn ang="0">
                  <a:pos x="connsiteX1524" y="connsiteY1524"/>
                </a:cxn>
                <a:cxn ang="0">
                  <a:pos x="connsiteX1525" y="connsiteY1525"/>
                </a:cxn>
                <a:cxn ang="0">
                  <a:pos x="connsiteX1526" y="connsiteY1526"/>
                </a:cxn>
                <a:cxn ang="0">
                  <a:pos x="connsiteX1527" y="connsiteY1527"/>
                </a:cxn>
                <a:cxn ang="0">
                  <a:pos x="connsiteX1528" y="connsiteY1528"/>
                </a:cxn>
                <a:cxn ang="0">
                  <a:pos x="connsiteX1529" y="connsiteY1529"/>
                </a:cxn>
                <a:cxn ang="0">
                  <a:pos x="connsiteX1530" y="connsiteY1530"/>
                </a:cxn>
                <a:cxn ang="0">
                  <a:pos x="connsiteX1531" y="connsiteY1531"/>
                </a:cxn>
                <a:cxn ang="0">
                  <a:pos x="connsiteX1532" y="connsiteY1532"/>
                </a:cxn>
                <a:cxn ang="0">
                  <a:pos x="connsiteX1533" y="connsiteY1533"/>
                </a:cxn>
                <a:cxn ang="0">
                  <a:pos x="connsiteX1534" y="connsiteY1534"/>
                </a:cxn>
                <a:cxn ang="0">
                  <a:pos x="connsiteX1535" y="connsiteY1535"/>
                </a:cxn>
                <a:cxn ang="0">
                  <a:pos x="connsiteX1536" y="connsiteY1536"/>
                </a:cxn>
                <a:cxn ang="0">
                  <a:pos x="connsiteX1537" y="connsiteY1537"/>
                </a:cxn>
                <a:cxn ang="0">
                  <a:pos x="connsiteX1538" y="connsiteY1538"/>
                </a:cxn>
                <a:cxn ang="0">
                  <a:pos x="connsiteX1539" y="connsiteY1539"/>
                </a:cxn>
                <a:cxn ang="0">
                  <a:pos x="connsiteX1540" y="connsiteY1540"/>
                </a:cxn>
                <a:cxn ang="0">
                  <a:pos x="connsiteX1541" y="connsiteY1541"/>
                </a:cxn>
                <a:cxn ang="0">
                  <a:pos x="connsiteX1542" y="connsiteY1542"/>
                </a:cxn>
                <a:cxn ang="0">
                  <a:pos x="connsiteX1543" y="connsiteY1543"/>
                </a:cxn>
                <a:cxn ang="0">
                  <a:pos x="connsiteX1544" y="connsiteY1544"/>
                </a:cxn>
                <a:cxn ang="0">
                  <a:pos x="connsiteX1545" y="connsiteY1545"/>
                </a:cxn>
                <a:cxn ang="0">
                  <a:pos x="connsiteX1546" y="connsiteY1546"/>
                </a:cxn>
                <a:cxn ang="0">
                  <a:pos x="connsiteX1547" y="connsiteY1547"/>
                </a:cxn>
                <a:cxn ang="0">
                  <a:pos x="connsiteX1548" y="connsiteY1548"/>
                </a:cxn>
                <a:cxn ang="0">
                  <a:pos x="connsiteX1549" y="connsiteY1549"/>
                </a:cxn>
                <a:cxn ang="0">
                  <a:pos x="connsiteX1550" y="connsiteY1550"/>
                </a:cxn>
                <a:cxn ang="0">
                  <a:pos x="connsiteX1551" y="connsiteY1551"/>
                </a:cxn>
                <a:cxn ang="0">
                  <a:pos x="connsiteX1552" y="connsiteY1552"/>
                </a:cxn>
                <a:cxn ang="0">
                  <a:pos x="connsiteX1553" y="connsiteY1553"/>
                </a:cxn>
                <a:cxn ang="0">
                  <a:pos x="connsiteX1554" y="connsiteY1554"/>
                </a:cxn>
                <a:cxn ang="0">
                  <a:pos x="connsiteX1555" y="connsiteY1555"/>
                </a:cxn>
                <a:cxn ang="0">
                  <a:pos x="connsiteX1556" y="connsiteY1556"/>
                </a:cxn>
                <a:cxn ang="0">
                  <a:pos x="connsiteX1557" y="connsiteY1557"/>
                </a:cxn>
                <a:cxn ang="0">
                  <a:pos x="connsiteX1558" y="connsiteY1558"/>
                </a:cxn>
                <a:cxn ang="0">
                  <a:pos x="connsiteX1559" y="connsiteY1559"/>
                </a:cxn>
                <a:cxn ang="0">
                  <a:pos x="connsiteX1560" y="connsiteY1560"/>
                </a:cxn>
                <a:cxn ang="0">
                  <a:pos x="connsiteX1561" y="connsiteY1561"/>
                </a:cxn>
                <a:cxn ang="0">
                  <a:pos x="connsiteX1562" y="connsiteY1562"/>
                </a:cxn>
                <a:cxn ang="0">
                  <a:pos x="connsiteX1563" y="connsiteY1563"/>
                </a:cxn>
                <a:cxn ang="0">
                  <a:pos x="connsiteX1564" y="connsiteY1564"/>
                </a:cxn>
                <a:cxn ang="0">
                  <a:pos x="connsiteX1565" y="connsiteY1565"/>
                </a:cxn>
                <a:cxn ang="0">
                  <a:pos x="connsiteX1566" y="connsiteY1566"/>
                </a:cxn>
                <a:cxn ang="0">
                  <a:pos x="connsiteX1567" y="connsiteY1567"/>
                </a:cxn>
                <a:cxn ang="0">
                  <a:pos x="connsiteX1568" y="connsiteY1568"/>
                </a:cxn>
                <a:cxn ang="0">
                  <a:pos x="connsiteX1569" y="connsiteY1569"/>
                </a:cxn>
                <a:cxn ang="0">
                  <a:pos x="connsiteX1570" y="connsiteY1570"/>
                </a:cxn>
                <a:cxn ang="0">
                  <a:pos x="connsiteX1571" y="connsiteY1571"/>
                </a:cxn>
                <a:cxn ang="0">
                  <a:pos x="connsiteX1572" y="connsiteY1572"/>
                </a:cxn>
                <a:cxn ang="0">
                  <a:pos x="connsiteX1573" y="connsiteY1573"/>
                </a:cxn>
                <a:cxn ang="0">
                  <a:pos x="connsiteX1574" y="connsiteY1574"/>
                </a:cxn>
                <a:cxn ang="0">
                  <a:pos x="connsiteX1575" y="connsiteY1575"/>
                </a:cxn>
                <a:cxn ang="0">
                  <a:pos x="connsiteX1576" y="connsiteY1576"/>
                </a:cxn>
                <a:cxn ang="0">
                  <a:pos x="connsiteX1577" y="connsiteY1577"/>
                </a:cxn>
                <a:cxn ang="0">
                  <a:pos x="connsiteX1578" y="connsiteY1578"/>
                </a:cxn>
                <a:cxn ang="0">
                  <a:pos x="connsiteX1579" y="connsiteY1579"/>
                </a:cxn>
                <a:cxn ang="0">
                  <a:pos x="connsiteX1580" y="connsiteY1580"/>
                </a:cxn>
                <a:cxn ang="0">
                  <a:pos x="connsiteX1581" y="connsiteY1581"/>
                </a:cxn>
                <a:cxn ang="0">
                  <a:pos x="connsiteX1582" y="connsiteY1582"/>
                </a:cxn>
                <a:cxn ang="0">
                  <a:pos x="connsiteX1583" y="connsiteY1583"/>
                </a:cxn>
                <a:cxn ang="0">
                  <a:pos x="connsiteX1584" y="connsiteY1584"/>
                </a:cxn>
                <a:cxn ang="0">
                  <a:pos x="connsiteX1585" y="connsiteY1585"/>
                </a:cxn>
                <a:cxn ang="0">
                  <a:pos x="connsiteX1586" y="connsiteY1586"/>
                </a:cxn>
                <a:cxn ang="0">
                  <a:pos x="connsiteX1587" y="connsiteY1587"/>
                </a:cxn>
                <a:cxn ang="0">
                  <a:pos x="connsiteX1588" y="connsiteY1588"/>
                </a:cxn>
                <a:cxn ang="0">
                  <a:pos x="connsiteX1589" y="connsiteY1589"/>
                </a:cxn>
                <a:cxn ang="0">
                  <a:pos x="connsiteX1590" y="connsiteY1590"/>
                </a:cxn>
                <a:cxn ang="0">
                  <a:pos x="connsiteX1591" y="connsiteY1591"/>
                </a:cxn>
                <a:cxn ang="0">
                  <a:pos x="connsiteX1592" y="connsiteY1592"/>
                </a:cxn>
                <a:cxn ang="0">
                  <a:pos x="connsiteX1593" y="connsiteY1593"/>
                </a:cxn>
                <a:cxn ang="0">
                  <a:pos x="connsiteX1594" y="connsiteY1594"/>
                </a:cxn>
                <a:cxn ang="0">
                  <a:pos x="connsiteX1595" y="connsiteY1595"/>
                </a:cxn>
                <a:cxn ang="0">
                  <a:pos x="connsiteX1596" y="connsiteY1596"/>
                </a:cxn>
                <a:cxn ang="0">
                  <a:pos x="connsiteX1597" y="connsiteY1597"/>
                </a:cxn>
                <a:cxn ang="0">
                  <a:pos x="connsiteX1598" y="connsiteY1598"/>
                </a:cxn>
                <a:cxn ang="0">
                  <a:pos x="connsiteX1599" y="connsiteY1599"/>
                </a:cxn>
                <a:cxn ang="0">
                  <a:pos x="connsiteX1600" y="connsiteY1600"/>
                </a:cxn>
                <a:cxn ang="0">
                  <a:pos x="connsiteX1601" y="connsiteY1601"/>
                </a:cxn>
                <a:cxn ang="0">
                  <a:pos x="connsiteX1602" y="connsiteY1602"/>
                </a:cxn>
                <a:cxn ang="0">
                  <a:pos x="connsiteX1603" y="connsiteY1603"/>
                </a:cxn>
                <a:cxn ang="0">
                  <a:pos x="connsiteX1604" y="connsiteY1604"/>
                </a:cxn>
                <a:cxn ang="0">
                  <a:pos x="connsiteX1605" y="connsiteY1605"/>
                </a:cxn>
                <a:cxn ang="0">
                  <a:pos x="connsiteX1606" y="connsiteY1606"/>
                </a:cxn>
                <a:cxn ang="0">
                  <a:pos x="connsiteX1607" y="connsiteY1607"/>
                </a:cxn>
                <a:cxn ang="0">
                  <a:pos x="connsiteX1608" y="connsiteY1608"/>
                </a:cxn>
                <a:cxn ang="0">
                  <a:pos x="connsiteX1609" y="connsiteY1609"/>
                </a:cxn>
                <a:cxn ang="0">
                  <a:pos x="connsiteX1610" y="connsiteY1610"/>
                </a:cxn>
                <a:cxn ang="0">
                  <a:pos x="connsiteX1611" y="connsiteY1611"/>
                </a:cxn>
                <a:cxn ang="0">
                  <a:pos x="connsiteX1612" y="connsiteY1612"/>
                </a:cxn>
                <a:cxn ang="0">
                  <a:pos x="connsiteX1613" y="connsiteY1613"/>
                </a:cxn>
                <a:cxn ang="0">
                  <a:pos x="connsiteX1614" y="connsiteY1614"/>
                </a:cxn>
                <a:cxn ang="0">
                  <a:pos x="connsiteX1615" y="connsiteY1615"/>
                </a:cxn>
                <a:cxn ang="0">
                  <a:pos x="connsiteX1616" y="connsiteY1616"/>
                </a:cxn>
                <a:cxn ang="0">
                  <a:pos x="connsiteX1617" y="connsiteY1617"/>
                </a:cxn>
                <a:cxn ang="0">
                  <a:pos x="connsiteX1618" y="connsiteY1618"/>
                </a:cxn>
                <a:cxn ang="0">
                  <a:pos x="connsiteX1619" y="connsiteY1619"/>
                </a:cxn>
                <a:cxn ang="0">
                  <a:pos x="connsiteX1620" y="connsiteY1620"/>
                </a:cxn>
                <a:cxn ang="0">
                  <a:pos x="connsiteX1621" y="connsiteY1621"/>
                </a:cxn>
                <a:cxn ang="0">
                  <a:pos x="connsiteX1622" y="connsiteY1622"/>
                </a:cxn>
                <a:cxn ang="0">
                  <a:pos x="connsiteX1623" y="connsiteY1623"/>
                </a:cxn>
                <a:cxn ang="0">
                  <a:pos x="connsiteX1624" y="connsiteY1624"/>
                </a:cxn>
                <a:cxn ang="0">
                  <a:pos x="connsiteX1625" y="connsiteY1625"/>
                </a:cxn>
                <a:cxn ang="0">
                  <a:pos x="connsiteX1626" y="connsiteY1626"/>
                </a:cxn>
                <a:cxn ang="0">
                  <a:pos x="connsiteX1627" y="connsiteY1627"/>
                </a:cxn>
                <a:cxn ang="0">
                  <a:pos x="connsiteX1628" y="connsiteY1628"/>
                </a:cxn>
                <a:cxn ang="0">
                  <a:pos x="connsiteX1629" y="connsiteY1629"/>
                </a:cxn>
                <a:cxn ang="0">
                  <a:pos x="connsiteX1630" y="connsiteY1630"/>
                </a:cxn>
                <a:cxn ang="0">
                  <a:pos x="connsiteX1631" y="connsiteY1631"/>
                </a:cxn>
                <a:cxn ang="0">
                  <a:pos x="connsiteX1632" y="connsiteY1632"/>
                </a:cxn>
                <a:cxn ang="0">
                  <a:pos x="connsiteX1633" y="connsiteY1633"/>
                </a:cxn>
                <a:cxn ang="0">
                  <a:pos x="connsiteX1634" y="connsiteY1634"/>
                </a:cxn>
                <a:cxn ang="0">
                  <a:pos x="connsiteX1635" y="connsiteY1635"/>
                </a:cxn>
                <a:cxn ang="0">
                  <a:pos x="connsiteX1636" y="connsiteY1636"/>
                </a:cxn>
                <a:cxn ang="0">
                  <a:pos x="connsiteX1637" y="connsiteY1637"/>
                </a:cxn>
                <a:cxn ang="0">
                  <a:pos x="connsiteX1638" y="connsiteY1638"/>
                </a:cxn>
                <a:cxn ang="0">
                  <a:pos x="connsiteX1639" y="connsiteY1639"/>
                </a:cxn>
                <a:cxn ang="0">
                  <a:pos x="connsiteX1640" y="connsiteY1640"/>
                </a:cxn>
                <a:cxn ang="0">
                  <a:pos x="connsiteX1641" y="connsiteY1641"/>
                </a:cxn>
                <a:cxn ang="0">
                  <a:pos x="connsiteX1642" y="connsiteY1642"/>
                </a:cxn>
                <a:cxn ang="0">
                  <a:pos x="connsiteX1643" y="connsiteY1643"/>
                </a:cxn>
                <a:cxn ang="0">
                  <a:pos x="connsiteX1644" y="connsiteY1644"/>
                </a:cxn>
                <a:cxn ang="0">
                  <a:pos x="connsiteX1645" y="connsiteY1645"/>
                </a:cxn>
                <a:cxn ang="0">
                  <a:pos x="connsiteX1646" y="connsiteY1646"/>
                </a:cxn>
                <a:cxn ang="0">
                  <a:pos x="connsiteX1647" y="connsiteY1647"/>
                </a:cxn>
                <a:cxn ang="0">
                  <a:pos x="connsiteX1648" y="connsiteY1648"/>
                </a:cxn>
                <a:cxn ang="0">
                  <a:pos x="connsiteX1649" y="connsiteY1649"/>
                </a:cxn>
                <a:cxn ang="0">
                  <a:pos x="connsiteX1650" y="connsiteY1650"/>
                </a:cxn>
                <a:cxn ang="0">
                  <a:pos x="connsiteX1651" y="connsiteY1651"/>
                </a:cxn>
                <a:cxn ang="0">
                  <a:pos x="connsiteX1652" y="connsiteY1652"/>
                </a:cxn>
                <a:cxn ang="0">
                  <a:pos x="connsiteX1653" y="connsiteY1653"/>
                </a:cxn>
                <a:cxn ang="0">
                  <a:pos x="connsiteX1654" y="connsiteY1654"/>
                </a:cxn>
                <a:cxn ang="0">
                  <a:pos x="connsiteX1655" y="connsiteY1655"/>
                </a:cxn>
                <a:cxn ang="0">
                  <a:pos x="connsiteX1656" y="connsiteY1656"/>
                </a:cxn>
                <a:cxn ang="0">
                  <a:pos x="connsiteX1657" y="connsiteY1657"/>
                </a:cxn>
                <a:cxn ang="0">
                  <a:pos x="connsiteX1658" y="connsiteY1658"/>
                </a:cxn>
                <a:cxn ang="0">
                  <a:pos x="connsiteX1659" y="connsiteY1659"/>
                </a:cxn>
                <a:cxn ang="0">
                  <a:pos x="connsiteX1660" y="connsiteY1660"/>
                </a:cxn>
                <a:cxn ang="0">
                  <a:pos x="connsiteX1661" y="connsiteY1661"/>
                </a:cxn>
                <a:cxn ang="0">
                  <a:pos x="connsiteX1662" y="connsiteY1662"/>
                </a:cxn>
                <a:cxn ang="0">
                  <a:pos x="connsiteX1663" y="connsiteY1663"/>
                </a:cxn>
                <a:cxn ang="0">
                  <a:pos x="connsiteX1664" y="connsiteY1664"/>
                </a:cxn>
                <a:cxn ang="0">
                  <a:pos x="connsiteX1665" y="connsiteY1665"/>
                </a:cxn>
                <a:cxn ang="0">
                  <a:pos x="connsiteX1666" y="connsiteY1666"/>
                </a:cxn>
                <a:cxn ang="0">
                  <a:pos x="connsiteX1667" y="connsiteY1667"/>
                </a:cxn>
                <a:cxn ang="0">
                  <a:pos x="connsiteX1668" y="connsiteY1668"/>
                </a:cxn>
                <a:cxn ang="0">
                  <a:pos x="connsiteX1669" y="connsiteY1669"/>
                </a:cxn>
                <a:cxn ang="0">
                  <a:pos x="connsiteX1670" y="connsiteY1670"/>
                </a:cxn>
                <a:cxn ang="0">
                  <a:pos x="connsiteX1671" y="connsiteY1671"/>
                </a:cxn>
                <a:cxn ang="0">
                  <a:pos x="connsiteX1672" y="connsiteY1672"/>
                </a:cxn>
                <a:cxn ang="0">
                  <a:pos x="connsiteX1673" y="connsiteY1673"/>
                </a:cxn>
                <a:cxn ang="0">
                  <a:pos x="connsiteX1674" y="connsiteY1674"/>
                </a:cxn>
                <a:cxn ang="0">
                  <a:pos x="connsiteX1675" y="connsiteY1675"/>
                </a:cxn>
                <a:cxn ang="0">
                  <a:pos x="connsiteX1676" y="connsiteY1676"/>
                </a:cxn>
                <a:cxn ang="0">
                  <a:pos x="connsiteX1677" y="connsiteY1677"/>
                </a:cxn>
                <a:cxn ang="0">
                  <a:pos x="connsiteX1678" y="connsiteY1678"/>
                </a:cxn>
                <a:cxn ang="0">
                  <a:pos x="connsiteX1679" y="connsiteY1679"/>
                </a:cxn>
              </a:cxnLst>
              <a:rect l="l" t="t" r="r" b="b"/>
              <a:pathLst>
                <a:path w="438125" h="438126">
                  <a:moveTo>
                    <a:pt x="44645" y="300553"/>
                  </a:moveTo>
                  <a:lnTo>
                    <a:pt x="37461" y="282547"/>
                  </a:lnTo>
                  <a:lnTo>
                    <a:pt x="38664" y="281961"/>
                  </a:lnTo>
                  <a:cubicBezTo>
                    <a:pt x="39280" y="284088"/>
                    <a:pt x="40483" y="285044"/>
                    <a:pt x="41993" y="284088"/>
                  </a:cubicBezTo>
                  <a:lnTo>
                    <a:pt x="56885" y="277922"/>
                  </a:lnTo>
                  <a:cubicBezTo>
                    <a:pt x="58427" y="277305"/>
                    <a:pt x="58704" y="276103"/>
                    <a:pt x="57810" y="273975"/>
                  </a:cubicBezTo>
                  <a:lnTo>
                    <a:pt x="59013" y="273359"/>
                  </a:lnTo>
                  <a:lnTo>
                    <a:pt x="63576" y="284582"/>
                  </a:lnTo>
                  <a:lnTo>
                    <a:pt x="62373" y="285198"/>
                  </a:lnTo>
                  <a:cubicBezTo>
                    <a:pt x="61449" y="283071"/>
                    <a:pt x="60554" y="282115"/>
                    <a:pt x="59013" y="283071"/>
                  </a:cubicBezTo>
                  <a:lnTo>
                    <a:pt x="44121" y="289237"/>
                  </a:lnTo>
                  <a:cubicBezTo>
                    <a:pt x="43173" y="289340"/>
                    <a:pt x="42487" y="290191"/>
                    <a:pt x="42589" y="291139"/>
                  </a:cubicBezTo>
                  <a:cubicBezTo>
                    <a:pt x="42622" y="291444"/>
                    <a:pt x="42736" y="291735"/>
                    <a:pt x="42918" y="291981"/>
                  </a:cubicBezTo>
                  <a:cubicBezTo>
                    <a:pt x="44429" y="295065"/>
                    <a:pt x="47482" y="296236"/>
                    <a:pt x="52322" y="295620"/>
                  </a:cubicBezTo>
                  <a:lnTo>
                    <a:pt x="52939" y="296853"/>
                  </a:lnTo>
                  <a:close/>
                  <a:moveTo>
                    <a:pt x="62127" y="312331"/>
                  </a:moveTo>
                  <a:lnTo>
                    <a:pt x="66690" y="305948"/>
                  </a:lnTo>
                  <a:lnTo>
                    <a:pt x="59074" y="307182"/>
                  </a:lnTo>
                  <a:lnTo>
                    <a:pt x="62158" y="312331"/>
                  </a:lnTo>
                  <a:close/>
                  <a:moveTo>
                    <a:pt x="51490" y="313256"/>
                  </a:moveTo>
                  <a:lnTo>
                    <a:pt x="46711" y="305363"/>
                  </a:lnTo>
                  <a:lnTo>
                    <a:pt x="47944" y="304746"/>
                  </a:lnTo>
                  <a:cubicBezTo>
                    <a:pt x="49146" y="306257"/>
                    <a:pt x="51027" y="306565"/>
                    <a:pt x="53710" y="306257"/>
                  </a:cubicBezTo>
                  <a:lnTo>
                    <a:pt x="72918" y="303636"/>
                  </a:lnTo>
                  <a:lnTo>
                    <a:pt x="73812" y="305178"/>
                  </a:lnTo>
                  <a:lnTo>
                    <a:pt x="61048" y="322783"/>
                  </a:lnTo>
                  <a:cubicBezTo>
                    <a:pt x="60003" y="323850"/>
                    <a:pt x="59873" y="325513"/>
                    <a:pt x="60739" y="326729"/>
                  </a:cubicBezTo>
                  <a:lnTo>
                    <a:pt x="59537" y="327346"/>
                  </a:lnTo>
                  <a:lnTo>
                    <a:pt x="53370" y="317017"/>
                  </a:lnTo>
                  <a:lnTo>
                    <a:pt x="54573" y="316401"/>
                  </a:lnTo>
                  <a:lnTo>
                    <a:pt x="55190" y="317634"/>
                  </a:lnTo>
                  <a:cubicBezTo>
                    <a:pt x="55806" y="318836"/>
                    <a:pt x="56392" y="319145"/>
                    <a:pt x="57317" y="318836"/>
                  </a:cubicBezTo>
                  <a:cubicBezTo>
                    <a:pt x="57625" y="318836"/>
                    <a:pt x="57625" y="318528"/>
                    <a:pt x="57934" y="318220"/>
                  </a:cubicBezTo>
                  <a:cubicBezTo>
                    <a:pt x="58086" y="318237"/>
                    <a:pt x="58223" y="318127"/>
                    <a:pt x="58240" y="317975"/>
                  </a:cubicBezTo>
                  <a:cubicBezTo>
                    <a:pt x="58241" y="317964"/>
                    <a:pt x="58242" y="317953"/>
                    <a:pt x="58242" y="317942"/>
                  </a:cubicBezTo>
                  <a:lnTo>
                    <a:pt x="60647" y="314582"/>
                  </a:lnTo>
                  <a:lnTo>
                    <a:pt x="57009" y="308199"/>
                  </a:lnTo>
                  <a:lnTo>
                    <a:pt x="54265" y="308508"/>
                  </a:lnTo>
                  <a:cubicBezTo>
                    <a:pt x="53506" y="308462"/>
                    <a:pt x="52754" y="308680"/>
                    <a:pt x="52137" y="309124"/>
                  </a:cubicBezTo>
                  <a:cubicBezTo>
                    <a:pt x="51400" y="309615"/>
                    <a:pt x="51200" y="310610"/>
                    <a:pt x="51690" y="311347"/>
                  </a:cubicBezTo>
                  <a:cubicBezTo>
                    <a:pt x="51741" y="311423"/>
                    <a:pt x="51797" y="311494"/>
                    <a:pt x="51860" y="311560"/>
                  </a:cubicBezTo>
                  <a:lnTo>
                    <a:pt x="52877" y="312886"/>
                  </a:lnTo>
                  <a:close/>
                  <a:moveTo>
                    <a:pt x="79239" y="316586"/>
                  </a:moveTo>
                  <a:lnTo>
                    <a:pt x="80133" y="315691"/>
                  </a:lnTo>
                  <a:lnTo>
                    <a:pt x="85066" y="322135"/>
                  </a:lnTo>
                  <a:lnTo>
                    <a:pt x="79886" y="340974"/>
                  </a:lnTo>
                  <a:lnTo>
                    <a:pt x="79886" y="340974"/>
                  </a:lnTo>
                  <a:lnTo>
                    <a:pt x="89136" y="333358"/>
                  </a:lnTo>
                  <a:cubicBezTo>
                    <a:pt x="90338" y="332464"/>
                    <a:pt x="90338" y="330923"/>
                    <a:pt x="88827" y="328795"/>
                  </a:cubicBezTo>
                  <a:lnTo>
                    <a:pt x="89752" y="327901"/>
                  </a:lnTo>
                  <a:lnTo>
                    <a:pt x="95086" y="334468"/>
                  </a:lnTo>
                  <a:lnTo>
                    <a:pt x="94161" y="335362"/>
                  </a:lnTo>
                  <a:cubicBezTo>
                    <a:pt x="92651" y="333852"/>
                    <a:pt x="91078" y="333543"/>
                    <a:pt x="90215" y="334746"/>
                  </a:cubicBezTo>
                  <a:lnTo>
                    <a:pt x="75323" y="347079"/>
                  </a:lnTo>
                  <a:lnTo>
                    <a:pt x="73196" y="344643"/>
                  </a:lnTo>
                  <a:lnTo>
                    <a:pt x="78992" y="323369"/>
                  </a:lnTo>
                  <a:lnTo>
                    <a:pt x="78992" y="323369"/>
                  </a:lnTo>
                  <a:lnTo>
                    <a:pt x="67738" y="332618"/>
                  </a:lnTo>
                  <a:cubicBezTo>
                    <a:pt x="66217" y="333523"/>
                    <a:pt x="66526" y="335034"/>
                    <a:pt x="68663" y="337151"/>
                  </a:cubicBezTo>
                  <a:lnTo>
                    <a:pt x="67738" y="338076"/>
                  </a:lnTo>
                  <a:lnTo>
                    <a:pt x="62127" y="330861"/>
                  </a:lnTo>
                  <a:lnTo>
                    <a:pt x="63021" y="329967"/>
                  </a:lnTo>
                  <a:cubicBezTo>
                    <a:pt x="64254" y="331786"/>
                    <a:pt x="65765" y="332094"/>
                    <a:pt x="66967" y="331169"/>
                  </a:cubicBezTo>
                  <a:lnTo>
                    <a:pt x="79300" y="320840"/>
                  </a:lnTo>
                  <a:cubicBezTo>
                    <a:pt x="80811" y="319638"/>
                    <a:pt x="80811" y="318405"/>
                    <a:pt x="78992" y="316586"/>
                  </a:cubicBezTo>
                  <a:close/>
                  <a:moveTo>
                    <a:pt x="101099" y="358826"/>
                  </a:moveTo>
                  <a:lnTo>
                    <a:pt x="94932" y="365208"/>
                  </a:lnTo>
                  <a:lnTo>
                    <a:pt x="81428" y="352968"/>
                  </a:lnTo>
                  <a:lnTo>
                    <a:pt x="82630" y="351734"/>
                  </a:lnTo>
                  <a:lnTo>
                    <a:pt x="105107" y="345352"/>
                  </a:lnTo>
                  <a:lnTo>
                    <a:pt x="103596" y="343841"/>
                  </a:lnTo>
                  <a:cubicBezTo>
                    <a:pt x="99958" y="340758"/>
                    <a:pt x="96597" y="340511"/>
                    <a:pt x="93576" y="343533"/>
                  </a:cubicBezTo>
                  <a:lnTo>
                    <a:pt x="92342" y="342639"/>
                  </a:lnTo>
                  <a:lnTo>
                    <a:pt x="98108" y="336842"/>
                  </a:lnTo>
                  <a:lnTo>
                    <a:pt x="110441" y="348404"/>
                  </a:lnTo>
                  <a:lnTo>
                    <a:pt x="108899" y="350224"/>
                  </a:lnTo>
                  <a:lnTo>
                    <a:pt x="87317" y="356390"/>
                  </a:lnTo>
                  <a:cubicBezTo>
                    <a:pt x="91849" y="360953"/>
                    <a:pt x="95826" y="361570"/>
                    <a:pt x="100050" y="357901"/>
                  </a:cubicBezTo>
                  <a:close/>
                  <a:moveTo>
                    <a:pt x="114480" y="363975"/>
                  </a:moveTo>
                  <a:lnTo>
                    <a:pt x="120646" y="368230"/>
                  </a:lnTo>
                  <a:lnTo>
                    <a:pt x="124593" y="362772"/>
                  </a:lnTo>
                  <a:cubicBezTo>
                    <a:pt x="125518" y="361570"/>
                    <a:pt x="125209" y="360337"/>
                    <a:pt x="123390" y="359442"/>
                  </a:cubicBezTo>
                  <a:lnTo>
                    <a:pt x="123976" y="358209"/>
                  </a:lnTo>
                  <a:lnTo>
                    <a:pt x="133719" y="364900"/>
                  </a:lnTo>
                  <a:lnTo>
                    <a:pt x="133102" y="366102"/>
                  </a:lnTo>
                  <a:cubicBezTo>
                    <a:pt x="131283" y="364591"/>
                    <a:pt x="129742" y="364591"/>
                    <a:pt x="129156" y="366102"/>
                  </a:cubicBezTo>
                  <a:lnTo>
                    <a:pt x="119906" y="379483"/>
                  </a:lnTo>
                  <a:cubicBezTo>
                    <a:pt x="118704" y="380686"/>
                    <a:pt x="119290" y="381919"/>
                    <a:pt x="121417" y="383122"/>
                  </a:cubicBezTo>
                  <a:lnTo>
                    <a:pt x="120831" y="384355"/>
                  </a:lnTo>
                  <a:lnTo>
                    <a:pt x="110872" y="377633"/>
                  </a:lnTo>
                  <a:lnTo>
                    <a:pt x="111489" y="376400"/>
                  </a:lnTo>
                  <a:cubicBezTo>
                    <a:pt x="113000" y="377633"/>
                    <a:pt x="114233" y="377633"/>
                    <a:pt x="115127" y="376123"/>
                  </a:cubicBezTo>
                  <a:lnTo>
                    <a:pt x="119690" y="369740"/>
                  </a:lnTo>
                  <a:lnTo>
                    <a:pt x="113524" y="365486"/>
                  </a:lnTo>
                  <a:lnTo>
                    <a:pt x="108961" y="371868"/>
                  </a:lnTo>
                  <a:cubicBezTo>
                    <a:pt x="107758" y="373070"/>
                    <a:pt x="108375" y="374273"/>
                    <a:pt x="110194" y="375198"/>
                  </a:cubicBezTo>
                  <a:lnTo>
                    <a:pt x="109578" y="376400"/>
                  </a:lnTo>
                  <a:lnTo>
                    <a:pt x="99865" y="369740"/>
                  </a:lnTo>
                  <a:lnTo>
                    <a:pt x="100451" y="368507"/>
                  </a:lnTo>
                  <a:cubicBezTo>
                    <a:pt x="102270" y="370049"/>
                    <a:pt x="103534" y="370049"/>
                    <a:pt x="104398" y="368507"/>
                  </a:cubicBezTo>
                  <a:lnTo>
                    <a:pt x="113647" y="355157"/>
                  </a:lnTo>
                  <a:cubicBezTo>
                    <a:pt x="114572" y="353923"/>
                    <a:pt x="114264" y="352721"/>
                    <a:pt x="112445" y="351488"/>
                  </a:cubicBezTo>
                  <a:lnTo>
                    <a:pt x="113031" y="350285"/>
                  </a:lnTo>
                  <a:lnTo>
                    <a:pt x="122774" y="356976"/>
                  </a:lnTo>
                  <a:lnTo>
                    <a:pt x="122157" y="358178"/>
                  </a:lnTo>
                  <a:cubicBezTo>
                    <a:pt x="120338" y="356976"/>
                    <a:pt x="119074" y="356976"/>
                    <a:pt x="118519" y="358487"/>
                  </a:cubicBezTo>
                  <a:close/>
                  <a:moveTo>
                    <a:pt x="136124" y="379175"/>
                  </a:moveTo>
                  <a:cubicBezTo>
                    <a:pt x="133041" y="385557"/>
                    <a:pt x="133041" y="389504"/>
                    <a:pt x="136741" y="391015"/>
                  </a:cubicBezTo>
                  <a:cubicBezTo>
                    <a:pt x="140441" y="392525"/>
                    <a:pt x="143123" y="390429"/>
                    <a:pt x="145990" y="384047"/>
                  </a:cubicBezTo>
                  <a:cubicBezTo>
                    <a:pt x="148858" y="377664"/>
                    <a:pt x="148734" y="373718"/>
                    <a:pt x="145713" y="372207"/>
                  </a:cubicBezTo>
                  <a:cubicBezTo>
                    <a:pt x="142044" y="370665"/>
                    <a:pt x="139022" y="372793"/>
                    <a:pt x="135970" y="379175"/>
                  </a:cubicBezTo>
                  <a:close/>
                  <a:moveTo>
                    <a:pt x="130667" y="376431"/>
                  </a:moveTo>
                  <a:cubicBezTo>
                    <a:pt x="133361" y="370511"/>
                    <a:pt x="140345" y="367896"/>
                    <a:pt x="146266" y="370590"/>
                  </a:cubicBezTo>
                  <a:cubicBezTo>
                    <a:pt x="152186" y="373285"/>
                    <a:pt x="154801" y="380269"/>
                    <a:pt x="152106" y="386189"/>
                  </a:cubicBezTo>
                  <a:cubicBezTo>
                    <a:pt x="149411" y="392110"/>
                    <a:pt x="142428" y="394725"/>
                    <a:pt x="136507" y="392030"/>
                  </a:cubicBezTo>
                  <a:cubicBezTo>
                    <a:pt x="136378" y="391971"/>
                    <a:pt x="136251" y="391910"/>
                    <a:pt x="136124" y="391847"/>
                  </a:cubicBezTo>
                  <a:cubicBezTo>
                    <a:pt x="130419" y="389296"/>
                    <a:pt x="127863" y="382603"/>
                    <a:pt x="130414" y="376898"/>
                  </a:cubicBezTo>
                  <a:cubicBezTo>
                    <a:pt x="130484" y="376741"/>
                    <a:pt x="130558" y="376585"/>
                    <a:pt x="130636" y="376431"/>
                  </a:cubicBezTo>
                  <a:close/>
                  <a:moveTo>
                    <a:pt x="158909" y="377048"/>
                  </a:moveTo>
                  <a:lnTo>
                    <a:pt x="170039" y="380408"/>
                  </a:lnTo>
                  <a:lnTo>
                    <a:pt x="169731" y="381611"/>
                  </a:lnTo>
                  <a:cubicBezTo>
                    <a:pt x="167295" y="380686"/>
                    <a:pt x="166093" y="381303"/>
                    <a:pt x="165785" y="382813"/>
                  </a:cubicBezTo>
                  <a:lnTo>
                    <a:pt x="161931" y="396133"/>
                  </a:lnTo>
                  <a:cubicBezTo>
                    <a:pt x="161175" y="398501"/>
                    <a:pt x="162483" y="401034"/>
                    <a:pt x="164852" y="401789"/>
                  </a:cubicBezTo>
                  <a:cubicBezTo>
                    <a:pt x="164986" y="401832"/>
                    <a:pt x="165123" y="401868"/>
                    <a:pt x="165260" y="401898"/>
                  </a:cubicBezTo>
                  <a:cubicBezTo>
                    <a:pt x="167904" y="403077"/>
                    <a:pt x="171003" y="401889"/>
                    <a:pt x="172182" y="399245"/>
                  </a:cubicBezTo>
                  <a:cubicBezTo>
                    <a:pt x="172365" y="398832"/>
                    <a:pt x="172495" y="398398"/>
                    <a:pt x="172568" y="397952"/>
                  </a:cubicBezTo>
                  <a:lnTo>
                    <a:pt x="176206" y="386174"/>
                  </a:lnTo>
                  <a:cubicBezTo>
                    <a:pt x="176822" y="384663"/>
                    <a:pt x="175898" y="383738"/>
                    <a:pt x="173462" y="382536"/>
                  </a:cubicBezTo>
                  <a:lnTo>
                    <a:pt x="173770" y="381303"/>
                  </a:lnTo>
                  <a:lnTo>
                    <a:pt x="181971" y="383738"/>
                  </a:lnTo>
                  <a:lnTo>
                    <a:pt x="181663" y="384941"/>
                  </a:lnTo>
                  <a:cubicBezTo>
                    <a:pt x="179258" y="384663"/>
                    <a:pt x="178025" y="385249"/>
                    <a:pt x="177717" y="386482"/>
                  </a:cubicBezTo>
                  <a:lnTo>
                    <a:pt x="174387" y="398014"/>
                  </a:lnTo>
                  <a:cubicBezTo>
                    <a:pt x="172876" y="402885"/>
                    <a:pt x="169515" y="404180"/>
                    <a:pt x="163750" y="402577"/>
                  </a:cubicBezTo>
                  <a:cubicBezTo>
                    <a:pt x="157984" y="400973"/>
                    <a:pt x="156165" y="398014"/>
                    <a:pt x="157367" y="393759"/>
                  </a:cubicBezTo>
                  <a:lnTo>
                    <a:pt x="161314" y="380994"/>
                  </a:lnTo>
                  <a:cubicBezTo>
                    <a:pt x="161931" y="379483"/>
                    <a:pt x="161006" y="378558"/>
                    <a:pt x="158878" y="377911"/>
                  </a:cubicBezTo>
                  <a:close/>
                  <a:moveTo>
                    <a:pt x="206637" y="387376"/>
                  </a:moveTo>
                  <a:lnTo>
                    <a:pt x="218446" y="387376"/>
                  </a:lnTo>
                  <a:lnTo>
                    <a:pt x="218446" y="388610"/>
                  </a:lnTo>
                  <a:cubicBezTo>
                    <a:pt x="216010" y="388610"/>
                    <a:pt x="214808" y="389196"/>
                    <a:pt x="215085" y="390737"/>
                  </a:cubicBezTo>
                  <a:lnTo>
                    <a:pt x="215085" y="404704"/>
                  </a:lnTo>
                  <a:cubicBezTo>
                    <a:pt x="215085" y="407448"/>
                    <a:pt x="216627" y="408959"/>
                    <a:pt x="219957" y="409267"/>
                  </a:cubicBezTo>
                  <a:cubicBezTo>
                    <a:pt x="222777" y="409631"/>
                    <a:pt x="225358" y="407640"/>
                    <a:pt x="225722" y="404820"/>
                  </a:cubicBezTo>
                  <a:cubicBezTo>
                    <a:pt x="225779" y="404382"/>
                    <a:pt x="225779" y="403939"/>
                    <a:pt x="225722" y="403502"/>
                  </a:cubicBezTo>
                  <a:lnTo>
                    <a:pt x="225722" y="391323"/>
                  </a:lnTo>
                  <a:cubicBezTo>
                    <a:pt x="226031" y="389812"/>
                    <a:pt x="224828" y="388918"/>
                    <a:pt x="222084" y="388610"/>
                  </a:cubicBezTo>
                  <a:lnTo>
                    <a:pt x="222084" y="387376"/>
                  </a:lnTo>
                  <a:lnTo>
                    <a:pt x="230594" y="387376"/>
                  </a:lnTo>
                  <a:lnTo>
                    <a:pt x="230594" y="388610"/>
                  </a:lnTo>
                  <a:cubicBezTo>
                    <a:pt x="228158" y="388918"/>
                    <a:pt x="227264" y="389812"/>
                    <a:pt x="227511" y="391323"/>
                  </a:cubicBezTo>
                  <a:lnTo>
                    <a:pt x="227511" y="403193"/>
                  </a:lnTo>
                  <a:cubicBezTo>
                    <a:pt x="227511" y="408034"/>
                    <a:pt x="224427" y="410470"/>
                    <a:pt x="218723" y="410470"/>
                  </a:cubicBezTo>
                  <a:cubicBezTo>
                    <a:pt x="213019" y="410470"/>
                    <a:pt x="210121" y="408466"/>
                    <a:pt x="209936" y="404088"/>
                  </a:cubicBezTo>
                  <a:lnTo>
                    <a:pt x="209936" y="390737"/>
                  </a:lnTo>
                  <a:cubicBezTo>
                    <a:pt x="209936" y="389196"/>
                    <a:pt x="209011" y="388301"/>
                    <a:pt x="206853" y="388610"/>
                  </a:cubicBezTo>
                  <a:close/>
                  <a:moveTo>
                    <a:pt x="231827" y="388918"/>
                  </a:moveTo>
                  <a:lnTo>
                    <a:pt x="231550" y="387685"/>
                  </a:lnTo>
                  <a:lnTo>
                    <a:pt x="239751" y="386482"/>
                  </a:lnTo>
                  <a:lnTo>
                    <a:pt x="253101" y="400449"/>
                  </a:lnTo>
                  <a:lnTo>
                    <a:pt x="253101" y="400449"/>
                  </a:lnTo>
                  <a:lnTo>
                    <a:pt x="251282" y="388610"/>
                  </a:lnTo>
                  <a:cubicBezTo>
                    <a:pt x="251282" y="387068"/>
                    <a:pt x="250080" y="386482"/>
                    <a:pt x="247336" y="386482"/>
                  </a:cubicBezTo>
                  <a:lnTo>
                    <a:pt x="247027" y="385249"/>
                  </a:lnTo>
                  <a:lnTo>
                    <a:pt x="255537" y="384047"/>
                  </a:lnTo>
                  <a:lnTo>
                    <a:pt x="255845" y="385249"/>
                  </a:lnTo>
                  <a:cubicBezTo>
                    <a:pt x="253718" y="385866"/>
                    <a:pt x="252762" y="386791"/>
                    <a:pt x="253101" y="388332"/>
                  </a:cubicBezTo>
                  <a:lnTo>
                    <a:pt x="255845" y="407479"/>
                  </a:lnTo>
                  <a:lnTo>
                    <a:pt x="252762" y="408065"/>
                  </a:lnTo>
                  <a:lnTo>
                    <a:pt x="237346" y="392279"/>
                  </a:lnTo>
                  <a:lnTo>
                    <a:pt x="237346" y="392279"/>
                  </a:lnTo>
                  <a:lnTo>
                    <a:pt x="239473" y="406554"/>
                  </a:lnTo>
                  <a:cubicBezTo>
                    <a:pt x="239473" y="408373"/>
                    <a:pt x="240984" y="408682"/>
                    <a:pt x="243728" y="408065"/>
                  </a:cubicBezTo>
                  <a:lnTo>
                    <a:pt x="244037" y="409298"/>
                  </a:lnTo>
                  <a:lnTo>
                    <a:pt x="234787" y="410501"/>
                  </a:lnTo>
                  <a:lnTo>
                    <a:pt x="234479" y="409298"/>
                  </a:lnTo>
                  <a:cubicBezTo>
                    <a:pt x="236914" y="408990"/>
                    <a:pt x="237839" y="408373"/>
                    <a:pt x="237562" y="406554"/>
                  </a:cubicBezTo>
                  <a:lnTo>
                    <a:pt x="235126" y="390768"/>
                  </a:lnTo>
                  <a:cubicBezTo>
                    <a:pt x="235465" y="388918"/>
                    <a:pt x="234232" y="388301"/>
                    <a:pt x="231704" y="388918"/>
                  </a:cubicBezTo>
                  <a:close/>
                  <a:moveTo>
                    <a:pt x="276472" y="402299"/>
                  </a:moveTo>
                  <a:lnTo>
                    <a:pt x="264632" y="405660"/>
                  </a:lnTo>
                  <a:lnTo>
                    <a:pt x="264324" y="404427"/>
                  </a:lnTo>
                  <a:cubicBezTo>
                    <a:pt x="266452" y="404118"/>
                    <a:pt x="267407" y="402916"/>
                    <a:pt x="266760" y="401343"/>
                  </a:cubicBezTo>
                  <a:lnTo>
                    <a:pt x="262505" y="385927"/>
                  </a:lnTo>
                  <a:cubicBezTo>
                    <a:pt x="262197" y="384417"/>
                    <a:pt x="260963" y="383800"/>
                    <a:pt x="258836" y="384725"/>
                  </a:cubicBezTo>
                  <a:lnTo>
                    <a:pt x="258559" y="383492"/>
                  </a:lnTo>
                  <a:lnTo>
                    <a:pt x="270398" y="380162"/>
                  </a:lnTo>
                  <a:lnTo>
                    <a:pt x="270706" y="381364"/>
                  </a:lnTo>
                  <a:cubicBezTo>
                    <a:pt x="268271" y="381981"/>
                    <a:pt x="267623" y="382875"/>
                    <a:pt x="268271" y="384447"/>
                  </a:cubicBezTo>
                  <a:lnTo>
                    <a:pt x="272526" y="399864"/>
                  </a:lnTo>
                  <a:cubicBezTo>
                    <a:pt x="272834" y="401405"/>
                    <a:pt x="274036" y="401991"/>
                    <a:pt x="276164" y="401097"/>
                  </a:cubicBezTo>
                  <a:close/>
                  <a:moveTo>
                    <a:pt x="273142" y="380439"/>
                  </a:moveTo>
                  <a:lnTo>
                    <a:pt x="272526" y="379206"/>
                  </a:lnTo>
                  <a:lnTo>
                    <a:pt x="282854" y="374951"/>
                  </a:lnTo>
                  <a:lnTo>
                    <a:pt x="283471" y="376184"/>
                  </a:lnTo>
                  <a:cubicBezTo>
                    <a:pt x="281344" y="377078"/>
                    <a:pt x="280727" y="377695"/>
                    <a:pt x="281035" y="378589"/>
                  </a:cubicBezTo>
                  <a:cubicBezTo>
                    <a:pt x="283888" y="382622"/>
                    <a:pt x="286977" y="386483"/>
                    <a:pt x="290285" y="390151"/>
                  </a:cubicBezTo>
                  <a:lnTo>
                    <a:pt x="290285" y="390151"/>
                  </a:lnTo>
                  <a:lnTo>
                    <a:pt x="290285" y="388024"/>
                  </a:lnTo>
                  <a:cubicBezTo>
                    <a:pt x="289977" y="378774"/>
                    <a:pt x="289699" y="374951"/>
                    <a:pt x="289699" y="375876"/>
                  </a:cubicBezTo>
                  <a:cubicBezTo>
                    <a:pt x="289082" y="374643"/>
                    <a:pt x="288157" y="374643"/>
                    <a:pt x="286338" y="375259"/>
                  </a:cubicBezTo>
                  <a:lnTo>
                    <a:pt x="285722" y="374057"/>
                  </a:lnTo>
                  <a:lnTo>
                    <a:pt x="292721" y="371313"/>
                  </a:lnTo>
                  <a:lnTo>
                    <a:pt x="293337" y="372515"/>
                  </a:lnTo>
                  <a:cubicBezTo>
                    <a:pt x="291826" y="373440"/>
                    <a:pt x="291210" y="374334"/>
                    <a:pt x="291518" y="375876"/>
                  </a:cubicBezTo>
                  <a:lnTo>
                    <a:pt x="292104" y="396842"/>
                  </a:lnTo>
                  <a:lnTo>
                    <a:pt x="289699" y="397736"/>
                  </a:lnTo>
                  <a:lnTo>
                    <a:pt x="276626" y="381950"/>
                  </a:lnTo>
                  <a:cubicBezTo>
                    <a:pt x="276189" y="380606"/>
                    <a:pt x="274745" y="379871"/>
                    <a:pt x="273401" y="380308"/>
                  </a:cubicBezTo>
                  <a:cubicBezTo>
                    <a:pt x="273313" y="380337"/>
                    <a:pt x="273227" y="380370"/>
                    <a:pt x="273142" y="380408"/>
                  </a:cubicBezTo>
                  <a:close/>
                  <a:moveTo>
                    <a:pt x="312022" y="360367"/>
                  </a:moveTo>
                  <a:lnTo>
                    <a:pt x="316276" y="367366"/>
                  </a:lnTo>
                  <a:lnTo>
                    <a:pt x="315074" y="367983"/>
                  </a:lnTo>
                  <a:cubicBezTo>
                    <a:pt x="312628" y="364766"/>
                    <a:pt x="308123" y="363961"/>
                    <a:pt x="304714" y="366133"/>
                  </a:cubicBezTo>
                  <a:cubicBezTo>
                    <a:pt x="302895" y="367058"/>
                    <a:pt x="302587" y="368260"/>
                    <a:pt x="303512" y="369494"/>
                  </a:cubicBezTo>
                  <a:lnTo>
                    <a:pt x="306842" y="375259"/>
                  </a:lnTo>
                  <a:cubicBezTo>
                    <a:pt x="309203" y="374538"/>
                    <a:pt x="310532" y="372038"/>
                    <a:pt x="309810" y="369677"/>
                  </a:cubicBezTo>
                  <a:cubicBezTo>
                    <a:pt x="309749" y="369477"/>
                    <a:pt x="309674" y="369282"/>
                    <a:pt x="309586" y="369093"/>
                  </a:cubicBezTo>
                  <a:lnTo>
                    <a:pt x="310819" y="368476"/>
                  </a:lnTo>
                  <a:lnTo>
                    <a:pt x="315351" y="376678"/>
                  </a:lnTo>
                  <a:lnTo>
                    <a:pt x="314149" y="377294"/>
                  </a:lnTo>
                  <a:cubicBezTo>
                    <a:pt x="312547" y="375209"/>
                    <a:pt x="309566" y="374797"/>
                    <a:pt x="307458" y="376369"/>
                  </a:cubicBezTo>
                  <a:lnTo>
                    <a:pt x="311405" y="383060"/>
                  </a:lnTo>
                  <a:cubicBezTo>
                    <a:pt x="312022" y="384602"/>
                    <a:pt x="313224" y="384602"/>
                    <a:pt x="314766" y="383368"/>
                  </a:cubicBezTo>
                  <a:cubicBezTo>
                    <a:pt x="318404" y="381241"/>
                    <a:pt x="319606" y="377603"/>
                    <a:pt x="318404" y="372731"/>
                  </a:cubicBezTo>
                  <a:lnTo>
                    <a:pt x="319606" y="372145"/>
                  </a:lnTo>
                  <a:lnTo>
                    <a:pt x="323861" y="380038"/>
                  </a:lnTo>
                  <a:lnTo>
                    <a:pt x="305362" y="390675"/>
                  </a:lnTo>
                  <a:lnTo>
                    <a:pt x="304745" y="389442"/>
                  </a:lnTo>
                  <a:cubicBezTo>
                    <a:pt x="306873" y="388548"/>
                    <a:pt x="307489" y="387315"/>
                    <a:pt x="306595" y="385804"/>
                  </a:cubicBezTo>
                  <a:lnTo>
                    <a:pt x="298671" y="371837"/>
                  </a:lnTo>
                  <a:cubicBezTo>
                    <a:pt x="298085" y="370295"/>
                    <a:pt x="296544" y="370295"/>
                    <a:pt x="294725" y="371529"/>
                  </a:cubicBezTo>
                  <a:lnTo>
                    <a:pt x="294139" y="370295"/>
                  </a:lnTo>
                  <a:close/>
                  <a:moveTo>
                    <a:pt x="324354" y="355527"/>
                  </a:moveTo>
                  <a:lnTo>
                    <a:pt x="328918" y="361292"/>
                  </a:lnTo>
                  <a:cubicBezTo>
                    <a:pt x="332247" y="358857"/>
                    <a:pt x="332864" y="356421"/>
                    <a:pt x="330737" y="353985"/>
                  </a:cubicBezTo>
                  <a:cubicBezTo>
                    <a:pt x="328609" y="351549"/>
                    <a:pt x="326790" y="351272"/>
                    <a:pt x="324971" y="352783"/>
                  </a:cubicBezTo>
                  <a:cubicBezTo>
                    <a:pt x="323738" y="353677"/>
                    <a:pt x="323429" y="354602"/>
                    <a:pt x="324354" y="355527"/>
                  </a:cubicBezTo>
                  <a:close/>
                  <a:moveTo>
                    <a:pt x="343316" y="359134"/>
                  </a:moveTo>
                  <a:lnTo>
                    <a:pt x="344241" y="358209"/>
                  </a:lnTo>
                  <a:cubicBezTo>
                    <a:pt x="346133" y="359874"/>
                    <a:pt x="346316" y="362758"/>
                    <a:pt x="344651" y="364649"/>
                  </a:cubicBezTo>
                  <a:cubicBezTo>
                    <a:pt x="344354" y="364987"/>
                    <a:pt x="344008" y="365280"/>
                    <a:pt x="343624" y="365516"/>
                  </a:cubicBezTo>
                  <a:cubicBezTo>
                    <a:pt x="341892" y="367299"/>
                    <a:pt x="339042" y="367340"/>
                    <a:pt x="337259" y="365607"/>
                  </a:cubicBezTo>
                  <a:cubicBezTo>
                    <a:pt x="336867" y="365227"/>
                    <a:pt x="336548" y="364778"/>
                    <a:pt x="336317" y="364283"/>
                  </a:cubicBezTo>
                  <a:cubicBezTo>
                    <a:pt x="334806" y="362464"/>
                    <a:pt x="333604" y="361570"/>
                    <a:pt x="332987" y="361570"/>
                  </a:cubicBezTo>
                  <a:cubicBezTo>
                    <a:pt x="332371" y="361570"/>
                    <a:pt x="331168" y="361570"/>
                    <a:pt x="329658" y="362464"/>
                  </a:cubicBezTo>
                  <a:lnTo>
                    <a:pt x="333882" y="367952"/>
                  </a:lnTo>
                  <a:cubicBezTo>
                    <a:pt x="334806" y="369771"/>
                    <a:pt x="336317" y="369771"/>
                    <a:pt x="338136" y="367952"/>
                  </a:cubicBezTo>
                  <a:lnTo>
                    <a:pt x="339061" y="368846"/>
                  </a:lnTo>
                  <a:lnTo>
                    <a:pt x="329812" y="376431"/>
                  </a:lnTo>
                  <a:lnTo>
                    <a:pt x="328887" y="375537"/>
                  </a:lnTo>
                  <a:cubicBezTo>
                    <a:pt x="330706" y="374304"/>
                    <a:pt x="331322" y="373101"/>
                    <a:pt x="330089" y="371590"/>
                  </a:cubicBezTo>
                  <a:lnTo>
                    <a:pt x="320069" y="358826"/>
                  </a:lnTo>
                  <a:cubicBezTo>
                    <a:pt x="319175" y="357623"/>
                    <a:pt x="317941" y="357623"/>
                    <a:pt x="316122" y="359134"/>
                  </a:cubicBezTo>
                  <a:lnTo>
                    <a:pt x="315228" y="358209"/>
                  </a:lnTo>
                  <a:lnTo>
                    <a:pt x="324478" y="350933"/>
                  </a:lnTo>
                  <a:cubicBezTo>
                    <a:pt x="329041" y="347572"/>
                    <a:pt x="332371" y="347264"/>
                    <a:pt x="335115" y="350316"/>
                  </a:cubicBezTo>
                  <a:cubicBezTo>
                    <a:pt x="337242" y="353399"/>
                    <a:pt x="336317" y="356483"/>
                    <a:pt x="332032" y="359720"/>
                  </a:cubicBezTo>
                  <a:lnTo>
                    <a:pt x="332032" y="359720"/>
                  </a:lnTo>
                  <a:cubicBezTo>
                    <a:pt x="334477" y="358154"/>
                    <a:pt x="337639" y="358277"/>
                    <a:pt x="339955" y="360028"/>
                  </a:cubicBezTo>
                  <a:cubicBezTo>
                    <a:pt x="342360" y="361847"/>
                    <a:pt x="343594" y="362464"/>
                    <a:pt x="343902" y="361570"/>
                  </a:cubicBezTo>
                  <a:cubicBezTo>
                    <a:pt x="344519" y="361262"/>
                    <a:pt x="344241" y="360337"/>
                    <a:pt x="343316" y="359134"/>
                  </a:cubicBezTo>
                  <a:close/>
                  <a:moveTo>
                    <a:pt x="352134" y="357901"/>
                  </a:moveTo>
                  <a:lnTo>
                    <a:pt x="345752" y="351734"/>
                  </a:lnTo>
                  <a:lnTo>
                    <a:pt x="346646" y="350840"/>
                  </a:lnTo>
                  <a:cubicBezTo>
                    <a:pt x="351209" y="353553"/>
                    <a:pt x="354847" y="353553"/>
                    <a:pt x="357283" y="350840"/>
                  </a:cubicBezTo>
                  <a:cubicBezTo>
                    <a:pt x="359102" y="348713"/>
                    <a:pt x="359411" y="346894"/>
                    <a:pt x="357591" y="345044"/>
                  </a:cubicBezTo>
                  <a:cubicBezTo>
                    <a:pt x="356697" y="344150"/>
                    <a:pt x="354262" y="344458"/>
                    <a:pt x="350901" y="346277"/>
                  </a:cubicBezTo>
                  <a:cubicBezTo>
                    <a:pt x="346369" y="348713"/>
                    <a:pt x="342700" y="349021"/>
                    <a:pt x="340880" y="346894"/>
                  </a:cubicBezTo>
                  <a:cubicBezTo>
                    <a:pt x="337551" y="343523"/>
                    <a:pt x="337551" y="339874"/>
                    <a:pt x="340880" y="335948"/>
                  </a:cubicBezTo>
                  <a:cubicBezTo>
                    <a:pt x="342070" y="334790"/>
                    <a:pt x="343534" y="333952"/>
                    <a:pt x="345135" y="333513"/>
                  </a:cubicBezTo>
                  <a:cubicBezTo>
                    <a:pt x="345752" y="333204"/>
                    <a:pt x="346060" y="333204"/>
                    <a:pt x="346369" y="332896"/>
                  </a:cubicBezTo>
                  <a:cubicBezTo>
                    <a:pt x="346677" y="332588"/>
                    <a:pt x="346646" y="332002"/>
                    <a:pt x="346369" y="331077"/>
                  </a:cubicBezTo>
                  <a:lnTo>
                    <a:pt x="347263" y="330183"/>
                  </a:lnTo>
                  <a:lnTo>
                    <a:pt x="353028" y="335640"/>
                  </a:lnTo>
                  <a:lnTo>
                    <a:pt x="352134" y="336565"/>
                  </a:lnTo>
                  <a:cubicBezTo>
                    <a:pt x="348188" y="334437"/>
                    <a:pt x="344827" y="334437"/>
                    <a:pt x="342700" y="336565"/>
                  </a:cubicBezTo>
                  <a:cubicBezTo>
                    <a:pt x="341189" y="338384"/>
                    <a:pt x="340880" y="340203"/>
                    <a:pt x="342391" y="341714"/>
                  </a:cubicBezTo>
                  <a:cubicBezTo>
                    <a:pt x="343902" y="343225"/>
                    <a:pt x="345752" y="342639"/>
                    <a:pt x="349082" y="340820"/>
                  </a:cubicBezTo>
                  <a:cubicBezTo>
                    <a:pt x="353953" y="338076"/>
                    <a:pt x="357591" y="338076"/>
                    <a:pt x="360027" y="340203"/>
                  </a:cubicBezTo>
                  <a:cubicBezTo>
                    <a:pt x="363110" y="343533"/>
                    <a:pt x="363110" y="347171"/>
                    <a:pt x="359719" y="351149"/>
                  </a:cubicBezTo>
                  <a:cubicBezTo>
                    <a:pt x="358464" y="352583"/>
                    <a:pt x="356905" y="353720"/>
                    <a:pt x="355156" y="354478"/>
                  </a:cubicBezTo>
                  <a:cubicBezTo>
                    <a:pt x="354570" y="354787"/>
                    <a:pt x="353953" y="354787"/>
                    <a:pt x="353953" y="355095"/>
                  </a:cubicBezTo>
                  <a:cubicBezTo>
                    <a:pt x="353953" y="355403"/>
                    <a:pt x="353645" y="355989"/>
                    <a:pt x="353953" y="356914"/>
                  </a:cubicBezTo>
                  <a:close/>
                  <a:moveTo>
                    <a:pt x="376122" y="329967"/>
                  </a:moveTo>
                  <a:lnTo>
                    <a:pt x="368537" y="339679"/>
                  </a:lnTo>
                  <a:lnTo>
                    <a:pt x="367612" y="338785"/>
                  </a:lnTo>
                  <a:cubicBezTo>
                    <a:pt x="369154" y="336935"/>
                    <a:pt x="369154" y="335702"/>
                    <a:pt x="367920" y="334807"/>
                  </a:cubicBezTo>
                  <a:lnTo>
                    <a:pt x="355032" y="325219"/>
                  </a:lnTo>
                  <a:cubicBezTo>
                    <a:pt x="353830" y="324324"/>
                    <a:pt x="352597" y="324602"/>
                    <a:pt x="351394" y="326452"/>
                  </a:cubicBezTo>
                  <a:lnTo>
                    <a:pt x="350469" y="325527"/>
                  </a:lnTo>
                  <a:lnTo>
                    <a:pt x="358085" y="315815"/>
                  </a:lnTo>
                  <a:lnTo>
                    <a:pt x="358979" y="316709"/>
                  </a:lnTo>
                  <a:cubicBezTo>
                    <a:pt x="357468" y="318528"/>
                    <a:pt x="357468" y="319792"/>
                    <a:pt x="358701" y="320655"/>
                  </a:cubicBezTo>
                  <a:lnTo>
                    <a:pt x="371435" y="330398"/>
                  </a:lnTo>
                  <a:cubicBezTo>
                    <a:pt x="372668" y="331601"/>
                    <a:pt x="373871" y="330984"/>
                    <a:pt x="375104" y="329165"/>
                  </a:cubicBezTo>
                  <a:close/>
                  <a:moveTo>
                    <a:pt x="359719" y="313564"/>
                  </a:moveTo>
                  <a:lnTo>
                    <a:pt x="370664" y="294726"/>
                  </a:lnTo>
                  <a:lnTo>
                    <a:pt x="377663" y="298672"/>
                  </a:lnTo>
                  <a:lnTo>
                    <a:pt x="377047" y="300183"/>
                  </a:lnTo>
                  <a:cubicBezTo>
                    <a:pt x="372792" y="298980"/>
                    <a:pt x="369739" y="299566"/>
                    <a:pt x="367797" y="302619"/>
                  </a:cubicBezTo>
                  <a:lnTo>
                    <a:pt x="383213" y="311868"/>
                  </a:lnTo>
                  <a:cubicBezTo>
                    <a:pt x="384415" y="313102"/>
                    <a:pt x="385649" y="312177"/>
                    <a:pt x="387159" y="309772"/>
                  </a:cubicBezTo>
                  <a:lnTo>
                    <a:pt x="388362" y="310357"/>
                  </a:lnTo>
                  <a:lnTo>
                    <a:pt x="381671" y="321611"/>
                  </a:lnTo>
                  <a:lnTo>
                    <a:pt x="380469" y="320995"/>
                  </a:lnTo>
                  <a:cubicBezTo>
                    <a:pt x="381980" y="318867"/>
                    <a:pt x="381980" y="317356"/>
                    <a:pt x="380469" y="316431"/>
                  </a:cubicBezTo>
                  <a:lnTo>
                    <a:pt x="365053" y="307336"/>
                  </a:lnTo>
                  <a:cubicBezTo>
                    <a:pt x="363234" y="310419"/>
                    <a:pt x="364159" y="313502"/>
                    <a:pt x="367489" y="316431"/>
                  </a:cubicBezTo>
                  <a:lnTo>
                    <a:pt x="366594" y="317665"/>
                  </a:lnTo>
                  <a:close/>
                  <a:moveTo>
                    <a:pt x="372792" y="293801"/>
                  </a:moveTo>
                  <a:lnTo>
                    <a:pt x="371558" y="293184"/>
                  </a:lnTo>
                  <a:lnTo>
                    <a:pt x="375813" y="282855"/>
                  </a:lnTo>
                  <a:lnTo>
                    <a:pt x="377047" y="283472"/>
                  </a:lnTo>
                  <a:cubicBezTo>
                    <a:pt x="376430" y="285291"/>
                    <a:pt x="376430" y="286216"/>
                    <a:pt x="377047" y="286216"/>
                  </a:cubicBezTo>
                  <a:cubicBezTo>
                    <a:pt x="377535" y="286381"/>
                    <a:pt x="378043" y="286485"/>
                    <a:pt x="378557" y="286524"/>
                  </a:cubicBezTo>
                  <a:lnTo>
                    <a:pt x="379174" y="286524"/>
                  </a:lnTo>
                  <a:lnTo>
                    <a:pt x="386759" y="285908"/>
                  </a:lnTo>
                  <a:lnTo>
                    <a:pt x="382196" y="280419"/>
                  </a:lnTo>
                  <a:cubicBezTo>
                    <a:pt x="381610" y="279834"/>
                    <a:pt x="380993" y="279525"/>
                    <a:pt x="380685" y="279217"/>
                  </a:cubicBezTo>
                  <a:cubicBezTo>
                    <a:pt x="379760" y="278909"/>
                    <a:pt x="379174" y="279525"/>
                    <a:pt x="378249" y="281344"/>
                  </a:cubicBezTo>
                  <a:lnTo>
                    <a:pt x="377047" y="280728"/>
                  </a:lnTo>
                  <a:lnTo>
                    <a:pt x="380376" y="272835"/>
                  </a:lnTo>
                  <a:lnTo>
                    <a:pt x="381610" y="273451"/>
                  </a:lnTo>
                  <a:cubicBezTo>
                    <a:pt x="380993" y="275579"/>
                    <a:pt x="381301" y="277089"/>
                    <a:pt x="382504" y="277706"/>
                  </a:cubicBezTo>
                  <a:lnTo>
                    <a:pt x="389811" y="285908"/>
                  </a:lnTo>
                  <a:lnTo>
                    <a:pt x="395268" y="288343"/>
                  </a:lnTo>
                  <a:cubicBezTo>
                    <a:pt x="396779" y="289237"/>
                    <a:pt x="398012" y="288343"/>
                    <a:pt x="398907" y="285908"/>
                  </a:cubicBezTo>
                  <a:lnTo>
                    <a:pt x="400140" y="286524"/>
                  </a:lnTo>
                  <a:lnTo>
                    <a:pt x="395114" y="298364"/>
                  </a:lnTo>
                  <a:lnTo>
                    <a:pt x="393912" y="297747"/>
                  </a:lnTo>
                  <a:cubicBezTo>
                    <a:pt x="395114" y="295311"/>
                    <a:pt x="394806" y="293801"/>
                    <a:pt x="393295" y="293492"/>
                  </a:cubicBezTo>
                  <a:lnTo>
                    <a:pt x="387529" y="291056"/>
                  </a:lnTo>
                  <a:lnTo>
                    <a:pt x="378095" y="291673"/>
                  </a:lnTo>
                  <a:cubicBezTo>
                    <a:pt x="374611" y="291981"/>
                    <a:pt x="373100" y="292598"/>
                    <a:pt x="372792" y="293801"/>
                  </a:cubicBezTo>
                  <a:close/>
                  <a:moveTo>
                    <a:pt x="40544" y="225445"/>
                  </a:moveTo>
                  <a:cubicBezTo>
                    <a:pt x="44136" y="225548"/>
                    <a:pt x="47131" y="222720"/>
                    <a:pt x="47233" y="219129"/>
                  </a:cubicBezTo>
                  <a:cubicBezTo>
                    <a:pt x="47234" y="219107"/>
                    <a:pt x="47234" y="219085"/>
                    <a:pt x="47235" y="219063"/>
                  </a:cubicBezTo>
                  <a:cubicBezTo>
                    <a:pt x="47405" y="215372"/>
                    <a:pt x="44551" y="212242"/>
                    <a:pt x="40860" y="212071"/>
                  </a:cubicBezTo>
                  <a:cubicBezTo>
                    <a:pt x="37169" y="211901"/>
                    <a:pt x="34038" y="214755"/>
                    <a:pt x="33868" y="218447"/>
                  </a:cubicBezTo>
                  <a:cubicBezTo>
                    <a:pt x="33698" y="222138"/>
                    <a:pt x="36552" y="225268"/>
                    <a:pt x="40243" y="225438"/>
                  </a:cubicBezTo>
                  <a:cubicBezTo>
                    <a:pt x="40343" y="225443"/>
                    <a:pt x="40444" y="225445"/>
                    <a:pt x="40544" y="225445"/>
                  </a:cubicBezTo>
                  <a:close/>
                  <a:moveTo>
                    <a:pt x="397550" y="225445"/>
                  </a:moveTo>
                  <a:cubicBezTo>
                    <a:pt x="400953" y="225567"/>
                    <a:pt x="403811" y="222906"/>
                    <a:pt x="403932" y="219503"/>
                  </a:cubicBezTo>
                  <a:cubicBezTo>
                    <a:pt x="403937" y="219356"/>
                    <a:pt x="403937" y="219210"/>
                    <a:pt x="403932" y="219063"/>
                  </a:cubicBezTo>
                  <a:cubicBezTo>
                    <a:pt x="404035" y="215472"/>
                    <a:pt x="401207" y="212477"/>
                    <a:pt x="397615" y="212374"/>
                  </a:cubicBezTo>
                  <a:cubicBezTo>
                    <a:pt x="397594" y="212373"/>
                    <a:pt x="397572" y="212373"/>
                    <a:pt x="397550" y="212373"/>
                  </a:cubicBezTo>
                  <a:cubicBezTo>
                    <a:pt x="393869" y="212406"/>
                    <a:pt x="390893" y="215382"/>
                    <a:pt x="390859" y="219063"/>
                  </a:cubicBezTo>
                  <a:cubicBezTo>
                    <a:pt x="390927" y="222620"/>
                    <a:pt x="393838" y="225463"/>
                    <a:pt x="397396" y="225445"/>
                  </a:cubicBezTo>
                  <a:close/>
                  <a:moveTo>
                    <a:pt x="219063" y="0"/>
                  </a:moveTo>
                  <a:cubicBezTo>
                    <a:pt x="340047" y="0"/>
                    <a:pt x="438125" y="98078"/>
                    <a:pt x="438125" y="219063"/>
                  </a:cubicBezTo>
                  <a:cubicBezTo>
                    <a:pt x="438125" y="340048"/>
                    <a:pt x="340047" y="438126"/>
                    <a:pt x="219063" y="438126"/>
                  </a:cubicBezTo>
                  <a:cubicBezTo>
                    <a:pt x="98078" y="438126"/>
                    <a:pt x="0" y="340048"/>
                    <a:pt x="0" y="219063"/>
                  </a:cubicBezTo>
                  <a:cubicBezTo>
                    <a:pt x="136" y="98159"/>
                    <a:pt x="98159" y="205"/>
                    <a:pt x="219063" y="154"/>
                  </a:cubicBezTo>
                  <a:close/>
                  <a:moveTo>
                    <a:pt x="219063" y="5766"/>
                  </a:moveTo>
                  <a:cubicBezTo>
                    <a:pt x="101432" y="5800"/>
                    <a:pt x="6102" y="101186"/>
                    <a:pt x="6136" y="218817"/>
                  </a:cubicBezTo>
                  <a:cubicBezTo>
                    <a:pt x="6170" y="336447"/>
                    <a:pt x="101556" y="431778"/>
                    <a:pt x="219186" y="431744"/>
                  </a:cubicBezTo>
                  <a:cubicBezTo>
                    <a:pt x="336792" y="431710"/>
                    <a:pt x="432113" y="336361"/>
                    <a:pt x="432113" y="218755"/>
                  </a:cubicBezTo>
                  <a:cubicBezTo>
                    <a:pt x="432079" y="101114"/>
                    <a:pt x="336703" y="5766"/>
                    <a:pt x="219063" y="5766"/>
                  </a:cubicBezTo>
                  <a:close/>
                  <a:moveTo>
                    <a:pt x="219063" y="69866"/>
                  </a:moveTo>
                  <a:cubicBezTo>
                    <a:pt x="301462" y="69866"/>
                    <a:pt x="368259" y="136664"/>
                    <a:pt x="368259" y="219063"/>
                  </a:cubicBezTo>
                  <a:cubicBezTo>
                    <a:pt x="368259" y="301463"/>
                    <a:pt x="301462" y="368260"/>
                    <a:pt x="219063" y="368260"/>
                  </a:cubicBezTo>
                  <a:cubicBezTo>
                    <a:pt x="136663" y="368260"/>
                    <a:pt x="69866" y="301463"/>
                    <a:pt x="69866" y="219063"/>
                  </a:cubicBezTo>
                  <a:cubicBezTo>
                    <a:pt x="69900" y="136678"/>
                    <a:pt x="136678" y="69900"/>
                    <a:pt x="219063" y="69866"/>
                  </a:cubicBezTo>
                  <a:close/>
                  <a:moveTo>
                    <a:pt x="219063" y="73843"/>
                  </a:moveTo>
                  <a:cubicBezTo>
                    <a:pt x="138860" y="73843"/>
                    <a:pt x="73843" y="138860"/>
                    <a:pt x="73843" y="219063"/>
                  </a:cubicBezTo>
                  <a:cubicBezTo>
                    <a:pt x="73843" y="299266"/>
                    <a:pt x="138860" y="364283"/>
                    <a:pt x="219063" y="364283"/>
                  </a:cubicBezTo>
                  <a:cubicBezTo>
                    <a:pt x="299265" y="364283"/>
                    <a:pt x="364282" y="299266"/>
                    <a:pt x="364282" y="219063"/>
                  </a:cubicBezTo>
                  <a:cubicBezTo>
                    <a:pt x="364282" y="138860"/>
                    <a:pt x="299265" y="73843"/>
                    <a:pt x="219063" y="73843"/>
                  </a:cubicBezTo>
                  <a:close/>
                  <a:moveTo>
                    <a:pt x="344241" y="207224"/>
                  </a:moveTo>
                  <a:lnTo>
                    <a:pt x="332371" y="207224"/>
                  </a:lnTo>
                  <a:lnTo>
                    <a:pt x="332371" y="219371"/>
                  </a:lnTo>
                  <a:lnTo>
                    <a:pt x="344241" y="219371"/>
                  </a:lnTo>
                  <a:lnTo>
                    <a:pt x="344241" y="207224"/>
                  </a:lnTo>
                  <a:close/>
                  <a:moveTo>
                    <a:pt x="217521" y="116669"/>
                  </a:moveTo>
                  <a:lnTo>
                    <a:pt x="218754" y="116669"/>
                  </a:lnTo>
                  <a:lnTo>
                    <a:pt x="218754" y="113925"/>
                  </a:lnTo>
                  <a:lnTo>
                    <a:pt x="219957" y="113925"/>
                  </a:lnTo>
                  <a:lnTo>
                    <a:pt x="219957" y="116669"/>
                  </a:lnTo>
                  <a:lnTo>
                    <a:pt x="221190" y="116669"/>
                  </a:lnTo>
                  <a:lnTo>
                    <a:pt x="221190" y="119752"/>
                  </a:lnTo>
                  <a:lnTo>
                    <a:pt x="219957" y="119752"/>
                  </a:lnTo>
                  <a:lnTo>
                    <a:pt x="219957" y="125919"/>
                  </a:lnTo>
                  <a:lnTo>
                    <a:pt x="220882" y="128324"/>
                  </a:lnTo>
                  <a:lnTo>
                    <a:pt x="220882" y="136556"/>
                  </a:lnTo>
                  <a:lnTo>
                    <a:pt x="223287" y="139639"/>
                  </a:lnTo>
                  <a:lnTo>
                    <a:pt x="223287" y="153020"/>
                  </a:lnTo>
                  <a:lnTo>
                    <a:pt x="226647" y="153020"/>
                  </a:lnTo>
                  <a:lnTo>
                    <a:pt x="226647" y="178241"/>
                  </a:lnTo>
                  <a:lnTo>
                    <a:pt x="230285" y="178241"/>
                  </a:lnTo>
                  <a:lnTo>
                    <a:pt x="230285" y="175158"/>
                  </a:lnTo>
                  <a:lnTo>
                    <a:pt x="234232" y="175158"/>
                  </a:lnTo>
                  <a:lnTo>
                    <a:pt x="234232" y="189557"/>
                  </a:lnTo>
                  <a:lnTo>
                    <a:pt x="288620" y="189557"/>
                  </a:lnTo>
                  <a:lnTo>
                    <a:pt x="288620" y="181078"/>
                  </a:lnTo>
                  <a:lnTo>
                    <a:pt x="291703" y="181078"/>
                  </a:lnTo>
                  <a:lnTo>
                    <a:pt x="291703" y="183390"/>
                  </a:lnTo>
                  <a:lnTo>
                    <a:pt x="301724" y="183390"/>
                  </a:lnTo>
                  <a:lnTo>
                    <a:pt x="301724" y="180646"/>
                  </a:lnTo>
                  <a:lnTo>
                    <a:pt x="304807" y="180646"/>
                  </a:lnTo>
                  <a:lnTo>
                    <a:pt x="304807" y="189156"/>
                  </a:lnTo>
                  <a:lnTo>
                    <a:pt x="347664" y="189156"/>
                  </a:lnTo>
                  <a:lnTo>
                    <a:pt x="347664" y="246720"/>
                  </a:lnTo>
                  <a:lnTo>
                    <a:pt x="90832" y="246720"/>
                  </a:lnTo>
                  <a:lnTo>
                    <a:pt x="90832" y="189279"/>
                  </a:lnTo>
                  <a:lnTo>
                    <a:pt x="133657" y="189279"/>
                  </a:lnTo>
                  <a:lnTo>
                    <a:pt x="133657" y="180770"/>
                  </a:lnTo>
                  <a:lnTo>
                    <a:pt x="136741" y="180770"/>
                  </a:lnTo>
                  <a:lnTo>
                    <a:pt x="136741" y="183390"/>
                  </a:lnTo>
                  <a:lnTo>
                    <a:pt x="146761" y="183390"/>
                  </a:lnTo>
                  <a:lnTo>
                    <a:pt x="146761" y="180954"/>
                  </a:lnTo>
                  <a:lnTo>
                    <a:pt x="149844" y="180954"/>
                  </a:lnTo>
                  <a:lnTo>
                    <a:pt x="149844" y="189557"/>
                  </a:lnTo>
                  <a:lnTo>
                    <a:pt x="204171" y="189557"/>
                  </a:lnTo>
                  <a:lnTo>
                    <a:pt x="204171" y="175004"/>
                  </a:lnTo>
                  <a:lnTo>
                    <a:pt x="208117" y="175004"/>
                  </a:lnTo>
                  <a:lnTo>
                    <a:pt x="208117" y="178087"/>
                  </a:lnTo>
                  <a:lnTo>
                    <a:pt x="211755" y="178087"/>
                  </a:lnTo>
                  <a:lnTo>
                    <a:pt x="211755" y="152835"/>
                  </a:lnTo>
                  <a:lnTo>
                    <a:pt x="215085" y="152835"/>
                  </a:lnTo>
                  <a:lnTo>
                    <a:pt x="215085" y="139454"/>
                  </a:lnTo>
                  <a:lnTo>
                    <a:pt x="217521" y="136371"/>
                  </a:lnTo>
                  <a:lnTo>
                    <a:pt x="217521" y="128201"/>
                  </a:lnTo>
                  <a:lnTo>
                    <a:pt x="218446" y="125796"/>
                  </a:lnTo>
                  <a:lnTo>
                    <a:pt x="218446" y="119629"/>
                  </a:lnTo>
                  <a:lnTo>
                    <a:pt x="217213" y="119629"/>
                  </a:lnTo>
                  <a:lnTo>
                    <a:pt x="217213" y="116546"/>
                  </a:lnTo>
                  <a:close/>
                  <a:moveTo>
                    <a:pt x="344241" y="220389"/>
                  </a:moveTo>
                  <a:lnTo>
                    <a:pt x="328825" y="220389"/>
                  </a:lnTo>
                  <a:lnTo>
                    <a:pt x="328825" y="230132"/>
                  </a:lnTo>
                  <a:lnTo>
                    <a:pt x="344241" y="230132"/>
                  </a:lnTo>
                  <a:lnTo>
                    <a:pt x="344241" y="220389"/>
                  </a:lnTo>
                  <a:close/>
                  <a:moveTo>
                    <a:pt x="344241" y="231026"/>
                  </a:moveTo>
                  <a:lnTo>
                    <a:pt x="325988" y="231026"/>
                  </a:lnTo>
                  <a:lnTo>
                    <a:pt x="325988" y="238888"/>
                  </a:lnTo>
                  <a:lnTo>
                    <a:pt x="332155" y="238888"/>
                  </a:lnTo>
                  <a:lnTo>
                    <a:pt x="332155" y="233030"/>
                  </a:lnTo>
                  <a:lnTo>
                    <a:pt x="335516" y="233030"/>
                  </a:lnTo>
                  <a:lnTo>
                    <a:pt x="335516" y="238888"/>
                  </a:lnTo>
                  <a:lnTo>
                    <a:pt x="338229" y="238888"/>
                  </a:lnTo>
                  <a:lnTo>
                    <a:pt x="338229" y="243451"/>
                  </a:lnTo>
                  <a:lnTo>
                    <a:pt x="344395" y="243451"/>
                  </a:lnTo>
                  <a:lnTo>
                    <a:pt x="344395" y="231119"/>
                  </a:lnTo>
                  <a:close/>
                  <a:moveTo>
                    <a:pt x="302001" y="207347"/>
                  </a:moveTo>
                  <a:lnTo>
                    <a:pt x="302001" y="219495"/>
                  </a:lnTo>
                  <a:lnTo>
                    <a:pt x="315351" y="219495"/>
                  </a:lnTo>
                  <a:lnTo>
                    <a:pt x="315351" y="207224"/>
                  </a:lnTo>
                  <a:close/>
                  <a:moveTo>
                    <a:pt x="302001" y="220389"/>
                  </a:moveTo>
                  <a:lnTo>
                    <a:pt x="302001" y="230132"/>
                  </a:lnTo>
                  <a:lnTo>
                    <a:pt x="319915" y="230132"/>
                  </a:lnTo>
                  <a:lnTo>
                    <a:pt x="319915" y="220389"/>
                  </a:lnTo>
                  <a:close/>
                  <a:moveTo>
                    <a:pt x="302001" y="231026"/>
                  </a:moveTo>
                  <a:lnTo>
                    <a:pt x="302001" y="243359"/>
                  </a:lnTo>
                  <a:lnTo>
                    <a:pt x="310202" y="243359"/>
                  </a:lnTo>
                  <a:lnTo>
                    <a:pt x="310202" y="238888"/>
                  </a:lnTo>
                  <a:lnTo>
                    <a:pt x="312330" y="238888"/>
                  </a:lnTo>
                  <a:lnTo>
                    <a:pt x="312330" y="233030"/>
                  </a:lnTo>
                  <a:lnTo>
                    <a:pt x="315968" y="233030"/>
                  </a:lnTo>
                  <a:lnTo>
                    <a:pt x="315968" y="238888"/>
                  </a:lnTo>
                  <a:lnTo>
                    <a:pt x="322967" y="238888"/>
                  </a:lnTo>
                  <a:lnTo>
                    <a:pt x="322967" y="230903"/>
                  </a:lnTo>
                  <a:close/>
                  <a:moveTo>
                    <a:pt x="302001" y="195785"/>
                  </a:moveTo>
                  <a:lnTo>
                    <a:pt x="302001" y="206114"/>
                  </a:lnTo>
                  <a:lnTo>
                    <a:pt x="315351" y="206114"/>
                  </a:lnTo>
                  <a:lnTo>
                    <a:pt x="315351" y="195723"/>
                  </a:lnTo>
                  <a:close/>
                  <a:moveTo>
                    <a:pt x="329750" y="196093"/>
                  </a:moveTo>
                  <a:lnTo>
                    <a:pt x="318496" y="196093"/>
                  </a:lnTo>
                  <a:lnTo>
                    <a:pt x="318496" y="218262"/>
                  </a:lnTo>
                  <a:lnTo>
                    <a:pt x="322134" y="218262"/>
                  </a:lnTo>
                  <a:lnTo>
                    <a:pt x="322134" y="227696"/>
                  </a:lnTo>
                  <a:lnTo>
                    <a:pt x="327006" y="227696"/>
                  </a:lnTo>
                  <a:lnTo>
                    <a:pt x="327006" y="218138"/>
                  </a:lnTo>
                  <a:lnTo>
                    <a:pt x="329750" y="218138"/>
                  </a:lnTo>
                  <a:lnTo>
                    <a:pt x="329750" y="195970"/>
                  </a:lnTo>
                  <a:close/>
                  <a:moveTo>
                    <a:pt x="301785" y="186843"/>
                  </a:moveTo>
                  <a:lnTo>
                    <a:pt x="291765" y="186843"/>
                  </a:lnTo>
                  <a:lnTo>
                    <a:pt x="291765" y="190173"/>
                  </a:lnTo>
                  <a:lnTo>
                    <a:pt x="301785" y="190173"/>
                  </a:lnTo>
                  <a:lnTo>
                    <a:pt x="301785" y="186473"/>
                  </a:lnTo>
                  <a:close/>
                  <a:moveTo>
                    <a:pt x="299041" y="194428"/>
                  </a:moveTo>
                  <a:lnTo>
                    <a:pt x="291148" y="194428"/>
                  </a:lnTo>
                  <a:lnTo>
                    <a:pt x="291148" y="243667"/>
                  </a:lnTo>
                  <a:lnTo>
                    <a:pt x="299041" y="243667"/>
                  </a:lnTo>
                  <a:lnTo>
                    <a:pt x="299041" y="194151"/>
                  </a:lnTo>
                  <a:close/>
                  <a:moveTo>
                    <a:pt x="233030" y="205374"/>
                  </a:moveTo>
                  <a:lnTo>
                    <a:pt x="229391" y="205374"/>
                  </a:lnTo>
                  <a:lnTo>
                    <a:pt x="229391" y="211139"/>
                  </a:lnTo>
                  <a:lnTo>
                    <a:pt x="233030" y="211139"/>
                  </a:lnTo>
                  <a:lnTo>
                    <a:pt x="233030" y="205374"/>
                  </a:lnTo>
                  <a:close/>
                  <a:moveTo>
                    <a:pt x="287726" y="205374"/>
                  </a:moveTo>
                  <a:lnTo>
                    <a:pt x="284365" y="205374"/>
                  </a:lnTo>
                  <a:lnTo>
                    <a:pt x="284365" y="212373"/>
                  </a:lnTo>
                  <a:lnTo>
                    <a:pt x="280110" y="212373"/>
                  </a:lnTo>
                  <a:lnTo>
                    <a:pt x="280110" y="205374"/>
                  </a:lnTo>
                  <a:lnTo>
                    <a:pt x="276472" y="205374"/>
                  </a:lnTo>
                  <a:lnTo>
                    <a:pt x="276472" y="212373"/>
                  </a:lnTo>
                  <a:lnTo>
                    <a:pt x="272217" y="212373"/>
                  </a:lnTo>
                  <a:lnTo>
                    <a:pt x="272217" y="205374"/>
                  </a:lnTo>
                  <a:lnTo>
                    <a:pt x="268702" y="205374"/>
                  </a:lnTo>
                  <a:lnTo>
                    <a:pt x="268702" y="212373"/>
                  </a:lnTo>
                  <a:lnTo>
                    <a:pt x="264448" y="212373"/>
                  </a:lnTo>
                  <a:lnTo>
                    <a:pt x="264448" y="205374"/>
                  </a:lnTo>
                  <a:lnTo>
                    <a:pt x="260686" y="205374"/>
                  </a:lnTo>
                  <a:lnTo>
                    <a:pt x="260686" y="212373"/>
                  </a:lnTo>
                  <a:lnTo>
                    <a:pt x="256369" y="212373"/>
                  </a:lnTo>
                  <a:lnTo>
                    <a:pt x="256369" y="205374"/>
                  </a:lnTo>
                  <a:lnTo>
                    <a:pt x="252762" y="205374"/>
                  </a:lnTo>
                  <a:lnTo>
                    <a:pt x="252762" y="212373"/>
                  </a:lnTo>
                  <a:lnTo>
                    <a:pt x="248507" y="212373"/>
                  </a:lnTo>
                  <a:lnTo>
                    <a:pt x="248507" y="205374"/>
                  </a:lnTo>
                  <a:lnTo>
                    <a:pt x="244869" y="205374"/>
                  </a:lnTo>
                  <a:lnTo>
                    <a:pt x="244869" y="212373"/>
                  </a:lnTo>
                  <a:lnTo>
                    <a:pt x="240614" y="212373"/>
                  </a:lnTo>
                  <a:lnTo>
                    <a:pt x="240614" y="205374"/>
                  </a:lnTo>
                  <a:lnTo>
                    <a:pt x="236976" y="205374"/>
                  </a:lnTo>
                  <a:lnTo>
                    <a:pt x="236976" y="211139"/>
                  </a:lnTo>
                  <a:lnTo>
                    <a:pt x="238178" y="211139"/>
                  </a:lnTo>
                  <a:lnTo>
                    <a:pt x="238178" y="214223"/>
                  </a:lnTo>
                  <a:lnTo>
                    <a:pt x="287726" y="214223"/>
                  </a:lnTo>
                  <a:lnTo>
                    <a:pt x="287726" y="205374"/>
                  </a:lnTo>
                  <a:close/>
                  <a:moveTo>
                    <a:pt x="281559" y="215425"/>
                  </a:moveTo>
                  <a:lnTo>
                    <a:pt x="275393" y="215425"/>
                  </a:lnTo>
                  <a:lnTo>
                    <a:pt x="275393" y="226340"/>
                  </a:lnTo>
                  <a:lnTo>
                    <a:pt x="281559" y="226340"/>
                  </a:lnTo>
                  <a:lnTo>
                    <a:pt x="281559" y="215425"/>
                  </a:lnTo>
                  <a:close/>
                  <a:moveTo>
                    <a:pt x="274252" y="215425"/>
                  </a:moveTo>
                  <a:lnTo>
                    <a:pt x="268086" y="215425"/>
                  </a:lnTo>
                  <a:lnTo>
                    <a:pt x="268086" y="226340"/>
                  </a:lnTo>
                  <a:lnTo>
                    <a:pt x="274252" y="226340"/>
                  </a:lnTo>
                  <a:lnTo>
                    <a:pt x="274252" y="215425"/>
                  </a:lnTo>
                  <a:close/>
                  <a:moveTo>
                    <a:pt x="267253" y="215425"/>
                  </a:moveTo>
                  <a:lnTo>
                    <a:pt x="261087" y="215425"/>
                  </a:lnTo>
                  <a:lnTo>
                    <a:pt x="261087" y="226340"/>
                  </a:lnTo>
                  <a:lnTo>
                    <a:pt x="267253" y="226340"/>
                  </a:lnTo>
                  <a:lnTo>
                    <a:pt x="267253" y="215425"/>
                  </a:lnTo>
                  <a:close/>
                  <a:moveTo>
                    <a:pt x="287633" y="215425"/>
                  </a:moveTo>
                  <a:lnTo>
                    <a:pt x="282453" y="215425"/>
                  </a:lnTo>
                  <a:lnTo>
                    <a:pt x="282453" y="226340"/>
                  </a:lnTo>
                  <a:lnTo>
                    <a:pt x="287633" y="226340"/>
                  </a:lnTo>
                  <a:lnTo>
                    <a:pt x="287633" y="215425"/>
                  </a:lnTo>
                  <a:close/>
                  <a:moveTo>
                    <a:pt x="287633" y="227265"/>
                  </a:moveTo>
                  <a:lnTo>
                    <a:pt x="242125" y="227265"/>
                  </a:lnTo>
                  <a:lnTo>
                    <a:pt x="242125" y="243359"/>
                  </a:lnTo>
                  <a:lnTo>
                    <a:pt x="259144" y="243359"/>
                  </a:lnTo>
                  <a:lnTo>
                    <a:pt x="259144" y="229639"/>
                  </a:lnTo>
                  <a:lnTo>
                    <a:pt x="262228" y="229639"/>
                  </a:lnTo>
                  <a:lnTo>
                    <a:pt x="262228" y="243297"/>
                  </a:lnTo>
                  <a:lnTo>
                    <a:pt x="266174" y="243297"/>
                  </a:lnTo>
                  <a:lnTo>
                    <a:pt x="266174" y="229639"/>
                  </a:lnTo>
                  <a:lnTo>
                    <a:pt x="269257" y="229639"/>
                  </a:lnTo>
                  <a:lnTo>
                    <a:pt x="269257" y="243297"/>
                  </a:lnTo>
                  <a:lnTo>
                    <a:pt x="273204" y="243297"/>
                  </a:lnTo>
                  <a:lnTo>
                    <a:pt x="273204" y="229639"/>
                  </a:lnTo>
                  <a:lnTo>
                    <a:pt x="276287" y="229639"/>
                  </a:lnTo>
                  <a:lnTo>
                    <a:pt x="276287" y="243297"/>
                  </a:lnTo>
                  <a:lnTo>
                    <a:pt x="280234" y="243297"/>
                  </a:lnTo>
                  <a:lnTo>
                    <a:pt x="280234" y="229639"/>
                  </a:lnTo>
                  <a:lnTo>
                    <a:pt x="283317" y="229639"/>
                  </a:lnTo>
                  <a:lnTo>
                    <a:pt x="283317" y="243297"/>
                  </a:lnTo>
                  <a:lnTo>
                    <a:pt x="287572" y="243297"/>
                  </a:lnTo>
                  <a:lnTo>
                    <a:pt x="287572" y="227265"/>
                  </a:lnTo>
                  <a:close/>
                  <a:moveTo>
                    <a:pt x="344241" y="195723"/>
                  </a:moveTo>
                  <a:lnTo>
                    <a:pt x="332371" y="195723"/>
                  </a:lnTo>
                  <a:lnTo>
                    <a:pt x="332371" y="206052"/>
                  </a:lnTo>
                  <a:lnTo>
                    <a:pt x="344241" y="206052"/>
                  </a:lnTo>
                  <a:lnTo>
                    <a:pt x="344241" y="195723"/>
                  </a:lnTo>
                  <a:close/>
                  <a:moveTo>
                    <a:pt x="221190" y="211139"/>
                  </a:moveTo>
                  <a:lnTo>
                    <a:pt x="225136" y="211139"/>
                  </a:lnTo>
                  <a:lnTo>
                    <a:pt x="225136" y="205374"/>
                  </a:lnTo>
                  <a:lnTo>
                    <a:pt x="221190" y="205374"/>
                  </a:lnTo>
                  <a:lnTo>
                    <a:pt x="221190" y="211139"/>
                  </a:lnTo>
                  <a:close/>
                  <a:moveTo>
                    <a:pt x="93884" y="207224"/>
                  </a:moveTo>
                  <a:lnTo>
                    <a:pt x="93884" y="219371"/>
                  </a:lnTo>
                  <a:lnTo>
                    <a:pt x="105724" y="219371"/>
                  </a:lnTo>
                  <a:lnTo>
                    <a:pt x="105724" y="207224"/>
                  </a:lnTo>
                  <a:close/>
                  <a:moveTo>
                    <a:pt x="93884" y="220266"/>
                  </a:moveTo>
                  <a:lnTo>
                    <a:pt x="93884" y="230009"/>
                  </a:lnTo>
                  <a:lnTo>
                    <a:pt x="109300" y="230009"/>
                  </a:lnTo>
                  <a:lnTo>
                    <a:pt x="109300" y="220389"/>
                  </a:lnTo>
                  <a:close/>
                  <a:moveTo>
                    <a:pt x="93884" y="230903"/>
                  </a:moveTo>
                  <a:lnTo>
                    <a:pt x="93884" y="243236"/>
                  </a:lnTo>
                  <a:lnTo>
                    <a:pt x="100050" y="243236"/>
                  </a:lnTo>
                  <a:lnTo>
                    <a:pt x="100050" y="238888"/>
                  </a:lnTo>
                  <a:lnTo>
                    <a:pt x="102764" y="238888"/>
                  </a:lnTo>
                  <a:lnTo>
                    <a:pt x="102764" y="233030"/>
                  </a:lnTo>
                  <a:lnTo>
                    <a:pt x="106124" y="233030"/>
                  </a:lnTo>
                  <a:lnTo>
                    <a:pt x="106124" y="238888"/>
                  </a:lnTo>
                  <a:lnTo>
                    <a:pt x="112291" y="238888"/>
                  </a:lnTo>
                  <a:lnTo>
                    <a:pt x="112291" y="230903"/>
                  </a:lnTo>
                  <a:close/>
                  <a:moveTo>
                    <a:pt x="136402" y="207224"/>
                  </a:moveTo>
                  <a:lnTo>
                    <a:pt x="123051" y="207224"/>
                  </a:lnTo>
                  <a:lnTo>
                    <a:pt x="123051" y="219371"/>
                  </a:lnTo>
                  <a:lnTo>
                    <a:pt x="136402" y="219371"/>
                  </a:lnTo>
                  <a:lnTo>
                    <a:pt x="136402" y="207224"/>
                  </a:lnTo>
                  <a:close/>
                  <a:moveTo>
                    <a:pt x="136402" y="220266"/>
                  </a:moveTo>
                  <a:lnTo>
                    <a:pt x="118488" y="220266"/>
                  </a:lnTo>
                  <a:lnTo>
                    <a:pt x="118488" y="230009"/>
                  </a:lnTo>
                  <a:lnTo>
                    <a:pt x="136402" y="230009"/>
                  </a:lnTo>
                  <a:lnTo>
                    <a:pt x="136402" y="220389"/>
                  </a:lnTo>
                  <a:close/>
                  <a:moveTo>
                    <a:pt x="136402" y="230903"/>
                  </a:moveTo>
                  <a:lnTo>
                    <a:pt x="115436" y="230903"/>
                  </a:lnTo>
                  <a:lnTo>
                    <a:pt x="115436" y="238888"/>
                  </a:lnTo>
                  <a:lnTo>
                    <a:pt x="122435" y="238888"/>
                  </a:lnTo>
                  <a:lnTo>
                    <a:pt x="122435" y="233030"/>
                  </a:lnTo>
                  <a:lnTo>
                    <a:pt x="126073" y="233030"/>
                  </a:lnTo>
                  <a:lnTo>
                    <a:pt x="126073" y="238888"/>
                  </a:lnTo>
                  <a:lnTo>
                    <a:pt x="128200" y="238888"/>
                  </a:lnTo>
                  <a:lnTo>
                    <a:pt x="128200" y="243451"/>
                  </a:lnTo>
                  <a:lnTo>
                    <a:pt x="136402" y="243451"/>
                  </a:lnTo>
                  <a:lnTo>
                    <a:pt x="136402" y="231119"/>
                  </a:lnTo>
                  <a:close/>
                  <a:moveTo>
                    <a:pt x="136402" y="195661"/>
                  </a:moveTo>
                  <a:lnTo>
                    <a:pt x="123051" y="195661"/>
                  </a:lnTo>
                  <a:lnTo>
                    <a:pt x="123051" y="205990"/>
                  </a:lnTo>
                  <a:lnTo>
                    <a:pt x="136402" y="205990"/>
                  </a:lnTo>
                  <a:lnTo>
                    <a:pt x="136402" y="195723"/>
                  </a:lnTo>
                  <a:close/>
                  <a:moveTo>
                    <a:pt x="108653" y="195970"/>
                  </a:moveTo>
                  <a:lnTo>
                    <a:pt x="108653" y="218138"/>
                  </a:lnTo>
                  <a:lnTo>
                    <a:pt x="111458" y="218138"/>
                  </a:lnTo>
                  <a:lnTo>
                    <a:pt x="111458" y="227573"/>
                  </a:lnTo>
                  <a:lnTo>
                    <a:pt x="116330" y="227573"/>
                  </a:lnTo>
                  <a:lnTo>
                    <a:pt x="116330" y="218138"/>
                  </a:lnTo>
                  <a:lnTo>
                    <a:pt x="119968" y="218138"/>
                  </a:lnTo>
                  <a:lnTo>
                    <a:pt x="119968" y="195970"/>
                  </a:lnTo>
                  <a:close/>
                  <a:moveTo>
                    <a:pt x="136617" y="186720"/>
                  </a:moveTo>
                  <a:lnTo>
                    <a:pt x="136617" y="190050"/>
                  </a:lnTo>
                  <a:lnTo>
                    <a:pt x="146638" y="190050"/>
                  </a:lnTo>
                  <a:lnTo>
                    <a:pt x="146638" y="186473"/>
                  </a:lnTo>
                  <a:close/>
                  <a:moveTo>
                    <a:pt x="139361" y="194305"/>
                  </a:moveTo>
                  <a:lnTo>
                    <a:pt x="139361" y="243667"/>
                  </a:lnTo>
                  <a:lnTo>
                    <a:pt x="147254" y="243667"/>
                  </a:lnTo>
                  <a:lnTo>
                    <a:pt x="147254" y="194151"/>
                  </a:lnTo>
                  <a:close/>
                  <a:moveTo>
                    <a:pt x="205281" y="205528"/>
                  </a:moveTo>
                  <a:lnTo>
                    <a:pt x="205281" y="211139"/>
                  </a:lnTo>
                  <a:lnTo>
                    <a:pt x="208919" y="211139"/>
                  </a:lnTo>
                  <a:lnTo>
                    <a:pt x="208919" y="205374"/>
                  </a:lnTo>
                  <a:close/>
                  <a:moveTo>
                    <a:pt x="150276" y="205528"/>
                  </a:moveTo>
                  <a:lnTo>
                    <a:pt x="150276" y="214223"/>
                  </a:lnTo>
                  <a:lnTo>
                    <a:pt x="199916" y="214223"/>
                  </a:lnTo>
                  <a:lnTo>
                    <a:pt x="199916" y="211139"/>
                  </a:lnTo>
                  <a:lnTo>
                    <a:pt x="201118" y="211139"/>
                  </a:lnTo>
                  <a:lnTo>
                    <a:pt x="201118" y="205374"/>
                  </a:lnTo>
                  <a:lnTo>
                    <a:pt x="197480" y="205374"/>
                  </a:lnTo>
                  <a:lnTo>
                    <a:pt x="197480" y="212373"/>
                  </a:lnTo>
                  <a:lnTo>
                    <a:pt x="193225" y="212373"/>
                  </a:lnTo>
                  <a:lnTo>
                    <a:pt x="193225" y="205374"/>
                  </a:lnTo>
                  <a:lnTo>
                    <a:pt x="189587" y="205374"/>
                  </a:lnTo>
                  <a:lnTo>
                    <a:pt x="189587" y="212373"/>
                  </a:lnTo>
                  <a:lnTo>
                    <a:pt x="185455" y="212373"/>
                  </a:lnTo>
                  <a:lnTo>
                    <a:pt x="185455" y="205374"/>
                  </a:lnTo>
                  <a:lnTo>
                    <a:pt x="181663" y="205374"/>
                  </a:lnTo>
                  <a:lnTo>
                    <a:pt x="181663" y="212373"/>
                  </a:lnTo>
                  <a:lnTo>
                    <a:pt x="177408" y="212373"/>
                  </a:lnTo>
                  <a:lnTo>
                    <a:pt x="177408" y="205374"/>
                  </a:lnTo>
                  <a:lnTo>
                    <a:pt x="173770" y="205374"/>
                  </a:lnTo>
                  <a:lnTo>
                    <a:pt x="173770" y="212373"/>
                  </a:lnTo>
                  <a:lnTo>
                    <a:pt x="169515" y="212373"/>
                  </a:lnTo>
                  <a:lnTo>
                    <a:pt x="169515" y="205374"/>
                  </a:lnTo>
                  <a:lnTo>
                    <a:pt x="165877" y="205374"/>
                  </a:lnTo>
                  <a:lnTo>
                    <a:pt x="165877" y="212373"/>
                  </a:lnTo>
                  <a:lnTo>
                    <a:pt x="161622" y="212373"/>
                  </a:lnTo>
                  <a:lnTo>
                    <a:pt x="161622" y="205374"/>
                  </a:lnTo>
                  <a:lnTo>
                    <a:pt x="157984" y="205374"/>
                  </a:lnTo>
                  <a:lnTo>
                    <a:pt x="157984" y="212373"/>
                  </a:lnTo>
                  <a:lnTo>
                    <a:pt x="153729" y="212373"/>
                  </a:lnTo>
                  <a:lnTo>
                    <a:pt x="153729" y="205374"/>
                  </a:lnTo>
                  <a:close/>
                  <a:moveTo>
                    <a:pt x="156658" y="215579"/>
                  </a:moveTo>
                  <a:lnTo>
                    <a:pt x="156658" y="226494"/>
                  </a:lnTo>
                  <a:lnTo>
                    <a:pt x="162825" y="226494"/>
                  </a:lnTo>
                  <a:lnTo>
                    <a:pt x="162825" y="215425"/>
                  </a:lnTo>
                  <a:close/>
                  <a:moveTo>
                    <a:pt x="163657" y="215579"/>
                  </a:moveTo>
                  <a:lnTo>
                    <a:pt x="163657" y="226494"/>
                  </a:lnTo>
                  <a:lnTo>
                    <a:pt x="169824" y="226494"/>
                  </a:lnTo>
                  <a:lnTo>
                    <a:pt x="169824" y="215425"/>
                  </a:lnTo>
                  <a:close/>
                  <a:moveTo>
                    <a:pt x="170656" y="215579"/>
                  </a:moveTo>
                  <a:lnTo>
                    <a:pt x="170656" y="226494"/>
                  </a:lnTo>
                  <a:lnTo>
                    <a:pt x="176822" y="226494"/>
                  </a:lnTo>
                  <a:lnTo>
                    <a:pt x="176822" y="215425"/>
                  </a:lnTo>
                  <a:close/>
                  <a:moveTo>
                    <a:pt x="150276" y="215579"/>
                  </a:moveTo>
                  <a:lnTo>
                    <a:pt x="150276" y="226494"/>
                  </a:lnTo>
                  <a:lnTo>
                    <a:pt x="155548" y="226494"/>
                  </a:lnTo>
                  <a:lnTo>
                    <a:pt x="155548" y="215425"/>
                  </a:lnTo>
                  <a:close/>
                  <a:moveTo>
                    <a:pt x="150276" y="227419"/>
                  </a:moveTo>
                  <a:lnTo>
                    <a:pt x="150276" y="243513"/>
                  </a:lnTo>
                  <a:lnTo>
                    <a:pt x="154623" y="243513"/>
                  </a:lnTo>
                  <a:lnTo>
                    <a:pt x="154623" y="229639"/>
                  </a:lnTo>
                  <a:lnTo>
                    <a:pt x="157707" y="229639"/>
                  </a:lnTo>
                  <a:lnTo>
                    <a:pt x="157707" y="243297"/>
                  </a:lnTo>
                  <a:lnTo>
                    <a:pt x="161653" y="243297"/>
                  </a:lnTo>
                  <a:lnTo>
                    <a:pt x="161653" y="229639"/>
                  </a:lnTo>
                  <a:lnTo>
                    <a:pt x="164736" y="229639"/>
                  </a:lnTo>
                  <a:lnTo>
                    <a:pt x="164736" y="243297"/>
                  </a:lnTo>
                  <a:lnTo>
                    <a:pt x="168683" y="243297"/>
                  </a:lnTo>
                  <a:lnTo>
                    <a:pt x="168683" y="229639"/>
                  </a:lnTo>
                  <a:lnTo>
                    <a:pt x="171766" y="229639"/>
                  </a:lnTo>
                  <a:lnTo>
                    <a:pt x="171766" y="243297"/>
                  </a:lnTo>
                  <a:lnTo>
                    <a:pt x="175589" y="243297"/>
                  </a:lnTo>
                  <a:lnTo>
                    <a:pt x="175589" y="229639"/>
                  </a:lnTo>
                  <a:lnTo>
                    <a:pt x="178672" y="229639"/>
                  </a:lnTo>
                  <a:lnTo>
                    <a:pt x="178672" y="243297"/>
                  </a:lnTo>
                  <a:lnTo>
                    <a:pt x="195692" y="243297"/>
                  </a:lnTo>
                  <a:lnTo>
                    <a:pt x="195692" y="227265"/>
                  </a:lnTo>
                  <a:close/>
                  <a:moveTo>
                    <a:pt x="93884" y="195723"/>
                  </a:moveTo>
                  <a:lnTo>
                    <a:pt x="93884" y="206052"/>
                  </a:lnTo>
                  <a:lnTo>
                    <a:pt x="105724" y="206052"/>
                  </a:lnTo>
                  <a:lnTo>
                    <a:pt x="105724" y="195723"/>
                  </a:lnTo>
                  <a:close/>
                  <a:moveTo>
                    <a:pt x="217213" y="211139"/>
                  </a:moveTo>
                  <a:lnTo>
                    <a:pt x="217213" y="205374"/>
                  </a:lnTo>
                  <a:lnTo>
                    <a:pt x="213204" y="205374"/>
                  </a:lnTo>
                  <a:lnTo>
                    <a:pt x="213204" y="211139"/>
                  </a:lnTo>
                  <a:close/>
                  <a:moveTo>
                    <a:pt x="221467" y="152805"/>
                  </a:moveTo>
                  <a:lnTo>
                    <a:pt x="221467" y="141273"/>
                  </a:lnTo>
                  <a:lnTo>
                    <a:pt x="219063" y="139763"/>
                  </a:lnTo>
                  <a:lnTo>
                    <a:pt x="216627" y="141273"/>
                  </a:lnTo>
                  <a:lnTo>
                    <a:pt x="216627" y="152835"/>
                  </a:lnTo>
                  <a:close/>
                  <a:moveTo>
                    <a:pt x="223595" y="178025"/>
                  </a:moveTo>
                  <a:lnTo>
                    <a:pt x="223595" y="156443"/>
                  </a:lnTo>
                  <a:lnTo>
                    <a:pt x="214808" y="156443"/>
                  </a:lnTo>
                  <a:lnTo>
                    <a:pt x="214808" y="178025"/>
                  </a:lnTo>
                  <a:close/>
                  <a:moveTo>
                    <a:pt x="230285" y="189557"/>
                  </a:moveTo>
                  <a:lnTo>
                    <a:pt x="230285" y="182003"/>
                  </a:lnTo>
                  <a:lnTo>
                    <a:pt x="207809" y="182003"/>
                  </a:lnTo>
                  <a:lnTo>
                    <a:pt x="207809" y="189557"/>
                  </a:lnTo>
                  <a:close/>
                  <a:moveTo>
                    <a:pt x="219063" y="194767"/>
                  </a:moveTo>
                  <a:cubicBezTo>
                    <a:pt x="220203" y="194733"/>
                    <a:pt x="221155" y="195629"/>
                    <a:pt x="221190" y="196770"/>
                  </a:cubicBezTo>
                  <a:cubicBezTo>
                    <a:pt x="221191" y="196811"/>
                    <a:pt x="221191" y="196853"/>
                    <a:pt x="221190" y="196895"/>
                  </a:cubicBezTo>
                  <a:lnTo>
                    <a:pt x="221190" y="197481"/>
                  </a:lnTo>
                  <a:lnTo>
                    <a:pt x="225136" y="197481"/>
                  </a:lnTo>
                  <a:lnTo>
                    <a:pt x="225136" y="196895"/>
                  </a:lnTo>
                  <a:cubicBezTo>
                    <a:pt x="225102" y="195754"/>
                    <a:pt x="225998" y="194802"/>
                    <a:pt x="227139" y="194767"/>
                  </a:cubicBezTo>
                  <a:cubicBezTo>
                    <a:pt x="227180" y="194766"/>
                    <a:pt x="227222" y="194766"/>
                    <a:pt x="227264" y="194767"/>
                  </a:cubicBezTo>
                  <a:lnTo>
                    <a:pt x="227264" y="194767"/>
                  </a:lnTo>
                  <a:cubicBezTo>
                    <a:pt x="228404" y="194733"/>
                    <a:pt x="229357" y="195629"/>
                    <a:pt x="229391" y="196770"/>
                  </a:cubicBezTo>
                  <a:cubicBezTo>
                    <a:pt x="229393" y="196811"/>
                    <a:pt x="229393" y="196853"/>
                    <a:pt x="229391" y="196895"/>
                  </a:cubicBezTo>
                  <a:lnTo>
                    <a:pt x="229391" y="197481"/>
                  </a:lnTo>
                  <a:lnTo>
                    <a:pt x="233338" y="197481"/>
                  </a:lnTo>
                  <a:lnTo>
                    <a:pt x="233338" y="196895"/>
                  </a:lnTo>
                  <a:cubicBezTo>
                    <a:pt x="233303" y="195754"/>
                    <a:pt x="234200" y="194802"/>
                    <a:pt x="235340" y="194767"/>
                  </a:cubicBezTo>
                  <a:cubicBezTo>
                    <a:pt x="235382" y="194766"/>
                    <a:pt x="235424" y="194766"/>
                    <a:pt x="235465" y="194767"/>
                  </a:cubicBezTo>
                  <a:lnTo>
                    <a:pt x="235465" y="194767"/>
                  </a:lnTo>
                  <a:cubicBezTo>
                    <a:pt x="236606" y="194733"/>
                    <a:pt x="237558" y="195629"/>
                    <a:pt x="237593" y="196770"/>
                  </a:cubicBezTo>
                  <a:cubicBezTo>
                    <a:pt x="237594" y="196811"/>
                    <a:pt x="237594" y="196853"/>
                    <a:pt x="237593" y="196895"/>
                  </a:cubicBezTo>
                  <a:lnTo>
                    <a:pt x="237593" y="197481"/>
                  </a:lnTo>
                  <a:lnTo>
                    <a:pt x="241539" y="197481"/>
                  </a:lnTo>
                  <a:lnTo>
                    <a:pt x="241539" y="196895"/>
                  </a:lnTo>
                  <a:cubicBezTo>
                    <a:pt x="241505" y="195754"/>
                    <a:pt x="242401" y="194802"/>
                    <a:pt x="243541" y="194767"/>
                  </a:cubicBezTo>
                  <a:cubicBezTo>
                    <a:pt x="243583" y="194766"/>
                    <a:pt x="243625" y="194766"/>
                    <a:pt x="243667" y="194767"/>
                  </a:cubicBezTo>
                  <a:lnTo>
                    <a:pt x="243667" y="194767"/>
                  </a:lnTo>
                  <a:cubicBezTo>
                    <a:pt x="244807" y="194733"/>
                    <a:pt x="245759" y="195629"/>
                    <a:pt x="245794" y="196770"/>
                  </a:cubicBezTo>
                  <a:cubicBezTo>
                    <a:pt x="245795" y="196811"/>
                    <a:pt x="245795" y="196853"/>
                    <a:pt x="245794" y="196895"/>
                  </a:cubicBezTo>
                  <a:lnTo>
                    <a:pt x="245794" y="197481"/>
                  </a:lnTo>
                  <a:lnTo>
                    <a:pt x="249741" y="197481"/>
                  </a:lnTo>
                  <a:lnTo>
                    <a:pt x="249741" y="196895"/>
                  </a:lnTo>
                  <a:cubicBezTo>
                    <a:pt x="249706" y="195754"/>
                    <a:pt x="250602" y="194802"/>
                    <a:pt x="251743" y="194767"/>
                  </a:cubicBezTo>
                  <a:cubicBezTo>
                    <a:pt x="251784" y="194766"/>
                    <a:pt x="251826" y="194766"/>
                    <a:pt x="251868" y="194767"/>
                  </a:cubicBezTo>
                  <a:lnTo>
                    <a:pt x="251868" y="194767"/>
                  </a:lnTo>
                  <a:cubicBezTo>
                    <a:pt x="253008" y="194733"/>
                    <a:pt x="253961" y="195629"/>
                    <a:pt x="253995" y="196770"/>
                  </a:cubicBezTo>
                  <a:cubicBezTo>
                    <a:pt x="253997" y="196811"/>
                    <a:pt x="253997" y="196853"/>
                    <a:pt x="253995" y="196895"/>
                  </a:cubicBezTo>
                  <a:lnTo>
                    <a:pt x="253995" y="197481"/>
                  </a:lnTo>
                  <a:lnTo>
                    <a:pt x="257942" y="197481"/>
                  </a:lnTo>
                  <a:lnTo>
                    <a:pt x="257942" y="196895"/>
                  </a:lnTo>
                  <a:cubicBezTo>
                    <a:pt x="257907" y="195754"/>
                    <a:pt x="258804" y="194802"/>
                    <a:pt x="259944" y="194767"/>
                  </a:cubicBezTo>
                  <a:cubicBezTo>
                    <a:pt x="259986" y="194766"/>
                    <a:pt x="260028" y="194766"/>
                    <a:pt x="260069" y="194767"/>
                  </a:cubicBezTo>
                  <a:lnTo>
                    <a:pt x="260069" y="194767"/>
                  </a:lnTo>
                  <a:cubicBezTo>
                    <a:pt x="261210" y="194733"/>
                    <a:pt x="262162" y="195629"/>
                    <a:pt x="262197" y="196770"/>
                  </a:cubicBezTo>
                  <a:cubicBezTo>
                    <a:pt x="262198" y="196811"/>
                    <a:pt x="262198" y="196853"/>
                    <a:pt x="262197" y="196895"/>
                  </a:cubicBezTo>
                  <a:lnTo>
                    <a:pt x="262197" y="197481"/>
                  </a:lnTo>
                  <a:lnTo>
                    <a:pt x="266143" y="197481"/>
                  </a:lnTo>
                  <a:lnTo>
                    <a:pt x="266143" y="196895"/>
                  </a:lnTo>
                  <a:cubicBezTo>
                    <a:pt x="266109" y="195754"/>
                    <a:pt x="267005" y="194802"/>
                    <a:pt x="268145" y="194767"/>
                  </a:cubicBezTo>
                  <a:cubicBezTo>
                    <a:pt x="268187" y="194766"/>
                    <a:pt x="268229" y="194766"/>
                    <a:pt x="268271" y="194767"/>
                  </a:cubicBezTo>
                  <a:lnTo>
                    <a:pt x="268271" y="194767"/>
                  </a:lnTo>
                  <a:cubicBezTo>
                    <a:pt x="269411" y="194733"/>
                    <a:pt x="270364" y="195629"/>
                    <a:pt x="270398" y="196770"/>
                  </a:cubicBezTo>
                  <a:cubicBezTo>
                    <a:pt x="270399" y="196811"/>
                    <a:pt x="270399" y="196853"/>
                    <a:pt x="270398" y="196895"/>
                  </a:cubicBezTo>
                  <a:lnTo>
                    <a:pt x="270398" y="197481"/>
                  </a:lnTo>
                  <a:lnTo>
                    <a:pt x="274345" y="197481"/>
                  </a:lnTo>
                  <a:lnTo>
                    <a:pt x="274345" y="196895"/>
                  </a:lnTo>
                  <a:cubicBezTo>
                    <a:pt x="274310" y="195754"/>
                    <a:pt x="275206" y="194802"/>
                    <a:pt x="276347" y="194767"/>
                  </a:cubicBezTo>
                  <a:cubicBezTo>
                    <a:pt x="276389" y="194766"/>
                    <a:pt x="276430" y="194766"/>
                    <a:pt x="276472" y="194767"/>
                  </a:cubicBezTo>
                  <a:lnTo>
                    <a:pt x="276472" y="194767"/>
                  </a:lnTo>
                  <a:cubicBezTo>
                    <a:pt x="277612" y="194733"/>
                    <a:pt x="278565" y="195629"/>
                    <a:pt x="278599" y="196770"/>
                  </a:cubicBezTo>
                  <a:cubicBezTo>
                    <a:pt x="278601" y="196811"/>
                    <a:pt x="278601" y="196853"/>
                    <a:pt x="278599" y="196895"/>
                  </a:cubicBezTo>
                  <a:lnTo>
                    <a:pt x="278599" y="197481"/>
                  </a:lnTo>
                  <a:lnTo>
                    <a:pt x="282546" y="197481"/>
                  </a:lnTo>
                  <a:lnTo>
                    <a:pt x="282546" y="196895"/>
                  </a:lnTo>
                  <a:cubicBezTo>
                    <a:pt x="282511" y="195754"/>
                    <a:pt x="283408" y="194802"/>
                    <a:pt x="284548" y="194767"/>
                  </a:cubicBezTo>
                  <a:cubicBezTo>
                    <a:pt x="284590" y="194766"/>
                    <a:pt x="284632" y="194766"/>
                    <a:pt x="284673" y="194767"/>
                  </a:cubicBezTo>
                  <a:lnTo>
                    <a:pt x="284673" y="194767"/>
                  </a:lnTo>
                  <a:cubicBezTo>
                    <a:pt x="285814" y="194733"/>
                    <a:pt x="286766" y="195629"/>
                    <a:pt x="286801" y="196770"/>
                  </a:cubicBezTo>
                  <a:cubicBezTo>
                    <a:pt x="286802" y="196811"/>
                    <a:pt x="286802" y="196853"/>
                    <a:pt x="286801" y="196895"/>
                  </a:cubicBezTo>
                  <a:lnTo>
                    <a:pt x="286801" y="197481"/>
                  </a:lnTo>
                  <a:lnTo>
                    <a:pt x="290285" y="197481"/>
                  </a:lnTo>
                  <a:lnTo>
                    <a:pt x="290285" y="192640"/>
                  </a:lnTo>
                  <a:lnTo>
                    <a:pt x="152804" y="192640"/>
                  </a:lnTo>
                  <a:lnTo>
                    <a:pt x="152804" y="197481"/>
                  </a:lnTo>
                  <a:lnTo>
                    <a:pt x="156165" y="197481"/>
                  </a:lnTo>
                  <a:lnTo>
                    <a:pt x="156165" y="196895"/>
                  </a:lnTo>
                  <a:cubicBezTo>
                    <a:pt x="156130" y="195754"/>
                    <a:pt x="157027" y="194802"/>
                    <a:pt x="158167" y="194767"/>
                  </a:cubicBezTo>
                  <a:cubicBezTo>
                    <a:pt x="158209" y="194766"/>
                    <a:pt x="158251" y="194766"/>
                    <a:pt x="158292" y="194767"/>
                  </a:cubicBezTo>
                  <a:lnTo>
                    <a:pt x="158292" y="194767"/>
                  </a:lnTo>
                  <a:cubicBezTo>
                    <a:pt x="159433" y="194733"/>
                    <a:pt x="160385" y="195629"/>
                    <a:pt x="160420" y="196770"/>
                  </a:cubicBezTo>
                  <a:cubicBezTo>
                    <a:pt x="160421" y="196811"/>
                    <a:pt x="160421" y="196853"/>
                    <a:pt x="160420" y="196895"/>
                  </a:cubicBezTo>
                  <a:lnTo>
                    <a:pt x="160420" y="197481"/>
                  </a:lnTo>
                  <a:lnTo>
                    <a:pt x="164366" y="197481"/>
                  </a:lnTo>
                  <a:lnTo>
                    <a:pt x="164366" y="196895"/>
                  </a:lnTo>
                  <a:cubicBezTo>
                    <a:pt x="164332" y="195754"/>
                    <a:pt x="165228" y="194802"/>
                    <a:pt x="166368" y="194767"/>
                  </a:cubicBezTo>
                  <a:cubicBezTo>
                    <a:pt x="166410" y="194766"/>
                    <a:pt x="166452" y="194766"/>
                    <a:pt x="166494" y="194767"/>
                  </a:cubicBezTo>
                  <a:lnTo>
                    <a:pt x="166494" y="194767"/>
                  </a:lnTo>
                  <a:cubicBezTo>
                    <a:pt x="167634" y="194733"/>
                    <a:pt x="168587" y="195629"/>
                    <a:pt x="168621" y="196770"/>
                  </a:cubicBezTo>
                  <a:cubicBezTo>
                    <a:pt x="168622" y="196811"/>
                    <a:pt x="168622" y="196853"/>
                    <a:pt x="168621" y="196895"/>
                  </a:cubicBezTo>
                  <a:lnTo>
                    <a:pt x="168621" y="197481"/>
                  </a:lnTo>
                  <a:lnTo>
                    <a:pt x="172568" y="197481"/>
                  </a:lnTo>
                  <a:lnTo>
                    <a:pt x="172568" y="196895"/>
                  </a:lnTo>
                  <a:cubicBezTo>
                    <a:pt x="172533" y="195754"/>
                    <a:pt x="173429" y="194802"/>
                    <a:pt x="174570" y="194767"/>
                  </a:cubicBezTo>
                  <a:cubicBezTo>
                    <a:pt x="174612" y="194766"/>
                    <a:pt x="174653" y="194766"/>
                    <a:pt x="174695" y="194767"/>
                  </a:cubicBezTo>
                  <a:lnTo>
                    <a:pt x="174695" y="194767"/>
                  </a:lnTo>
                  <a:cubicBezTo>
                    <a:pt x="175835" y="194733"/>
                    <a:pt x="176788" y="195629"/>
                    <a:pt x="176822" y="196770"/>
                  </a:cubicBezTo>
                  <a:cubicBezTo>
                    <a:pt x="176824" y="196811"/>
                    <a:pt x="176824" y="196853"/>
                    <a:pt x="176822" y="196895"/>
                  </a:cubicBezTo>
                  <a:lnTo>
                    <a:pt x="176822" y="197481"/>
                  </a:lnTo>
                  <a:lnTo>
                    <a:pt x="180769" y="197481"/>
                  </a:lnTo>
                  <a:lnTo>
                    <a:pt x="180769" y="196895"/>
                  </a:lnTo>
                  <a:cubicBezTo>
                    <a:pt x="180734" y="195754"/>
                    <a:pt x="181631" y="194802"/>
                    <a:pt x="182771" y="194767"/>
                  </a:cubicBezTo>
                  <a:cubicBezTo>
                    <a:pt x="182813" y="194766"/>
                    <a:pt x="182855" y="194766"/>
                    <a:pt x="182896" y="194767"/>
                  </a:cubicBezTo>
                  <a:lnTo>
                    <a:pt x="182896" y="194767"/>
                  </a:lnTo>
                  <a:cubicBezTo>
                    <a:pt x="184037" y="194733"/>
                    <a:pt x="184989" y="195629"/>
                    <a:pt x="185024" y="196770"/>
                  </a:cubicBezTo>
                  <a:cubicBezTo>
                    <a:pt x="185025" y="196811"/>
                    <a:pt x="185025" y="196853"/>
                    <a:pt x="185024" y="196895"/>
                  </a:cubicBezTo>
                  <a:lnTo>
                    <a:pt x="185024" y="197481"/>
                  </a:lnTo>
                  <a:lnTo>
                    <a:pt x="188970" y="197481"/>
                  </a:lnTo>
                  <a:lnTo>
                    <a:pt x="188970" y="196895"/>
                  </a:lnTo>
                  <a:cubicBezTo>
                    <a:pt x="188936" y="195754"/>
                    <a:pt x="189832" y="194802"/>
                    <a:pt x="190973" y="194767"/>
                  </a:cubicBezTo>
                  <a:cubicBezTo>
                    <a:pt x="191014" y="194766"/>
                    <a:pt x="191056" y="194766"/>
                    <a:pt x="191098" y="194767"/>
                  </a:cubicBezTo>
                  <a:lnTo>
                    <a:pt x="191098" y="194767"/>
                  </a:lnTo>
                  <a:cubicBezTo>
                    <a:pt x="192238" y="194733"/>
                    <a:pt x="193191" y="195629"/>
                    <a:pt x="193225" y="196770"/>
                  </a:cubicBezTo>
                  <a:cubicBezTo>
                    <a:pt x="193226" y="196811"/>
                    <a:pt x="193226" y="196853"/>
                    <a:pt x="193225" y="196895"/>
                  </a:cubicBezTo>
                  <a:lnTo>
                    <a:pt x="193225" y="197481"/>
                  </a:lnTo>
                  <a:lnTo>
                    <a:pt x="197172" y="197481"/>
                  </a:lnTo>
                  <a:lnTo>
                    <a:pt x="197172" y="196895"/>
                  </a:lnTo>
                  <a:cubicBezTo>
                    <a:pt x="197137" y="195754"/>
                    <a:pt x="198034" y="194802"/>
                    <a:pt x="199174" y="194767"/>
                  </a:cubicBezTo>
                  <a:cubicBezTo>
                    <a:pt x="199216" y="194766"/>
                    <a:pt x="199257" y="194766"/>
                    <a:pt x="199299" y="194767"/>
                  </a:cubicBezTo>
                  <a:lnTo>
                    <a:pt x="199299" y="194767"/>
                  </a:lnTo>
                  <a:cubicBezTo>
                    <a:pt x="200439" y="194733"/>
                    <a:pt x="201392" y="195629"/>
                    <a:pt x="201427" y="196770"/>
                  </a:cubicBezTo>
                  <a:cubicBezTo>
                    <a:pt x="201428" y="196811"/>
                    <a:pt x="201428" y="196853"/>
                    <a:pt x="201427" y="196895"/>
                  </a:cubicBezTo>
                  <a:lnTo>
                    <a:pt x="201427" y="197481"/>
                  </a:lnTo>
                  <a:lnTo>
                    <a:pt x="205373" y="197481"/>
                  </a:lnTo>
                  <a:lnTo>
                    <a:pt x="205373" y="196895"/>
                  </a:lnTo>
                  <a:cubicBezTo>
                    <a:pt x="205338" y="195754"/>
                    <a:pt x="206235" y="194802"/>
                    <a:pt x="207375" y="194767"/>
                  </a:cubicBezTo>
                  <a:cubicBezTo>
                    <a:pt x="207417" y="194766"/>
                    <a:pt x="207459" y="194766"/>
                    <a:pt x="207500" y="194767"/>
                  </a:cubicBezTo>
                  <a:lnTo>
                    <a:pt x="207500" y="194767"/>
                  </a:lnTo>
                  <a:cubicBezTo>
                    <a:pt x="208641" y="194733"/>
                    <a:pt x="209593" y="195629"/>
                    <a:pt x="209628" y="196770"/>
                  </a:cubicBezTo>
                  <a:cubicBezTo>
                    <a:pt x="209629" y="196811"/>
                    <a:pt x="209629" y="196853"/>
                    <a:pt x="209628" y="196895"/>
                  </a:cubicBezTo>
                  <a:lnTo>
                    <a:pt x="209628" y="197481"/>
                  </a:lnTo>
                  <a:lnTo>
                    <a:pt x="213574" y="197481"/>
                  </a:lnTo>
                  <a:lnTo>
                    <a:pt x="213574" y="196895"/>
                  </a:lnTo>
                  <a:cubicBezTo>
                    <a:pt x="213540" y="195754"/>
                    <a:pt x="214436" y="194802"/>
                    <a:pt x="215577" y="194767"/>
                  </a:cubicBezTo>
                  <a:cubicBezTo>
                    <a:pt x="215618" y="194766"/>
                    <a:pt x="215660" y="194766"/>
                    <a:pt x="215702" y="194767"/>
                  </a:cubicBezTo>
                  <a:lnTo>
                    <a:pt x="215702" y="194767"/>
                  </a:lnTo>
                  <a:cubicBezTo>
                    <a:pt x="216842" y="194733"/>
                    <a:pt x="217795" y="195629"/>
                    <a:pt x="217829" y="196770"/>
                  </a:cubicBezTo>
                  <a:cubicBezTo>
                    <a:pt x="217831" y="196811"/>
                    <a:pt x="217831" y="196853"/>
                    <a:pt x="217829" y="196895"/>
                  </a:cubicBezTo>
                  <a:lnTo>
                    <a:pt x="217829" y="197481"/>
                  </a:lnTo>
                  <a:lnTo>
                    <a:pt x="221776" y="197481"/>
                  </a:lnTo>
                  <a:lnTo>
                    <a:pt x="221776" y="196895"/>
                  </a:lnTo>
                  <a:cubicBezTo>
                    <a:pt x="217213" y="195661"/>
                    <a:pt x="218138" y="194767"/>
                    <a:pt x="219063" y="194767"/>
                  </a:cubicBezTo>
                  <a:close/>
                  <a:moveTo>
                    <a:pt x="287726" y="204017"/>
                  </a:moveTo>
                  <a:lnTo>
                    <a:pt x="287726" y="198406"/>
                  </a:lnTo>
                  <a:lnTo>
                    <a:pt x="284365" y="198406"/>
                  </a:lnTo>
                  <a:lnTo>
                    <a:pt x="284365" y="202660"/>
                  </a:lnTo>
                  <a:lnTo>
                    <a:pt x="280419" y="202660"/>
                  </a:lnTo>
                  <a:lnTo>
                    <a:pt x="280419" y="198406"/>
                  </a:lnTo>
                  <a:lnTo>
                    <a:pt x="276472" y="198406"/>
                  </a:lnTo>
                  <a:lnTo>
                    <a:pt x="276472" y="202660"/>
                  </a:lnTo>
                  <a:lnTo>
                    <a:pt x="272526" y="202660"/>
                  </a:lnTo>
                  <a:lnTo>
                    <a:pt x="272526" y="198406"/>
                  </a:lnTo>
                  <a:lnTo>
                    <a:pt x="268702" y="198406"/>
                  </a:lnTo>
                  <a:lnTo>
                    <a:pt x="268702" y="202660"/>
                  </a:lnTo>
                  <a:lnTo>
                    <a:pt x="264756" y="202660"/>
                  </a:lnTo>
                  <a:lnTo>
                    <a:pt x="264756" y="198406"/>
                  </a:lnTo>
                  <a:lnTo>
                    <a:pt x="260686" y="198406"/>
                  </a:lnTo>
                  <a:lnTo>
                    <a:pt x="260686" y="202660"/>
                  </a:lnTo>
                  <a:lnTo>
                    <a:pt x="256709" y="202660"/>
                  </a:lnTo>
                  <a:lnTo>
                    <a:pt x="256709" y="198406"/>
                  </a:lnTo>
                  <a:lnTo>
                    <a:pt x="252762" y="198406"/>
                  </a:lnTo>
                  <a:lnTo>
                    <a:pt x="252762" y="202660"/>
                  </a:lnTo>
                  <a:lnTo>
                    <a:pt x="248816" y="202660"/>
                  </a:lnTo>
                  <a:lnTo>
                    <a:pt x="248816" y="198406"/>
                  </a:lnTo>
                  <a:lnTo>
                    <a:pt x="244869" y="198406"/>
                  </a:lnTo>
                  <a:lnTo>
                    <a:pt x="244869" y="202660"/>
                  </a:lnTo>
                  <a:lnTo>
                    <a:pt x="240953" y="202660"/>
                  </a:lnTo>
                  <a:lnTo>
                    <a:pt x="240953" y="198406"/>
                  </a:lnTo>
                  <a:lnTo>
                    <a:pt x="236976" y="198406"/>
                  </a:lnTo>
                  <a:lnTo>
                    <a:pt x="236976" y="202660"/>
                  </a:lnTo>
                  <a:lnTo>
                    <a:pt x="233030" y="202660"/>
                  </a:lnTo>
                  <a:lnTo>
                    <a:pt x="233030" y="198406"/>
                  </a:lnTo>
                  <a:lnTo>
                    <a:pt x="229083" y="198406"/>
                  </a:lnTo>
                  <a:lnTo>
                    <a:pt x="229083" y="202660"/>
                  </a:lnTo>
                  <a:lnTo>
                    <a:pt x="225136" y="202660"/>
                  </a:lnTo>
                  <a:lnTo>
                    <a:pt x="225136" y="198406"/>
                  </a:lnTo>
                  <a:lnTo>
                    <a:pt x="221190" y="198406"/>
                  </a:lnTo>
                  <a:lnTo>
                    <a:pt x="221190" y="202660"/>
                  </a:lnTo>
                  <a:lnTo>
                    <a:pt x="217213" y="202660"/>
                  </a:lnTo>
                  <a:lnTo>
                    <a:pt x="217213" y="198406"/>
                  </a:lnTo>
                  <a:lnTo>
                    <a:pt x="213204" y="198406"/>
                  </a:lnTo>
                  <a:lnTo>
                    <a:pt x="213204" y="202660"/>
                  </a:lnTo>
                  <a:lnTo>
                    <a:pt x="209320" y="202660"/>
                  </a:lnTo>
                  <a:lnTo>
                    <a:pt x="209320" y="198406"/>
                  </a:lnTo>
                  <a:lnTo>
                    <a:pt x="205373" y="198406"/>
                  </a:lnTo>
                  <a:lnTo>
                    <a:pt x="205373" y="202660"/>
                  </a:lnTo>
                  <a:lnTo>
                    <a:pt x="201427" y="202660"/>
                  </a:lnTo>
                  <a:lnTo>
                    <a:pt x="201427" y="198406"/>
                  </a:lnTo>
                  <a:lnTo>
                    <a:pt x="197480" y="198406"/>
                  </a:lnTo>
                  <a:lnTo>
                    <a:pt x="197480" y="202660"/>
                  </a:lnTo>
                  <a:lnTo>
                    <a:pt x="193534" y="202660"/>
                  </a:lnTo>
                  <a:lnTo>
                    <a:pt x="193534" y="198406"/>
                  </a:lnTo>
                  <a:lnTo>
                    <a:pt x="189587" y="198406"/>
                  </a:lnTo>
                  <a:lnTo>
                    <a:pt x="189587" y="202660"/>
                  </a:lnTo>
                  <a:lnTo>
                    <a:pt x="185640" y="202660"/>
                  </a:lnTo>
                  <a:lnTo>
                    <a:pt x="185640" y="198406"/>
                  </a:lnTo>
                  <a:lnTo>
                    <a:pt x="181663" y="198406"/>
                  </a:lnTo>
                  <a:lnTo>
                    <a:pt x="181663" y="202660"/>
                  </a:lnTo>
                  <a:lnTo>
                    <a:pt x="177717" y="202660"/>
                  </a:lnTo>
                  <a:lnTo>
                    <a:pt x="177717" y="198406"/>
                  </a:lnTo>
                  <a:lnTo>
                    <a:pt x="173770" y="198406"/>
                  </a:lnTo>
                  <a:lnTo>
                    <a:pt x="173770" y="202660"/>
                  </a:lnTo>
                  <a:lnTo>
                    <a:pt x="169824" y="202660"/>
                  </a:lnTo>
                  <a:lnTo>
                    <a:pt x="169824" y="198406"/>
                  </a:lnTo>
                  <a:lnTo>
                    <a:pt x="165877" y="198406"/>
                  </a:lnTo>
                  <a:lnTo>
                    <a:pt x="165877" y="202660"/>
                  </a:lnTo>
                  <a:lnTo>
                    <a:pt x="161931" y="202660"/>
                  </a:lnTo>
                  <a:lnTo>
                    <a:pt x="161931" y="198406"/>
                  </a:lnTo>
                  <a:lnTo>
                    <a:pt x="157984" y="198406"/>
                  </a:lnTo>
                  <a:lnTo>
                    <a:pt x="157984" y="202660"/>
                  </a:lnTo>
                  <a:lnTo>
                    <a:pt x="154038" y="202660"/>
                  </a:lnTo>
                  <a:lnTo>
                    <a:pt x="154038" y="198406"/>
                  </a:lnTo>
                  <a:lnTo>
                    <a:pt x="150677" y="198406"/>
                  </a:lnTo>
                  <a:lnTo>
                    <a:pt x="150677" y="204171"/>
                  </a:lnTo>
                  <a:close/>
                  <a:moveTo>
                    <a:pt x="232721" y="214808"/>
                  </a:moveTo>
                  <a:lnTo>
                    <a:pt x="242433" y="221807"/>
                  </a:lnTo>
                  <a:lnTo>
                    <a:pt x="242433" y="226340"/>
                  </a:lnTo>
                  <a:lnTo>
                    <a:pt x="260378" y="226340"/>
                  </a:lnTo>
                  <a:lnTo>
                    <a:pt x="260378" y="215425"/>
                  </a:lnTo>
                  <a:lnTo>
                    <a:pt x="237284" y="215425"/>
                  </a:lnTo>
                  <a:lnTo>
                    <a:pt x="237284" y="212064"/>
                  </a:lnTo>
                  <a:lnTo>
                    <a:pt x="201427" y="212064"/>
                  </a:lnTo>
                  <a:lnTo>
                    <a:pt x="201427" y="215425"/>
                  </a:lnTo>
                  <a:lnTo>
                    <a:pt x="178333" y="215425"/>
                  </a:lnTo>
                  <a:lnTo>
                    <a:pt x="178333" y="226340"/>
                  </a:lnTo>
                  <a:lnTo>
                    <a:pt x="196247" y="226340"/>
                  </a:lnTo>
                  <a:lnTo>
                    <a:pt x="196247" y="221807"/>
                  </a:lnTo>
                  <a:lnTo>
                    <a:pt x="205990" y="214808"/>
                  </a:lnTo>
                  <a:close/>
                  <a:moveTo>
                    <a:pt x="223287" y="220574"/>
                  </a:moveTo>
                  <a:cubicBezTo>
                    <a:pt x="227131" y="220790"/>
                    <a:pt x="230100" y="224033"/>
                    <a:pt x="229977" y="227881"/>
                  </a:cubicBezTo>
                  <a:lnTo>
                    <a:pt x="229977" y="243667"/>
                  </a:lnTo>
                  <a:lnTo>
                    <a:pt x="233338" y="243667"/>
                  </a:lnTo>
                  <a:lnTo>
                    <a:pt x="233338" y="221807"/>
                  </a:lnTo>
                  <a:lnTo>
                    <a:pt x="230594" y="219063"/>
                  </a:lnTo>
                  <a:lnTo>
                    <a:pt x="207192" y="219063"/>
                  </a:lnTo>
                  <a:lnTo>
                    <a:pt x="204479" y="221807"/>
                  </a:lnTo>
                  <a:lnTo>
                    <a:pt x="204479" y="243667"/>
                  </a:lnTo>
                  <a:lnTo>
                    <a:pt x="207809" y="243667"/>
                  </a:lnTo>
                  <a:lnTo>
                    <a:pt x="207809" y="227881"/>
                  </a:lnTo>
                  <a:cubicBezTo>
                    <a:pt x="207686" y="224033"/>
                    <a:pt x="210655" y="220790"/>
                    <a:pt x="214499" y="220574"/>
                  </a:cubicBezTo>
                  <a:close/>
                  <a:moveTo>
                    <a:pt x="225136" y="227881"/>
                  </a:moveTo>
                  <a:lnTo>
                    <a:pt x="225136" y="243667"/>
                  </a:lnTo>
                  <a:lnTo>
                    <a:pt x="227541" y="243667"/>
                  </a:lnTo>
                  <a:lnTo>
                    <a:pt x="227541" y="226555"/>
                  </a:lnTo>
                  <a:cubicBezTo>
                    <a:pt x="227508" y="224390"/>
                    <a:pt x="225761" y="222642"/>
                    <a:pt x="223595" y="222609"/>
                  </a:cubicBezTo>
                  <a:lnTo>
                    <a:pt x="214808" y="222609"/>
                  </a:lnTo>
                  <a:cubicBezTo>
                    <a:pt x="212637" y="222641"/>
                    <a:pt x="210880" y="224385"/>
                    <a:pt x="210830" y="226555"/>
                  </a:cubicBezTo>
                  <a:lnTo>
                    <a:pt x="210830" y="243575"/>
                  </a:lnTo>
                  <a:lnTo>
                    <a:pt x="213204" y="243575"/>
                  </a:lnTo>
                  <a:lnTo>
                    <a:pt x="213204" y="227881"/>
                  </a:lnTo>
                  <a:close/>
                  <a:moveTo>
                    <a:pt x="223009" y="243667"/>
                  </a:moveTo>
                  <a:lnTo>
                    <a:pt x="223009" y="232444"/>
                  </a:lnTo>
                  <a:cubicBezTo>
                    <a:pt x="223009" y="232136"/>
                    <a:pt x="222392" y="231828"/>
                    <a:pt x="221776" y="231828"/>
                  </a:cubicBezTo>
                  <a:lnTo>
                    <a:pt x="216935" y="231828"/>
                  </a:lnTo>
                  <a:cubicBezTo>
                    <a:pt x="216318" y="231828"/>
                    <a:pt x="215702" y="232136"/>
                    <a:pt x="215702" y="232444"/>
                  </a:cubicBezTo>
                  <a:lnTo>
                    <a:pt x="215702" y="243667"/>
                  </a:lnTo>
                  <a:close/>
                  <a:moveTo>
                    <a:pt x="201427" y="254304"/>
                  </a:moveTo>
                  <a:lnTo>
                    <a:pt x="236976" y="254304"/>
                  </a:lnTo>
                  <a:lnTo>
                    <a:pt x="236976" y="257388"/>
                  </a:lnTo>
                  <a:lnTo>
                    <a:pt x="201427" y="257388"/>
                  </a:lnTo>
                  <a:lnTo>
                    <a:pt x="201427" y="254304"/>
                  </a:lnTo>
                  <a:close/>
                  <a:moveTo>
                    <a:pt x="195661" y="259176"/>
                  </a:moveTo>
                  <a:lnTo>
                    <a:pt x="243050" y="259176"/>
                  </a:lnTo>
                  <a:lnTo>
                    <a:pt x="243050" y="262259"/>
                  </a:lnTo>
                  <a:lnTo>
                    <a:pt x="195661" y="262259"/>
                  </a:lnTo>
                  <a:lnTo>
                    <a:pt x="195661" y="259176"/>
                  </a:lnTo>
                  <a:close/>
                  <a:moveTo>
                    <a:pt x="207809" y="249741"/>
                  </a:moveTo>
                  <a:lnTo>
                    <a:pt x="230594" y="249741"/>
                  </a:lnTo>
                  <a:lnTo>
                    <a:pt x="230594" y="252824"/>
                  </a:lnTo>
                  <a:lnTo>
                    <a:pt x="207809" y="252824"/>
                  </a:lnTo>
                  <a:close/>
                  <a:moveTo>
                    <a:pt x="179536" y="301694"/>
                  </a:moveTo>
                  <a:lnTo>
                    <a:pt x="179536" y="296853"/>
                  </a:lnTo>
                  <a:cubicBezTo>
                    <a:pt x="181790" y="295865"/>
                    <a:pt x="183930" y="294635"/>
                    <a:pt x="185918" y="293184"/>
                  </a:cubicBezTo>
                  <a:lnTo>
                    <a:pt x="191098" y="293184"/>
                  </a:lnTo>
                  <a:lnTo>
                    <a:pt x="191098" y="317511"/>
                  </a:lnTo>
                  <a:lnTo>
                    <a:pt x="185640" y="317511"/>
                  </a:lnTo>
                  <a:lnTo>
                    <a:pt x="185640" y="298364"/>
                  </a:lnTo>
                  <a:cubicBezTo>
                    <a:pt x="183798" y="299829"/>
                    <a:pt x="181710" y="300956"/>
                    <a:pt x="179474" y="301694"/>
                  </a:cubicBezTo>
                  <a:close/>
                  <a:moveTo>
                    <a:pt x="198374" y="311714"/>
                  </a:moveTo>
                  <a:lnTo>
                    <a:pt x="204171" y="311714"/>
                  </a:lnTo>
                  <a:cubicBezTo>
                    <a:pt x="204479" y="313564"/>
                    <a:pt x="205373" y="314797"/>
                    <a:pt x="206884" y="314797"/>
                  </a:cubicBezTo>
                  <a:cubicBezTo>
                    <a:pt x="209967" y="314797"/>
                    <a:pt x="211139" y="312053"/>
                    <a:pt x="210830" y="306904"/>
                  </a:cubicBezTo>
                  <a:cubicBezTo>
                    <a:pt x="210197" y="307426"/>
                    <a:pt x="209477" y="307833"/>
                    <a:pt x="208703" y="308107"/>
                  </a:cubicBezTo>
                  <a:cubicBezTo>
                    <a:pt x="207831" y="308400"/>
                    <a:pt x="206906" y="308505"/>
                    <a:pt x="205990" y="308415"/>
                  </a:cubicBezTo>
                  <a:cubicBezTo>
                    <a:pt x="201958" y="308585"/>
                    <a:pt x="198551" y="305455"/>
                    <a:pt x="198381" y="301423"/>
                  </a:cubicBezTo>
                  <a:cubicBezTo>
                    <a:pt x="198377" y="301328"/>
                    <a:pt x="198374" y="301233"/>
                    <a:pt x="198374" y="301139"/>
                  </a:cubicBezTo>
                  <a:cubicBezTo>
                    <a:pt x="198682" y="295959"/>
                    <a:pt x="201735" y="293215"/>
                    <a:pt x="207624" y="292937"/>
                  </a:cubicBezTo>
                  <a:cubicBezTo>
                    <a:pt x="213513" y="292660"/>
                    <a:pt x="217058" y="296575"/>
                    <a:pt x="217058" y="303852"/>
                  </a:cubicBezTo>
                  <a:cubicBezTo>
                    <a:pt x="217336" y="313595"/>
                    <a:pt x="214314" y="318436"/>
                    <a:pt x="207624" y="318436"/>
                  </a:cubicBezTo>
                  <a:cubicBezTo>
                    <a:pt x="200933" y="318436"/>
                    <a:pt x="198374" y="316308"/>
                    <a:pt x="198374" y="311745"/>
                  </a:cubicBezTo>
                  <a:close/>
                  <a:moveTo>
                    <a:pt x="203554" y="300799"/>
                  </a:moveTo>
                  <a:cubicBezTo>
                    <a:pt x="203554" y="303513"/>
                    <a:pt x="204756" y="305054"/>
                    <a:pt x="207192" y="305054"/>
                  </a:cubicBezTo>
                  <a:cubicBezTo>
                    <a:pt x="209628" y="305054"/>
                    <a:pt x="210553" y="303513"/>
                    <a:pt x="210553" y="300799"/>
                  </a:cubicBezTo>
                  <a:cubicBezTo>
                    <a:pt x="210553" y="298086"/>
                    <a:pt x="209320" y="296545"/>
                    <a:pt x="207192" y="296236"/>
                  </a:cubicBezTo>
                  <a:cubicBezTo>
                    <a:pt x="205065" y="296545"/>
                    <a:pt x="203862" y="298055"/>
                    <a:pt x="203554" y="300799"/>
                  </a:cubicBezTo>
                  <a:close/>
                  <a:moveTo>
                    <a:pt x="232105" y="305640"/>
                  </a:moveTo>
                  <a:cubicBezTo>
                    <a:pt x="232105" y="299474"/>
                    <a:pt x="230902" y="296390"/>
                    <a:pt x="228775" y="296390"/>
                  </a:cubicBezTo>
                  <a:cubicBezTo>
                    <a:pt x="226647" y="296390"/>
                    <a:pt x="225414" y="299474"/>
                    <a:pt x="225414" y="305640"/>
                  </a:cubicBezTo>
                  <a:cubicBezTo>
                    <a:pt x="225414" y="311807"/>
                    <a:pt x="226339" y="314890"/>
                    <a:pt x="228775" y="314890"/>
                  </a:cubicBezTo>
                  <a:cubicBezTo>
                    <a:pt x="231210" y="314890"/>
                    <a:pt x="232105" y="311807"/>
                    <a:pt x="232105" y="305640"/>
                  </a:cubicBezTo>
                  <a:close/>
                  <a:moveTo>
                    <a:pt x="237901" y="305640"/>
                  </a:moveTo>
                  <a:cubicBezTo>
                    <a:pt x="237593" y="313862"/>
                    <a:pt x="234509" y="318117"/>
                    <a:pt x="228651" y="318405"/>
                  </a:cubicBezTo>
                  <a:cubicBezTo>
                    <a:pt x="222886" y="318405"/>
                    <a:pt x="219833" y="314150"/>
                    <a:pt x="219833" y="305640"/>
                  </a:cubicBezTo>
                  <a:cubicBezTo>
                    <a:pt x="219833" y="297130"/>
                    <a:pt x="222917" y="292906"/>
                    <a:pt x="228651" y="292906"/>
                  </a:cubicBezTo>
                  <a:cubicBezTo>
                    <a:pt x="234386" y="292906"/>
                    <a:pt x="237469" y="297130"/>
                    <a:pt x="237901" y="305640"/>
                  </a:cubicBezTo>
                  <a:close/>
                  <a:moveTo>
                    <a:pt x="240984" y="311807"/>
                  </a:moveTo>
                  <a:lnTo>
                    <a:pt x="246750" y="311807"/>
                  </a:lnTo>
                  <a:cubicBezTo>
                    <a:pt x="247058" y="313657"/>
                    <a:pt x="247983" y="314890"/>
                    <a:pt x="249494" y="314890"/>
                  </a:cubicBezTo>
                  <a:cubicBezTo>
                    <a:pt x="252577" y="314890"/>
                    <a:pt x="253749" y="312146"/>
                    <a:pt x="253440" y="306997"/>
                  </a:cubicBezTo>
                  <a:cubicBezTo>
                    <a:pt x="252802" y="307512"/>
                    <a:pt x="252083" y="307918"/>
                    <a:pt x="251313" y="308199"/>
                  </a:cubicBezTo>
                  <a:cubicBezTo>
                    <a:pt x="250430" y="308492"/>
                    <a:pt x="249495" y="308597"/>
                    <a:pt x="248569" y="308508"/>
                  </a:cubicBezTo>
                  <a:cubicBezTo>
                    <a:pt x="244555" y="308695"/>
                    <a:pt x="241148" y="305594"/>
                    <a:pt x="240960" y="301579"/>
                  </a:cubicBezTo>
                  <a:cubicBezTo>
                    <a:pt x="240953" y="301422"/>
                    <a:pt x="240951" y="301265"/>
                    <a:pt x="240953" y="301108"/>
                  </a:cubicBezTo>
                  <a:cubicBezTo>
                    <a:pt x="241262" y="295928"/>
                    <a:pt x="244283" y="293184"/>
                    <a:pt x="250203" y="292906"/>
                  </a:cubicBezTo>
                  <a:cubicBezTo>
                    <a:pt x="256123" y="292629"/>
                    <a:pt x="259453" y="296545"/>
                    <a:pt x="259453" y="303821"/>
                  </a:cubicBezTo>
                  <a:cubicBezTo>
                    <a:pt x="259761" y="313564"/>
                    <a:pt x="256709" y="318405"/>
                    <a:pt x="250203" y="318405"/>
                  </a:cubicBezTo>
                  <a:cubicBezTo>
                    <a:pt x="243697" y="318405"/>
                    <a:pt x="240953" y="316277"/>
                    <a:pt x="240953" y="311714"/>
                  </a:cubicBezTo>
                  <a:close/>
                  <a:moveTo>
                    <a:pt x="246164" y="300892"/>
                  </a:moveTo>
                  <a:cubicBezTo>
                    <a:pt x="246164" y="303605"/>
                    <a:pt x="247366" y="305147"/>
                    <a:pt x="249802" y="305147"/>
                  </a:cubicBezTo>
                  <a:cubicBezTo>
                    <a:pt x="252238" y="305147"/>
                    <a:pt x="253132" y="303605"/>
                    <a:pt x="253132" y="300892"/>
                  </a:cubicBezTo>
                  <a:cubicBezTo>
                    <a:pt x="253132" y="298179"/>
                    <a:pt x="251930" y="296637"/>
                    <a:pt x="249802" y="296329"/>
                  </a:cubicBezTo>
                  <a:cubicBezTo>
                    <a:pt x="247305" y="296545"/>
                    <a:pt x="246102" y="298055"/>
                    <a:pt x="246102" y="300799"/>
                  </a:cubicBezTo>
                  <a:close/>
                  <a:moveTo>
                    <a:pt x="140718" y="54234"/>
                  </a:moveTo>
                  <a:cubicBezTo>
                    <a:pt x="140718" y="53926"/>
                    <a:pt x="141335" y="53926"/>
                    <a:pt x="141951" y="53617"/>
                  </a:cubicBezTo>
                  <a:cubicBezTo>
                    <a:pt x="142174" y="53578"/>
                    <a:pt x="142379" y="53471"/>
                    <a:pt x="142537" y="53309"/>
                  </a:cubicBezTo>
                  <a:cubicBezTo>
                    <a:pt x="142969" y="53296"/>
                    <a:pt x="143396" y="53403"/>
                    <a:pt x="143770" y="53617"/>
                  </a:cubicBezTo>
                  <a:cubicBezTo>
                    <a:pt x="144665" y="53926"/>
                    <a:pt x="145281" y="54234"/>
                    <a:pt x="145589" y="53926"/>
                  </a:cubicBezTo>
                  <a:cubicBezTo>
                    <a:pt x="145898" y="53617"/>
                    <a:pt x="146484" y="53617"/>
                    <a:pt x="146484" y="53309"/>
                  </a:cubicBezTo>
                  <a:cubicBezTo>
                    <a:pt x="146448" y="52980"/>
                    <a:pt x="146561" y="52652"/>
                    <a:pt x="146792" y="52415"/>
                  </a:cubicBezTo>
                  <a:cubicBezTo>
                    <a:pt x="146792" y="52107"/>
                    <a:pt x="147100" y="51490"/>
                    <a:pt x="147100" y="51182"/>
                  </a:cubicBezTo>
                  <a:lnTo>
                    <a:pt x="147100" y="49979"/>
                  </a:lnTo>
                  <a:cubicBezTo>
                    <a:pt x="147283" y="49316"/>
                    <a:pt x="147597" y="48698"/>
                    <a:pt x="148025" y="48160"/>
                  </a:cubicBezTo>
                  <a:cubicBezTo>
                    <a:pt x="149160" y="47307"/>
                    <a:pt x="150554" y="46871"/>
                    <a:pt x="151972" y="46927"/>
                  </a:cubicBezTo>
                  <a:cubicBezTo>
                    <a:pt x="152361" y="46950"/>
                    <a:pt x="152706" y="47187"/>
                    <a:pt x="152866" y="47543"/>
                  </a:cubicBezTo>
                  <a:cubicBezTo>
                    <a:pt x="153117" y="48276"/>
                    <a:pt x="153426" y="48987"/>
                    <a:pt x="153791" y="49671"/>
                  </a:cubicBezTo>
                  <a:cubicBezTo>
                    <a:pt x="153791" y="49979"/>
                    <a:pt x="154099" y="49979"/>
                    <a:pt x="154407" y="49979"/>
                  </a:cubicBezTo>
                  <a:cubicBezTo>
                    <a:pt x="154716" y="49979"/>
                    <a:pt x="155302" y="49979"/>
                    <a:pt x="155610" y="49054"/>
                  </a:cubicBezTo>
                  <a:cubicBezTo>
                    <a:pt x="155960" y="48228"/>
                    <a:pt x="156362" y="47425"/>
                    <a:pt x="156812" y="46649"/>
                  </a:cubicBezTo>
                  <a:cubicBezTo>
                    <a:pt x="157061" y="46077"/>
                    <a:pt x="157167" y="45452"/>
                    <a:pt x="157121" y="44830"/>
                  </a:cubicBezTo>
                  <a:cubicBezTo>
                    <a:pt x="157121" y="44213"/>
                    <a:pt x="157121" y="43288"/>
                    <a:pt x="157429" y="42980"/>
                  </a:cubicBezTo>
                  <a:cubicBezTo>
                    <a:pt x="157813" y="42448"/>
                    <a:pt x="158336" y="42032"/>
                    <a:pt x="158940" y="41778"/>
                  </a:cubicBezTo>
                  <a:cubicBezTo>
                    <a:pt x="159524" y="41571"/>
                    <a:pt x="160139" y="41467"/>
                    <a:pt x="160759" y="41469"/>
                  </a:cubicBezTo>
                  <a:lnTo>
                    <a:pt x="161684" y="41469"/>
                  </a:lnTo>
                  <a:lnTo>
                    <a:pt x="162301" y="42086"/>
                  </a:lnTo>
                  <a:cubicBezTo>
                    <a:pt x="162514" y="42450"/>
                    <a:pt x="162621" y="42867"/>
                    <a:pt x="162609" y="43288"/>
                  </a:cubicBezTo>
                  <a:cubicBezTo>
                    <a:pt x="163299" y="43811"/>
                    <a:pt x="164214" y="43929"/>
                    <a:pt x="165014" y="43597"/>
                  </a:cubicBezTo>
                  <a:lnTo>
                    <a:pt x="165630" y="43288"/>
                  </a:lnTo>
                  <a:cubicBezTo>
                    <a:pt x="165873" y="42801"/>
                    <a:pt x="166079" y="42296"/>
                    <a:pt x="166247" y="41778"/>
                  </a:cubicBezTo>
                  <a:cubicBezTo>
                    <a:pt x="166480" y="41094"/>
                    <a:pt x="166585" y="40372"/>
                    <a:pt x="166555" y="39650"/>
                  </a:cubicBezTo>
                  <a:cubicBezTo>
                    <a:pt x="166864" y="39034"/>
                    <a:pt x="166864" y="37523"/>
                    <a:pt x="167141" y="36567"/>
                  </a:cubicBezTo>
                  <a:cubicBezTo>
                    <a:pt x="167307" y="35989"/>
                    <a:pt x="167627" y="35467"/>
                    <a:pt x="168066" y="35056"/>
                  </a:cubicBezTo>
                  <a:cubicBezTo>
                    <a:pt x="168498" y="34486"/>
                    <a:pt x="169006" y="33977"/>
                    <a:pt x="169577" y="33545"/>
                  </a:cubicBezTo>
                  <a:cubicBezTo>
                    <a:pt x="171119" y="32929"/>
                    <a:pt x="172013" y="33545"/>
                    <a:pt x="173523" y="33854"/>
                  </a:cubicBezTo>
                  <a:cubicBezTo>
                    <a:pt x="174089" y="33869"/>
                    <a:pt x="174632" y="34075"/>
                    <a:pt x="175065" y="34440"/>
                  </a:cubicBezTo>
                  <a:cubicBezTo>
                    <a:pt x="175373" y="34748"/>
                    <a:pt x="175373" y="34748"/>
                    <a:pt x="175373" y="35056"/>
                  </a:cubicBezTo>
                  <a:cubicBezTo>
                    <a:pt x="175397" y="36207"/>
                    <a:pt x="175187" y="37350"/>
                    <a:pt x="174757" y="38417"/>
                  </a:cubicBezTo>
                  <a:lnTo>
                    <a:pt x="174757" y="39311"/>
                  </a:lnTo>
                  <a:cubicBezTo>
                    <a:pt x="174757" y="39619"/>
                    <a:pt x="175065" y="40236"/>
                    <a:pt x="175065" y="40544"/>
                  </a:cubicBezTo>
                  <a:cubicBezTo>
                    <a:pt x="175142" y="41086"/>
                    <a:pt x="175343" y="41603"/>
                    <a:pt x="175651" y="42055"/>
                  </a:cubicBezTo>
                  <a:lnTo>
                    <a:pt x="175651" y="42672"/>
                  </a:lnTo>
                  <a:cubicBezTo>
                    <a:pt x="175780" y="43203"/>
                    <a:pt x="175987" y="43713"/>
                    <a:pt x="176267" y="44183"/>
                  </a:cubicBezTo>
                  <a:cubicBezTo>
                    <a:pt x="176505" y="44726"/>
                    <a:pt x="176816" y="45235"/>
                    <a:pt x="177192" y="45693"/>
                  </a:cubicBezTo>
                  <a:cubicBezTo>
                    <a:pt x="177192" y="46002"/>
                    <a:pt x="177470" y="46002"/>
                    <a:pt x="177778" y="46310"/>
                  </a:cubicBezTo>
                  <a:cubicBezTo>
                    <a:pt x="178009" y="46547"/>
                    <a:pt x="178122" y="46875"/>
                    <a:pt x="178087" y="47204"/>
                  </a:cubicBezTo>
                  <a:lnTo>
                    <a:pt x="178087" y="48746"/>
                  </a:lnTo>
                  <a:cubicBezTo>
                    <a:pt x="178051" y="49075"/>
                    <a:pt x="178164" y="49403"/>
                    <a:pt x="178395" y="49640"/>
                  </a:cubicBezTo>
                  <a:cubicBezTo>
                    <a:pt x="178685" y="49791"/>
                    <a:pt x="178997" y="49895"/>
                    <a:pt x="179320" y="49948"/>
                  </a:cubicBezTo>
                  <a:cubicBezTo>
                    <a:pt x="180404" y="50899"/>
                    <a:pt x="181151" y="52175"/>
                    <a:pt x="181447" y="53586"/>
                  </a:cubicBezTo>
                  <a:cubicBezTo>
                    <a:pt x="181225" y="54389"/>
                    <a:pt x="180800" y="55122"/>
                    <a:pt x="180214" y="55714"/>
                  </a:cubicBezTo>
                  <a:cubicBezTo>
                    <a:pt x="179871" y="56653"/>
                    <a:pt x="179469" y="57569"/>
                    <a:pt x="179012" y="58458"/>
                  </a:cubicBezTo>
                  <a:cubicBezTo>
                    <a:pt x="178378" y="58856"/>
                    <a:pt x="177605" y="58968"/>
                    <a:pt x="176884" y="58766"/>
                  </a:cubicBezTo>
                  <a:lnTo>
                    <a:pt x="175959" y="57841"/>
                  </a:lnTo>
                  <a:lnTo>
                    <a:pt x="174757" y="57533"/>
                  </a:lnTo>
                  <a:lnTo>
                    <a:pt x="173832" y="57841"/>
                  </a:lnTo>
                  <a:lnTo>
                    <a:pt x="173832" y="56978"/>
                  </a:lnTo>
                  <a:cubicBezTo>
                    <a:pt x="173996" y="56383"/>
                    <a:pt x="173996" y="55754"/>
                    <a:pt x="173832" y="55159"/>
                  </a:cubicBezTo>
                  <a:cubicBezTo>
                    <a:pt x="173676" y="53645"/>
                    <a:pt x="173248" y="52173"/>
                    <a:pt x="172568" y="50812"/>
                  </a:cubicBezTo>
                  <a:cubicBezTo>
                    <a:pt x="172404" y="49990"/>
                    <a:pt x="172198" y="49177"/>
                    <a:pt x="171951" y="48376"/>
                  </a:cubicBezTo>
                  <a:cubicBezTo>
                    <a:pt x="171643" y="47143"/>
                    <a:pt x="170749" y="45632"/>
                    <a:pt x="170749" y="45015"/>
                  </a:cubicBezTo>
                  <a:lnTo>
                    <a:pt x="170749" y="42888"/>
                  </a:lnTo>
                  <a:cubicBezTo>
                    <a:pt x="170782" y="41945"/>
                    <a:pt x="170570" y="41010"/>
                    <a:pt x="170132" y="40174"/>
                  </a:cubicBezTo>
                  <a:cubicBezTo>
                    <a:pt x="169515" y="39249"/>
                    <a:pt x="169207" y="39249"/>
                    <a:pt x="168929" y="39249"/>
                  </a:cubicBezTo>
                  <a:cubicBezTo>
                    <a:pt x="168652" y="39249"/>
                    <a:pt x="168313" y="39866"/>
                    <a:pt x="168313" y="40483"/>
                  </a:cubicBezTo>
                  <a:cubicBezTo>
                    <a:pt x="167833" y="41634"/>
                    <a:pt x="167726" y="42906"/>
                    <a:pt x="168004" y="44121"/>
                  </a:cubicBezTo>
                  <a:cubicBezTo>
                    <a:pt x="168004" y="44121"/>
                    <a:pt x="168313" y="45015"/>
                    <a:pt x="168621" y="45015"/>
                  </a:cubicBezTo>
                  <a:cubicBezTo>
                    <a:pt x="169076" y="45093"/>
                    <a:pt x="169495" y="45308"/>
                    <a:pt x="169824" y="45632"/>
                  </a:cubicBezTo>
                  <a:cubicBezTo>
                    <a:pt x="169824" y="45940"/>
                    <a:pt x="170440" y="47143"/>
                    <a:pt x="170440" y="47451"/>
                  </a:cubicBezTo>
                  <a:cubicBezTo>
                    <a:pt x="170440" y="47759"/>
                    <a:pt x="170440" y="48962"/>
                    <a:pt x="170132" y="49270"/>
                  </a:cubicBezTo>
                  <a:cubicBezTo>
                    <a:pt x="169678" y="49585"/>
                    <a:pt x="169075" y="49585"/>
                    <a:pt x="168621" y="49270"/>
                  </a:cubicBezTo>
                  <a:cubicBezTo>
                    <a:pt x="168004" y="48962"/>
                    <a:pt x="167388" y="49578"/>
                    <a:pt x="167080" y="48962"/>
                  </a:cubicBezTo>
                  <a:cubicBezTo>
                    <a:pt x="166771" y="48345"/>
                    <a:pt x="166185" y="48376"/>
                    <a:pt x="165877" y="47759"/>
                  </a:cubicBezTo>
                  <a:cubicBezTo>
                    <a:pt x="165648" y="47290"/>
                    <a:pt x="165542" y="46770"/>
                    <a:pt x="165569" y="46248"/>
                  </a:cubicBezTo>
                  <a:cubicBezTo>
                    <a:pt x="165569" y="45632"/>
                    <a:pt x="164952" y="45015"/>
                    <a:pt x="164952" y="44738"/>
                  </a:cubicBezTo>
                  <a:cubicBezTo>
                    <a:pt x="164801" y="44576"/>
                    <a:pt x="164547" y="44567"/>
                    <a:pt x="164386" y="44718"/>
                  </a:cubicBezTo>
                  <a:cubicBezTo>
                    <a:pt x="164379" y="44725"/>
                    <a:pt x="164373" y="44731"/>
                    <a:pt x="164366" y="44738"/>
                  </a:cubicBezTo>
                  <a:cubicBezTo>
                    <a:pt x="164366" y="44738"/>
                    <a:pt x="164366" y="45940"/>
                    <a:pt x="164058" y="46248"/>
                  </a:cubicBezTo>
                  <a:cubicBezTo>
                    <a:pt x="163750" y="46557"/>
                    <a:pt x="164058" y="47759"/>
                    <a:pt x="164366" y="48684"/>
                  </a:cubicBezTo>
                  <a:cubicBezTo>
                    <a:pt x="164675" y="49609"/>
                    <a:pt x="164366" y="50195"/>
                    <a:pt x="164675" y="50812"/>
                  </a:cubicBezTo>
                  <a:cubicBezTo>
                    <a:pt x="164983" y="51428"/>
                    <a:pt x="165569" y="52939"/>
                    <a:pt x="165569" y="53525"/>
                  </a:cubicBezTo>
                  <a:cubicBezTo>
                    <a:pt x="165569" y="54111"/>
                    <a:pt x="167388" y="56608"/>
                    <a:pt x="167080" y="57471"/>
                  </a:cubicBezTo>
                  <a:cubicBezTo>
                    <a:pt x="166771" y="58335"/>
                    <a:pt x="166802" y="59321"/>
                    <a:pt x="166494" y="60215"/>
                  </a:cubicBezTo>
                  <a:cubicBezTo>
                    <a:pt x="166185" y="61110"/>
                    <a:pt x="164366" y="61449"/>
                    <a:pt x="164366" y="61449"/>
                  </a:cubicBezTo>
                  <a:cubicBezTo>
                    <a:pt x="163621" y="61235"/>
                    <a:pt x="163039" y="60652"/>
                    <a:pt x="162825" y="59907"/>
                  </a:cubicBezTo>
                  <a:cubicBezTo>
                    <a:pt x="162218" y="58972"/>
                    <a:pt x="161809" y="57923"/>
                    <a:pt x="161622" y="56824"/>
                  </a:cubicBezTo>
                  <a:cubicBezTo>
                    <a:pt x="161622" y="56207"/>
                    <a:pt x="161314" y="54696"/>
                    <a:pt x="161314" y="54080"/>
                  </a:cubicBezTo>
                  <a:lnTo>
                    <a:pt x="161314" y="51336"/>
                  </a:lnTo>
                  <a:cubicBezTo>
                    <a:pt x="161314" y="50750"/>
                    <a:pt x="161622" y="49517"/>
                    <a:pt x="161622" y="49208"/>
                  </a:cubicBezTo>
                  <a:cubicBezTo>
                    <a:pt x="161622" y="48900"/>
                    <a:pt x="161314" y="47697"/>
                    <a:pt x="161006" y="47697"/>
                  </a:cubicBezTo>
                  <a:cubicBezTo>
                    <a:pt x="160697" y="47697"/>
                    <a:pt x="160420" y="48006"/>
                    <a:pt x="160420" y="49208"/>
                  </a:cubicBezTo>
                  <a:cubicBezTo>
                    <a:pt x="160420" y="50411"/>
                    <a:pt x="160111" y="51027"/>
                    <a:pt x="160111" y="51644"/>
                  </a:cubicBezTo>
                  <a:cubicBezTo>
                    <a:pt x="160052" y="52453"/>
                    <a:pt x="159409" y="53096"/>
                    <a:pt x="158601" y="53155"/>
                  </a:cubicBezTo>
                  <a:cubicBezTo>
                    <a:pt x="158601" y="53155"/>
                    <a:pt x="157676" y="53155"/>
                    <a:pt x="157367" y="53463"/>
                  </a:cubicBezTo>
                  <a:cubicBezTo>
                    <a:pt x="157055" y="54029"/>
                    <a:pt x="157055" y="54716"/>
                    <a:pt x="157367" y="55282"/>
                  </a:cubicBezTo>
                  <a:cubicBezTo>
                    <a:pt x="157990" y="57077"/>
                    <a:pt x="158495" y="58910"/>
                    <a:pt x="158878" y="60770"/>
                  </a:cubicBezTo>
                  <a:cubicBezTo>
                    <a:pt x="158711" y="62894"/>
                    <a:pt x="158200" y="64976"/>
                    <a:pt x="157367" y="66937"/>
                  </a:cubicBezTo>
                  <a:cubicBezTo>
                    <a:pt x="156734" y="67407"/>
                    <a:pt x="156127" y="67911"/>
                    <a:pt x="155548" y="68448"/>
                  </a:cubicBezTo>
                  <a:cubicBezTo>
                    <a:pt x="155255" y="68780"/>
                    <a:pt x="154749" y="68811"/>
                    <a:pt x="154417" y="68519"/>
                  </a:cubicBezTo>
                  <a:cubicBezTo>
                    <a:pt x="154392" y="68496"/>
                    <a:pt x="154368" y="68473"/>
                    <a:pt x="154346" y="68448"/>
                  </a:cubicBezTo>
                  <a:cubicBezTo>
                    <a:pt x="153609" y="68220"/>
                    <a:pt x="152897" y="67920"/>
                    <a:pt x="152218" y="67553"/>
                  </a:cubicBezTo>
                  <a:cubicBezTo>
                    <a:pt x="151910" y="67245"/>
                    <a:pt x="151602" y="66629"/>
                    <a:pt x="151293" y="66320"/>
                  </a:cubicBezTo>
                  <a:cubicBezTo>
                    <a:pt x="150985" y="66012"/>
                    <a:pt x="150985" y="65426"/>
                    <a:pt x="151293" y="65118"/>
                  </a:cubicBezTo>
                  <a:lnTo>
                    <a:pt x="152496" y="63884"/>
                  </a:lnTo>
                  <a:cubicBezTo>
                    <a:pt x="153242" y="62375"/>
                    <a:pt x="153662" y="60726"/>
                    <a:pt x="153729" y="59044"/>
                  </a:cubicBezTo>
                  <a:cubicBezTo>
                    <a:pt x="153421" y="57502"/>
                    <a:pt x="153729" y="54789"/>
                    <a:pt x="153113" y="53864"/>
                  </a:cubicBezTo>
                  <a:cubicBezTo>
                    <a:pt x="152496" y="52939"/>
                    <a:pt x="151910" y="51737"/>
                    <a:pt x="151293" y="52045"/>
                  </a:cubicBezTo>
                  <a:cubicBezTo>
                    <a:pt x="150817" y="52045"/>
                    <a:pt x="150369" y="52274"/>
                    <a:pt x="150091" y="52661"/>
                  </a:cubicBezTo>
                  <a:cubicBezTo>
                    <a:pt x="149929" y="52820"/>
                    <a:pt x="149822" y="53025"/>
                    <a:pt x="149783" y="53247"/>
                  </a:cubicBezTo>
                  <a:lnTo>
                    <a:pt x="149783" y="53247"/>
                  </a:lnTo>
                  <a:cubicBezTo>
                    <a:pt x="149730" y="53570"/>
                    <a:pt x="149626" y="53882"/>
                    <a:pt x="149474" y="54172"/>
                  </a:cubicBezTo>
                  <a:lnTo>
                    <a:pt x="149474" y="55375"/>
                  </a:lnTo>
                  <a:cubicBezTo>
                    <a:pt x="149572" y="56111"/>
                    <a:pt x="149780" y="56828"/>
                    <a:pt x="150091" y="57502"/>
                  </a:cubicBezTo>
                  <a:cubicBezTo>
                    <a:pt x="150405" y="57963"/>
                    <a:pt x="150605" y="58491"/>
                    <a:pt x="150677" y="59044"/>
                  </a:cubicBezTo>
                  <a:cubicBezTo>
                    <a:pt x="150677" y="59352"/>
                    <a:pt x="150368" y="59352"/>
                    <a:pt x="150368" y="59630"/>
                  </a:cubicBezTo>
                  <a:cubicBezTo>
                    <a:pt x="149166" y="60863"/>
                    <a:pt x="149474" y="62713"/>
                    <a:pt x="147285" y="61480"/>
                  </a:cubicBezTo>
                  <a:cubicBezTo>
                    <a:pt x="146793" y="61247"/>
                    <a:pt x="146289" y="61042"/>
                    <a:pt x="145775" y="60863"/>
                  </a:cubicBezTo>
                  <a:cubicBezTo>
                    <a:pt x="145338" y="60381"/>
                    <a:pt x="144926" y="59876"/>
                    <a:pt x="144541" y="59352"/>
                  </a:cubicBezTo>
                  <a:cubicBezTo>
                    <a:pt x="143339" y="57225"/>
                    <a:pt x="144850" y="58119"/>
                    <a:pt x="144541" y="56916"/>
                  </a:cubicBezTo>
                  <a:cubicBezTo>
                    <a:pt x="144562" y="56385"/>
                    <a:pt x="144456" y="55857"/>
                    <a:pt x="144233" y="55375"/>
                  </a:cubicBezTo>
                  <a:cubicBezTo>
                    <a:pt x="144204" y="55064"/>
                    <a:pt x="143958" y="54817"/>
                    <a:pt x="143647" y="54789"/>
                  </a:cubicBezTo>
                  <a:cubicBezTo>
                    <a:pt x="141273" y="54388"/>
                    <a:pt x="140965" y="54388"/>
                    <a:pt x="140656" y="54080"/>
                  </a:cubicBezTo>
                  <a:close/>
                  <a:moveTo>
                    <a:pt x="377417" y="113494"/>
                  </a:moveTo>
                  <a:lnTo>
                    <a:pt x="377417" y="111952"/>
                  </a:lnTo>
                  <a:cubicBezTo>
                    <a:pt x="377864" y="111873"/>
                    <a:pt x="378281" y="111670"/>
                    <a:pt x="378619" y="111366"/>
                  </a:cubicBezTo>
                  <a:cubicBezTo>
                    <a:pt x="379487" y="111117"/>
                    <a:pt x="380240" y="110572"/>
                    <a:pt x="380746" y="109824"/>
                  </a:cubicBezTo>
                  <a:cubicBezTo>
                    <a:pt x="381055" y="109516"/>
                    <a:pt x="381363" y="108930"/>
                    <a:pt x="380746" y="108622"/>
                  </a:cubicBezTo>
                  <a:lnTo>
                    <a:pt x="378311" y="105878"/>
                  </a:lnTo>
                  <a:cubicBezTo>
                    <a:pt x="378311" y="105878"/>
                    <a:pt x="378311" y="105570"/>
                    <a:pt x="377725" y="105878"/>
                  </a:cubicBezTo>
                  <a:lnTo>
                    <a:pt x="377417" y="105878"/>
                  </a:lnTo>
                  <a:lnTo>
                    <a:pt x="377417" y="102795"/>
                  </a:lnTo>
                  <a:cubicBezTo>
                    <a:pt x="377817" y="102521"/>
                    <a:pt x="377950" y="101991"/>
                    <a:pt x="377725" y="101561"/>
                  </a:cubicBezTo>
                  <a:lnTo>
                    <a:pt x="377417" y="101253"/>
                  </a:lnTo>
                  <a:lnTo>
                    <a:pt x="377417" y="96012"/>
                  </a:lnTo>
                  <a:lnTo>
                    <a:pt x="378002" y="96628"/>
                  </a:lnTo>
                  <a:cubicBezTo>
                    <a:pt x="378484" y="96852"/>
                    <a:pt x="379015" y="96948"/>
                    <a:pt x="379544" y="96906"/>
                  </a:cubicBezTo>
                  <a:cubicBezTo>
                    <a:pt x="380062" y="96922"/>
                    <a:pt x="380577" y="96827"/>
                    <a:pt x="381055" y="96628"/>
                  </a:cubicBezTo>
                  <a:cubicBezTo>
                    <a:pt x="381671" y="96320"/>
                    <a:pt x="381949" y="96012"/>
                    <a:pt x="382257" y="96012"/>
                  </a:cubicBezTo>
                  <a:cubicBezTo>
                    <a:pt x="382565" y="96012"/>
                    <a:pt x="383490" y="95087"/>
                    <a:pt x="383799" y="94778"/>
                  </a:cubicBezTo>
                  <a:lnTo>
                    <a:pt x="384076" y="94501"/>
                  </a:lnTo>
                  <a:cubicBezTo>
                    <a:pt x="384385" y="94193"/>
                    <a:pt x="384693" y="94193"/>
                    <a:pt x="384693" y="94778"/>
                  </a:cubicBezTo>
                  <a:lnTo>
                    <a:pt x="384693" y="95703"/>
                  </a:lnTo>
                  <a:cubicBezTo>
                    <a:pt x="384693" y="96320"/>
                    <a:pt x="385001" y="96906"/>
                    <a:pt x="385001" y="97522"/>
                  </a:cubicBezTo>
                  <a:cubicBezTo>
                    <a:pt x="385181" y="97914"/>
                    <a:pt x="385181" y="98364"/>
                    <a:pt x="385001" y="98756"/>
                  </a:cubicBezTo>
                  <a:cubicBezTo>
                    <a:pt x="384744" y="99015"/>
                    <a:pt x="384536" y="99318"/>
                    <a:pt x="384385" y="99650"/>
                  </a:cubicBezTo>
                  <a:cubicBezTo>
                    <a:pt x="384028" y="100214"/>
                    <a:pt x="383498" y="100646"/>
                    <a:pt x="382874" y="100883"/>
                  </a:cubicBezTo>
                  <a:lnTo>
                    <a:pt x="381949" y="101777"/>
                  </a:lnTo>
                  <a:lnTo>
                    <a:pt x="381949" y="102086"/>
                  </a:lnTo>
                  <a:lnTo>
                    <a:pt x="381949" y="102086"/>
                  </a:lnTo>
                  <a:lnTo>
                    <a:pt x="382565" y="103011"/>
                  </a:lnTo>
                  <a:cubicBezTo>
                    <a:pt x="383182" y="103905"/>
                    <a:pt x="382874" y="103905"/>
                    <a:pt x="381949" y="104521"/>
                  </a:cubicBezTo>
                  <a:cubicBezTo>
                    <a:pt x="381024" y="105138"/>
                    <a:pt x="380438" y="106649"/>
                    <a:pt x="382257" y="106957"/>
                  </a:cubicBezTo>
                  <a:cubicBezTo>
                    <a:pt x="383084" y="107212"/>
                    <a:pt x="383897" y="107511"/>
                    <a:pt x="384693" y="107851"/>
                  </a:cubicBezTo>
                  <a:cubicBezTo>
                    <a:pt x="385310" y="107851"/>
                    <a:pt x="385618" y="108160"/>
                    <a:pt x="385926" y="108160"/>
                  </a:cubicBezTo>
                  <a:cubicBezTo>
                    <a:pt x="386235" y="108160"/>
                    <a:pt x="386512" y="108468"/>
                    <a:pt x="386820" y="108468"/>
                  </a:cubicBezTo>
                  <a:cubicBezTo>
                    <a:pt x="388054" y="109362"/>
                    <a:pt x="387129" y="109085"/>
                    <a:pt x="387129" y="110595"/>
                  </a:cubicBezTo>
                  <a:cubicBezTo>
                    <a:pt x="387129" y="111212"/>
                    <a:pt x="386512" y="112414"/>
                    <a:pt x="386204" y="112414"/>
                  </a:cubicBezTo>
                  <a:cubicBezTo>
                    <a:pt x="385503" y="112571"/>
                    <a:pt x="384777" y="112571"/>
                    <a:pt x="384076" y="112414"/>
                  </a:cubicBezTo>
                  <a:cubicBezTo>
                    <a:pt x="382144" y="112501"/>
                    <a:pt x="380218" y="112707"/>
                    <a:pt x="378311" y="113031"/>
                  </a:cubicBezTo>
                  <a:cubicBezTo>
                    <a:pt x="377725" y="113031"/>
                    <a:pt x="377355" y="113586"/>
                    <a:pt x="376677" y="113401"/>
                  </a:cubicBezTo>
                  <a:moveTo>
                    <a:pt x="357653" y="124254"/>
                  </a:moveTo>
                  <a:cubicBezTo>
                    <a:pt x="357821" y="124094"/>
                    <a:pt x="358039" y="123996"/>
                    <a:pt x="358270" y="123976"/>
                  </a:cubicBezTo>
                  <a:cubicBezTo>
                    <a:pt x="358868" y="124118"/>
                    <a:pt x="359476" y="124211"/>
                    <a:pt x="360089" y="124254"/>
                  </a:cubicBezTo>
                  <a:cubicBezTo>
                    <a:pt x="360609" y="124329"/>
                    <a:pt x="361140" y="124232"/>
                    <a:pt x="361600" y="123976"/>
                  </a:cubicBezTo>
                  <a:cubicBezTo>
                    <a:pt x="361908" y="123976"/>
                    <a:pt x="362216" y="123360"/>
                    <a:pt x="362216" y="123052"/>
                  </a:cubicBezTo>
                  <a:cubicBezTo>
                    <a:pt x="362216" y="122743"/>
                    <a:pt x="362216" y="122435"/>
                    <a:pt x="361908" y="122127"/>
                  </a:cubicBezTo>
                  <a:cubicBezTo>
                    <a:pt x="361600" y="121818"/>
                    <a:pt x="362216" y="121232"/>
                    <a:pt x="362833" y="120307"/>
                  </a:cubicBezTo>
                  <a:cubicBezTo>
                    <a:pt x="362627" y="119748"/>
                    <a:pt x="362313" y="119235"/>
                    <a:pt x="361908" y="118797"/>
                  </a:cubicBezTo>
                  <a:cubicBezTo>
                    <a:pt x="361332" y="117986"/>
                    <a:pt x="360454" y="117442"/>
                    <a:pt x="359472" y="117286"/>
                  </a:cubicBezTo>
                  <a:cubicBezTo>
                    <a:pt x="358886" y="116978"/>
                    <a:pt x="357961" y="116669"/>
                    <a:pt x="357345" y="116361"/>
                  </a:cubicBezTo>
                  <a:lnTo>
                    <a:pt x="357345" y="124254"/>
                  </a:lnTo>
                  <a:close/>
                  <a:moveTo>
                    <a:pt x="377417" y="96320"/>
                  </a:moveTo>
                  <a:lnTo>
                    <a:pt x="377417" y="101469"/>
                  </a:lnTo>
                  <a:cubicBezTo>
                    <a:pt x="377108" y="101469"/>
                    <a:pt x="377108" y="101161"/>
                    <a:pt x="376492" y="101161"/>
                  </a:cubicBezTo>
                  <a:cubicBezTo>
                    <a:pt x="375744" y="101153"/>
                    <a:pt x="375011" y="100951"/>
                    <a:pt x="374364" y="100575"/>
                  </a:cubicBezTo>
                  <a:cubicBezTo>
                    <a:pt x="374056" y="100266"/>
                    <a:pt x="373748" y="100266"/>
                    <a:pt x="372853" y="100266"/>
                  </a:cubicBezTo>
                  <a:cubicBezTo>
                    <a:pt x="371959" y="100266"/>
                    <a:pt x="371343" y="100575"/>
                    <a:pt x="371034" y="99958"/>
                  </a:cubicBezTo>
                  <a:cubicBezTo>
                    <a:pt x="372175" y="99984"/>
                    <a:pt x="373308" y="99774"/>
                    <a:pt x="374364" y="99342"/>
                  </a:cubicBezTo>
                  <a:cubicBezTo>
                    <a:pt x="375289" y="99033"/>
                    <a:pt x="376492" y="98756"/>
                    <a:pt x="376492" y="98139"/>
                  </a:cubicBezTo>
                  <a:cubicBezTo>
                    <a:pt x="376492" y="97522"/>
                    <a:pt x="376492" y="97522"/>
                    <a:pt x="376492" y="97214"/>
                  </a:cubicBezTo>
                  <a:cubicBezTo>
                    <a:pt x="376504" y="96792"/>
                    <a:pt x="376397" y="96376"/>
                    <a:pt x="376183" y="96012"/>
                  </a:cubicBezTo>
                  <a:lnTo>
                    <a:pt x="376183" y="95087"/>
                  </a:lnTo>
                  <a:cubicBezTo>
                    <a:pt x="376420" y="95109"/>
                    <a:pt x="376640" y="95219"/>
                    <a:pt x="376800" y="95395"/>
                  </a:cubicBezTo>
                  <a:cubicBezTo>
                    <a:pt x="376959" y="95732"/>
                    <a:pt x="377167" y="96043"/>
                    <a:pt x="377417" y="96320"/>
                  </a:cubicBezTo>
                  <a:close/>
                  <a:moveTo>
                    <a:pt x="377417" y="103011"/>
                  </a:moveTo>
                  <a:lnTo>
                    <a:pt x="377417" y="106094"/>
                  </a:lnTo>
                  <a:cubicBezTo>
                    <a:pt x="376178" y="106192"/>
                    <a:pt x="374950" y="106398"/>
                    <a:pt x="373747" y="106710"/>
                  </a:cubicBezTo>
                  <a:cubicBezTo>
                    <a:pt x="373470" y="106710"/>
                    <a:pt x="373748" y="107327"/>
                    <a:pt x="373748" y="107327"/>
                  </a:cubicBezTo>
                  <a:cubicBezTo>
                    <a:pt x="373748" y="107913"/>
                    <a:pt x="374056" y="108838"/>
                    <a:pt x="374056" y="109146"/>
                  </a:cubicBezTo>
                  <a:cubicBezTo>
                    <a:pt x="374056" y="109455"/>
                    <a:pt x="373748" y="110349"/>
                    <a:pt x="373748" y="110657"/>
                  </a:cubicBezTo>
                  <a:cubicBezTo>
                    <a:pt x="373748" y="110965"/>
                    <a:pt x="375597" y="111274"/>
                    <a:pt x="375597" y="111274"/>
                  </a:cubicBezTo>
                  <a:cubicBezTo>
                    <a:pt x="375597" y="111274"/>
                    <a:pt x="376492" y="111859"/>
                    <a:pt x="377108" y="111859"/>
                  </a:cubicBezTo>
                  <a:lnTo>
                    <a:pt x="377417" y="111859"/>
                  </a:lnTo>
                  <a:lnTo>
                    <a:pt x="377417" y="113401"/>
                  </a:lnTo>
                  <a:lnTo>
                    <a:pt x="377417" y="113401"/>
                  </a:lnTo>
                  <a:cubicBezTo>
                    <a:pt x="375875" y="113679"/>
                    <a:pt x="377108" y="114295"/>
                    <a:pt x="376183" y="115806"/>
                  </a:cubicBezTo>
                  <a:cubicBezTo>
                    <a:pt x="375858" y="116537"/>
                    <a:pt x="375001" y="116866"/>
                    <a:pt x="374270" y="116541"/>
                  </a:cubicBezTo>
                  <a:cubicBezTo>
                    <a:pt x="374195" y="116507"/>
                    <a:pt x="374124" y="116468"/>
                    <a:pt x="374056" y="116423"/>
                  </a:cubicBezTo>
                  <a:cubicBezTo>
                    <a:pt x="373675" y="116098"/>
                    <a:pt x="373274" y="115799"/>
                    <a:pt x="372853" y="115528"/>
                  </a:cubicBezTo>
                  <a:cubicBezTo>
                    <a:pt x="372237" y="115806"/>
                    <a:pt x="372237" y="116114"/>
                    <a:pt x="372545" y="117348"/>
                  </a:cubicBezTo>
                  <a:cubicBezTo>
                    <a:pt x="372313" y="118610"/>
                    <a:pt x="371908" y="119834"/>
                    <a:pt x="371343" y="120986"/>
                  </a:cubicBezTo>
                  <a:cubicBezTo>
                    <a:pt x="371034" y="121602"/>
                    <a:pt x="370726" y="121911"/>
                    <a:pt x="369493" y="121602"/>
                  </a:cubicBezTo>
                  <a:cubicBezTo>
                    <a:pt x="368634" y="121532"/>
                    <a:pt x="367853" y="121079"/>
                    <a:pt x="367365" y="120369"/>
                  </a:cubicBezTo>
                  <a:cubicBezTo>
                    <a:pt x="366474" y="119327"/>
                    <a:pt x="365669" y="118213"/>
                    <a:pt x="364960" y="117039"/>
                  </a:cubicBezTo>
                  <a:cubicBezTo>
                    <a:pt x="364652" y="116731"/>
                    <a:pt x="365854" y="117039"/>
                    <a:pt x="365854" y="117039"/>
                  </a:cubicBezTo>
                  <a:cubicBezTo>
                    <a:pt x="366645" y="117320"/>
                    <a:pt x="367461" y="117526"/>
                    <a:pt x="368290" y="117656"/>
                  </a:cubicBezTo>
                  <a:cubicBezTo>
                    <a:pt x="368907" y="117656"/>
                    <a:pt x="369801" y="117039"/>
                    <a:pt x="369801" y="116731"/>
                  </a:cubicBezTo>
                  <a:cubicBezTo>
                    <a:pt x="369801" y="116423"/>
                    <a:pt x="369493" y="115806"/>
                    <a:pt x="369493" y="115528"/>
                  </a:cubicBezTo>
                  <a:cubicBezTo>
                    <a:pt x="369493" y="115251"/>
                    <a:pt x="368290" y="115220"/>
                    <a:pt x="368290" y="115220"/>
                  </a:cubicBezTo>
                  <a:lnTo>
                    <a:pt x="365546" y="115220"/>
                  </a:lnTo>
                  <a:cubicBezTo>
                    <a:pt x="364695" y="114701"/>
                    <a:pt x="363784" y="114287"/>
                    <a:pt x="362833" y="113987"/>
                  </a:cubicBezTo>
                  <a:cubicBezTo>
                    <a:pt x="362216" y="113679"/>
                    <a:pt x="361291" y="113987"/>
                    <a:pt x="360397" y="113987"/>
                  </a:cubicBezTo>
                  <a:lnTo>
                    <a:pt x="357961" y="113401"/>
                  </a:lnTo>
                  <a:lnTo>
                    <a:pt x="357961" y="108160"/>
                  </a:lnTo>
                  <a:cubicBezTo>
                    <a:pt x="359619" y="109199"/>
                    <a:pt x="361350" y="110117"/>
                    <a:pt x="363141" y="110904"/>
                  </a:cubicBezTo>
                  <a:cubicBezTo>
                    <a:pt x="363727" y="111212"/>
                    <a:pt x="364344" y="111212"/>
                    <a:pt x="364960" y="111489"/>
                  </a:cubicBezTo>
                  <a:cubicBezTo>
                    <a:pt x="365806" y="111932"/>
                    <a:pt x="366610" y="112448"/>
                    <a:pt x="367365" y="113031"/>
                  </a:cubicBezTo>
                  <a:cubicBezTo>
                    <a:pt x="367827" y="113252"/>
                    <a:pt x="368245" y="113555"/>
                    <a:pt x="368599" y="113925"/>
                  </a:cubicBezTo>
                  <a:cubicBezTo>
                    <a:pt x="369124" y="114319"/>
                    <a:pt x="369761" y="114535"/>
                    <a:pt x="370418" y="114542"/>
                  </a:cubicBezTo>
                  <a:lnTo>
                    <a:pt x="371620" y="114542"/>
                  </a:lnTo>
                  <a:cubicBezTo>
                    <a:pt x="372055" y="114588"/>
                    <a:pt x="372492" y="114479"/>
                    <a:pt x="372853" y="114234"/>
                  </a:cubicBezTo>
                  <a:cubicBezTo>
                    <a:pt x="373084" y="113996"/>
                    <a:pt x="373197" y="113668"/>
                    <a:pt x="373162" y="113339"/>
                  </a:cubicBezTo>
                  <a:cubicBezTo>
                    <a:pt x="373202" y="112666"/>
                    <a:pt x="372981" y="112004"/>
                    <a:pt x="372545" y="111489"/>
                  </a:cubicBezTo>
                  <a:cubicBezTo>
                    <a:pt x="372237" y="111212"/>
                    <a:pt x="371928" y="110595"/>
                    <a:pt x="371620" y="110595"/>
                  </a:cubicBezTo>
                  <a:cubicBezTo>
                    <a:pt x="371308" y="110651"/>
                    <a:pt x="371006" y="110755"/>
                    <a:pt x="370726" y="110904"/>
                  </a:cubicBezTo>
                  <a:cubicBezTo>
                    <a:pt x="370556" y="110737"/>
                    <a:pt x="370553" y="110463"/>
                    <a:pt x="370720" y="110293"/>
                  </a:cubicBezTo>
                  <a:cubicBezTo>
                    <a:pt x="370722" y="110291"/>
                    <a:pt x="370724" y="110289"/>
                    <a:pt x="370726" y="110287"/>
                  </a:cubicBezTo>
                  <a:cubicBezTo>
                    <a:pt x="370710" y="109392"/>
                    <a:pt x="370383" y="108531"/>
                    <a:pt x="369801" y="107851"/>
                  </a:cubicBezTo>
                  <a:cubicBezTo>
                    <a:pt x="369493" y="107543"/>
                    <a:pt x="369493" y="107543"/>
                    <a:pt x="369215" y="107543"/>
                  </a:cubicBezTo>
                  <a:cubicBezTo>
                    <a:pt x="368687" y="107562"/>
                    <a:pt x="368162" y="107468"/>
                    <a:pt x="367674" y="107265"/>
                  </a:cubicBezTo>
                  <a:cubicBezTo>
                    <a:pt x="367256" y="107245"/>
                    <a:pt x="366847" y="107140"/>
                    <a:pt x="366471" y="106957"/>
                  </a:cubicBezTo>
                  <a:lnTo>
                    <a:pt x="365238" y="106649"/>
                  </a:lnTo>
                  <a:lnTo>
                    <a:pt x="364960" y="106649"/>
                  </a:lnTo>
                  <a:cubicBezTo>
                    <a:pt x="364652" y="106649"/>
                    <a:pt x="364344" y="106340"/>
                    <a:pt x="363727" y="106340"/>
                  </a:cubicBezTo>
                  <a:cubicBezTo>
                    <a:pt x="362525" y="106340"/>
                    <a:pt x="362216" y="106340"/>
                    <a:pt x="362216" y="106032"/>
                  </a:cubicBezTo>
                  <a:cubicBezTo>
                    <a:pt x="362216" y="105724"/>
                    <a:pt x="362525" y="105415"/>
                    <a:pt x="362833" y="104830"/>
                  </a:cubicBezTo>
                  <a:cubicBezTo>
                    <a:pt x="363141" y="104244"/>
                    <a:pt x="363727" y="103011"/>
                    <a:pt x="364035" y="102702"/>
                  </a:cubicBezTo>
                  <a:cubicBezTo>
                    <a:pt x="365367" y="101200"/>
                    <a:pt x="366788" y="99779"/>
                    <a:pt x="368290" y="98447"/>
                  </a:cubicBezTo>
                  <a:cubicBezTo>
                    <a:pt x="369600" y="97225"/>
                    <a:pt x="370816" y="95905"/>
                    <a:pt x="371928" y="94501"/>
                  </a:cubicBezTo>
                  <a:lnTo>
                    <a:pt x="372237" y="94778"/>
                  </a:lnTo>
                  <a:lnTo>
                    <a:pt x="372237" y="95087"/>
                  </a:lnTo>
                  <a:cubicBezTo>
                    <a:pt x="372237" y="95087"/>
                    <a:pt x="372237" y="96012"/>
                    <a:pt x="371928" y="96012"/>
                  </a:cubicBezTo>
                  <a:cubicBezTo>
                    <a:pt x="371906" y="96248"/>
                    <a:pt x="371796" y="96468"/>
                    <a:pt x="371620" y="96628"/>
                  </a:cubicBezTo>
                  <a:cubicBezTo>
                    <a:pt x="370928" y="97260"/>
                    <a:pt x="370317" y="97974"/>
                    <a:pt x="369801" y="98756"/>
                  </a:cubicBezTo>
                  <a:cubicBezTo>
                    <a:pt x="368678" y="100199"/>
                    <a:pt x="367648" y="101713"/>
                    <a:pt x="366718" y="103288"/>
                  </a:cubicBezTo>
                  <a:cubicBezTo>
                    <a:pt x="366718" y="103596"/>
                    <a:pt x="366409" y="103905"/>
                    <a:pt x="366101" y="104213"/>
                  </a:cubicBezTo>
                  <a:cubicBezTo>
                    <a:pt x="365793" y="104521"/>
                    <a:pt x="365484" y="104830"/>
                    <a:pt x="365484" y="105138"/>
                  </a:cubicBezTo>
                  <a:cubicBezTo>
                    <a:pt x="365520" y="105467"/>
                    <a:pt x="365407" y="105795"/>
                    <a:pt x="365176" y="106032"/>
                  </a:cubicBezTo>
                  <a:cubicBezTo>
                    <a:pt x="365176" y="106202"/>
                    <a:pt x="365314" y="106340"/>
                    <a:pt x="365484" y="106340"/>
                  </a:cubicBezTo>
                  <a:lnTo>
                    <a:pt x="367920" y="106340"/>
                  </a:lnTo>
                  <a:cubicBezTo>
                    <a:pt x="368792" y="106223"/>
                    <a:pt x="369626" y="105907"/>
                    <a:pt x="370356" y="105415"/>
                  </a:cubicBezTo>
                  <a:lnTo>
                    <a:pt x="370356" y="103596"/>
                  </a:lnTo>
                  <a:cubicBezTo>
                    <a:pt x="370356" y="103011"/>
                    <a:pt x="370048" y="103011"/>
                    <a:pt x="370973" y="102702"/>
                  </a:cubicBezTo>
                  <a:cubicBezTo>
                    <a:pt x="371281" y="102702"/>
                    <a:pt x="371558" y="103596"/>
                    <a:pt x="371558" y="103596"/>
                  </a:cubicBezTo>
                  <a:cubicBezTo>
                    <a:pt x="371799" y="104235"/>
                    <a:pt x="372109" y="104845"/>
                    <a:pt x="372483" y="105415"/>
                  </a:cubicBezTo>
                  <a:cubicBezTo>
                    <a:pt x="373100" y="105724"/>
                    <a:pt x="374919" y="104830"/>
                    <a:pt x="376122" y="104521"/>
                  </a:cubicBezTo>
                  <a:cubicBezTo>
                    <a:pt x="376430" y="103596"/>
                    <a:pt x="377355" y="103288"/>
                    <a:pt x="377355" y="103011"/>
                  </a:cubicBezTo>
                  <a:close/>
                  <a:moveTo>
                    <a:pt x="357653" y="103596"/>
                  </a:moveTo>
                  <a:cubicBezTo>
                    <a:pt x="357823" y="103596"/>
                    <a:pt x="357961" y="103458"/>
                    <a:pt x="357961" y="103288"/>
                  </a:cubicBezTo>
                  <a:cubicBezTo>
                    <a:pt x="358578" y="103011"/>
                    <a:pt x="359164" y="102394"/>
                    <a:pt x="359781" y="102086"/>
                  </a:cubicBezTo>
                  <a:lnTo>
                    <a:pt x="361014" y="100883"/>
                  </a:lnTo>
                  <a:lnTo>
                    <a:pt x="362833" y="99033"/>
                  </a:lnTo>
                  <a:lnTo>
                    <a:pt x="363727" y="98139"/>
                  </a:lnTo>
                  <a:cubicBezTo>
                    <a:pt x="364035" y="97831"/>
                    <a:pt x="363419" y="97214"/>
                    <a:pt x="363419" y="96906"/>
                  </a:cubicBezTo>
                  <a:lnTo>
                    <a:pt x="363419" y="93576"/>
                  </a:lnTo>
                  <a:lnTo>
                    <a:pt x="362833" y="94193"/>
                  </a:lnTo>
                  <a:cubicBezTo>
                    <a:pt x="362276" y="94686"/>
                    <a:pt x="361852" y="95311"/>
                    <a:pt x="361600" y="96012"/>
                  </a:cubicBezTo>
                  <a:cubicBezTo>
                    <a:pt x="361291" y="96628"/>
                    <a:pt x="361291" y="96906"/>
                    <a:pt x="361014" y="97522"/>
                  </a:cubicBezTo>
                  <a:cubicBezTo>
                    <a:pt x="360736" y="98139"/>
                    <a:pt x="359781" y="98756"/>
                    <a:pt x="359472" y="99342"/>
                  </a:cubicBezTo>
                  <a:lnTo>
                    <a:pt x="358578" y="101161"/>
                  </a:lnTo>
                  <a:cubicBezTo>
                    <a:pt x="358270" y="101469"/>
                    <a:pt x="358270" y="101777"/>
                    <a:pt x="357961" y="102394"/>
                  </a:cubicBezTo>
                  <a:lnTo>
                    <a:pt x="357653" y="102733"/>
                  </a:lnTo>
                  <a:close/>
                  <a:moveTo>
                    <a:pt x="346646" y="118643"/>
                  </a:moveTo>
                  <a:cubicBezTo>
                    <a:pt x="347683" y="118604"/>
                    <a:pt x="348720" y="118708"/>
                    <a:pt x="349729" y="118951"/>
                  </a:cubicBezTo>
                  <a:cubicBezTo>
                    <a:pt x="351011" y="118923"/>
                    <a:pt x="352236" y="119479"/>
                    <a:pt x="353059" y="120462"/>
                  </a:cubicBezTo>
                  <a:cubicBezTo>
                    <a:pt x="353059" y="120462"/>
                    <a:pt x="352473" y="122003"/>
                    <a:pt x="352165" y="122589"/>
                  </a:cubicBezTo>
                  <a:cubicBezTo>
                    <a:pt x="351921" y="123617"/>
                    <a:pt x="351263" y="124499"/>
                    <a:pt x="350346" y="125025"/>
                  </a:cubicBezTo>
                  <a:cubicBezTo>
                    <a:pt x="348804" y="126227"/>
                    <a:pt x="348804" y="125950"/>
                    <a:pt x="348804" y="125950"/>
                  </a:cubicBezTo>
                  <a:cubicBezTo>
                    <a:pt x="348804" y="125950"/>
                    <a:pt x="348218" y="125950"/>
                    <a:pt x="346399" y="124716"/>
                  </a:cubicBezTo>
                  <a:cubicBezTo>
                    <a:pt x="344580" y="123483"/>
                    <a:pt x="343964" y="123206"/>
                    <a:pt x="343316" y="122281"/>
                  </a:cubicBezTo>
                  <a:cubicBezTo>
                    <a:pt x="342674" y="121804"/>
                    <a:pt x="342156" y="121180"/>
                    <a:pt x="341805" y="120462"/>
                  </a:cubicBezTo>
                  <a:cubicBezTo>
                    <a:pt x="341497" y="121695"/>
                    <a:pt x="341805" y="121387"/>
                    <a:pt x="342114" y="122281"/>
                  </a:cubicBezTo>
                  <a:cubicBezTo>
                    <a:pt x="342422" y="123175"/>
                    <a:pt x="343624" y="124716"/>
                    <a:pt x="343933" y="125364"/>
                  </a:cubicBezTo>
                  <a:cubicBezTo>
                    <a:pt x="344265" y="125917"/>
                    <a:pt x="344466" y="126540"/>
                    <a:pt x="344519" y="127183"/>
                  </a:cubicBezTo>
                  <a:cubicBezTo>
                    <a:pt x="344465" y="128426"/>
                    <a:pt x="344675" y="129666"/>
                    <a:pt x="345135" y="130821"/>
                  </a:cubicBezTo>
                  <a:cubicBezTo>
                    <a:pt x="345135" y="130821"/>
                    <a:pt x="346646" y="132363"/>
                    <a:pt x="347263" y="132363"/>
                  </a:cubicBezTo>
                  <a:lnTo>
                    <a:pt x="349390" y="132363"/>
                  </a:lnTo>
                  <a:cubicBezTo>
                    <a:pt x="351040" y="132370"/>
                    <a:pt x="352646" y="131828"/>
                    <a:pt x="353953" y="130821"/>
                  </a:cubicBezTo>
                  <a:cubicBezTo>
                    <a:pt x="355156" y="129002"/>
                    <a:pt x="355156" y="128694"/>
                    <a:pt x="356081" y="127491"/>
                  </a:cubicBezTo>
                  <a:cubicBezTo>
                    <a:pt x="356617" y="126424"/>
                    <a:pt x="357225" y="125394"/>
                    <a:pt x="357900" y="124408"/>
                  </a:cubicBezTo>
                  <a:lnTo>
                    <a:pt x="357900" y="116361"/>
                  </a:lnTo>
                  <a:cubicBezTo>
                    <a:pt x="356894" y="115907"/>
                    <a:pt x="355865" y="115505"/>
                    <a:pt x="354817" y="115158"/>
                  </a:cubicBezTo>
                  <a:cubicBezTo>
                    <a:pt x="352534" y="114404"/>
                    <a:pt x="350309" y="113487"/>
                    <a:pt x="348157" y="112414"/>
                  </a:cubicBezTo>
                  <a:cubicBezTo>
                    <a:pt x="347173" y="112195"/>
                    <a:pt x="346241" y="111786"/>
                    <a:pt x="345413" y="111212"/>
                  </a:cubicBezTo>
                  <a:cubicBezTo>
                    <a:pt x="344488" y="110287"/>
                    <a:pt x="344210" y="108776"/>
                    <a:pt x="342669" y="109362"/>
                  </a:cubicBezTo>
                  <a:cubicBezTo>
                    <a:pt x="342360" y="109362"/>
                    <a:pt x="342360" y="109979"/>
                    <a:pt x="342360" y="109979"/>
                  </a:cubicBezTo>
                  <a:cubicBezTo>
                    <a:pt x="342212" y="110887"/>
                    <a:pt x="342212" y="111814"/>
                    <a:pt x="342360" y="112723"/>
                  </a:cubicBezTo>
                  <a:cubicBezTo>
                    <a:pt x="342977" y="114542"/>
                    <a:pt x="342083" y="116669"/>
                    <a:pt x="344210" y="117594"/>
                  </a:cubicBezTo>
                  <a:cubicBezTo>
                    <a:pt x="344983" y="117964"/>
                    <a:pt x="345788" y="118263"/>
                    <a:pt x="346615" y="118488"/>
                  </a:cubicBezTo>
                  <a:close/>
                  <a:moveTo>
                    <a:pt x="357591" y="102856"/>
                  </a:moveTo>
                  <a:lnTo>
                    <a:pt x="357591" y="103751"/>
                  </a:lnTo>
                  <a:cubicBezTo>
                    <a:pt x="357421" y="103751"/>
                    <a:pt x="357283" y="103612"/>
                    <a:pt x="357283" y="103442"/>
                  </a:cubicBezTo>
                  <a:cubicBezTo>
                    <a:pt x="357591" y="103442"/>
                    <a:pt x="357591" y="103165"/>
                    <a:pt x="357591" y="102856"/>
                  </a:cubicBezTo>
                  <a:close/>
                  <a:moveTo>
                    <a:pt x="357900" y="108345"/>
                  </a:moveTo>
                  <a:lnTo>
                    <a:pt x="357900" y="113524"/>
                  </a:lnTo>
                  <a:cubicBezTo>
                    <a:pt x="357329" y="113225"/>
                    <a:pt x="356716" y="113017"/>
                    <a:pt x="356081" y="112908"/>
                  </a:cubicBezTo>
                  <a:cubicBezTo>
                    <a:pt x="355464" y="112599"/>
                    <a:pt x="352720" y="110780"/>
                    <a:pt x="352720" y="110780"/>
                  </a:cubicBezTo>
                  <a:cubicBezTo>
                    <a:pt x="352720" y="110780"/>
                    <a:pt x="352134" y="110164"/>
                    <a:pt x="352442" y="109855"/>
                  </a:cubicBezTo>
                  <a:cubicBezTo>
                    <a:pt x="352426" y="109338"/>
                    <a:pt x="352521" y="108823"/>
                    <a:pt x="352720" y="108345"/>
                  </a:cubicBezTo>
                  <a:cubicBezTo>
                    <a:pt x="352720" y="107728"/>
                    <a:pt x="353337" y="106217"/>
                    <a:pt x="354262" y="106217"/>
                  </a:cubicBezTo>
                  <a:cubicBezTo>
                    <a:pt x="354262" y="106217"/>
                    <a:pt x="356389" y="107450"/>
                    <a:pt x="356975" y="107728"/>
                  </a:cubicBezTo>
                  <a:cubicBezTo>
                    <a:pt x="357300" y="107845"/>
                    <a:pt x="357611" y="108001"/>
                    <a:pt x="357900" y="108190"/>
                  </a:cubicBezTo>
                  <a:close/>
                  <a:moveTo>
                    <a:pt x="84449" y="116669"/>
                  </a:moveTo>
                  <a:lnTo>
                    <a:pt x="84449" y="113031"/>
                  </a:lnTo>
                  <a:cubicBezTo>
                    <a:pt x="85591" y="112939"/>
                    <a:pt x="86737" y="113141"/>
                    <a:pt x="87779" y="113617"/>
                  </a:cubicBezTo>
                  <a:cubicBezTo>
                    <a:pt x="88449" y="113947"/>
                    <a:pt x="88991" y="114489"/>
                    <a:pt x="89321" y="115158"/>
                  </a:cubicBezTo>
                  <a:cubicBezTo>
                    <a:pt x="89490" y="115648"/>
                    <a:pt x="89490" y="116180"/>
                    <a:pt x="89321" y="116669"/>
                  </a:cubicBezTo>
                  <a:cubicBezTo>
                    <a:pt x="89321" y="116978"/>
                    <a:pt x="87779" y="118488"/>
                    <a:pt x="87779" y="118488"/>
                  </a:cubicBezTo>
                  <a:cubicBezTo>
                    <a:pt x="87225" y="118286"/>
                    <a:pt x="86712" y="117983"/>
                    <a:pt x="86268" y="117594"/>
                  </a:cubicBezTo>
                  <a:cubicBezTo>
                    <a:pt x="85960" y="117594"/>
                    <a:pt x="85374" y="116978"/>
                    <a:pt x="84449" y="116669"/>
                  </a:cubicBezTo>
                  <a:close/>
                  <a:moveTo>
                    <a:pt x="84449" y="107420"/>
                  </a:moveTo>
                  <a:cubicBezTo>
                    <a:pt x="85424" y="108194"/>
                    <a:pt x="86454" y="108894"/>
                    <a:pt x="87533" y="109516"/>
                  </a:cubicBezTo>
                  <a:cubicBezTo>
                    <a:pt x="88735" y="110441"/>
                    <a:pt x="93699" y="114696"/>
                    <a:pt x="93699" y="114696"/>
                  </a:cubicBezTo>
                  <a:cubicBezTo>
                    <a:pt x="93699" y="114696"/>
                    <a:pt x="94285" y="115004"/>
                    <a:pt x="94285" y="115313"/>
                  </a:cubicBezTo>
                  <a:cubicBezTo>
                    <a:pt x="94285" y="115621"/>
                    <a:pt x="93699" y="115898"/>
                    <a:pt x="93699" y="116207"/>
                  </a:cubicBezTo>
                  <a:cubicBezTo>
                    <a:pt x="93699" y="116515"/>
                    <a:pt x="93082" y="116515"/>
                    <a:pt x="92466" y="116823"/>
                  </a:cubicBezTo>
                  <a:cubicBezTo>
                    <a:pt x="91849" y="117132"/>
                    <a:pt x="91572" y="116823"/>
                    <a:pt x="91263" y="117132"/>
                  </a:cubicBezTo>
                  <a:cubicBezTo>
                    <a:pt x="90889" y="117477"/>
                    <a:pt x="90576" y="117884"/>
                    <a:pt x="90338" y="118334"/>
                  </a:cubicBezTo>
                  <a:cubicBezTo>
                    <a:pt x="90092" y="118781"/>
                    <a:pt x="89792" y="119195"/>
                    <a:pt x="89444" y="119567"/>
                  </a:cubicBezTo>
                  <a:cubicBezTo>
                    <a:pt x="89444" y="119876"/>
                    <a:pt x="90030" y="120153"/>
                    <a:pt x="90338" y="120153"/>
                  </a:cubicBezTo>
                  <a:lnTo>
                    <a:pt x="90647" y="120153"/>
                  </a:lnTo>
                  <a:cubicBezTo>
                    <a:pt x="91773" y="120172"/>
                    <a:pt x="92896" y="120275"/>
                    <a:pt x="94007" y="120462"/>
                  </a:cubicBezTo>
                  <a:cubicBezTo>
                    <a:pt x="94901" y="120462"/>
                    <a:pt x="95826" y="120770"/>
                    <a:pt x="96412" y="120770"/>
                  </a:cubicBezTo>
                  <a:cubicBezTo>
                    <a:pt x="96998" y="120770"/>
                    <a:pt x="97337" y="121078"/>
                    <a:pt x="97645" y="121078"/>
                  </a:cubicBezTo>
                  <a:cubicBezTo>
                    <a:pt x="97995" y="121324"/>
                    <a:pt x="98423" y="121434"/>
                    <a:pt x="98848" y="121387"/>
                  </a:cubicBezTo>
                  <a:cubicBezTo>
                    <a:pt x="99156" y="121387"/>
                    <a:pt x="99465" y="121387"/>
                    <a:pt x="99465" y="121078"/>
                  </a:cubicBezTo>
                  <a:cubicBezTo>
                    <a:pt x="99873" y="120649"/>
                    <a:pt x="100179" y="120132"/>
                    <a:pt x="100359" y="119567"/>
                  </a:cubicBezTo>
                  <a:cubicBezTo>
                    <a:pt x="100511" y="118944"/>
                    <a:pt x="100717" y="118336"/>
                    <a:pt x="100975" y="117748"/>
                  </a:cubicBezTo>
                  <a:cubicBezTo>
                    <a:pt x="100975" y="117440"/>
                    <a:pt x="101284" y="116823"/>
                    <a:pt x="100975" y="116515"/>
                  </a:cubicBezTo>
                  <a:cubicBezTo>
                    <a:pt x="100667" y="116207"/>
                    <a:pt x="99465" y="115313"/>
                    <a:pt x="99156" y="115004"/>
                  </a:cubicBezTo>
                  <a:cubicBezTo>
                    <a:pt x="98848" y="114696"/>
                    <a:pt x="97029" y="113494"/>
                    <a:pt x="96412" y="112877"/>
                  </a:cubicBezTo>
                  <a:cubicBezTo>
                    <a:pt x="94088" y="111012"/>
                    <a:pt x="91659" y="109283"/>
                    <a:pt x="89136" y="107697"/>
                  </a:cubicBezTo>
                  <a:cubicBezTo>
                    <a:pt x="87746" y="106769"/>
                    <a:pt x="86426" y="105738"/>
                    <a:pt x="85189" y="104614"/>
                  </a:cubicBezTo>
                  <a:lnTo>
                    <a:pt x="84573" y="103997"/>
                  </a:lnTo>
                  <a:lnTo>
                    <a:pt x="84573" y="107358"/>
                  </a:lnTo>
                  <a:close/>
                  <a:moveTo>
                    <a:pt x="68663" y="134059"/>
                  </a:moveTo>
                  <a:cubicBezTo>
                    <a:pt x="68941" y="134367"/>
                    <a:pt x="69557" y="134675"/>
                    <a:pt x="69866" y="134367"/>
                  </a:cubicBezTo>
                  <a:cubicBezTo>
                    <a:pt x="70587" y="133897"/>
                    <a:pt x="71444" y="133680"/>
                    <a:pt x="72301" y="133750"/>
                  </a:cubicBezTo>
                  <a:cubicBezTo>
                    <a:pt x="72918" y="133750"/>
                    <a:pt x="74121" y="132548"/>
                    <a:pt x="73812" y="132240"/>
                  </a:cubicBezTo>
                  <a:cubicBezTo>
                    <a:pt x="73393" y="131658"/>
                    <a:pt x="72883" y="131148"/>
                    <a:pt x="72301" y="130729"/>
                  </a:cubicBezTo>
                  <a:cubicBezTo>
                    <a:pt x="71037" y="130113"/>
                    <a:pt x="69820" y="129402"/>
                    <a:pt x="68663" y="128601"/>
                  </a:cubicBezTo>
                  <a:lnTo>
                    <a:pt x="68663" y="134059"/>
                  </a:lnTo>
                  <a:close/>
                  <a:moveTo>
                    <a:pt x="84449" y="104275"/>
                  </a:moveTo>
                  <a:lnTo>
                    <a:pt x="84449" y="107358"/>
                  </a:lnTo>
                  <a:lnTo>
                    <a:pt x="81705" y="105508"/>
                  </a:lnTo>
                  <a:cubicBezTo>
                    <a:pt x="80994" y="104790"/>
                    <a:pt x="80185" y="104178"/>
                    <a:pt x="79300" y="103689"/>
                  </a:cubicBezTo>
                  <a:cubicBezTo>
                    <a:pt x="78067" y="102486"/>
                    <a:pt x="75631" y="100359"/>
                    <a:pt x="75323" y="100051"/>
                  </a:cubicBezTo>
                  <a:cubicBezTo>
                    <a:pt x="75015" y="99742"/>
                    <a:pt x="71993" y="97060"/>
                    <a:pt x="71376" y="96012"/>
                  </a:cubicBezTo>
                  <a:cubicBezTo>
                    <a:pt x="71057" y="95448"/>
                    <a:pt x="70652" y="94938"/>
                    <a:pt x="70174" y="94501"/>
                  </a:cubicBezTo>
                  <a:cubicBezTo>
                    <a:pt x="69866" y="93884"/>
                    <a:pt x="69249" y="93884"/>
                    <a:pt x="69249" y="94193"/>
                  </a:cubicBezTo>
                  <a:cubicBezTo>
                    <a:pt x="69230" y="94658"/>
                    <a:pt x="69018" y="95094"/>
                    <a:pt x="68663" y="95395"/>
                  </a:cubicBezTo>
                  <a:lnTo>
                    <a:pt x="68663" y="95395"/>
                  </a:lnTo>
                  <a:lnTo>
                    <a:pt x="68663" y="90246"/>
                  </a:lnTo>
                  <a:cubicBezTo>
                    <a:pt x="68941" y="90246"/>
                    <a:pt x="68941" y="89938"/>
                    <a:pt x="69249" y="90246"/>
                  </a:cubicBezTo>
                  <a:cubicBezTo>
                    <a:pt x="69577" y="90409"/>
                    <a:pt x="69887" y="90605"/>
                    <a:pt x="70174" y="90832"/>
                  </a:cubicBezTo>
                  <a:cubicBezTo>
                    <a:pt x="70251" y="91295"/>
                    <a:pt x="70466" y="91725"/>
                    <a:pt x="70791" y="92065"/>
                  </a:cubicBezTo>
                  <a:cubicBezTo>
                    <a:pt x="71068" y="92373"/>
                    <a:pt x="72301" y="94193"/>
                    <a:pt x="72918" y="95148"/>
                  </a:cubicBezTo>
                  <a:cubicBezTo>
                    <a:pt x="73535" y="96104"/>
                    <a:pt x="80194" y="102147"/>
                    <a:pt x="81705" y="103072"/>
                  </a:cubicBezTo>
                  <a:cubicBezTo>
                    <a:pt x="82747" y="103076"/>
                    <a:pt x="83741" y="103511"/>
                    <a:pt x="84449" y="104275"/>
                  </a:cubicBezTo>
                  <a:close/>
                  <a:moveTo>
                    <a:pt x="84449" y="113093"/>
                  </a:moveTo>
                  <a:lnTo>
                    <a:pt x="84449" y="116731"/>
                  </a:lnTo>
                  <a:cubicBezTo>
                    <a:pt x="83524" y="116114"/>
                    <a:pt x="82630" y="115806"/>
                    <a:pt x="82630" y="115528"/>
                  </a:cubicBezTo>
                  <a:cubicBezTo>
                    <a:pt x="82197" y="115394"/>
                    <a:pt x="81790" y="115185"/>
                    <a:pt x="81428" y="114912"/>
                  </a:cubicBezTo>
                  <a:cubicBezTo>
                    <a:pt x="80856" y="114579"/>
                    <a:pt x="80337" y="114163"/>
                    <a:pt x="79886" y="113679"/>
                  </a:cubicBezTo>
                  <a:lnTo>
                    <a:pt x="79886" y="113093"/>
                  </a:lnTo>
                  <a:cubicBezTo>
                    <a:pt x="79886" y="112784"/>
                    <a:pt x="80194" y="113093"/>
                    <a:pt x="80811" y="112784"/>
                  </a:cubicBezTo>
                  <a:cubicBezTo>
                    <a:pt x="81428" y="112476"/>
                    <a:pt x="81428" y="112476"/>
                    <a:pt x="81705" y="112476"/>
                  </a:cubicBezTo>
                  <a:cubicBezTo>
                    <a:pt x="81983" y="112476"/>
                    <a:pt x="82322" y="112784"/>
                    <a:pt x="82939" y="112784"/>
                  </a:cubicBezTo>
                  <a:cubicBezTo>
                    <a:pt x="83408" y="113013"/>
                    <a:pt x="83928" y="113120"/>
                    <a:pt x="84449" y="113093"/>
                  </a:cubicBezTo>
                  <a:close/>
                  <a:moveTo>
                    <a:pt x="69033" y="120677"/>
                  </a:moveTo>
                  <a:cubicBezTo>
                    <a:pt x="69342" y="120677"/>
                    <a:pt x="69342" y="120369"/>
                    <a:pt x="69650" y="120369"/>
                  </a:cubicBezTo>
                  <a:cubicBezTo>
                    <a:pt x="69958" y="120369"/>
                    <a:pt x="69958" y="119783"/>
                    <a:pt x="69958" y="119475"/>
                  </a:cubicBezTo>
                  <a:cubicBezTo>
                    <a:pt x="69958" y="119167"/>
                    <a:pt x="69958" y="117933"/>
                    <a:pt x="69958" y="117039"/>
                  </a:cubicBezTo>
                  <a:cubicBezTo>
                    <a:pt x="70007" y="116425"/>
                    <a:pt x="70110" y="115816"/>
                    <a:pt x="70267" y="115220"/>
                  </a:cubicBezTo>
                  <a:lnTo>
                    <a:pt x="70575" y="115806"/>
                  </a:lnTo>
                  <a:cubicBezTo>
                    <a:pt x="70989" y="116436"/>
                    <a:pt x="71194" y="117180"/>
                    <a:pt x="71161" y="117933"/>
                  </a:cubicBezTo>
                  <a:cubicBezTo>
                    <a:pt x="71149" y="118752"/>
                    <a:pt x="71056" y="119568"/>
                    <a:pt x="70883" y="120369"/>
                  </a:cubicBezTo>
                  <a:cubicBezTo>
                    <a:pt x="70882" y="121162"/>
                    <a:pt x="71356" y="121879"/>
                    <a:pt x="72086" y="122188"/>
                  </a:cubicBezTo>
                  <a:cubicBezTo>
                    <a:pt x="72702" y="122497"/>
                    <a:pt x="73905" y="121911"/>
                    <a:pt x="73905" y="121602"/>
                  </a:cubicBezTo>
                  <a:cubicBezTo>
                    <a:pt x="73905" y="121294"/>
                    <a:pt x="73905" y="120986"/>
                    <a:pt x="73596" y="120677"/>
                  </a:cubicBezTo>
                  <a:cubicBezTo>
                    <a:pt x="73349" y="120496"/>
                    <a:pt x="73297" y="120148"/>
                    <a:pt x="73478" y="119902"/>
                  </a:cubicBezTo>
                  <a:cubicBezTo>
                    <a:pt x="73511" y="119856"/>
                    <a:pt x="73551" y="119817"/>
                    <a:pt x="73596" y="119783"/>
                  </a:cubicBezTo>
                  <a:cubicBezTo>
                    <a:pt x="73756" y="119607"/>
                    <a:pt x="73976" y="119497"/>
                    <a:pt x="74213" y="119475"/>
                  </a:cubicBezTo>
                  <a:cubicBezTo>
                    <a:pt x="74521" y="119783"/>
                    <a:pt x="76032" y="120677"/>
                    <a:pt x="76340" y="120986"/>
                  </a:cubicBezTo>
                  <a:cubicBezTo>
                    <a:pt x="76581" y="121338"/>
                    <a:pt x="76690" y="121764"/>
                    <a:pt x="76649" y="122188"/>
                  </a:cubicBezTo>
                  <a:cubicBezTo>
                    <a:pt x="76653" y="122908"/>
                    <a:pt x="76757" y="123624"/>
                    <a:pt x="76957" y="124316"/>
                  </a:cubicBezTo>
                  <a:cubicBezTo>
                    <a:pt x="76971" y="124934"/>
                    <a:pt x="77075" y="125547"/>
                    <a:pt x="77265" y="126135"/>
                  </a:cubicBezTo>
                  <a:cubicBezTo>
                    <a:pt x="77265" y="126751"/>
                    <a:pt x="77543" y="127060"/>
                    <a:pt x="77851" y="127060"/>
                  </a:cubicBezTo>
                  <a:lnTo>
                    <a:pt x="79393" y="127060"/>
                  </a:lnTo>
                  <a:cubicBezTo>
                    <a:pt x="79670" y="127060"/>
                    <a:pt x="79670" y="126751"/>
                    <a:pt x="79979" y="126443"/>
                  </a:cubicBezTo>
                  <a:cubicBezTo>
                    <a:pt x="79951" y="125698"/>
                    <a:pt x="79750" y="124970"/>
                    <a:pt x="79393" y="124316"/>
                  </a:cubicBezTo>
                  <a:cubicBezTo>
                    <a:pt x="79085" y="124038"/>
                    <a:pt x="78776" y="123422"/>
                    <a:pt x="78468" y="123113"/>
                  </a:cubicBezTo>
                  <a:cubicBezTo>
                    <a:pt x="78427" y="122774"/>
                    <a:pt x="78540" y="122435"/>
                    <a:pt x="78776" y="122188"/>
                  </a:cubicBezTo>
                  <a:cubicBezTo>
                    <a:pt x="78776" y="121911"/>
                    <a:pt x="78776" y="121911"/>
                    <a:pt x="79085" y="122188"/>
                  </a:cubicBezTo>
                  <a:cubicBezTo>
                    <a:pt x="79393" y="122466"/>
                    <a:pt x="79670" y="122497"/>
                    <a:pt x="80287" y="123113"/>
                  </a:cubicBezTo>
                  <a:cubicBezTo>
                    <a:pt x="80887" y="123628"/>
                    <a:pt x="81629" y="123950"/>
                    <a:pt x="82414" y="124038"/>
                  </a:cubicBezTo>
                  <a:cubicBezTo>
                    <a:pt x="84233" y="124316"/>
                    <a:pt x="84233" y="122805"/>
                    <a:pt x="84233" y="122805"/>
                  </a:cubicBezTo>
                  <a:cubicBezTo>
                    <a:pt x="84478" y="121313"/>
                    <a:pt x="83901" y="119805"/>
                    <a:pt x="82723" y="118858"/>
                  </a:cubicBezTo>
                  <a:cubicBezTo>
                    <a:pt x="81682" y="118133"/>
                    <a:pt x="80566" y="117523"/>
                    <a:pt x="79393" y="117039"/>
                  </a:cubicBezTo>
                  <a:cubicBezTo>
                    <a:pt x="76957" y="115806"/>
                    <a:pt x="76957" y="115220"/>
                    <a:pt x="76957" y="115220"/>
                  </a:cubicBezTo>
                  <a:cubicBezTo>
                    <a:pt x="76125" y="113581"/>
                    <a:pt x="75514" y="111839"/>
                    <a:pt x="75138" y="110040"/>
                  </a:cubicBezTo>
                  <a:lnTo>
                    <a:pt x="75138" y="108468"/>
                  </a:lnTo>
                  <a:cubicBezTo>
                    <a:pt x="75138" y="108160"/>
                    <a:pt x="74521" y="107851"/>
                    <a:pt x="74521" y="107851"/>
                  </a:cubicBezTo>
                  <a:cubicBezTo>
                    <a:pt x="73288" y="107265"/>
                    <a:pt x="73011" y="107851"/>
                    <a:pt x="72702" y="108468"/>
                  </a:cubicBezTo>
                  <a:cubicBezTo>
                    <a:pt x="72504" y="108723"/>
                    <a:pt x="72136" y="108769"/>
                    <a:pt x="71880" y="108571"/>
                  </a:cubicBezTo>
                  <a:cubicBezTo>
                    <a:pt x="71842" y="108541"/>
                    <a:pt x="71807" y="108506"/>
                    <a:pt x="71777" y="108468"/>
                  </a:cubicBezTo>
                  <a:cubicBezTo>
                    <a:pt x="71341" y="108093"/>
                    <a:pt x="71111" y="107531"/>
                    <a:pt x="71161" y="106957"/>
                  </a:cubicBezTo>
                  <a:cubicBezTo>
                    <a:pt x="71025" y="105919"/>
                    <a:pt x="70829" y="104889"/>
                    <a:pt x="70575" y="103874"/>
                  </a:cubicBezTo>
                  <a:cubicBezTo>
                    <a:pt x="70575" y="103566"/>
                    <a:pt x="69958" y="103257"/>
                    <a:pt x="69958" y="103257"/>
                  </a:cubicBezTo>
                  <a:cubicBezTo>
                    <a:pt x="69958" y="103257"/>
                    <a:pt x="69342" y="102980"/>
                    <a:pt x="69342" y="103257"/>
                  </a:cubicBezTo>
                  <a:cubicBezTo>
                    <a:pt x="69342" y="103535"/>
                    <a:pt x="69033" y="103874"/>
                    <a:pt x="69033" y="104182"/>
                  </a:cubicBezTo>
                  <a:lnTo>
                    <a:pt x="69033" y="120585"/>
                  </a:lnTo>
                  <a:close/>
                  <a:moveTo>
                    <a:pt x="63884" y="123761"/>
                  </a:moveTo>
                  <a:cubicBezTo>
                    <a:pt x="63715" y="124676"/>
                    <a:pt x="63823" y="125620"/>
                    <a:pt x="64193" y="126474"/>
                  </a:cubicBezTo>
                  <a:cubicBezTo>
                    <a:pt x="64501" y="127091"/>
                    <a:pt x="65395" y="127707"/>
                    <a:pt x="65703" y="128293"/>
                  </a:cubicBezTo>
                  <a:cubicBezTo>
                    <a:pt x="65980" y="129257"/>
                    <a:pt x="66385" y="130180"/>
                    <a:pt x="66906" y="131037"/>
                  </a:cubicBezTo>
                  <a:lnTo>
                    <a:pt x="67522" y="131654"/>
                  </a:lnTo>
                  <a:cubicBezTo>
                    <a:pt x="67477" y="131984"/>
                    <a:pt x="67592" y="132316"/>
                    <a:pt x="67831" y="132548"/>
                  </a:cubicBezTo>
                  <a:cubicBezTo>
                    <a:pt x="67831" y="132856"/>
                    <a:pt x="68447" y="132856"/>
                    <a:pt x="68447" y="133165"/>
                  </a:cubicBezTo>
                  <a:cubicBezTo>
                    <a:pt x="68683" y="133411"/>
                    <a:pt x="68797" y="133751"/>
                    <a:pt x="68756" y="134089"/>
                  </a:cubicBezTo>
                  <a:lnTo>
                    <a:pt x="68756" y="134089"/>
                  </a:lnTo>
                  <a:lnTo>
                    <a:pt x="68756" y="128509"/>
                  </a:lnTo>
                  <a:cubicBezTo>
                    <a:pt x="68447" y="128201"/>
                    <a:pt x="68139" y="127923"/>
                    <a:pt x="67831" y="127923"/>
                  </a:cubicBezTo>
                  <a:cubicBezTo>
                    <a:pt x="66720" y="126982"/>
                    <a:pt x="65689" y="125950"/>
                    <a:pt x="64748" y="124840"/>
                  </a:cubicBezTo>
                  <a:cubicBezTo>
                    <a:pt x="64416" y="124457"/>
                    <a:pt x="64107" y="124056"/>
                    <a:pt x="63823" y="123637"/>
                  </a:cubicBezTo>
                  <a:close/>
                  <a:moveTo>
                    <a:pt x="69033" y="90030"/>
                  </a:moveTo>
                  <a:lnTo>
                    <a:pt x="69033" y="95179"/>
                  </a:lnTo>
                  <a:lnTo>
                    <a:pt x="67831" y="95796"/>
                  </a:lnTo>
                  <a:cubicBezTo>
                    <a:pt x="67380" y="96775"/>
                    <a:pt x="67068" y="97813"/>
                    <a:pt x="66906" y="98879"/>
                  </a:cubicBezTo>
                  <a:cubicBezTo>
                    <a:pt x="66906" y="99157"/>
                    <a:pt x="67522" y="101006"/>
                    <a:pt x="67214" y="101592"/>
                  </a:cubicBezTo>
                  <a:cubicBezTo>
                    <a:pt x="66985" y="102230"/>
                    <a:pt x="66685" y="102840"/>
                    <a:pt x="66320" y="103411"/>
                  </a:cubicBezTo>
                  <a:lnTo>
                    <a:pt x="65703" y="103411"/>
                  </a:lnTo>
                  <a:cubicBezTo>
                    <a:pt x="65214" y="103351"/>
                    <a:pt x="64737" y="103595"/>
                    <a:pt x="64501" y="104028"/>
                  </a:cubicBezTo>
                  <a:cubicBezTo>
                    <a:pt x="64227" y="104809"/>
                    <a:pt x="64122" y="105639"/>
                    <a:pt x="64193" y="106464"/>
                  </a:cubicBezTo>
                  <a:cubicBezTo>
                    <a:pt x="64246" y="106787"/>
                    <a:pt x="64350" y="107099"/>
                    <a:pt x="64501" y="107389"/>
                  </a:cubicBezTo>
                  <a:lnTo>
                    <a:pt x="65703" y="106155"/>
                  </a:lnTo>
                  <a:cubicBezTo>
                    <a:pt x="67214" y="104336"/>
                    <a:pt x="66906" y="104645"/>
                    <a:pt x="69033" y="105261"/>
                  </a:cubicBezTo>
                  <a:cubicBezTo>
                    <a:pt x="69283" y="104985"/>
                    <a:pt x="69490" y="104673"/>
                    <a:pt x="69650" y="104336"/>
                  </a:cubicBezTo>
                  <a:lnTo>
                    <a:pt x="69650" y="120431"/>
                  </a:lnTo>
                  <a:lnTo>
                    <a:pt x="68293" y="120431"/>
                  </a:lnTo>
                  <a:cubicBezTo>
                    <a:pt x="67060" y="120431"/>
                    <a:pt x="66474" y="121047"/>
                    <a:pt x="65549" y="120739"/>
                  </a:cubicBezTo>
                  <a:cubicBezTo>
                    <a:pt x="64624" y="120431"/>
                    <a:pt x="64933" y="120122"/>
                    <a:pt x="64933" y="119537"/>
                  </a:cubicBezTo>
                  <a:cubicBezTo>
                    <a:pt x="64933" y="118951"/>
                    <a:pt x="65858" y="117718"/>
                    <a:pt x="65858" y="117101"/>
                  </a:cubicBezTo>
                  <a:cubicBezTo>
                    <a:pt x="65858" y="116484"/>
                    <a:pt x="66474" y="114973"/>
                    <a:pt x="66474" y="113740"/>
                  </a:cubicBezTo>
                  <a:cubicBezTo>
                    <a:pt x="66474" y="112507"/>
                    <a:pt x="66752" y="111027"/>
                    <a:pt x="66752" y="110410"/>
                  </a:cubicBezTo>
                  <a:lnTo>
                    <a:pt x="66752" y="109393"/>
                  </a:lnTo>
                  <a:lnTo>
                    <a:pt x="65549" y="108190"/>
                  </a:lnTo>
                  <a:cubicBezTo>
                    <a:pt x="65549" y="108190"/>
                    <a:pt x="65241" y="108190"/>
                    <a:pt x="64655" y="108807"/>
                  </a:cubicBezTo>
                  <a:cubicBezTo>
                    <a:pt x="64069" y="109424"/>
                    <a:pt x="63730" y="109115"/>
                    <a:pt x="62805" y="111890"/>
                  </a:cubicBezTo>
                  <a:cubicBezTo>
                    <a:pt x="62656" y="112559"/>
                    <a:pt x="62349" y="113183"/>
                    <a:pt x="61911" y="113709"/>
                  </a:cubicBezTo>
                  <a:lnTo>
                    <a:pt x="60986" y="114634"/>
                  </a:lnTo>
                  <a:cubicBezTo>
                    <a:pt x="60678" y="114943"/>
                    <a:pt x="60400" y="115559"/>
                    <a:pt x="60092" y="115837"/>
                  </a:cubicBezTo>
                  <a:cubicBezTo>
                    <a:pt x="59312" y="116152"/>
                    <a:pt x="58492" y="116360"/>
                    <a:pt x="57656" y="116453"/>
                  </a:cubicBezTo>
                  <a:cubicBezTo>
                    <a:pt x="57348" y="116453"/>
                    <a:pt x="58273" y="115251"/>
                    <a:pt x="58550" y="114634"/>
                  </a:cubicBezTo>
                  <a:cubicBezTo>
                    <a:pt x="58795" y="113998"/>
                    <a:pt x="59105" y="113388"/>
                    <a:pt x="59475" y="112815"/>
                  </a:cubicBezTo>
                  <a:lnTo>
                    <a:pt x="59475" y="111890"/>
                  </a:lnTo>
                  <a:cubicBezTo>
                    <a:pt x="59475" y="111720"/>
                    <a:pt x="59613" y="111582"/>
                    <a:pt x="59784" y="111582"/>
                  </a:cubicBezTo>
                  <a:cubicBezTo>
                    <a:pt x="59953" y="111430"/>
                    <a:pt x="60062" y="111222"/>
                    <a:pt x="60092" y="110996"/>
                  </a:cubicBezTo>
                  <a:lnTo>
                    <a:pt x="60092" y="108468"/>
                  </a:lnTo>
                  <a:cubicBezTo>
                    <a:pt x="60092" y="108160"/>
                    <a:pt x="59784" y="107851"/>
                    <a:pt x="59784" y="107543"/>
                  </a:cubicBezTo>
                  <a:cubicBezTo>
                    <a:pt x="59475" y="106032"/>
                    <a:pt x="59167" y="103596"/>
                    <a:pt x="58859" y="101161"/>
                  </a:cubicBezTo>
                  <a:cubicBezTo>
                    <a:pt x="58773" y="100715"/>
                    <a:pt x="58571" y="100300"/>
                    <a:pt x="58273" y="99958"/>
                  </a:cubicBezTo>
                  <a:cubicBezTo>
                    <a:pt x="58273" y="99650"/>
                    <a:pt x="57964" y="99033"/>
                    <a:pt x="57964" y="98756"/>
                  </a:cubicBezTo>
                  <a:cubicBezTo>
                    <a:pt x="57735" y="97651"/>
                    <a:pt x="57631" y="96523"/>
                    <a:pt x="57656" y="95395"/>
                  </a:cubicBezTo>
                  <a:lnTo>
                    <a:pt x="57348" y="94501"/>
                  </a:lnTo>
                  <a:lnTo>
                    <a:pt x="57348" y="89321"/>
                  </a:lnTo>
                  <a:lnTo>
                    <a:pt x="59167" y="89321"/>
                  </a:lnTo>
                  <a:cubicBezTo>
                    <a:pt x="59784" y="89321"/>
                    <a:pt x="60092" y="89938"/>
                    <a:pt x="60400" y="90246"/>
                  </a:cubicBezTo>
                  <a:cubicBezTo>
                    <a:pt x="60709" y="90554"/>
                    <a:pt x="61294" y="90832"/>
                    <a:pt x="61911" y="90554"/>
                  </a:cubicBezTo>
                  <a:cubicBezTo>
                    <a:pt x="62385" y="90545"/>
                    <a:pt x="62829" y="90317"/>
                    <a:pt x="63113" y="89938"/>
                  </a:cubicBezTo>
                  <a:cubicBezTo>
                    <a:pt x="63113" y="89938"/>
                    <a:pt x="63730" y="89321"/>
                    <a:pt x="64038" y="89938"/>
                  </a:cubicBezTo>
                  <a:cubicBezTo>
                    <a:pt x="64347" y="90554"/>
                    <a:pt x="64347" y="90832"/>
                    <a:pt x="64038" y="90832"/>
                  </a:cubicBezTo>
                  <a:cubicBezTo>
                    <a:pt x="63863" y="90992"/>
                    <a:pt x="63753" y="91212"/>
                    <a:pt x="63730" y="91448"/>
                  </a:cubicBezTo>
                  <a:cubicBezTo>
                    <a:pt x="63563" y="91615"/>
                    <a:pt x="63454" y="91831"/>
                    <a:pt x="63422" y="92065"/>
                  </a:cubicBezTo>
                  <a:cubicBezTo>
                    <a:pt x="62101" y="93937"/>
                    <a:pt x="61361" y="96157"/>
                    <a:pt x="61294" y="98447"/>
                  </a:cubicBezTo>
                  <a:lnTo>
                    <a:pt x="61294" y="104830"/>
                  </a:lnTo>
                  <a:cubicBezTo>
                    <a:pt x="61294" y="105138"/>
                    <a:pt x="61603" y="105415"/>
                    <a:pt x="61603" y="105724"/>
                  </a:cubicBezTo>
                  <a:lnTo>
                    <a:pt x="61603" y="108160"/>
                  </a:lnTo>
                  <a:cubicBezTo>
                    <a:pt x="61630" y="108681"/>
                    <a:pt x="61523" y="109201"/>
                    <a:pt x="61294" y="109670"/>
                  </a:cubicBezTo>
                  <a:cubicBezTo>
                    <a:pt x="61294" y="109979"/>
                    <a:pt x="60986" y="110595"/>
                    <a:pt x="60986" y="110904"/>
                  </a:cubicBezTo>
                  <a:lnTo>
                    <a:pt x="60986" y="111489"/>
                  </a:lnTo>
                  <a:cubicBezTo>
                    <a:pt x="60986" y="111798"/>
                    <a:pt x="60986" y="112106"/>
                    <a:pt x="61294" y="112106"/>
                  </a:cubicBezTo>
                  <a:lnTo>
                    <a:pt x="61603" y="112106"/>
                  </a:lnTo>
                  <a:cubicBezTo>
                    <a:pt x="62258" y="110993"/>
                    <a:pt x="62668" y="109752"/>
                    <a:pt x="62805" y="108468"/>
                  </a:cubicBezTo>
                  <a:cubicBezTo>
                    <a:pt x="63113" y="106340"/>
                    <a:pt x="63422" y="104830"/>
                    <a:pt x="63422" y="104830"/>
                  </a:cubicBezTo>
                  <a:cubicBezTo>
                    <a:pt x="63584" y="104026"/>
                    <a:pt x="63584" y="103198"/>
                    <a:pt x="63422" y="102394"/>
                  </a:cubicBezTo>
                  <a:cubicBezTo>
                    <a:pt x="63422" y="101777"/>
                    <a:pt x="63730" y="101777"/>
                    <a:pt x="63730" y="101777"/>
                  </a:cubicBezTo>
                  <a:lnTo>
                    <a:pt x="64347" y="101777"/>
                  </a:lnTo>
                  <a:cubicBezTo>
                    <a:pt x="64347" y="101948"/>
                    <a:pt x="64485" y="102086"/>
                    <a:pt x="64655" y="102086"/>
                  </a:cubicBezTo>
                  <a:cubicBezTo>
                    <a:pt x="64655" y="102086"/>
                    <a:pt x="65549" y="102394"/>
                    <a:pt x="65858" y="102086"/>
                  </a:cubicBezTo>
                  <a:cubicBezTo>
                    <a:pt x="66098" y="101733"/>
                    <a:pt x="66207" y="101308"/>
                    <a:pt x="66166" y="100883"/>
                  </a:cubicBezTo>
                  <a:lnTo>
                    <a:pt x="66166" y="97522"/>
                  </a:lnTo>
                  <a:cubicBezTo>
                    <a:pt x="66230" y="96877"/>
                    <a:pt x="66441" y="96255"/>
                    <a:pt x="66782" y="95703"/>
                  </a:cubicBezTo>
                  <a:cubicBezTo>
                    <a:pt x="67060" y="95087"/>
                    <a:pt x="67368" y="94778"/>
                    <a:pt x="67677" y="94193"/>
                  </a:cubicBezTo>
                  <a:cubicBezTo>
                    <a:pt x="68293" y="92959"/>
                    <a:pt x="68293" y="92373"/>
                    <a:pt x="68879" y="91448"/>
                  </a:cubicBezTo>
                  <a:cubicBezTo>
                    <a:pt x="68596" y="90985"/>
                    <a:pt x="68596" y="90401"/>
                    <a:pt x="68879" y="89938"/>
                  </a:cubicBezTo>
                  <a:close/>
                  <a:moveTo>
                    <a:pt x="56885" y="108530"/>
                  </a:moveTo>
                  <a:cubicBezTo>
                    <a:pt x="57194" y="108221"/>
                    <a:pt x="57194" y="107913"/>
                    <a:pt x="57502" y="107605"/>
                  </a:cubicBezTo>
                  <a:cubicBezTo>
                    <a:pt x="57810" y="107296"/>
                    <a:pt x="57194" y="106402"/>
                    <a:pt x="57194" y="105785"/>
                  </a:cubicBezTo>
                  <a:cubicBezTo>
                    <a:pt x="57194" y="105169"/>
                    <a:pt x="56885" y="105477"/>
                    <a:pt x="56885" y="105200"/>
                  </a:cubicBezTo>
                  <a:lnTo>
                    <a:pt x="56885" y="108468"/>
                  </a:lnTo>
                  <a:close/>
                  <a:moveTo>
                    <a:pt x="56885" y="105200"/>
                  </a:moveTo>
                  <a:cubicBezTo>
                    <a:pt x="56885" y="104891"/>
                    <a:pt x="57194" y="104891"/>
                    <a:pt x="57194" y="104583"/>
                  </a:cubicBezTo>
                  <a:cubicBezTo>
                    <a:pt x="57194" y="104275"/>
                    <a:pt x="57194" y="104275"/>
                    <a:pt x="56885" y="103966"/>
                  </a:cubicBezTo>
                  <a:close/>
                  <a:moveTo>
                    <a:pt x="57656" y="89383"/>
                  </a:moveTo>
                  <a:lnTo>
                    <a:pt x="57656" y="94563"/>
                  </a:lnTo>
                  <a:cubicBezTo>
                    <a:pt x="57348" y="93329"/>
                    <a:pt x="57348" y="92435"/>
                    <a:pt x="57040" y="92127"/>
                  </a:cubicBezTo>
                  <a:cubicBezTo>
                    <a:pt x="56731" y="91818"/>
                    <a:pt x="57040" y="90616"/>
                    <a:pt x="56731" y="90308"/>
                  </a:cubicBezTo>
                  <a:cubicBezTo>
                    <a:pt x="56423" y="89999"/>
                    <a:pt x="56731" y="89383"/>
                    <a:pt x="56731" y="89074"/>
                  </a:cubicBezTo>
                  <a:cubicBezTo>
                    <a:pt x="57070" y="89034"/>
                    <a:pt x="57409" y="89147"/>
                    <a:pt x="57656" y="89383"/>
                  </a:cubicBezTo>
                  <a:close/>
                  <a:moveTo>
                    <a:pt x="56885" y="103966"/>
                  </a:moveTo>
                  <a:lnTo>
                    <a:pt x="56885" y="105477"/>
                  </a:lnTo>
                  <a:lnTo>
                    <a:pt x="56885" y="105477"/>
                  </a:lnTo>
                  <a:lnTo>
                    <a:pt x="56885" y="108560"/>
                  </a:lnTo>
                  <a:lnTo>
                    <a:pt x="56577" y="108869"/>
                  </a:lnTo>
                  <a:cubicBezTo>
                    <a:pt x="56326" y="109548"/>
                    <a:pt x="56231" y="110275"/>
                    <a:pt x="56300" y="110996"/>
                  </a:cubicBezTo>
                  <a:cubicBezTo>
                    <a:pt x="56300" y="111890"/>
                    <a:pt x="55991" y="113709"/>
                    <a:pt x="56300" y="113709"/>
                  </a:cubicBezTo>
                  <a:lnTo>
                    <a:pt x="56300" y="114943"/>
                  </a:lnTo>
                  <a:cubicBezTo>
                    <a:pt x="56300" y="115251"/>
                    <a:pt x="55991" y="115559"/>
                    <a:pt x="55375" y="115559"/>
                  </a:cubicBezTo>
                  <a:lnTo>
                    <a:pt x="53247" y="115559"/>
                  </a:lnTo>
                  <a:cubicBezTo>
                    <a:pt x="52753" y="115701"/>
                    <a:pt x="52230" y="115701"/>
                    <a:pt x="51736" y="115559"/>
                  </a:cubicBezTo>
                  <a:cubicBezTo>
                    <a:pt x="51428" y="115559"/>
                    <a:pt x="51120" y="115837"/>
                    <a:pt x="50811" y="115837"/>
                  </a:cubicBezTo>
                  <a:cubicBezTo>
                    <a:pt x="50503" y="115837"/>
                    <a:pt x="50503" y="114943"/>
                    <a:pt x="50503" y="114634"/>
                  </a:cubicBezTo>
                  <a:cubicBezTo>
                    <a:pt x="50867" y="114058"/>
                    <a:pt x="51177" y="113449"/>
                    <a:pt x="51428" y="112815"/>
                  </a:cubicBezTo>
                  <a:cubicBezTo>
                    <a:pt x="51675" y="112352"/>
                    <a:pt x="51782" y="111827"/>
                    <a:pt x="51736" y="111304"/>
                  </a:cubicBezTo>
                  <a:cubicBezTo>
                    <a:pt x="51987" y="110722"/>
                    <a:pt x="52093" y="110087"/>
                    <a:pt x="52045" y="109455"/>
                  </a:cubicBezTo>
                  <a:lnTo>
                    <a:pt x="52045" y="108468"/>
                  </a:lnTo>
                  <a:cubicBezTo>
                    <a:pt x="52045" y="108160"/>
                    <a:pt x="52322" y="107543"/>
                    <a:pt x="52045" y="107265"/>
                  </a:cubicBezTo>
                  <a:cubicBezTo>
                    <a:pt x="51767" y="106988"/>
                    <a:pt x="51428" y="106957"/>
                    <a:pt x="51120" y="106649"/>
                  </a:cubicBezTo>
                  <a:lnTo>
                    <a:pt x="51120" y="106649"/>
                  </a:lnTo>
                  <a:cubicBezTo>
                    <a:pt x="50883" y="106626"/>
                    <a:pt x="50663" y="106516"/>
                    <a:pt x="50503" y="106340"/>
                  </a:cubicBezTo>
                  <a:cubicBezTo>
                    <a:pt x="49917" y="105724"/>
                    <a:pt x="48992" y="105724"/>
                    <a:pt x="48684" y="105138"/>
                  </a:cubicBezTo>
                  <a:cubicBezTo>
                    <a:pt x="48376" y="104552"/>
                    <a:pt x="48684" y="104213"/>
                    <a:pt x="48684" y="103905"/>
                  </a:cubicBezTo>
                  <a:cubicBezTo>
                    <a:pt x="48684" y="103596"/>
                    <a:pt x="48684" y="103288"/>
                    <a:pt x="49301" y="103288"/>
                  </a:cubicBezTo>
                  <a:lnTo>
                    <a:pt x="51120" y="103288"/>
                  </a:lnTo>
                  <a:cubicBezTo>
                    <a:pt x="51428" y="103288"/>
                    <a:pt x="52045" y="103011"/>
                    <a:pt x="52322" y="103011"/>
                  </a:cubicBezTo>
                  <a:cubicBezTo>
                    <a:pt x="52600" y="103011"/>
                    <a:pt x="53864" y="102702"/>
                    <a:pt x="54172" y="103011"/>
                  </a:cubicBezTo>
                  <a:cubicBezTo>
                    <a:pt x="54496" y="103164"/>
                    <a:pt x="54796" y="103361"/>
                    <a:pt x="55066" y="103596"/>
                  </a:cubicBezTo>
                  <a:cubicBezTo>
                    <a:pt x="55375" y="103596"/>
                    <a:pt x="55375" y="103288"/>
                    <a:pt x="55375" y="103596"/>
                  </a:cubicBezTo>
                  <a:cubicBezTo>
                    <a:pt x="55714" y="103556"/>
                    <a:pt x="56053" y="103669"/>
                    <a:pt x="56300" y="103905"/>
                  </a:cubicBezTo>
                  <a:close/>
                  <a:moveTo>
                    <a:pt x="291364" y="63144"/>
                  </a:moveTo>
                  <a:cubicBezTo>
                    <a:pt x="291606" y="63876"/>
                    <a:pt x="291905" y="64587"/>
                    <a:pt x="292258" y="65272"/>
                  </a:cubicBezTo>
                  <a:cubicBezTo>
                    <a:pt x="292258" y="65580"/>
                    <a:pt x="293183" y="65889"/>
                    <a:pt x="293800" y="66813"/>
                  </a:cubicBezTo>
                  <a:cubicBezTo>
                    <a:pt x="294416" y="67738"/>
                    <a:pt x="294077" y="68324"/>
                    <a:pt x="294386" y="68941"/>
                  </a:cubicBezTo>
                  <a:cubicBezTo>
                    <a:pt x="294694" y="69558"/>
                    <a:pt x="295002" y="70143"/>
                    <a:pt x="295002" y="70452"/>
                  </a:cubicBezTo>
                  <a:cubicBezTo>
                    <a:pt x="295310" y="71654"/>
                    <a:pt x="295619" y="74707"/>
                    <a:pt x="295002" y="75015"/>
                  </a:cubicBezTo>
                  <a:cubicBezTo>
                    <a:pt x="294386" y="75323"/>
                    <a:pt x="294077" y="74707"/>
                    <a:pt x="293491" y="75015"/>
                  </a:cubicBezTo>
                  <a:cubicBezTo>
                    <a:pt x="292906" y="75323"/>
                    <a:pt x="292258" y="75292"/>
                    <a:pt x="291672" y="75292"/>
                  </a:cubicBezTo>
                  <a:moveTo>
                    <a:pt x="292566" y="51027"/>
                  </a:moveTo>
                  <a:lnTo>
                    <a:pt x="292566" y="48592"/>
                  </a:lnTo>
                  <a:lnTo>
                    <a:pt x="294108" y="48592"/>
                  </a:lnTo>
                  <a:cubicBezTo>
                    <a:pt x="294726" y="48613"/>
                    <a:pt x="295343" y="48519"/>
                    <a:pt x="295927" y="48314"/>
                  </a:cubicBezTo>
                  <a:cubicBezTo>
                    <a:pt x="296513" y="48314"/>
                    <a:pt x="296821" y="47697"/>
                    <a:pt x="297130" y="47697"/>
                  </a:cubicBezTo>
                  <a:lnTo>
                    <a:pt x="298949" y="47697"/>
                  </a:lnTo>
                  <a:cubicBezTo>
                    <a:pt x="299257" y="47697"/>
                    <a:pt x="299257" y="47389"/>
                    <a:pt x="299565" y="47389"/>
                  </a:cubicBezTo>
                  <a:cubicBezTo>
                    <a:pt x="299741" y="47229"/>
                    <a:pt x="299851" y="47009"/>
                    <a:pt x="299874" y="46773"/>
                  </a:cubicBezTo>
                  <a:cubicBezTo>
                    <a:pt x="299853" y="46544"/>
                    <a:pt x="299742" y="46333"/>
                    <a:pt x="299565" y="46187"/>
                  </a:cubicBezTo>
                  <a:cubicBezTo>
                    <a:pt x="299565" y="45878"/>
                    <a:pt x="299565" y="45878"/>
                    <a:pt x="299257" y="45570"/>
                  </a:cubicBezTo>
                  <a:lnTo>
                    <a:pt x="299257" y="45262"/>
                  </a:lnTo>
                  <a:lnTo>
                    <a:pt x="299565" y="45262"/>
                  </a:lnTo>
                  <a:cubicBezTo>
                    <a:pt x="300009" y="45396"/>
                    <a:pt x="300356" y="45743"/>
                    <a:pt x="300490" y="46187"/>
                  </a:cubicBezTo>
                  <a:cubicBezTo>
                    <a:pt x="300768" y="46464"/>
                    <a:pt x="301384" y="47697"/>
                    <a:pt x="301693" y="48006"/>
                  </a:cubicBezTo>
                  <a:cubicBezTo>
                    <a:pt x="302001" y="48314"/>
                    <a:pt x="301384" y="48592"/>
                    <a:pt x="301076" y="48900"/>
                  </a:cubicBezTo>
                  <a:cubicBezTo>
                    <a:pt x="300355" y="48889"/>
                    <a:pt x="299637" y="48993"/>
                    <a:pt x="298949" y="49208"/>
                  </a:cubicBezTo>
                  <a:cubicBezTo>
                    <a:pt x="298640" y="49208"/>
                    <a:pt x="298055" y="49208"/>
                    <a:pt x="298055" y="49517"/>
                  </a:cubicBezTo>
                  <a:cubicBezTo>
                    <a:pt x="298055" y="49825"/>
                    <a:pt x="297130" y="49825"/>
                    <a:pt x="296513" y="50133"/>
                  </a:cubicBezTo>
                  <a:cubicBezTo>
                    <a:pt x="295896" y="50442"/>
                    <a:pt x="295619" y="51027"/>
                    <a:pt x="295002" y="51336"/>
                  </a:cubicBezTo>
                  <a:cubicBezTo>
                    <a:pt x="294253" y="50946"/>
                    <a:pt x="293389" y="50837"/>
                    <a:pt x="292566" y="51027"/>
                  </a:cubicBezTo>
                  <a:close/>
                  <a:moveTo>
                    <a:pt x="293183" y="45570"/>
                  </a:moveTo>
                  <a:cubicBezTo>
                    <a:pt x="293800" y="45262"/>
                    <a:pt x="294386" y="44676"/>
                    <a:pt x="294694" y="44676"/>
                  </a:cubicBezTo>
                  <a:cubicBezTo>
                    <a:pt x="295002" y="44676"/>
                    <a:pt x="295002" y="45231"/>
                    <a:pt x="295310" y="44676"/>
                  </a:cubicBezTo>
                  <a:cubicBezTo>
                    <a:pt x="295562" y="44225"/>
                    <a:pt x="295873" y="43810"/>
                    <a:pt x="296235" y="43443"/>
                  </a:cubicBezTo>
                  <a:cubicBezTo>
                    <a:pt x="296580" y="42790"/>
                    <a:pt x="296678" y="42035"/>
                    <a:pt x="296513" y="41315"/>
                  </a:cubicBezTo>
                  <a:cubicBezTo>
                    <a:pt x="295983" y="39911"/>
                    <a:pt x="295267" y="38583"/>
                    <a:pt x="294386" y="37369"/>
                  </a:cubicBezTo>
                  <a:cubicBezTo>
                    <a:pt x="293800" y="36444"/>
                    <a:pt x="293491" y="35241"/>
                    <a:pt x="293183" y="34933"/>
                  </a:cubicBezTo>
                  <a:cubicBezTo>
                    <a:pt x="293183" y="34763"/>
                    <a:pt x="293045" y="34625"/>
                    <a:pt x="292875" y="34625"/>
                  </a:cubicBezTo>
                  <a:lnTo>
                    <a:pt x="292566" y="34625"/>
                  </a:lnTo>
                  <a:lnTo>
                    <a:pt x="292566" y="45570"/>
                  </a:lnTo>
                  <a:close/>
                  <a:moveTo>
                    <a:pt x="290100" y="61942"/>
                  </a:moveTo>
                  <a:cubicBezTo>
                    <a:pt x="290530" y="62224"/>
                    <a:pt x="290942" y="62533"/>
                    <a:pt x="291333" y="62867"/>
                  </a:cubicBezTo>
                  <a:cubicBezTo>
                    <a:pt x="291495" y="63025"/>
                    <a:pt x="291603" y="63230"/>
                    <a:pt x="291641" y="63453"/>
                  </a:cubicBezTo>
                  <a:lnTo>
                    <a:pt x="291641" y="75477"/>
                  </a:lnTo>
                  <a:lnTo>
                    <a:pt x="291025" y="75477"/>
                  </a:lnTo>
                  <a:cubicBezTo>
                    <a:pt x="290100" y="75477"/>
                    <a:pt x="289514" y="76094"/>
                    <a:pt x="288897" y="76094"/>
                  </a:cubicBezTo>
                  <a:cubicBezTo>
                    <a:pt x="288281" y="76094"/>
                    <a:pt x="287972" y="75786"/>
                    <a:pt x="287972" y="74861"/>
                  </a:cubicBezTo>
                  <a:cubicBezTo>
                    <a:pt x="288604" y="73077"/>
                    <a:pt x="289119" y="71254"/>
                    <a:pt x="289514" y="69403"/>
                  </a:cubicBezTo>
                  <a:cubicBezTo>
                    <a:pt x="289822" y="66043"/>
                    <a:pt x="290100" y="63237"/>
                    <a:pt x="290100" y="62096"/>
                  </a:cubicBezTo>
                  <a:close/>
                  <a:moveTo>
                    <a:pt x="291641" y="34594"/>
                  </a:moveTo>
                  <a:lnTo>
                    <a:pt x="291025" y="34594"/>
                  </a:lnTo>
                  <a:cubicBezTo>
                    <a:pt x="290716" y="34902"/>
                    <a:pt x="289822" y="34902"/>
                    <a:pt x="289514" y="35519"/>
                  </a:cubicBezTo>
                  <a:cubicBezTo>
                    <a:pt x="289206" y="36135"/>
                    <a:pt x="289206" y="37030"/>
                    <a:pt x="289206" y="37030"/>
                  </a:cubicBezTo>
                  <a:cubicBezTo>
                    <a:pt x="289367" y="38051"/>
                    <a:pt x="289367" y="39091"/>
                    <a:pt x="289206" y="40113"/>
                  </a:cubicBezTo>
                  <a:cubicBezTo>
                    <a:pt x="288897" y="40699"/>
                    <a:pt x="288281" y="42549"/>
                    <a:pt x="287695" y="43751"/>
                  </a:cubicBezTo>
                  <a:cubicBezTo>
                    <a:pt x="286684" y="45536"/>
                    <a:pt x="285562" y="47256"/>
                    <a:pt x="284334" y="48900"/>
                  </a:cubicBezTo>
                  <a:cubicBezTo>
                    <a:pt x="283440" y="50133"/>
                    <a:pt x="282207" y="49825"/>
                    <a:pt x="281621" y="50133"/>
                  </a:cubicBezTo>
                  <a:lnTo>
                    <a:pt x="277644" y="50133"/>
                  </a:lnTo>
                  <a:cubicBezTo>
                    <a:pt x="275239" y="50133"/>
                    <a:pt x="269751" y="49208"/>
                    <a:pt x="268857" y="49208"/>
                  </a:cubicBezTo>
                  <a:cubicBezTo>
                    <a:pt x="267962" y="49208"/>
                    <a:pt x="267623" y="48314"/>
                    <a:pt x="267037" y="48314"/>
                  </a:cubicBezTo>
                  <a:cubicBezTo>
                    <a:pt x="266452" y="48314"/>
                    <a:pt x="266112" y="48622"/>
                    <a:pt x="265804" y="48900"/>
                  </a:cubicBezTo>
                  <a:cubicBezTo>
                    <a:pt x="265496" y="49177"/>
                    <a:pt x="265187" y="49208"/>
                    <a:pt x="265187" y="49517"/>
                  </a:cubicBezTo>
                  <a:cubicBezTo>
                    <a:pt x="265350" y="50583"/>
                    <a:pt x="265661" y="51620"/>
                    <a:pt x="266112" y="52600"/>
                  </a:cubicBezTo>
                  <a:cubicBezTo>
                    <a:pt x="266729" y="53802"/>
                    <a:pt x="267037" y="54727"/>
                    <a:pt x="267932" y="55313"/>
                  </a:cubicBezTo>
                  <a:cubicBezTo>
                    <a:pt x="268826" y="55899"/>
                    <a:pt x="269751" y="55621"/>
                    <a:pt x="271570" y="55313"/>
                  </a:cubicBezTo>
                  <a:cubicBezTo>
                    <a:pt x="272584" y="55106"/>
                    <a:pt x="273618" y="55013"/>
                    <a:pt x="274653" y="55036"/>
                  </a:cubicBezTo>
                  <a:cubicBezTo>
                    <a:pt x="275547" y="55036"/>
                    <a:pt x="278291" y="54419"/>
                    <a:pt x="279216" y="54419"/>
                  </a:cubicBezTo>
                  <a:cubicBezTo>
                    <a:pt x="279540" y="54418"/>
                    <a:pt x="279802" y="54680"/>
                    <a:pt x="279803" y="55004"/>
                  </a:cubicBezTo>
                  <a:cubicBezTo>
                    <a:pt x="279803" y="55014"/>
                    <a:pt x="279802" y="55025"/>
                    <a:pt x="279802" y="55036"/>
                  </a:cubicBezTo>
                  <a:cubicBezTo>
                    <a:pt x="279024" y="56286"/>
                    <a:pt x="277969" y="57341"/>
                    <a:pt x="276719" y="58119"/>
                  </a:cubicBezTo>
                  <a:cubicBezTo>
                    <a:pt x="275485" y="58735"/>
                    <a:pt x="272464" y="59352"/>
                    <a:pt x="271231" y="59938"/>
                  </a:cubicBezTo>
                  <a:cubicBezTo>
                    <a:pt x="269596" y="60597"/>
                    <a:pt x="267843" y="60912"/>
                    <a:pt x="266082" y="60863"/>
                  </a:cubicBezTo>
                  <a:cubicBezTo>
                    <a:pt x="264262" y="61171"/>
                    <a:pt x="261827" y="61480"/>
                    <a:pt x="261210" y="61480"/>
                  </a:cubicBezTo>
                  <a:cubicBezTo>
                    <a:pt x="260593" y="61480"/>
                    <a:pt x="260316" y="61480"/>
                    <a:pt x="260008" y="61171"/>
                  </a:cubicBezTo>
                  <a:cubicBezTo>
                    <a:pt x="259699" y="60863"/>
                    <a:pt x="259391" y="61757"/>
                    <a:pt x="259699" y="61757"/>
                  </a:cubicBezTo>
                  <a:cubicBezTo>
                    <a:pt x="260008" y="61757"/>
                    <a:pt x="262443" y="62374"/>
                    <a:pt x="263954" y="62682"/>
                  </a:cubicBezTo>
                  <a:cubicBezTo>
                    <a:pt x="265607" y="63089"/>
                    <a:pt x="267233" y="63593"/>
                    <a:pt x="268826" y="64193"/>
                  </a:cubicBezTo>
                  <a:cubicBezTo>
                    <a:pt x="271539" y="65118"/>
                    <a:pt x="272772" y="64809"/>
                    <a:pt x="273358" y="64501"/>
                  </a:cubicBezTo>
                  <a:cubicBezTo>
                    <a:pt x="273944" y="64193"/>
                    <a:pt x="274900" y="64193"/>
                    <a:pt x="275485" y="63884"/>
                  </a:cubicBezTo>
                  <a:cubicBezTo>
                    <a:pt x="276174" y="63669"/>
                    <a:pt x="276892" y="63565"/>
                    <a:pt x="277613" y="63576"/>
                  </a:cubicBezTo>
                  <a:cubicBezTo>
                    <a:pt x="278830" y="63625"/>
                    <a:pt x="279989" y="63057"/>
                    <a:pt x="280696" y="62065"/>
                  </a:cubicBezTo>
                  <a:cubicBezTo>
                    <a:pt x="281313" y="61480"/>
                    <a:pt x="281898" y="60863"/>
                    <a:pt x="281898" y="60246"/>
                  </a:cubicBezTo>
                  <a:cubicBezTo>
                    <a:pt x="281898" y="59630"/>
                    <a:pt x="283132" y="58119"/>
                    <a:pt x="283748" y="57502"/>
                  </a:cubicBezTo>
                  <a:cubicBezTo>
                    <a:pt x="284365" y="56886"/>
                    <a:pt x="285259" y="55375"/>
                    <a:pt x="285568" y="55097"/>
                  </a:cubicBezTo>
                  <a:cubicBezTo>
                    <a:pt x="286117" y="54608"/>
                    <a:pt x="286729" y="54194"/>
                    <a:pt x="287387" y="53864"/>
                  </a:cubicBezTo>
                  <a:cubicBezTo>
                    <a:pt x="287695" y="53864"/>
                    <a:pt x="287972" y="52970"/>
                    <a:pt x="288897" y="52661"/>
                  </a:cubicBezTo>
                  <a:cubicBezTo>
                    <a:pt x="289642" y="52130"/>
                    <a:pt x="290464" y="51714"/>
                    <a:pt x="291333" y="51428"/>
                  </a:cubicBezTo>
                  <a:cubicBezTo>
                    <a:pt x="291755" y="51444"/>
                    <a:pt x="292173" y="51337"/>
                    <a:pt x="292536" y="51120"/>
                  </a:cubicBezTo>
                  <a:lnTo>
                    <a:pt x="292536" y="48715"/>
                  </a:lnTo>
                  <a:lnTo>
                    <a:pt x="291025" y="48715"/>
                  </a:lnTo>
                  <a:cubicBezTo>
                    <a:pt x="291023" y="48381"/>
                    <a:pt x="291131" y="48056"/>
                    <a:pt x="291333" y="47790"/>
                  </a:cubicBezTo>
                  <a:cubicBezTo>
                    <a:pt x="291457" y="47257"/>
                    <a:pt x="291665" y="46747"/>
                    <a:pt x="291950" y="46279"/>
                  </a:cubicBezTo>
                  <a:cubicBezTo>
                    <a:pt x="291950" y="45971"/>
                    <a:pt x="292227" y="45971"/>
                    <a:pt x="292536" y="45663"/>
                  </a:cubicBezTo>
                  <a:lnTo>
                    <a:pt x="292536" y="34625"/>
                  </a:lnTo>
                  <a:close/>
                </a:path>
              </a:pathLst>
            </a:custGeom>
            <a:grpFill/>
            <a:ln w="308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0" name="矩形 29"/>
          <p:cNvSpPr/>
          <p:nvPr userDrawn="1"/>
        </p:nvSpPr>
        <p:spPr>
          <a:xfrm rot="10800000">
            <a:off x="0" y="5418136"/>
            <a:ext cx="12192000" cy="1439863"/>
          </a:xfrm>
          <a:prstGeom prst="rect">
            <a:avLst/>
          </a:prstGeom>
          <a:gradFill>
            <a:gsLst>
              <a:gs pos="62600">
                <a:schemeClr val="accent1">
                  <a:alpha val="1000"/>
                </a:schemeClr>
              </a:gs>
              <a:gs pos="0">
                <a:schemeClr val="accent1">
                  <a:alpha val="4000"/>
                </a:schemeClr>
              </a:gs>
              <a:gs pos="100000">
                <a:schemeClr val="accent1">
                  <a:alpha val="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矩形 30"/>
          <p:cNvSpPr/>
          <p:nvPr userDrawn="1"/>
        </p:nvSpPr>
        <p:spPr>
          <a:xfrm>
            <a:off x="0" y="6786000"/>
            <a:ext cx="12192000" cy="72000"/>
          </a:xfrm>
          <a:prstGeom prst="rect">
            <a:avLst/>
          </a:prstGeom>
          <a:gradFill>
            <a:gsLst>
              <a:gs pos="0">
                <a:schemeClr val="accent1">
                  <a:alpha val="70000"/>
                </a:schemeClr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>
            <a:outerShdw blurRad="114300" sx="101000" sy="101000" algn="ctr" rotWithShape="0">
              <a:schemeClr val="accent1">
                <a:alpha val="2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dirty="0">
              <a:gradFill>
                <a:gsLst>
                  <a:gs pos="0">
                    <a:srgbClr val="003399">
                      <a:alpha val="70000"/>
                    </a:srgbClr>
                  </a:gs>
                  <a:gs pos="100000">
                    <a:srgbClr val="003399"/>
                  </a:gs>
                </a:gsLst>
                <a:lin ang="5400000" scaled="1"/>
              </a:gra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6C918B4-3F95-4A14-B2AF-34258F793431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6E991A3C-0EAB-4EA9-B10E-362C554889B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: Shape 9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4876800" cy="6858000"/>
          </a:xfrm>
          <a:custGeom>
            <a:avLst/>
            <a:gdLst>
              <a:gd name="connsiteX0" fmla="*/ 0 w 4876800"/>
              <a:gd name="connsiteY0" fmla="*/ 0 h 6858000"/>
              <a:gd name="connsiteX1" fmla="*/ 4876800 w 4876800"/>
              <a:gd name="connsiteY1" fmla="*/ 0 h 6858000"/>
              <a:gd name="connsiteX2" fmla="*/ 4876800 w 4876800"/>
              <a:gd name="connsiteY2" fmla="*/ 6858000 h 6858000"/>
              <a:gd name="connsiteX3" fmla="*/ 0 w 48768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76800" h="6858000">
                <a:moveTo>
                  <a:pt x="0" y="0"/>
                </a:moveTo>
                <a:lnTo>
                  <a:pt x="4876800" y="0"/>
                </a:lnTo>
                <a:lnTo>
                  <a:pt x="4876800" y="6858000"/>
                </a:lnTo>
                <a:lnTo>
                  <a:pt x="0" y="6858000"/>
                </a:lnTo>
                <a:close/>
              </a:path>
            </a:pathLst>
          </a:custGeom>
        </p:spPr>
        <p:txBody>
          <a:bodyPr wrap="square">
            <a:noAutofit/>
          </a:bodyPr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 userDrawn="1"/>
        </p:nvGrpSpPr>
        <p:grpSpPr>
          <a:xfrm>
            <a:off x="-16939" y="-16008"/>
            <a:ext cx="12208940" cy="6892121"/>
            <a:chOff x="-16939" y="-16008"/>
            <a:chExt cx="12208940" cy="6892121"/>
          </a:xfrm>
        </p:grpSpPr>
        <p:sp>
          <p:nvSpPr>
            <p:cNvPr id="23" name="i$1ïḍê"/>
            <p:cNvSpPr/>
            <p:nvPr userDrawn="1"/>
          </p:nvSpPr>
          <p:spPr bwMode="auto">
            <a:xfrm rot="10800000">
              <a:off x="-16939" y="-16008"/>
              <a:ext cx="12200921" cy="6746978"/>
            </a:xfrm>
            <a:custGeom>
              <a:avLst/>
              <a:gdLst>
                <a:gd name="connsiteX0" fmla="*/ 1175146 w 12200921"/>
                <a:gd name="connsiteY0" fmla="*/ 6746978 h 6746978"/>
                <a:gd name="connsiteX1" fmla="*/ 0 w 12200921"/>
                <a:gd name="connsiteY1" fmla="*/ 6746978 h 6746978"/>
                <a:gd name="connsiteX2" fmla="*/ 0 w 12200921"/>
                <a:gd name="connsiteY2" fmla="*/ 6709041 h 6746978"/>
                <a:gd name="connsiteX3" fmla="*/ 0 w 12200921"/>
                <a:gd name="connsiteY3" fmla="*/ 0 h 6746978"/>
                <a:gd name="connsiteX4" fmla="*/ 12072712 w 12200921"/>
                <a:gd name="connsiteY4" fmla="*/ 0 h 6746978"/>
                <a:gd name="connsiteX5" fmla="*/ 12200921 w 12200921"/>
                <a:gd name="connsiteY5" fmla="*/ 0 h 6746978"/>
                <a:gd name="connsiteX6" fmla="*/ 12200921 w 12200921"/>
                <a:gd name="connsiteY6" fmla="*/ 1360261 h 6746978"/>
                <a:gd name="connsiteX7" fmla="*/ 12197799 w 12200921"/>
                <a:gd name="connsiteY7" fmla="*/ 1362142 h 6746978"/>
                <a:gd name="connsiteX8" fmla="*/ 10849108 w 12200921"/>
                <a:gd name="connsiteY8" fmla="*/ 2547664 h 6746978"/>
                <a:gd name="connsiteX9" fmla="*/ 9696525 w 12200921"/>
                <a:gd name="connsiteY9" fmla="*/ 3700914 h 6746978"/>
                <a:gd name="connsiteX10" fmla="*/ 8927107 w 12200921"/>
                <a:gd name="connsiteY10" fmla="*/ 4019372 h 6746978"/>
                <a:gd name="connsiteX11" fmla="*/ 8472872 w 12200921"/>
                <a:gd name="connsiteY11" fmla="*/ 4356381 h 6746978"/>
                <a:gd name="connsiteX12" fmla="*/ 8160779 w 12200921"/>
                <a:gd name="connsiteY12" fmla="*/ 4684114 h 6746978"/>
                <a:gd name="connsiteX13" fmla="*/ 7471701 w 12200921"/>
                <a:gd name="connsiteY13" fmla="*/ 4993297 h 6746978"/>
                <a:gd name="connsiteX14" fmla="*/ 6900046 w 12200921"/>
                <a:gd name="connsiteY14" fmla="*/ 4548074 h 6746978"/>
                <a:gd name="connsiteX15" fmla="*/ 6300579 w 12200921"/>
                <a:gd name="connsiteY15" fmla="*/ 4452227 h 6746978"/>
                <a:gd name="connsiteX16" fmla="*/ 4860624 w 12200921"/>
                <a:gd name="connsiteY16" fmla="*/ 5413785 h 6746978"/>
                <a:gd name="connsiteX17" fmla="*/ 4529989 w 12200921"/>
                <a:gd name="connsiteY17" fmla="*/ 5713692 h 6746978"/>
                <a:gd name="connsiteX18" fmla="*/ 3556629 w 12200921"/>
                <a:gd name="connsiteY18" fmla="*/ 6396985 h 6746978"/>
                <a:gd name="connsiteX19" fmla="*/ 1968352 w 12200921"/>
                <a:gd name="connsiteY19" fmla="*/ 6675249 h 6746978"/>
                <a:gd name="connsiteX20" fmla="*/ 1268056 w 12200921"/>
                <a:gd name="connsiteY20" fmla="*/ 6731839 h 67469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12200921" h="6746978">
                  <a:moveTo>
                    <a:pt x="1175146" y="6746978"/>
                  </a:moveTo>
                  <a:lnTo>
                    <a:pt x="0" y="6746978"/>
                  </a:lnTo>
                  <a:lnTo>
                    <a:pt x="0" y="6709041"/>
                  </a:lnTo>
                  <a:cubicBezTo>
                    <a:pt x="0" y="6061057"/>
                    <a:pt x="0" y="4376955"/>
                    <a:pt x="0" y="0"/>
                  </a:cubicBezTo>
                  <a:cubicBezTo>
                    <a:pt x="0" y="0"/>
                    <a:pt x="0" y="0"/>
                    <a:pt x="12072712" y="0"/>
                  </a:cubicBezTo>
                  <a:lnTo>
                    <a:pt x="12200921" y="0"/>
                  </a:lnTo>
                  <a:lnTo>
                    <a:pt x="12200921" y="1360261"/>
                  </a:lnTo>
                  <a:lnTo>
                    <a:pt x="12197799" y="1362142"/>
                  </a:lnTo>
                  <a:cubicBezTo>
                    <a:pt x="11816433" y="1597894"/>
                    <a:pt x="11277850" y="1993068"/>
                    <a:pt x="10849108" y="2547664"/>
                  </a:cubicBezTo>
                  <a:cubicBezTo>
                    <a:pt x="10163120" y="3438109"/>
                    <a:pt x="9826307" y="3605068"/>
                    <a:pt x="9696525" y="3700914"/>
                  </a:cubicBezTo>
                  <a:cubicBezTo>
                    <a:pt x="9569834" y="3790577"/>
                    <a:pt x="9168129" y="3898791"/>
                    <a:pt x="8927107" y="4019372"/>
                  </a:cubicBezTo>
                  <a:cubicBezTo>
                    <a:pt x="8797325" y="4081208"/>
                    <a:pt x="8615014" y="4229616"/>
                    <a:pt x="8472872" y="4356381"/>
                  </a:cubicBezTo>
                  <a:cubicBezTo>
                    <a:pt x="8358540" y="4458411"/>
                    <a:pt x="8256570" y="4566626"/>
                    <a:pt x="8160779" y="4684114"/>
                  </a:cubicBezTo>
                  <a:cubicBezTo>
                    <a:pt x="7864136" y="5042766"/>
                    <a:pt x="7666373" y="5014939"/>
                    <a:pt x="7471701" y="4993297"/>
                  </a:cubicBezTo>
                  <a:cubicBezTo>
                    <a:pt x="7261580" y="4971654"/>
                    <a:pt x="7066908" y="4687206"/>
                    <a:pt x="6900046" y="4548074"/>
                  </a:cubicBezTo>
                  <a:cubicBezTo>
                    <a:pt x="6785713" y="4452227"/>
                    <a:pt x="6597222" y="4344014"/>
                    <a:pt x="6300579" y="4452227"/>
                  </a:cubicBezTo>
                  <a:cubicBezTo>
                    <a:pt x="5976126" y="4569717"/>
                    <a:pt x="5215978" y="5138612"/>
                    <a:pt x="4860624" y="5413785"/>
                  </a:cubicBezTo>
                  <a:cubicBezTo>
                    <a:pt x="4743203" y="5503448"/>
                    <a:pt x="4631961" y="5605478"/>
                    <a:pt x="4529989" y="5713692"/>
                  </a:cubicBezTo>
                  <a:cubicBezTo>
                    <a:pt x="4193176" y="6069251"/>
                    <a:pt x="4032494" y="6192925"/>
                    <a:pt x="3556629" y="6396985"/>
                  </a:cubicBezTo>
                  <a:cubicBezTo>
                    <a:pt x="3022053" y="6619597"/>
                    <a:pt x="1968352" y="6675249"/>
                    <a:pt x="1968352" y="6675249"/>
                  </a:cubicBezTo>
                  <a:cubicBezTo>
                    <a:pt x="1706472" y="6683365"/>
                    <a:pt x="1473596" y="6703873"/>
                    <a:pt x="1268056" y="6731839"/>
                  </a:cubicBezTo>
                  <a:close/>
                </a:path>
              </a:pathLst>
            </a:custGeom>
            <a:gradFill>
              <a:gsLst>
                <a:gs pos="100000">
                  <a:schemeClr val="accent4">
                    <a:lumMod val="20000"/>
                    <a:lumOff val="80000"/>
                  </a:schemeClr>
                </a:gs>
                <a:gs pos="0">
                  <a:schemeClr val="accent3">
                    <a:lumMod val="20000"/>
                    <a:lumOff val="8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dirty="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" name="îṧḷiḋé"/>
            <p:cNvSpPr/>
            <p:nvPr userDrawn="1"/>
          </p:nvSpPr>
          <p:spPr bwMode="auto">
            <a:xfrm rot="10800000">
              <a:off x="-16302" y="0"/>
              <a:ext cx="12200283" cy="6876113"/>
            </a:xfrm>
            <a:custGeom>
              <a:avLst/>
              <a:gdLst>
                <a:gd name="connsiteX0" fmla="*/ 0 w 12230488"/>
                <a:gd name="connsiteY0" fmla="*/ 0 h 6893136"/>
                <a:gd name="connsiteX1" fmla="*/ 12102601 w 12230488"/>
                <a:gd name="connsiteY1" fmla="*/ 0 h 6893136"/>
                <a:gd name="connsiteX2" fmla="*/ 12230488 w 12230488"/>
                <a:gd name="connsiteY2" fmla="*/ 0 h 6893136"/>
                <a:gd name="connsiteX3" fmla="*/ 12230488 w 12230488"/>
                <a:gd name="connsiteY3" fmla="*/ 1364013 h 6893136"/>
                <a:gd name="connsiteX4" fmla="*/ 12227997 w 12230488"/>
                <a:gd name="connsiteY4" fmla="*/ 1365514 h 6893136"/>
                <a:gd name="connsiteX5" fmla="*/ 10875967 w 12230488"/>
                <a:gd name="connsiteY5" fmla="*/ 2553971 h 6893136"/>
                <a:gd name="connsiteX6" fmla="*/ 9720531 w 12230488"/>
                <a:gd name="connsiteY6" fmla="*/ 3710076 h 6893136"/>
                <a:gd name="connsiteX7" fmla="*/ 8949208 w 12230488"/>
                <a:gd name="connsiteY7" fmla="*/ 4029323 h 6893136"/>
                <a:gd name="connsiteX8" fmla="*/ 8493848 w 12230488"/>
                <a:gd name="connsiteY8" fmla="*/ 4367166 h 6893136"/>
                <a:gd name="connsiteX9" fmla="*/ 8180983 w 12230488"/>
                <a:gd name="connsiteY9" fmla="*/ 4695711 h 6893136"/>
                <a:gd name="connsiteX10" fmla="*/ 7490199 w 12230488"/>
                <a:gd name="connsiteY10" fmla="*/ 5005659 h 6893136"/>
                <a:gd name="connsiteX11" fmla="*/ 6917128 w 12230488"/>
                <a:gd name="connsiteY11" fmla="*/ 4559334 h 6893136"/>
                <a:gd name="connsiteX12" fmla="*/ 6316177 w 12230488"/>
                <a:gd name="connsiteY12" fmla="*/ 4463250 h 6893136"/>
                <a:gd name="connsiteX13" fmla="*/ 4872657 w 12230488"/>
                <a:gd name="connsiteY13" fmla="*/ 5427188 h 6893136"/>
                <a:gd name="connsiteX14" fmla="*/ 4541204 w 12230488"/>
                <a:gd name="connsiteY14" fmla="*/ 5727837 h 6893136"/>
                <a:gd name="connsiteX15" fmla="*/ 3565434 w 12230488"/>
                <a:gd name="connsiteY15" fmla="*/ 6412822 h 6893136"/>
                <a:gd name="connsiteX16" fmla="*/ 1973225 w 12230488"/>
                <a:gd name="connsiteY16" fmla="*/ 6691775 h 6893136"/>
                <a:gd name="connsiteX17" fmla="*/ 589179 w 12230488"/>
                <a:gd name="connsiteY17" fmla="*/ 6888812 h 6893136"/>
                <a:gd name="connsiteX18" fmla="*/ 575135 w 12230488"/>
                <a:gd name="connsiteY18" fmla="*/ 6893136 h 6893136"/>
                <a:gd name="connsiteX19" fmla="*/ 0 w 12230488"/>
                <a:gd name="connsiteY19" fmla="*/ 6893136 h 6893136"/>
                <a:gd name="connsiteX20" fmla="*/ 0 w 12230488"/>
                <a:gd name="connsiteY20" fmla="*/ 6842211 h 6893136"/>
                <a:gd name="connsiteX21" fmla="*/ 0 w 12230488"/>
                <a:gd name="connsiteY21" fmla="*/ 0 h 68931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12230488" h="6893136">
                  <a:moveTo>
                    <a:pt x="0" y="0"/>
                  </a:moveTo>
                  <a:cubicBezTo>
                    <a:pt x="0" y="0"/>
                    <a:pt x="0" y="0"/>
                    <a:pt x="12102601" y="0"/>
                  </a:cubicBezTo>
                  <a:lnTo>
                    <a:pt x="12230488" y="0"/>
                  </a:lnTo>
                  <a:lnTo>
                    <a:pt x="12230488" y="1364013"/>
                  </a:lnTo>
                  <a:lnTo>
                    <a:pt x="12227997" y="1365514"/>
                  </a:lnTo>
                  <a:cubicBezTo>
                    <a:pt x="11845687" y="1601850"/>
                    <a:pt x="11305771" y="1998002"/>
                    <a:pt x="10875967" y="2553971"/>
                  </a:cubicBezTo>
                  <a:cubicBezTo>
                    <a:pt x="10188281" y="3446621"/>
                    <a:pt x="9850634" y="3613993"/>
                    <a:pt x="9720531" y="3710076"/>
                  </a:cubicBezTo>
                  <a:cubicBezTo>
                    <a:pt x="9593526" y="3799961"/>
                    <a:pt x="9190827" y="3908443"/>
                    <a:pt x="8949208" y="4029323"/>
                  </a:cubicBezTo>
                  <a:cubicBezTo>
                    <a:pt x="8819105" y="4091312"/>
                    <a:pt x="8636342" y="4240087"/>
                    <a:pt x="8493848" y="4367166"/>
                  </a:cubicBezTo>
                  <a:cubicBezTo>
                    <a:pt x="8379234" y="4469449"/>
                    <a:pt x="8277011" y="4577931"/>
                    <a:pt x="8180983" y="4695711"/>
                  </a:cubicBezTo>
                  <a:cubicBezTo>
                    <a:pt x="7883605" y="5055250"/>
                    <a:pt x="7685353" y="5027355"/>
                    <a:pt x="7490199" y="5005659"/>
                  </a:cubicBezTo>
                  <a:cubicBezTo>
                    <a:pt x="7279557" y="4983962"/>
                    <a:pt x="7084403" y="4698810"/>
                    <a:pt x="6917128" y="4559334"/>
                  </a:cubicBezTo>
                  <a:cubicBezTo>
                    <a:pt x="6802513" y="4463250"/>
                    <a:pt x="6613555" y="4354768"/>
                    <a:pt x="6316177" y="4463250"/>
                  </a:cubicBezTo>
                  <a:cubicBezTo>
                    <a:pt x="5990920" y="4581030"/>
                    <a:pt x="5228890" y="5151334"/>
                    <a:pt x="4872657" y="5427188"/>
                  </a:cubicBezTo>
                  <a:cubicBezTo>
                    <a:pt x="4754945" y="5517073"/>
                    <a:pt x="4643428" y="5619356"/>
                    <a:pt x="4541204" y="5727837"/>
                  </a:cubicBezTo>
                  <a:cubicBezTo>
                    <a:pt x="4203557" y="6084277"/>
                    <a:pt x="4042477" y="6208257"/>
                    <a:pt x="3565434" y="6412822"/>
                  </a:cubicBezTo>
                  <a:cubicBezTo>
                    <a:pt x="3029535" y="6635985"/>
                    <a:pt x="1973225" y="6691775"/>
                    <a:pt x="1973225" y="6691775"/>
                  </a:cubicBezTo>
                  <a:cubicBezTo>
                    <a:pt x="1360658" y="6710760"/>
                    <a:pt x="906400" y="6797376"/>
                    <a:pt x="589179" y="6888812"/>
                  </a:cubicBezTo>
                  <a:lnTo>
                    <a:pt x="575135" y="6893136"/>
                  </a:lnTo>
                  <a:lnTo>
                    <a:pt x="0" y="6893136"/>
                  </a:lnTo>
                  <a:lnTo>
                    <a:pt x="0" y="6842211"/>
                  </a:lnTo>
                  <a:cubicBezTo>
                    <a:pt x="0" y="6289167"/>
                    <a:pt x="0" y="4680310"/>
                    <a:pt x="0" y="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stretch>
                <a:fillRect t="-9257" b="-9257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dirty="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íšļîdè"/>
            <p:cNvSpPr/>
            <p:nvPr userDrawn="1"/>
          </p:nvSpPr>
          <p:spPr bwMode="auto">
            <a:xfrm rot="10800000">
              <a:off x="-8920" y="12126"/>
              <a:ext cx="12200921" cy="6863987"/>
            </a:xfrm>
            <a:custGeom>
              <a:avLst/>
              <a:gdLst>
                <a:gd name="connsiteX0" fmla="*/ 0 w 12231127"/>
                <a:gd name="connsiteY0" fmla="*/ 0 h 6880980"/>
                <a:gd name="connsiteX1" fmla="*/ 12102601 w 12231127"/>
                <a:gd name="connsiteY1" fmla="*/ 0 h 6880980"/>
                <a:gd name="connsiteX2" fmla="*/ 12231127 w 12231127"/>
                <a:gd name="connsiteY2" fmla="*/ 0 h 6880980"/>
                <a:gd name="connsiteX3" fmla="*/ 12231127 w 12231127"/>
                <a:gd name="connsiteY3" fmla="*/ 1363628 h 6880980"/>
                <a:gd name="connsiteX4" fmla="*/ 12227997 w 12231127"/>
                <a:gd name="connsiteY4" fmla="*/ 1365514 h 6880980"/>
                <a:gd name="connsiteX5" fmla="*/ 10875967 w 12231127"/>
                <a:gd name="connsiteY5" fmla="*/ 2553971 h 6880980"/>
                <a:gd name="connsiteX6" fmla="*/ 9720531 w 12231127"/>
                <a:gd name="connsiteY6" fmla="*/ 3710076 h 6880980"/>
                <a:gd name="connsiteX7" fmla="*/ 8949208 w 12231127"/>
                <a:gd name="connsiteY7" fmla="*/ 4029323 h 6880980"/>
                <a:gd name="connsiteX8" fmla="*/ 8493848 w 12231127"/>
                <a:gd name="connsiteY8" fmla="*/ 4367166 h 6880980"/>
                <a:gd name="connsiteX9" fmla="*/ 8180983 w 12231127"/>
                <a:gd name="connsiteY9" fmla="*/ 4695711 h 6880980"/>
                <a:gd name="connsiteX10" fmla="*/ 7490199 w 12231127"/>
                <a:gd name="connsiteY10" fmla="*/ 5005659 h 6880980"/>
                <a:gd name="connsiteX11" fmla="*/ 6917128 w 12231127"/>
                <a:gd name="connsiteY11" fmla="*/ 4559334 h 6880980"/>
                <a:gd name="connsiteX12" fmla="*/ 6316177 w 12231127"/>
                <a:gd name="connsiteY12" fmla="*/ 4463250 h 6880980"/>
                <a:gd name="connsiteX13" fmla="*/ 4872657 w 12231127"/>
                <a:gd name="connsiteY13" fmla="*/ 5427188 h 6880980"/>
                <a:gd name="connsiteX14" fmla="*/ 4541204 w 12231127"/>
                <a:gd name="connsiteY14" fmla="*/ 5727837 h 6880980"/>
                <a:gd name="connsiteX15" fmla="*/ 3565434 w 12231127"/>
                <a:gd name="connsiteY15" fmla="*/ 6412822 h 6880980"/>
                <a:gd name="connsiteX16" fmla="*/ 1973225 w 12231127"/>
                <a:gd name="connsiteY16" fmla="*/ 6691775 h 6880980"/>
                <a:gd name="connsiteX17" fmla="*/ 733583 w 12231127"/>
                <a:gd name="connsiteY17" fmla="*/ 6850103 h 6880980"/>
                <a:gd name="connsiteX18" fmla="*/ 618393 w 12231127"/>
                <a:gd name="connsiteY18" fmla="*/ 6880980 h 6880980"/>
                <a:gd name="connsiteX19" fmla="*/ 0 w 12231127"/>
                <a:gd name="connsiteY19" fmla="*/ 6880980 h 6880980"/>
                <a:gd name="connsiteX20" fmla="*/ 0 w 12231127"/>
                <a:gd name="connsiteY20" fmla="*/ 6842211 h 6880980"/>
                <a:gd name="connsiteX21" fmla="*/ 0 w 12231127"/>
                <a:gd name="connsiteY21" fmla="*/ 0 h 6880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12231127" h="6880980">
                  <a:moveTo>
                    <a:pt x="0" y="0"/>
                  </a:moveTo>
                  <a:cubicBezTo>
                    <a:pt x="0" y="0"/>
                    <a:pt x="0" y="0"/>
                    <a:pt x="12102601" y="0"/>
                  </a:cubicBezTo>
                  <a:lnTo>
                    <a:pt x="12231127" y="0"/>
                  </a:lnTo>
                  <a:lnTo>
                    <a:pt x="12231127" y="1363628"/>
                  </a:lnTo>
                  <a:lnTo>
                    <a:pt x="12227997" y="1365514"/>
                  </a:lnTo>
                  <a:cubicBezTo>
                    <a:pt x="11845687" y="1601850"/>
                    <a:pt x="11305771" y="1998002"/>
                    <a:pt x="10875967" y="2553971"/>
                  </a:cubicBezTo>
                  <a:cubicBezTo>
                    <a:pt x="10188281" y="3446621"/>
                    <a:pt x="9850634" y="3613993"/>
                    <a:pt x="9720531" y="3710076"/>
                  </a:cubicBezTo>
                  <a:cubicBezTo>
                    <a:pt x="9593526" y="3799961"/>
                    <a:pt x="9190827" y="3908443"/>
                    <a:pt x="8949208" y="4029323"/>
                  </a:cubicBezTo>
                  <a:cubicBezTo>
                    <a:pt x="8819105" y="4091312"/>
                    <a:pt x="8636342" y="4240087"/>
                    <a:pt x="8493848" y="4367166"/>
                  </a:cubicBezTo>
                  <a:cubicBezTo>
                    <a:pt x="8379234" y="4469449"/>
                    <a:pt x="8277011" y="4577931"/>
                    <a:pt x="8180983" y="4695711"/>
                  </a:cubicBezTo>
                  <a:cubicBezTo>
                    <a:pt x="7883605" y="5055250"/>
                    <a:pt x="7685353" y="5027355"/>
                    <a:pt x="7490199" y="5005659"/>
                  </a:cubicBezTo>
                  <a:cubicBezTo>
                    <a:pt x="7279557" y="4983962"/>
                    <a:pt x="7084403" y="4698810"/>
                    <a:pt x="6917128" y="4559334"/>
                  </a:cubicBezTo>
                  <a:cubicBezTo>
                    <a:pt x="6802513" y="4463250"/>
                    <a:pt x="6613555" y="4354768"/>
                    <a:pt x="6316177" y="4463250"/>
                  </a:cubicBezTo>
                  <a:cubicBezTo>
                    <a:pt x="5990921" y="4581030"/>
                    <a:pt x="5228891" y="5151334"/>
                    <a:pt x="4872657" y="5427188"/>
                  </a:cubicBezTo>
                  <a:cubicBezTo>
                    <a:pt x="4754946" y="5517073"/>
                    <a:pt x="4643428" y="5619356"/>
                    <a:pt x="4541204" y="5727837"/>
                  </a:cubicBezTo>
                  <a:cubicBezTo>
                    <a:pt x="4203557" y="6084277"/>
                    <a:pt x="4042477" y="6208257"/>
                    <a:pt x="3565434" y="6412822"/>
                  </a:cubicBezTo>
                  <a:cubicBezTo>
                    <a:pt x="3029535" y="6635985"/>
                    <a:pt x="1973225" y="6691775"/>
                    <a:pt x="1973225" y="6691775"/>
                  </a:cubicBezTo>
                  <a:cubicBezTo>
                    <a:pt x="1448167" y="6708047"/>
                    <a:pt x="1039418" y="6774008"/>
                    <a:pt x="733583" y="6850103"/>
                  </a:cubicBezTo>
                  <a:lnTo>
                    <a:pt x="618393" y="6880980"/>
                  </a:lnTo>
                  <a:lnTo>
                    <a:pt x="0" y="6880980"/>
                  </a:lnTo>
                  <a:lnTo>
                    <a:pt x="0" y="6842211"/>
                  </a:lnTo>
                  <a:cubicBezTo>
                    <a:pt x="0" y="6289167"/>
                    <a:pt x="0" y="4680310"/>
                    <a:pt x="0" y="0"/>
                  </a:cubicBezTo>
                  <a:close/>
                </a:path>
              </a:pathLst>
            </a:custGeom>
            <a:gradFill>
              <a:gsLst>
                <a:gs pos="100000">
                  <a:schemeClr val="accent3">
                    <a:alpha val="90000"/>
                  </a:schemeClr>
                </a:gs>
                <a:gs pos="0">
                  <a:schemeClr val="accent1">
                    <a:alpha val="88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dirty="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3" name="标题 12"/>
          <p:cNvSpPr>
            <a:spLocks noGrp="1"/>
          </p:cNvSpPr>
          <p:nvPr userDrawn="1">
            <p:ph type="ctrTitle" hasCustomPrompt="1"/>
          </p:nvPr>
        </p:nvSpPr>
        <p:spPr>
          <a:xfrm>
            <a:off x="669925" y="2222501"/>
            <a:ext cx="10850564" cy="16065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 algn="r">
              <a:buFont typeface="Arial" panose="020B0604020202020204" pitchFamily="34" charset="0"/>
              <a:buNone/>
              <a:defRPr sz="3200" b="1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</a:lstStyle>
          <a:p>
            <a:r>
              <a:rPr lang="en-US" altLang="zh-CN" dirty="0"/>
              <a:t>Conclusion</a:t>
            </a:r>
            <a:endParaRPr lang="zh-CN" altLang="en-US" dirty="0"/>
          </a:p>
        </p:txBody>
      </p:sp>
      <p:sp>
        <p:nvSpPr>
          <p:cNvPr id="8" name="文本占位符 7"/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669925" y="4417711"/>
            <a:ext cx="10850564" cy="296271"/>
          </a:xfrm>
          <a:prstGeom prst="rect">
            <a:avLst/>
          </a:prstGeom>
        </p:spPr>
        <p:txBody>
          <a:bodyPr vert="horz" anchor="ctr">
            <a:noAutofit/>
          </a:bodyPr>
          <a:lstStyle>
            <a:lvl1pPr marL="0" indent="0" algn="r">
              <a:buNone/>
              <a:defRPr sz="1400" b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altLang="zh-CN" dirty="0"/>
              <a:t>Signature</a:t>
            </a:r>
            <a:endParaRPr lang="en-US" altLang="zh-CN" dirty="0"/>
          </a:p>
        </p:txBody>
      </p:sp>
      <p:sp>
        <p:nvSpPr>
          <p:cNvPr id="9" name="文本占位符 8"/>
          <p:cNvSpPr>
            <a:spLocks noGrp="1"/>
          </p:cNvSpPr>
          <p:nvPr userDrawn="1">
            <p:ph type="body" sz="quarter" idx="11" hasCustomPrompt="1"/>
          </p:nvPr>
        </p:nvSpPr>
        <p:spPr>
          <a:xfrm>
            <a:off x="669925" y="4729988"/>
            <a:ext cx="10850564" cy="296271"/>
          </a:xfrm>
          <a:prstGeom prst="rect">
            <a:avLst/>
          </a:prstGeom>
        </p:spPr>
        <p:txBody>
          <a:bodyPr vert="horz" anchor="ctr">
            <a:noAutofit/>
          </a:bodyPr>
          <a:lstStyle>
            <a:lvl1pPr marL="0" indent="0" algn="r">
              <a:buNone/>
              <a:defRPr sz="1400" b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altLang="zh-CN" dirty="0"/>
              <a:t>Date</a:t>
            </a:r>
            <a:endParaRPr lang="zh-CN" altLang="en-US" dirty="0"/>
          </a:p>
        </p:txBody>
      </p:sp>
      <p:grpSp>
        <p:nvGrpSpPr>
          <p:cNvPr id="18" name="组合 17"/>
          <p:cNvGrpSpPr/>
          <p:nvPr userDrawn="1"/>
        </p:nvGrpSpPr>
        <p:grpSpPr>
          <a:xfrm>
            <a:off x="669925" y="490646"/>
            <a:ext cx="3504594" cy="729320"/>
            <a:chOff x="319051" y="308973"/>
            <a:chExt cx="2934220" cy="610623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9051" y="308973"/>
              <a:ext cx="564421" cy="564420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333" t="27924" r="21200" b="31540"/>
            <a:stretch>
              <a:fillRect/>
            </a:stretch>
          </p:blipFill>
          <p:spPr>
            <a:xfrm>
              <a:off x="883472" y="321576"/>
              <a:ext cx="2369799" cy="598020"/>
            </a:xfrm>
            <a:prstGeom prst="rect">
              <a:avLst/>
            </a:prstGeom>
          </p:spPr>
        </p:pic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C217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microsoft.com/office/2007/relationships/hdphoto" Target="../media/image11.wdp"/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17.png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41.png"/><Relationship Id="rId6" Type="http://schemas.openxmlformats.org/officeDocument/2006/relationships/image" Target="../media/image38.png"/><Relationship Id="rId5" Type="http://schemas.openxmlformats.org/officeDocument/2006/relationships/image" Target="../media/image18.png"/><Relationship Id="rId4" Type="http://schemas.openxmlformats.org/officeDocument/2006/relationships/image" Target="../media/image8.png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11.xml"/><Relationship Id="rId5" Type="http://schemas.openxmlformats.org/officeDocument/2006/relationships/image" Target="../media/image36.png"/><Relationship Id="rId4" Type="http://schemas.openxmlformats.org/officeDocument/2006/relationships/image" Target="../media/image43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42.wmf"/><Relationship Id="rId1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11.xml"/><Relationship Id="rId3" Type="http://schemas.openxmlformats.org/officeDocument/2006/relationships/image" Target="../media/image36.png"/><Relationship Id="rId2" Type="http://schemas.openxmlformats.org/officeDocument/2006/relationships/image" Target="../media/image44.wmf"/><Relationship Id="rId1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11.xml"/><Relationship Id="rId3" Type="http://schemas.openxmlformats.org/officeDocument/2006/relationships/image" Target="../media/image36.png"/><Relationship Id="rId2" Type="http://schemas.openxmlformats.org/officeDocument/2006/relationships/image" Target="../media/image45.wmf"/><Relationship Id="rId1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11.xml"/><Relationship Id="rId5" Type="http://schemas.openxmlformats.org/officeDocument/2006/relationships/image" Target="../media/image36.png"/><Relationship Id="rId4" Type="http://schemas.openxmlformats.org/officeDocument/2006/relationships/image" Target="../media/image47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46.wmf"/><Relationship Id="rId1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11.xml"/><Relationship Id="rId3" Type="http://schemas.openxmlformats.org/officeDocument/2006/relationships/image" Target="../media/image36.png"/><Relationship Id="rId2" Type="http://schemas.openxmlformats.org/officeDocument/2006/relationships/image" Target="../media/image48.wmf"/><Relationship Id="rId1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11.xml"/><Relationship Id="rId3" Type="http://schemas.openxmlformats.org/officeDocument/2006/relationships/image" Target="../media/image36.png"/><Relationship Id="rId2" Type="http://schemas.openxmlformats.org/officeDocument/2006/relationships/image" Target="../media/image49.wmf"/><Relationship Id="rId1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53.wmf"/><Relationship Id="rId8" Type="http://schemas.openxmlformats.org/officeDocument/2006/relationships/oleObject" Target="../embeddings/oleObject18.bin"/><Relationship Id="rId7" Type="http://schemas.openxmlformats.org/officeDocument/2006/relationships/image" Target="../media/image52.wmf"/><Relationship Id="rId6" Type="http://schemas.openxmlformats.org/officeDocument/2006/relationships/oleObject" Target="../embeddings/oleObject17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6.bin"/><Relationship Id="rId3" Type="http://schemas.openxmlformats.org/officeDocument/2006/relationships/image" Target="../media/image50.wmf"/><Relationship Id="rId2" Type="http://schemas.openxmlformats.org/officeDocument/2006/relationships/oleObject" Target="../embeddings/oleObject15.bin"/><Relationship Id="rId15" Type="http://schemas.openxmlformats.org/officeDocument/2006/relationships/vmlDrawing" Target="../drawings/vmlDrawing8.vml"/><Relationship Id="rId14" Type="http://schemas.openxmlformats.org/officeDocument/2006/relationships/slideLayout" Target="../slideLayouts/slideLayout11.xml"/><Relationship Id="rId13" Type="http://schemas.openxmlformats.org/officeDocument/2006/relationships/image" Target="../media/image55.wmf"/><Relationship Id="rId12" Type="http://schemas.openxmlformats.org/officeDocument/2006/relationships/oleObject" Target="../embeddings/oleObject20.bin"/><Relationship Id="rId11" Type="http://schemas.openxmlformats.org/officeDocument/2006/relationships/image" Target="../media/image54.wmf"/><Relationship Id="rId10" Type="http://schemas.openxmlformats.org/officeDocument/2006/relationships/oleObject" Target="../embeddings/oleObject19.bin"/><Relationship Id="rId1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11.xml"/><Relationship Id="rId7" Type="http://schemas.openxmlformats.org/officeDocument/2006/relationships/image" Target="../media/image36.png"/><Relationship Id="rId6" Type="http://schemas.openxmlformats.org/officeDocument/2006/relationships/image" Target="../media/image5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11.xml"/><Relationship Id="rId3" Type="http://schemas.openxmlformats.org/officeDocument/2006/relationships/image" Target="../media/image36.png"/><Relationship Id="rId2" Type="http://schemas.openxmlformats.org/officeDocument/2006/relationships/image" Target="../media/image59.wmf"/><Relationship Id="rId1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tags" Target="../tags/tag20.xml"/><Relationship Id="rId8" Type="http://schemas.openxmlformats.org/officeDocument/2006/relationships/image" Target="../media/image63.png"/><Relationship Id="rId7" Type="http://schemas.openxmlformats.org/officeDocument/2006/relationships/image" Target="../media/image36.png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1" Type="http://schemas.openxmlformats.org/officeDocument/2006/relationships/notesSlide" Target="../notesSlides/notesSlide2.xml"/><Relationship Id="rId10" Type="http://schemas.openxmlformats.org/officeDocument/2006/relationships/slideLayout" Target="../slideLayouts/slideLayout11.xml"/><Relationship Id="rId1" Type="http://schemas.openxmlformats.org/officeDocument/2006/relationships/tags" Target="../tags/tag17.xml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17.png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image" Target="../media/image6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6.png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8.wmf"/><Relationship Id="rId8" Type="http://schemas.openxmlformats.org/officeDocument/2006/relationships/oleObject" Target="../embeddings/oleObject27.bin"/><Relationship Id="rId7" Type="http://schemas.openxmlformats.org/officeDocument/2006/relationships/image" Target="../media/image67.wmf"/><Relationship Id="rId6" Type="http://schemas.openxmlformats.org/officeDocument/2006/relationships/oleObject" Target="../embeddings/oleObject26.bin"/><Relationship Id="rId5" Type="http://schemas.openxmlformats.org/officeDocument/2006/relationships/image" Target="../media/image66.png"/><Relationship Id="rId4" Type="http://schemas.openxmlformats.org/officeDocument/2006/relationships/image" Target="../media/image36.png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1" Type="http://schemas.openxmlformats.org/officeDocument/2006/relationships/vmlDrawing" Target="../drawings/vmlDrawing12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1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7" Type="http://schemas.openxmlformats.org/officeDocument/2006/relationships/slideLayout" Target="../slideLayouts/slideLayout2.xml"/><Relationship Id="rId6" Type="http://schemas.openxmlformats.org/officeDocument/2006/relationships/tags" Target="../tags/tag21.xml"/><Relationship Id="rId5" Type="http://schemas.openxmlformats.org/officeDocument/2006/relationships/image" Target="../media/image36.png"/><Relationship Id="rId4" Type="http://schemas.openxmlformats.org/officeDocument/2006/relationships/image" Target="../media/image17.png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image" Target="../media/image69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3.v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22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6.png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0" Type="http://schemas.openxmlformats.org/officeDocument/2006/relationships/notesSlide" Target="../notesSlides/notesSlide4.xml"/><Relationship Id="rId1" Type="http://schemas.openxmlformats.org/officeDocument/2006/relationships/image" Target="../media/image15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tags" Target="../tags/tag23.xml"/><Relationship Id="rId8" Type="http://schemas.openxmlformats.org/officeDocument/2006/relationships/image" Target="../media/image72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7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6.png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2" Type="http://schemas.openxmlformats.org/officeDocument/2006/relationships/notesSlide" Target="../notesSlides/notesSlide5.xml"/><Relationship Id="rId11" Type="http://schemas.openxmlformats.org/officeDocument/2006/relationships/vmlDrawing" Target="../drawings/vmlDrawing14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15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75.png"/><Relationship Id="rId7" Type="http://schemas.openxmlformats.org/officeDocument/2006/relationships/image" Target="../media/image74.wmf"/><Relationship Id="rId6" Type="http://schemas.openxmlformats.org/officeDocument/2006/relationships/oleObject" Target="../embeddings/oleObject31.bin"/><Relationship Id="rId5" Type="http://schemas.openxmlformats.org/officeDocument/2006/relationships/image" Target="../media/image73.png"/><Relationship Id="rId4" Type="http://schemas.openxmlformats.org/officeDocument/2006/relationships/image" Target="../media/image36.png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4" Type="http://schemas.openxmlformats.org/officeDocument/2006/relationships/notesSlide" Target="../notesSlides/notesSlide6.xml"/><Relationship Id="rId13" Type="http://schemas.openxmlformats.org/officeDocument/2006/relationships/vmlDrawing" Target="../drawings/vmlDrawing15.vml"/><Relationship Id="rId12" Type="http://schemas.openxmlformats.org/officeDocument/2006/relationships/slideLayout" Target="../slideLayouts/slideLayout2.xml"/><Relationship Id="rId11" Type="http://schemas.openxmlformats.org/officeDocument/2006/relationships/tags" Target="../tags/tag24.xml"/><Relationship Id="rId10" Type="http://schemas.openxmlformats.org/officeDocument/2006/relationships/image" Target="../media/image76.wmf"/><Relationship Id="rId1" Type="http://schemas.openxmlformats.org/officeDocument/2006/relationships/image" Target="../media/image15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79.png"/><Relationship Id="rId7" Type="http://schemas.openxmlformats.org/officeDocument/2006/relationships/image" Target="../media/image78.wmf"/><Relationship Id="rId6" Type="http://schemas.openxmlformats.org/officeDocument/2006/relationships/oleObject" Target="../embeddings/oleObject33.bin"/><Relationship Id="rId5" Type="http://schemas.openxmlformats.org/officeDocument/2006/relationships/image" Target="../media/image77.png"/><Relationship Id="rId4" Type="http://schemas.openxmlformats.org/officeDocument/2006/relationships/image" Target="../media/image36.png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4" Type="http://schemas.openxmlformats.org/officeDocument/2006/relationships/notesSlide" Target="../notesSlides/notesSlide7.xml"/><Relationship Id="rId13" Type="http://schemas.openxmlformats.org/officeDocument/2006/relationships/vmlDrawing" Target="../drawings/vmlDrawing16.vml"/><Relationship Id="rId12" Type="http://schemas.openxmlformats.org/officeDocument/2006/relationships/slideLayout" Target="../slideLayouts/slideLayout2.xml"/><Relationship Id="rId11" Type="http://schemas.openxmlformats.org/officeDocument/2006/relationships/tags" Target="../tags/tag25.xml"/><Relationship Id="rId10" Type="http://schemas.openxmlformats.org/officeDocument/2006/relationships/image" Target="../media/image80.wmf"/><Relationship Id="rId1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7" Type="http://schemas.openxmlformats.org/officeDocument/2006/relationships/image" Target="../media/image19.png"/><Relationship Id="rId6" Type="http://schemas.openxmlformats.org/officeDocument/2006/relationships/image" Target="../media/image18.png"/><Relationship Id="rId5" Type="http://schemas.openxmlformats.org/officeDocument/2006/relationships/image" Target="../media/image8.png"/><Relationship Id="rId4" Type="http://schemas.openxmlformats.org/officeDocument/2006/relationships/image" Target="../media/image17.png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83.png"/><Relationship Id="rId7" Type="http://schemas.openxmlformats.org/officeDocument/2006/relationships/image" Target="../media/image82.wmf"/><Relationship Id="rId6" Type="http://schemas.openxmlformats.org/officeDocument/2006/relationships/oleObject" Target="../embeddings/oleObject35.bin"/><Relationship Id="rId5" Type="http://schemas.openxmlformats.org/officeDocument/2006/relationships/image" Target="../media/image81.png"/><Relationship Id="rId4" Type="http://schemas.openxmlformats.org/officeDocument/2006/relationships/image" Target="../media/image36.png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5" Type="http://schemas.openxmlformats.org/officeDocument/2006/relationships/notesSlide" Target="../notesSlides/notesSlide8.xml"/><Relationship Id="rId14" Type="http://schemas.openxmlformats.org/officeDocument/2006/relationships/vmlDrawing" Target="../drawings/vmlDrawing17.vml"/><Relationship Id="rId13" Type="http://schemas.openxmlformats.org/officeDocument/2006/relationships/slideLayout" Target="../slideLayouts/slideLayout2.xml"/><Relationship Id="rId12" Type="http://schemas.openxmlformats.org/officeDocument/2006/relationships/tags" Target="../tags/tag26.xml"/><Relationship Id="rId11" Type="http://schemas.openxmlformats.org/officeDocument/2006/relationships/image" Target="../media/image85.png"/><Relationship Id="rId10" Type="http://schemas.openxmlformats.org/officeDocument/2006/relationships/image" Target="../media/image84.wmf"/><Relationship Id="rId1" Type="http://schemas.openxmlformats.org/officeDocument/2006/relationships/image" Target="../media/image15.png"/></Relationships>
</file>

<file path=ppt/slides/_rels/slide3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36.png"/><Relationship Id="rId4" Type="http://schemas.openxmlformats.org/officeDocument/2006/relationships/image" Target="../media/image17.png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image" Target="../media/image86.png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88.png"/><Relationship Id="rId4" Type="http://schemas.openxmlformats.org/officeDocument/2006/relationships/image" Target="../media/image36.png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3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36.png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1.xml"/><Relationship Id="rId8" Type="http://schemas.openxmlformats.org/officeDocument/2006/relationships/image" Target="../media/image19.png"/><Relationship Id="rId7" Type="http://schemas.openxmlformats.org/officeDocument/2006/relationships/image" Target="../media/image18.png"/><Relationship Id="rId6" Type="http://schemas.openxmlformats.org/officeDocument/2006/relationships/image" Target="../media/image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3" Type="http://schemas.openxmlformats.org/officeDocument/2006/relationships/image" Target="../media/image15.png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png"/><Relationship Id="rId8" Type="http://schemas.openxmlformats.org/officeDocument/2006/relationships/image" Target="../media/image16.png"/><Relationship Id="rId7" Type="http://schemas.openxmlformats.org/officeDocument/2006/relationships/image" Target="../media/image15.png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6" Type="http://schemas.openxmlformats.org/officeDocument/2006/relationships/vmlDrawing" Target="../drawings/vmlDrawing1.vml"/><Relationship Id="rId25" Type="http://schemas.openxmlformats.org/officeDocument/2006/relationships/slideLayout" Target="../slideLayouts/slideLayout3.xml"/><Relationship Id="rId24" Type="http://schemas.openxmlformats.org/officeDocument/2006/relationships/image" Target="../media/image29.png"/><Relationship Id="rId23" Type="http://schemas.openxmlformats.org/officeDocument/2006/relationships/image" Target="../media/image28.png"/><Relationship Id="rId22" Type="http://schemas.openxmlformats.org/officeDocument/2006/relationships/image" Target="../media/image27.wmf"/><Relationship Id="rId21" Type="http://schemas.openxmlformats.org/officeDocument/2006/relationships/oleObject" Target="../embeddings/oleObject6.bin"/><Relationship Id="rId20" Type="http://schemas.openxmlformats.org/officeDocument/2006/relationships/image" Target="../media/image26.wmf"/><Relationship Id="rId2" Type="http://schemas.openxmlformats.org/officeDocument/2006/relationships/tags" Target="../tags/tag2.xml"/><Relationship Id="rId19" Type="http://schemas.openxmlformats.org/officeDocument/2006/relationships/oleObject" Target="../embeddings/oleObject5.bin"/><Relationship Id="rId18" Type="http://schemas.openxmlformats.org/officeDocument/2006/relationships/image" Target="../media/image25.wmf"/><Relationship Id="rId17" Type="http://schemas.openxmlformats.org/officeDocument/2006/relationships/oleObject" Target="../embeddings/oleObject4.bin"/><Relationship Id="rId16" Type="http://schemas.openxmlformats.org/officeDocument/2006/relationships/image" Target="../media/image24.wmf"/><Relationship Id="rId15" Type="http://schemas.openxmlformats.org/officeDocument/2006/relationships/oleObject" Target="../embeddings/oleObject3.bin"/><Relationship Id="rId14" Type="http://schemas.openxmlformats.org/officeDocument/2006/relationships/image" Target="../media/image23.wmf"/><Relationship Id="rId13" Type="http://schemas.openxmlformats.org/officeDocument/2006/relationships/oleObject" Target="../embeddings/oleObject2.bin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1.bin"/><Relationship Id="rId10" Type="http://schemas.openxmlformats.org/officeDocument/2006/relationships/image" Target="../media/image19.png"/><Relationship Id="rId1" Type="http://schemas.openxmlformats.org/officeDocument/2006/relationships/tags" Target="../tags/tag1.xml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19.png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png"/><Relationship Id="rId8" Type="http://schemas.openxmlformats.org/officeDocument/2006/relationships/image" Target="../media/image16.png"/><Relationship Id="rId7" Type="http://schemas.openxmlformats.org/officeDocument/2006/relationships/image" Target="../media/image15.png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33.emf"/><Relationship Id="rId11" Type="http://schemas.openxmlformats.org/officeDocument/2006/relationships/image" Target="../media/image32.png"/><Relationship Id="rId10" Type="http://schemas.openxmlformats.org/officeDocument/2006/relationships/image" Target="../media/image19.png"/><Relationship Id="rId1" Type="http://schemas.openxmlformats.org/officeDocument/2006/relationships/tags" Target="../tags/tag7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1.xml"/><Relationship Id="rId8" Type="http://schemas.openxmlformats.org/officeDocument/2006/relationships/tags" Target="../tags/tag16.xml"/><Relationship Id="rId7" Type="http://schemas.openxmlformats.org/officeDocument/2006/relationships/image" Target="../media/image37.png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0" Type="http://schemas.openxmlformats.org/officeDocument/2006/relationships/notesSlide" Target="../notesSlides/notesSlide1.xml"/><Relationship Id="rId1" Type="http://schemas.openxmlformats.org/officeDocument/2006/relationships/tags" Target="../tags/tag1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39.png"/><Relationship Id="rId6" Type="http://schemas.openxmlformats.org/officeDocument/2006/relationships/image" Target="../media/image38.png"/><Relationship Id="rId5" Type="http://schemas.openxmlformats.org/officeDocument/2006/relationships/image" Target="../media/image18.png"/><Relationship Id="rId4" Type="http://schemas.openxmlformats.org/officeDocument/2006/relationships/image" Target="../media/image8.png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EEEE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/>
        </p:nvSpPr>
        <p:spPr>
          <a:xfrm>
            <a:off x="587375" y="2922270"/>
            <a:ext cx="692531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R" panose="00020600040101010101" pitchFamily="18" charset="-122"/>
              </a:rPr>
              <a:t>第二讲  最优性条件和最优化方法概述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阿里巴巴普惠体 R" panose="00020600040101010101" pitchFamily="18" charset="-122"/>
            </a:endParaRPr>
          </a:p>
        </p:txBody>
      </p:sp>
      <p:sp>
        <p:nvSpPr>
          <p:cNvPr id="19" name="任意多边形: 形状 18"/>
          <p:cNvSpPr/>
          <p:nvPr/>
        </p:nvSpPr>
        <p:spPr>
          <a:xfrm>
            <a:off x="708660" y="3675444"/>
            <a:ext cx="7040880" cy="201358"/>
          </a:xfrm>
          <a:custGeom>
            <a:avLst/>
            <a:gdLst>
              <a:gd name="connsiteX0" fmla="*/ 0 w 5440680"/>
              <a:gd name="connsiteY0" fmla="*/ 0 h 308610"/>
              <a:gd name="connsiteX1" fmla="*/ 754380 w 5440680"/>
              <a:gd name="connsiteY1" fmla="*/ 0 h 308610"/>
              <a:gd name="connsiteX2" fmla="*/ 1017270 w 5440680"/>
              <a:gd name="connsiteY2" fmla="*/ 308610 h 308610"/>
              <a:gd name="connsiteX3" fmla="*/ 1474470 w 5440680"/>
              <a:gd name="connsiteY3" fmla="*/ 11430 h 308610"/>
              <a:gd name="connsiteX4" fmla="*/ 5440680 w 5440680"/>
              <a:gd name="connsiteY4" fmla="*/ 0 h 308610"/>
              <a:gd name="connsiteX0-1" fmla="*/ 0 w 5440680"/>
              <a:gd name="connsiteY0-2" fmla="*/ 3810 h 312420"/>
              <a:gd name="connsiteX1-3" fmla="*/ 1028700 w 5440680"/>
              <a:gd name="connsiteY1-4" fmla="*/ 0 h 312420"/>
              <a:gd name="connsiteX2-5" fmla="*/ 1017270 w 5440680"/>
              <a:gd name="connsiteY2-6" fmla="*/ 312420 h 312420"/>
              <a:gd name="connsiteX3-7" fmla="*/ 1474470 w 5440680"/>
              <a:gd name="connsiteY3-8" fmla="*/ 15240 h 312420"/>
              <a:gd name="connsiteX4-9" fmla="*/ 5440680 w 5440680"/>
              <a:gd name="connsiteY4-10" fmla="*/ 3810 h 31242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5440680" h="312420">
                <a:moveTo>
                  <a:pt x="0" y="3810"/>
                </a:moveTo>
                <a:lnTo>
                  <a:pt x="1028700" y="0"/>
                </a:lnTo>
                <a:lnTo>
                  <a:pt x="1017270" y="312420"/>
                </a:lnTo>
                <a:lnTo>
                  <a:pt x="1474470" y="15240"/>
                </a:lnTo>
                <a:lnTo>
                  <a:pt x="5440680" y="3810"/>
                </a:lnTo>
              </a:path>
            </a:pathLst>
          </a:custGeom>
          <a:noFill/>
          <a:ln w="25400" cap="rnd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587375" y="3962295"/>
            <a:ext cx="2316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R" panose="00020600040101010101" pitchFamily="18" charset="-122"/>
              </a:rPr>
              <a:t>答辩人：第二组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阿里巴巴普惠体 R" panose="00020600040101010101" pitchFamily="18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587375" y="4422775"/>
            <a:ext cx="47383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R" panose="00020600040101010101" pitchFamily="18" charset="-122"/>
              </a:rPr>
              <a:t>成员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R" panose="00020600040101010101" pitchFamily="18" charset="-122"/>
              </a:rPr>
              <a:t>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R" panose="00020600040101010101" pitchFamily="18" charset="-122"/>
              </a:rPr>
              <a:t>方梓静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R" panose="00020600040101010101" pitchFamily="18" charset="-122"/>
              </a:rPr>
              <a:t>  张雨芃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R" panose="00020600040101010101" pitchFamily="18" charset="-122"/>
              </a:rPr>
              <a:t>陈森淼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阿里巴巴普惠体 R" panose="00020600040101010101" pitchFamily="18" charset="-122"/>
            </a:endParaRPr>
          </a:p>
        </p:txBody>
      </p:sp>
      <p:sp>
        <p:nvSpPr>
          <p:cNvPr id="108" name="文本框 107"/>
          <p:cNvSpPr txBox="1"/>
          <p:nvPr/>
        </p:nvSpPr>
        <p:spPr>
          <a:xfrm>
            <a:off x="728599" y="6310218"/>
            <a:ext cx="1961160" cy="283160"/>
          </a:xfrm>
          <a:custGeom>
            <a:avLst/>
            <a:gdLst/>
            <a:ahLst/>
            <a:cxnLst/>
            <a:rect l="l" t="t" r="r" b="b"/>
            <a:pathLst>
              <a:path w="1961160" h="283160">
                <a:moveTo>
                  <a:pt x="419024" y="194158"/>
                </a:moveTo>
                <a:lnTo>
                  <a:pt x="437617" y="195377"/>
                </a:lnTo>
                <a:lnTo>
                  <a:pt x="437617" y="240792"/>
                </a:lnTo>
                <a:cubicBezTo>
                  <a:pt x="437617" y="246076"/>
                  <a:pt x="438531" y="249428"/>
                  <a:pt x="440360" y="250851"/>
                </a:cubicBezTo>
                <a:cubicBezTo>
                  <a:pt x="442189" y="252273"/>
                  <a:pt x="445846" y="253188"/>
                  <a:pt x="451333" y="253594"/>
                </a:cubicBezTo>
                <a:cubicBezTo>
                  <a:pt x="462102" y="254204"/>
                  <a:pt x="472973" y="254204"/>
                  <a:pt x="483946" y="253594"/>
                </a:cubicBezTo>
                <a:cubicBezTo>
                  <a:pt x="489026" y="253188"/>
                  <a:pt x="492582" y="252375"/>
                  <a:pt x="494614" y="251156"/>
                </a:cubicBezTo>
                <a:cubicBezTo>
                  <a:pt x="496646" y="249936"/>
                  <a:pt x="498069" y="247803"/>
                  <a:pt x="498881" y="244755"/>
                </a:cubicBezTo>
                <a:cubicBezTo>
                  <a:pt x="499491" y="241910"/>
                  <a:pt x="499999" y="238303"/>
                  <a:pt x="500405" y="233934"/>
                </a:cubicBezTo>
                <a:cubicBezTo>
                  <a:pt x="500812" y="229566"/>
                  <a:pt x="501117" y="225857"/>
                  <a:pt x="501320" y="222809"/>
                </a:cubicBezTo>
                <a:lnTo>
                  <a:pt x="520522" y="229210"/>
                </a:lnTo>
                <a:cubicBezTo>
                  <a:pt x="520116" y="233884"/>
                  <a:pt x="519608" y="238354"/>
                  <a:pt x="518998" y="242621"/>
                </a:cubicBezTo>
                <a:cubicBezTo>
                  <a:pt x="518389" y="246888"/>
                  <a:pt x="517474" y="251765"/>
                  <a:pt x="516255" y="257252"/>
                </a:cubicBezTo>
                <a:cubicBezTo>
                  <a:pt x="515239" y="261722"/>
                  <a:pt x="512699" y="265278"/>
                  <a:pt x="508635" y="267920"/>
                </a:cubicBezTo>
                <a:cubicBezTo>
                  <a:pt x="504571" y="270561"/>
                  <a:pt x="497662" y="272085"/>
                  <a:pt x="487909" y="272492"/>
                </a:cubicBezTo>
                <a:cubicBezTo>
                  <a:pt x="474091" y="273101"/>
                  <a:pt x="460273" y="273101"/>
                  <a:pt x="446456" y="272492"/>
                </a:cubicBezTo>
                <a:cubicBezTo>
                  <a:pt x="441782" y="272288"/>
                  <a:pt x="437718" y="271730"/>
                  <a:pt x="434264" y="270815"/>
                </a:cubicBezTo>
                <a:cubicBezTo>
                  <a:pt x="430809" y="269901"/>
                  <a:pt x="427965" y="268478"/>
                  <a:pt x="425729" y="266548"/>
                </a:cubicBezTo>
                <a:cubicBezTo>
                  <a:pt x="423494" y="264618"/>
                  <a:pt x="421818" y="262027"/>
                  <a:pt x="420700" y="258776"/>
                </a:cubicBezTo>
                <a:cubicBezTo>
                  <a:pt x="419583" y="255524"/>
                  <a:pt x="419024" y="251359"/>
                  <a:pt x="419024" y="246279"/>
                </a:cubicBezTo>
                <a:close/>
                <a:moveTo>
                  <a:pt x="533933" y="193244"/>
                </a:moveTo>
                <a:cubicBezTo>
                  <a:pt x="536778" y="196698"/>
                  <a:pt x="540131" y="200914"/>
                  <a:pt x="543992" y="205893"/>
                </a:cubicBezTo>
                <a:cubicBezTo>
                  <a:pt x="547853" y="210871"/>
                  <a:pt x="551764" y="216154"/>
                  <a:pt x="555727" y="221742"/>
                </a:cubicBezTo>
                <a:cubicBezTo>
                  <a:pt x="559689" y="227330"/>
                  <a:pt x="563448" y="232817"/>
                  <a:pt x="567004" y="238202"/>
                </a:cubicBezTo>
                <a:cubicBezTo>
                  <a:pt x="570560" y="243586"/>
                  <a:pt x="573456" y="248209"/>
                  <a:pt x="575691" y="252070"/>
                </a:cubicBezTo>
                <a:lnTo>
                  <a:pt x="559537" y="266700"/>
                </a:lnTo>
                <a:cubicBezTo>
                  <a:pt x="557302" y="262027"/>
                  <a:pt x="554457" y="256845"/>
                  <a:pt x="551002" y="251156"/>
                </a:cubicBezTo>
                <a:cubicBezTo>
                  <a:pt x="547548" y="245466"/>
                  <a:pt x="543941" y="239726"/>
                  <a:pt x="540182" y="233934"/>
                </a:cubicBezTo>
                <a:cubicBezTo>
                  <a:pt x="536423" y="228143"/>
                  <a:pt x="532613" y="222657"/>
                  <a:pt x="528752" y="217475"/>
                </a:cubicBezTo>
                <a:cubicBezTo>
                  <a:pt x="524891" y="212294"/>
                  <a:pt x="521538" y="207976"/>
                  <a:pt x="518693" y="204521"/>
                </a:cubicBezTo>
                <a:close/>
                <a:moveTo>
                  <a:pt x="391592" y="193244"/>
                </a:moveTo>
                <a:lnTo>
                  <a:pt x="409575" y="199644"/>
                </a:lnTo>
                <a:cubicBezTo>
                  <a:pt x="408153" y="204318"/>
                  <a:pt x="406222" y="209855"/>
                  <a:pt x="403784" y="216256"/>
                </a:cubicBezTo>
                <a:cubicBezTo>
                  <a:pt x="401345" y="222657"/>
                  <a:pt x="398653" y="229108"/>
                  <a:pt x="395707" y="235611"/>
                </a:cubicBezTo>
                <a:cubicBezTo>
                  <a:pt x="392760" y="242113"/>
                  <a:pt x="389814" y="248311"/>
                  <a:pt x="386867" y="254204"/>
                </a:cubicBezTo>
                <a:cubicBezTo>
                  <a:pt x="383921" y="260096"/>
                  <a:pt x="381229" y="264872"/>
                  <a:pt x="378790" y="268529"/>
                </a:cubicBezTo>
                <a:lnTo>
                  <a:pt x="360502" y="258776"/>
                </a:lnTo>
                <a:cubicBezTo>
                  <a:pt x="363347" y="255118"/>
                  <a:pt x="366344" y="250444"/>
                  <a:pt x="369494" y="244755"/>
                </a:cubicBezTo>
                <a:cubicBezTo>
                  <a:pt x="372643" y="239065"/>
                  <a:pt x="375641" y="233071"/>
                  <a:pt x="378485" y="226772"/>
                </a:cubicBezTo>
                <a:cubicBezTo>
                  <a:pt x="381330" y="220472"/>
                  <a:pt x="383921" y="214326"/>
                  <a:pt x="386258" y="208331"/>
                </a:cubicBezTo>
                <a:cubicBezTo>
                  <a:pt x="388595" y="202337"/>
                  <a:pt x="390373" y="197308"/>
                  <a:pt x="391592" y="193244"/>
                </a:cubicBezTo>
                <a:close/>
                <a:moveTo>
                  <a:pt x="463829" y="178004"/>
                </a:moveTo>
                <a:cubicBezTo>
                  <a:pt x="465861" y="180239"/>
                  <a:pt x="468351" y="183033"/>
                  <a:pt x="471297" y="186386"/>
                </a:cubicBezTo>
                <a:cubicBezTo>
                  <a:pt x="474244" y="189738"/>
                  <a:pt x="477190" y="193244"/>
                  <a:pt x="480136" y="196901"/>
                </a:cubicBezTo>
                <a:cubicBezTo>
                  <a:pt x="483083" y="200559"/>
                  <a:pt x="485927" y="204166"/>
                  <a:pt x="488671" y="207722"/>
                </a:cubicBezTo>
                <a:cubicBezTo>
                  <a:pt x="491414" y="211278"/>
                  <a:pt x="493598" y="214275"/>
                  <a:pt x="495224" y="216713"/>
                </a:cubicBezTo>
                <a:lnTo>
                  <a:pt x="479984" y="231648"/>
                </a:lnTo>
                <a:cubicBezTo>
                  <a:pt x="478358" y="228397"/>
                  <a:pt x="476275" y="224841"/>
                  <a:pt x="473735" y="220980"/>
                </a:cubicBezTo>
                <a:cubicBezTo>
                  <a:pt x="471196" y="217120"/>
                  <a:pt x="468503" y="213208"/>
                  <a:pt x="465658" y="209246"/>
                </a:cubicBezTo>
                <a:cubicBezTo>
                  <a:pt x="462813" y="205283"/>
                  <a:pt x="459918" y="201575"/>
                  <a:pt x="456971" y="198120"/>
                </a:cubicBezTo>
                <a:cubicBezTo>
                  <a:pt x="454025" y="194666"/>
                  <a:pt x="451536" y="191821"/>
                  <a:pt x="449504" y="189586"/>
                </a:cubicBezTo>
                <a:close/>
                <a:moveTo>
                  <a:pt x="907466" y="175870"/>
                </a:moveTo>
                <a:lnTo>
                  <a:pt x="927887" y="176784"/>
                </a:lnTo>
                <a:lnTo>
                  <a:pt x="927887" y="194463"/>
                </a:lnTo>
                <a:lnTo>
                  <a:pt x="972998" y="194463"/>
                </a:lnTo>
                <a:lnTo>
                  <a:pt x="972998" y="213056"/>
                </a:lnTo>
                <a:lnTo>
                  <a:pt x="927887" y="213056"/>
                </a:lnTo>
                <a:lnTo>
                  <a:pt x="927887" y="243231"/>
                </a:lnTo>
                <a:cubicBezTo>
                  <a:pt x="927887" y="249733"/>
                  <a:pt x="927329" y="255067"/>
                  <a:pt x="926211" y="259233"/>
                </a:cubicBezTo>
                <a:cubicBezTo>
                  <a:pt x="925093" y="263398"/>
                  <a:pt x="923011" y="266802"/>
                  <a:pt x="919963" y="269444"/>
                </a:cubicBezTo>
                <a:cubicBezTo>
                  <a:pt x="916915" y="272085"/>
                  <a:pt x="912647" y="274016"/>
                  <a:pt x="907161" y="275235"/>
                </a:cubicBezTo>
                <a:cubicBezTo>
                  <a:pt x="901675" y="276454"/>
                  <a:pt x="894664" y="277267"/>
                  <a:pt x="886130" y="277673"/>
                </a:cubicBezTo>
                <a:lnTo>
                  <a:pt x="869061" y="278588"/>
                </a:lnTo>
                <a:lnTo>
                  <a:pt x="862051" y="258166"/>
                </a:lnTo>
                <a:lnTo>
                  <a:pt x="883082" y="256947"/>
                </a:lnTo>
                <a:cubicBezTo>
                  <a:pt x="888365" y="256744"/>
                  <a:pt x="892581" y="256286"/>
                  <a:pt x="895731" y="255575"/>
                </a:cubicBezTo>
                <a:cubicBezTo>
                  <a:pt x="898881" y="254864"/>
                  <a:pt x="901319" y="253746"/>
                  <a:pt x="903046" y="252222"/>
                </a:cubicBezTo>
                <a:cubicBezTo>
                  <a:pt x="904773" y="250698"/>
                  <a:pt x="905942" y="248717"/>
                  <a:pt x="906551" y="246279"/>
                </a:cubicBezTo>
                <a:cubicBezTo>
                  <a:pt x="907161" y="243840"/>
                  <a:pt x="907466" y="240691"/>
                  <a:pt x="907466" y="236830"/>
                </a:cubicBezTo>
                <a:lnTo>
                  <a:pt x="907466" y="213056"/>
                </a:lnTo>
                <a:lnTo>
                  <a:pt x="818160" y="213056"/>
                </a:lnTo>
                <a:cubicBezTo>
                  <a:pt x="821004" y="215088"/>
                  <a:pt x="824256" y="217424"/>
                  <a:pt x="827913" y="220066"/>
                </a:cubicBezTo>
                <a:cubicBezTo>
                  <a:pt x="831571" y="222708"/>
                  <a:pt x="835279" y="225451"/>
                  <a:pt x="839038" y="228296"/>
                </a:cubicBezTo>
                <a:cubicBezTo>
                  <a:pt x="842797" y="231140"/>
                  <a:pt x="846353" y="233985"/>
                  <a:pt x="849706" y="236830"/>
                </a:cubicBezTo>
                <a:cubicBezTo>
                  <a:pt x="853059" y="239675"/>
                  <a:pt x="855853" y="242113"/>
                  <a:pt x="858088" y="244145"/>
                </a:cubicBezTo>
                <a:lnTo>
                  <a:pt x="845287" y="263043"/>
                </a:lnTo>
                <a:cubicBezTo>
                  <a:pt x="842848" y="260198"/>
                  <a:pt x="839800" y="257048"/>
                  <a:pt x="836143" y="253594"/>
                </a:cubicBezTo>
                <a:cubicBezTo>
                  <a:pt x="832485" y="250140"/>
                  <a:pt x="828675" y="246787"/>
                  <a:pt x="824713" y="243536"/>
                </a:cubicBezTo>
                <a:cubicBezTo>
                  <a:pt x="820750" y="240284"/>
                  <a:pt x="816890" y="237236"/>
                  <a:pt x="813130" y="234392"/>
                </a:cubicBezTo>
                <a:cubicBezTo>
                  <a:pt x="809371" y="231547"/>
                  <a:pt x="806171" y="229210"/>
                  <a:pt x="803529" y="227381"/>
                </a:cubicBezTo>
                <a:lnTo>
                  <a:pt x="814197" y="213056"/>
                </a:lnTo>
                <a:lnTo>
                  <a:pt x="770306" y="213056"/>
                </a:lnTo>
                <a:lnTo>
                  <a:pt x="770306" y="194463"/>
                </a:lnTo>
                <a:lnTo>
                  <a:pt x="907466" y="194463"/>
                </a:lnTo>
                <a:close/>
                <a:moveTo>
                  <a:pt x="377571" y="157582"/>
                </a:moveTo>
                <a:lnTo>
                  <a:pt x="562889" y="157582"/>
                </a:lnTo>
                <a:lnTo>
                  <a:pt x="562889" y="176175"/>
                </a:lnTo>
                <a:lnTo>
                  <a:pt x="377571" y="176175"/>
                </a:lnTo>
                <a:close/>
                <a:moveTo>
                  <a:pt x="82296" y="154534"/>
                </a:moveTo>
                <a:lnTo>
                  <a:pt x="254203" y="154534"/>
                </a:lnTo>
                <a:lnTo>
                  <a:pt x="254203" y="172212"/>
                </a:lnTo>
                <a:cubicBezTo>
                  <a:pt x="243027" y="177902"/>
                  <a:pt x="231699" y="183287"/>
                  <a:pt x="220218" y="188367"/>
                </a:cubicBezTo>
                <a:cubicBezTo>
                  <a:pt x="208737" y="193447"/>
                  <a:pt x="197206" y="197816"/>
                  <a:pt x="185623" y="201473"/>
                </a:cubicBezTo>
                <a:lnTo>
                  <a:pt x="277063" y="201473"/>
                </a:lnTo>
                <a:lnTo>
                  <a:pt x="277063" y="218847"/>
                </a:lnTo>
                <a:lnTo>
                  <a:pt x="182575" y="218847"/>
                </a:lnTo>
                <a:lnTo>
                  <a:pt x="182575" y="243536"/>
                </a:lnTo>
                <a:cubicBezTo>
                  <a:pt x="182575" y="249835"/>
                  <a:pt x="182067" y="254966"/>
                  <a:pt x="181051" y="258928"/>
                </a:cubicBezTo>
                <a:cubicBezTo>
                  <a:pt x="180035" y="262890"/>
                  <a:pt x="178054" y="266040"/>
                  <a:pt x="175108" y="268377"/>
                </a:cubicBezTo>
                <a:cubicBezTo>
                  <a:pt x="172161" y="270714"/>
                  <a:pt x="167945" y="272441"/>
                  <a:pt x="162458" y="273558"/>
                </a:cubicBezTo>
                <a:cubicBezTo>
                  <a:pt x="156972" y="274676"/>
                  <a:pt x="149758" y="275540"/>
                  <a:pt x="140818" y="276149"/>
                </a:cubicBezTo>
                <a:lnTo>
                  <a:pt x="123444" y="277368"/>
                </a:lnTo>
                <a:lnTo>
                  <a:pt x="114910" y="257556"/>
                </a:lnTo>
                <a:lnTo>
                  <a:pt x="136550" y="256032"/>
                </a:lnTo>
                <a:cubicBezTo>
                  <a:pt x="142037" y="255626"/>
                  <a:pt x="146304" y="255169"/>
                  <a:pt x="149352" y="254661"/>
                </a:cubicBezTo>
                <a:cubicBezTo>
                  <a:pt x="152400" y="254153"/>
                  <a:pt x="154737" y="253340"/>
                  <a:pt x="156362" y="252222"/>
                </a:cubicBezTo>
                <a:cubicBezTo>
                  <a:pt x="157988" y="251105"/>
                  <a:pt x="159004" y="249581"/>
                  <a:pt x="159410" y="247650"/>
                </a:cubicBezTo>
                <a:cubicBezTo>
                  <a:pt x="159817" y="245720"/>
                  <a:pt x="160020" y="243129"/>
                  <a:pt x="160020" y="239878"/>
                </a:cubicBezTo>
                <a:lnTo>
                  <a:pt x="160020" y="218847"/>
                </a:lnTo>
                <a:lnTo>
                  <a:pt x="61875" y="218847"/>
                </a:lnTo>
                <a:lnTo>
                  <a:pt x="61875" y="201473"/>
                </a:lnTo>
                <a:lnTo>
                  <a:pt x="160020" y="201473"/>
                </a:lnTo>
                <a:lnTo>
                  <a:pt x="160020" y="192939"/>
                </a:lnTo>
                <a:cubicBezTo>
                  <a:pt x="163271" y="191720"/>
                  <a:pt x="167030" y="190399"/>
                  <a:pt x="171298" y="188976"/>
                </a:cubicBezTo>
                <a:cubicBezTo>
                  <a:pt x="175565" y="187554"/>
                  <a:pt x="179984" y="185979"/>
                  <a:pt x="184556" y="184252"/>
                </a:cubicBezTo>
                <a:cubicBezTo>
                  <a:pt x="189128" y="182525"/>
                  <a:pt x="193751" y="180696"/>
                  <a:pt x="198425" y="178766"/>
                </a:cubicBezTo>
                <a:cubicBezTo>
                  <a:pt x="203098" y="176835"/>
                  <a:pt x="207569" y="174752"/>
                  <a:pt x="211836" y="172517"/>
                </a:cubicBezTo>
                <a:lnTo>
                  <a:pt x="82296" y="172517"/>
                </a:lnTo>
                <a:close/>
                <a:moveTo>
                  <a:pt x="1697508" y="145390"/>
                </a:moveTo>
                <a:lnTo>
                  <a:pt x="1952320" y="145390"/>
                </a:lnTo>
                <a:lnTo>
                  <a:pt x="1952320" y="164592"/>
                </a:lnTo>
                <a:lnTo>
                  <a:pt x="1838325" y="164592"/>
                </a:lnTo>
                <a:lnTo>
                  <a:pt x="1838325" y="196292"/>
                </a:lnTo>
                <a:lnTo>
                  <a:pt x="1930680" y="196292"/>
                </a:lnTo>
                <a:lnTo>
                  <a:pt x="1930680" y="214884"/>
                </a:lnTo>
                <a:lnTo>
                  <a:pt x="1838325" y="214884"/>
                </a:lnTo>
                <a:lnTo>
                  <a:pt x="1838325" y="251765"/>
                </a:lnTo>
                <a:cubicBezTo>
                  <a:pt x="1839341" y="251765"/>
                  <a:pt x="1840306" y="251816"/>
                  <a:pt x="1841221" y="251918"/>
                </a:cubicBezTo>
                <a:cubicBezTo>
                  <a:pt x="1842135" y="252019"/>
                  <a:pt x="1843100" y="252070"/>
                  <a:pt x="1844116" y="252070"/>
                </a:cubicBezTo>
                <a:cubicBezTo>
                  <a:pt x="1863217" y="252883"/>
                  <a:pt x="1882623" y="253188"/>
                  <a:pt x="1902333" y="252984"/>
                </a:cubicBezTo>
                <a:cubicBezTo>
                  <a:pt x="1922044" y="252781"/>
                  <a:pt x="1941652" y="252172"/>
                  <a:pt x="1961160" y="251156"/>
                </a:cubicBezTo>
                <a:lnTo>
                  <a:pt x="1955673" y="271577"/>
                </a:lnTo>
                <a:cubicBezTo>
                  <a:pt x="1937182" y="272390"/>
                  <a:pt x="1918691" y="272847"/>
                  <a:pt x="1900200" y="272949"/>
                </a:cubicBezTo>
                <a:cubicBezTo>
                  <a:pt x="1881708" y="273050"/>
                  <a:pt x="1863217" y="272695"/>
                  <a:pt x="1844726" y="271882"/>
                </a:cubicBezTo>
                <a:cubicBezTo>
                  <a:pt x="1833347" y="271476"/>
                  <a:pt x="1823085" y="270460"/>
                  <a:pt x="1813941" y="268834"/>
                </a:cubicBezTo>
                <a:cubicBezTo>
                  <a:pt x="1804797" y="267208"/>
                  <a:pt x="1796364" y="264821"/>
                  <a:pt x="1788643" y="261671"/>
                </a:cubicBezTo>
                <a:cubicBezTo>
                  <a:pt x="1780921" y="258522"/>
                  <a:pt x="1773911" y="254407"/>
                  <a:pt x="1767612" y="249327"/>
                </a:cubicBezTo>
                <a:cubicBezTo>
                  <a:pt x="1761312" y="244247"/>
                  <a:pt x="1755420" y="238049"/>
                  <a:pt x="1749933" y="230734"/>
                </a:cubicBezTo>
                <a:cubicBezTo>
                  <a:pt x="1745260" y="240691"/>
                  <a:pt x="1739570" y="249886"/>
                  <a:pt x="1732864" y="258318"/>
                </a:cubicBezTo>
                <a:cubicBezTo>
                  <a:pt x="1726159" y="266751"/>
                  <a:pt x="1718031" y="275032"/>
                  <a:pt x="1708480" y="283160"/>
                </a:cubicBezTo>
                <a:lnTo>
                  <a:pt x="1689888" y="268529"/>
                </a:lnTo>
                <a:cubicBezTo>
                  <a:pt x="1697812" y="261824"/>
                  <a:pt x="1704772" y="255067"/>
                  <a:pt x="1710766" y="248260"/>
                </a:cubicBezTo>
                <a:cubicBezTo>
                  <a:pt x="1716761" y="241453"/>
                  <a:pt x="1721942" y="234341"/>
                  <a:pt x="1726311" y="226924"/>
                </a:cubicBezTo>
                <a:cubicBezTo>
                  <a:pt x="1730680" y="219507"/>
                  <a:pt x="1734388" y="211582"/>
                  <a:pt x="1737436" y="203150"/>
                </a:cubicBezTo>
                <a:cubicBezTo>
                  <a:pt x="1740484" y="194717"/>
                  <a:pt x="1743024" y="185522"/>
                  <a:pt x="1745056" y="175565"/>
                </a:cubicBezTo>
                <a:lnTo>
                  <a:pt x="1767612" y="178613"/>
                </a:lnTo>
                <a:cubicBezTo>
                  <a:pt x="1766392" y="184100"/>
                  <a:pt x="1765072" y="189383"/>
                  <a:pt x="1763649" y="194463"/>
                </a:cubicBezTo>
                <a:cubicBezTo>
                  <a:pt x="1762227" y="199543"/>
                  <a:pt x="1760703" y="204420"/>
                  <a:pt x="1759077" y="209093"/>
                </a:cubicBezTo>
                <a:cubicBezTo>
                  <a:pt x="1766189" y="220472"/>
                  <a:pt x="1774317" y="229261"/>
                  <a:pt x="1783461" y="235458"/>
                </a:cubicBezTo>
                <a:cubicBezTo>
                  <a:pt x="1792605" y="241656"/>
                  <a:pt x="1803375" y="246076"/>
                  <a:pt x="1815770" y="248717"/>
                </a:cubicBezTo>
                <a:lnTo>
                  <a:pt x="1815770" y="164592"/>
                </a:lnTo>
                <a:lnTo>
                  <a:pt x="1697508" y="164592"/>
                </a:lnTo>
                <a:close/>
                <a:moveTo>
                  <a:pt x="1322756" y="128931"/>
                </a:moveTo>
                <a:cubicBezTo>
                  <a:pt x="1329665" y="128931"/>
                  <a:pt x="1334643" y="130048"/>
                  <a:pt x="1337691" y="132284"/>
                </a:cubicBezTo>
                <a:cubicBezTo>
                  <a:pt x="1340739" y="134519"/>
                  <a:pt x="1342263" y="139802"/>
                  <a:pt x="1342263" y="148133"/>
                </a:cubicBezTo>
                <a:cubicBezTo>
                  <a:pt x="1342263" y="156464"/>
                  <a:pt x="1340739" y="161748"/>
                  <a:pt x="1337691" y="163983"/>
                </a:cubicBezTo>
                <a:cubicBezTo>
                  <a:pt x="1334643" y="166218"/>
                  <a:pt x="1329665" y="167336"/>
                  <a:pt x="1322756" y="167336"/>
                </a:cubicBezTo>
                <a:cubicBezTo>
                  <a:pt x="1315644" y="167336"/>
                  <a:pt x="1310615" y="166218"/>
                  <a:pt x="1307668" y="163983"/>
                </a:cubicBezTo>
                <a:cubicBezTo>
                  <a:pt x="1304722" y="161748"/>
                  <a:pt x="1303249" y="156464"/>
                  <a:pt x="1303249" y="148133"/>
                </a:cubicBezTo>
                <a:cubicBezTo>
                  <a:pt x="1303249" y="139802"/>
                  <a:pt x="1304722" y="134519"/>
                  <a:pt x="1307668" y="132284"/>
                </a:cubicBezTo>
                <a:cubicBezTo>
                  <a:pt x="1310615" y="130048"/>
                  <a:pt x="1315644" y="128931"/>
                  <a:pt x="1322756" y="128931"/>
                </a:cubicBezTo>
                <a:close/>
                <a:moveTo>
                  <a:pt x="627431" y="128931"/>
                </a:moveTo>
                <a:cubicBezTo>
                  <a:pt x="634340" y="128931"/>
                  <a:pt x="639318" y="130048"/>
                  <a:pt x="642366" y="132284"/>
                </a:cubicBezTo>
                <a:cubicBezTo>
                  <a:pt x="645414" y="134519"/>
                  <a:pt x="646938" y="139802"/>
                  <a:pt x="646938" y="148133"/>
                </a:cubicBezTo>
                <a:cubicBezTo>
                  <a:pt x="646938" y="156464"/>
                  <a:pt x="645414" y="161748"/>
                  <a:pt x="642366" y="163983"/>
                </a:cubicBezTo>
                <a:cubicBezTo>
                  <a:pt x="639318" y="166218"/>
                  <a:pt x="634340" y="167336"/>
                  <a:pt x="627431" y="167336"/>
                </a:cubicBezTo>
                <a:cubicBezTo>
                  <a:pt x="620319" y="167336"/>
                  <a:pt x="615290" y="166218"/>
                  <a:pt x="612343" y="163983"/>
                </a:cubicBezTo>
                <a:cubicBezTo>
                  <a:pt x="609397" y="161748"/>
                  <a:pt x="607924" y="156464"/>
                  <a:pt x="607924" y="148133"/>
                </a:cubicBezTo>
                <a:cubicBezTo>
                  <a:pt x="607924" y="139802"/>
                  <a:pt x="609397" y="134519"/>
                  <a:pt x="612343" y="132284"/>
                </a:cubicBezTo>
                <a:cubicBezTo>
                  <a:pt x="615290" y="130048"/>
                  <a:pt x="620319" y="128931"/>
                  <a:pt x="627431" y="128931"/>
                </a:cubicBezTo>
                <a:close/>
                <a:moveTo>
                  <a:pt x="881558" y="128016"/>
                </a:moveTo>
                <a:lnTo>
                  <a:pt x="881558" y="148743"/>
                </a:lnTo>
                <a:lnTo>
                  <a:pt x="928802" y="148743"/>
                </a:lnTo>
                <a:lnTo>
                  <a:pt x="928802" y="128016"/>
                </a:lnTo>
                <a:close/>
                <a:moveTo>
                  <a:pt x="813892" y="128016"/>
                </a:moveTo>
                <a:lnTo>
                  <a:pt x="813892" y="148743"/>
                </a:lnTo>
                <a:lnTo>
                  <a:pt x="861746" y="148743"/>
                </a:lnTo>
                <a:lnTo>
                  <a:pt x="861746" y="128016"/>
                </a:lnTo>
                <a:close/>
                <a:moveTo>
                  <a:pt x="1049122" y="110338"/>
                </a:moveTo>
                <a:lnTo>
                  <a:pt x="1213714" y="110338"/>
                </a:lnTo>
                <a:lnTo>
                  <a:pt x="1213714" y="131369"/>
                </a:lnTo>
                <a:lnTo>
                  <a:pt x="1148182" y="173432"/>
                </a:lnTo>
                <a:lnTo>
                  <a:pt x="1148182" y="178918"/>
                </a:lnTo>
                <a:lnTo>
                  <a:pt x="1263091" y="178918"/>
                </a:lnTo>
                <a:lnTo>
                  <a:pt x="1263091" y="201168"/>
                </a:lnTo>
                <a:lnTo>
                  <a:pt x="1148182" y="201168"/>
                </a:lnTo>
                <a:lnTo>
                  <a:pt x="1148182" y="239573"/>
                </a:lnTo>
                <a:cubicBezTo>
                  <a:pt x="1148182" y="246482"/>
                  <a:pt x="1147521" y="252070"/>
                  <a:pt x="1146200" y="256337"/>
                </a:cubicBezTo>
                <a:cubicBezTo>
                  <a:pt x="1144880" y="260604"/>
                  <a:pt x="1142594" y="264008"/>
                  <a:pt x="1139342" y="266548"/>
                </a:cubicBezTo>
                <a:cubicBezTo>
                  <a:pt x="1136091" y="269088"/>
                  <a:pt x="1131824" y="270866"/>
                  <a:pt x="1126541" y="271882"/>
                </a:cubicBezTo>
                <a:cubicBezTo>
                  <a:pt x="1121258" y="272898"/>
                  <a:pt x="1114552" y="273711"/>
                  <a:pt x="1106424" y="274320"/>
                </a:cubicBezTo>
                <a:lnTo>
                  <a:pt x="1082650" y="275844"/>
                </a:lnTo>
                <a:lnTo>
                  <a:pt x="1075944" y="253899"/>
                </a:lnTo>
                <a:lnTo>
                  <a:pt x="1101242" y="252070"/>
                </a:lnTo>
                <a:cubicBezTo>
                  <a:pt x="1106119" y="251664"/>
                  <a:pt x="1110031" y="251206"/>
                  <a:pt x="1112977" y="250698"/>
                </a:cubicBezTo>
                <a:cubicBezTo>
                  <a:pt x="1115924" y="250190"/>
                  <a:pt x="1118260" y="249276"/>
                  <a:pt x="1119988" y="247955"/>
                </a:cubicBezTo>
                <a:cubicBezTo>
                  <a:pt x="1121715" y="246634"/>
                  <a:pt x="1122833" y="244806"/>
                  <a:pt x="1123340" y="242469"/>
                </a:cubicBezTo>
                <a:cubicBezTo>
                  <a:pt x="1123848" y="240132"/>
                  <a:pt x="1124103" y="236830"/>
                  <a:pt x="1124103" y="232563"/>
                </a:cubicBezTo>
                <a:lnTo>
                  <a:pt x="1124103" y="201168"/>
                </a:lnTo>
                <a:lnTo>
                  <a:pt x="999744" y="201168"/>
                </a:lnTo>
                <a:lnTo>
                  <a:pt x="999744" y="178918"/>
                </a:lnTo>
                <a:lnTo>
                  <a:pt x="1124103" y="178918"/>
                </a:lnTo>
                <a:lnTo>
                  <a:pt x="1124103" y="164288"/>
                </a:lnTo>
                <a:lnTo>
                  <a:pt x="1175004" y="132284"/>
                </a:lnTo>
                <a:lnTo>
                  <a:pt x="1049122" y="132284"/>
                </a:lnTo>
                <a:close/>
                <a:moveTo>
                  <a:pt x="107899" y="104547"/>
                </a:moveTo>
                <a:lnTo>
                  <a:pt x="107899" y="121311"/>
                </a:lnTo>
                <a:lnTo>
                  <a:pt x="229515" y="121311"/>
                </a:lnTo>
                <a:lnTo>
                  <a:pt x="229515" y="104547"/>
                </a:lnTo>
                <a:close/>
                <a:moveTo>
                  <a:pt x="881558" y="91440"/>
                </a:moveTo>
                <a:lnTo>
                  <a:pt x="881558" y="111557"/>
                </a:lnTo>
                <a:lnTo>
                  <a:pt x="928802" y="111557"/>
                </a:lnTo>
                <a:lnTo>
                  <a:pt x="928802" y="91440"/>
                </a:lnTo>
                <a:close/>
                <a:moveTo>
                  <a:pt x="813892" y="91440"/>
                </a:moveTo>
                <a:lnTo>
                  <a:pt x="813892" y="111557"/>
                </a:lnTo>
                <a:lnTo>
                  <a:pt x="861746" y="111557"/>
                </a:lnTo>
                <a:lnTo>
                  <a:pt x="861746" y="91440"/>
                </a:lnTo>
                <a:close/>
                <a:moveTo>
                  <a:pt x="502539" y="88088"/>
                </a:moveTo>
                <a:lnTo>
                  <a:pt x="502539" y="123749"/>
                </a:lnTo>
                <a:lnTo>
                  <a:pt x="530276" y="123749"/>
                </a:lnTo>
                <a:lnTo>
                  <a:pt x="530276" y="88088"/>
                </a:lnTo>
                <a:close/>
                <a:moveTo>
                  <a:pt x="453466" y="88088"/>
                </a:moveTo>
                <a:lnTo>
                  <a:pt x="453466" y="123749"/>
                </a:lnTo>
                <a:lnTo>
                  <a:pt x="483946" y="123749"/>
                </a:lnTo>
                <a:lnTo>
                  <a:pt x="483946" y="88088"/>
                </a:lnTo>
                <a:close/>
                <a:moveTo>
                  <a:pt x="407441" y="88088"/>
                </a:moveTo>
                <a:lnTo>
                  <a:pt x="407441" y="123749"/>
                </a:lnTo>
                <a:lnTo>
                  <a:pt x="435178" y="123749"/>
                </a:lnTo>
                <a:lnTo>
                  <a:pt x="435178" y="88088"/>
                </a:lnTo>
                <a:close/>
                <a:moveTo>
                  <a:pt x="1438199" y="86564"/>
                </a:moveTo>
                <a:cubicBezTo>
                  <a:pt x="1441653" y="89408"/>
                  <a:pt x="1445717" y="93117"/>
                  <a:pt x="1450391" y="97689"/>
                </a:cubicBezTo>
                <a:cubicBezTo>
                  <a:pt x="1455065" y="102261"/>
                  <a:pt x="1459789" y="107138"/>
                  <a:pt x="1464564" y="112319"/>
                </a:cubicBezTo>
                <a:cubicBezTo>
                  <a:pt x="1469339" y="117501"/>
                  <a:pt x="1473911" y="122581"/>
                  <a:pt x="1478280" y="127559"/>
                </a:cubicBezTo>
                <a:cubicBezTo>
                  <a:pt x="1482649" y="132538"/>
                  <a:pt x="1486154" y="136957"/>
                  <a:pt x="1488796" y="140818"/>
                </a:cubicBezTo>
                <a:lnTo>
                  <a:pt x="1473251" y="159106"/>
                </a:lnTo>
                <a:cubicBezTo>
                  <a:pt x="1470609" y="154636"/>
                  <a:pt x="1467155" y="149708"/>
                  <a:pt x="1462888" y="144323"/>
                </a:cubicBezTo>
                <a:cubicBezTo>
                  <a:pt x="1458621" y="138938"/>
                  <a:pt x="1454150" y="133554"/>
                  <a:pt x="1449477" y="128169"/>
                </a:cubicBezTo>
                <a:cubicBezTo>
                  <a:pt x="1444803" y="122784"/>
                  <a:pt x="1440129" y="117704"/>
                  <a:pt x="1435456" y="112929"/>
                </a:cubicBezTo>
                <a:cubicBezTo>
                  <a:pt x="1430782" y="108154"/>
                  <a:pt x="1426820" y="104242"/>
                  <a:pt x="1423569" y="101194"/>
                </a:cubicBezTo>
                <a:close/>
                <a:moveTo>
                  <a:pt x="359893" y="79553"/>
                </a:moveTo>
                <a:lnTo>
                  <a:pt x="377266" y="89612"/>
                </a:lnTo>
                <a:cubicBezTo>
                  <a:pt x="373812" y="96317"/>
                  <a:pt x="370154" y="102972"/>
                  <a:pt x="366293" y="109576"/>
                </a:cubicBezTo>
                <a:cubicBezTo>
                  <a:pt x="362433" y="116180"/>
                  <a:pt x="358267" y="122733"/>
                  <a:pt x="353797" y="129236"/>
                </a:cubicBezTo>
                <a:lnTo>
                  <a:pt x="353797" y="279807"/>
                </a:lnTo>
                <a:lnTo>
                  <a:pt x="333680" y="279807"/>
                </a:lnTo>
                <a:lnTo>
                  <a:pt x="333680" y="156668"/>
                </a:lnTo>
                <a:cubicBezTo>
                  <a:pt x="329413" y="161951"/>
                  <a:pt x="325044" y="167183"/>
                  <a:pt x="320573" y="172365"/>
                </a:cubicBezTo>
                <a:cubicBezTo>
                  <a:pt x="316103" y="177546"/>
                  <a:pt x="311531" y="182576"/>
                  <a:pt x="306858" y="187452"/>
                </a:cubicBezTo>
                <a:lnTo>
                  <a:pt x="290703" y="172212"/>
                </a:lnTo>
                <a:cubicBezTo>
                  <a:pt x="296596" y="166523"/>
                  <a:pt x="302895" y="159766"/>
                  <a:pt x="309601" y="151943"/>
                </a:cubicBezTo>
                <a:cubicBezTo>
                  <a:pt x="316306" y="144120"/>
                  <a:pt x="322758" y="136043"/>
                  <a:pt x="328955" y="127712"/>
                </a:cubicBezTo>
                <a:cubicBezTo>
                  <a:pt x="335153" y="119380"/>
                  <a:pt x="340995" y="111049"/>
                  <a:pt x="346481" y="102718"/>
                </a:cubicBezTo>
                <a:cubicBezTo>
                  <a:pt x="351968" y="94387"/>
                  <a:pt x="356438" y="86665"/>
                  <a:pt x="359893" y="79553"/>
                </a:cubicBezTo>
                <a:close/>
                <a:moveTo>
                  <a:pt x="1754505" y="79248"/>
                </a:moveTo>
                <a:lnTo>
                  <a:pt x="1754505" y="103632"/>
                </a:lnTo>
                <a:lnTo>
                  <a:pt x="1891665" y="103632"/>
                </a:lnTo>
                <a:lnTo>
                  <a:pt x="1891665" y="79248"/>
                </a:lnTo>
                <a:close/>
                <a:moveTo>
                  <a:pt x="107899" y="71628"/>
                </a:moveTo>
                <a:lnTo>
                  <a:pt x="107899" y="88392"/>
                </a:lnTo>
                <a:lnTo>
                  <a:pt x="229515" y="88392"/>
                </a:lnTo>
                <a:lnTo>
                  <a:pt x="229515" y="71628"/>
                </a:lnTo>
                <a:close/>
                <a:moveTo>
                  <a:pt x="85954" y="54864"/>
                </a:moveTo>
                <a:lnTo>
                  <a:pt x="251155" y="54864"/>
                </a:lnTo>
                <a:lnTo>
                  <a:pt x="251155" y="137770"/>
                </a:lnTo>
                <a:lnTo>
                  <a:pt x="85954" y="137770"/>
                </a:lnTo>
                <a:close/>
                <a:moveTo>
                  <a:pt x="1754505" y="36272"/>
                </a:moveTo>
                <a:lnTo>
                  <a:pt x="1754505" y="60351"/>
                </a:lnTo>
                <a:lnTo>
                  <a:pt x="1891665" y="60351"/>
                </a:lnTo>
                <a:lnTo>
                  <a:pt x="1891665" y="36272"/>
                </a:lnTo>
                <a:close/>
                <a:moveTo>
                  <a:pt x="36576" y="17984"/>
                </a:moveTo>
                <a:lnTo>
                  <a:pt x="272491" y="17984"/>
                </a:lnTo>
                <a:lnTo>
                  <a:pt x="272491" y="38100"/>
                </a:lnTo>
                <a:lnTo>
                  <a:pt x="58827" y="38100"/>
                </a:lnTo>
                <a:lnTo>
                  <a:pt x="58827" y="97536"/>
                </a:lnTo>
                <a:cubicBezTo>
                  <a:pt x="58827" y="115012"/>
                  <a:pt x="58522" y="130506"/>
                  <a:pt x="57912" y="144018"/>
                </a:cubicBezTo>
                <a:cubicBezTo>
                  <a:pt x="57303" y="157531"/>
                  <a:pt x="56337" y="169622"/>
                  <a:pt x="55017" y="180290"/>
                </a:cubicBezTo>
                <a:cubicBezTo>
                  <a:pt x="53696" y="190958"/>
                  <a:pt x="52019" y="200559"/>
                  <a:pt x="49987" y="209093"/>
                </a:cubicBezTo>
                <a:cubicBezTo>
                  <a:pt x="47955" y="217628"/>
                  <a:pt x="45517" y="225705"/>
                  <a:pt x="42672" y="233325"/>
                </a:cubicBezTo>
                <a:cubicBezTo>
                  <a:pt x="39827" y="240945"/>
                  <a:pt x="36576" y="248412"/>
                  <a:pt x="32918" y="255728"/>
                </a:cubicBezTo>
                <a:cubicBezTo>
                  <a:pt x="29261" y="263043"/>
                  <a:pt x="25095" y="270866"/>
                  <a:pt x="20422" y="279197"/>
                </a:cubicBezTo>
                <a:lnTo>
                  <a:pt x="0" y="267615"/>
                </a:lnTo>
                <a:cubicBezTo>
                  <a:pt x="4674" y="259690"/>
                  <a:pt x="8839" y="252172"/>
                  <a:pt x="12497" y="245060"/>
                </a:cubicBezTo>
                <a:cubicBezTo>
                  <a:pt x="16155" y="237948"/>
                  <a:pt x="19355" y="230785"/>
                  <a:pt x="22098" y="223571"/>
                </a:cubicBezTo>
                <a:cubicBezTo>
                  <a:pt x="24841" y="216358"/>
                  <a:pt x="27127" y="208738"/>
                  <a:pt x="28956" y="200711"/>
                </a:cubicBezTo>
                <a:cubicBezTo>
                  <a:pt x="30785" y="192685"/>
                  <a:pt x="32258" y="183795"/>
                  <a:pt x="33376" y="174041"/>
                </a:cubicBezTo>
                <a:cubicBezTo>
                  <a:pt x="34493" y="164288"/>
                  <a:pt x="35306" y="153315"/>
                  <a:pt x="35814" y="141123"/>
                </a:cubicBezTo>
                <a:cubicBezTo>
                  <a:pt x="36322" y="128931"/>
                  <a:pt x="36576" y="115012"/>
                  <a:pt x="36576" y="99365"/>
                </a:cubicBezTo>
                <a:close/>
                <a:moveTo>
                  <a:pt x="1731645" y="17679"/>
                </a:moveTo>
                <a:lnTo>
                  <a:pt x="1914525" y="17679"/>
                </a:lnTo>
                <a:lnTo>
                  <a:pt x="1914525" y="122225"/>
                </a:lnTo>
                <a:lnTo>
                  <a:pt x="1731645" y="122225"/>
                </a:lnTo>
                <a:close/>
                <a:moveTo>
                  <a:pt x="734035" y="5182"/>
                </a:moveTo>
                <a:lnTo>
                  <a:pt x="754456" y="6096"/>
                </a:lnTo>
                <a:lnTo>
                  <a:pt x="754456" y="78029"/>
                </a:lnTo>
                <a:lnTo>
                  <a:pt x="784936" y="78029"/>
                </a:lnTo>
                <a:lnTo>
                  <a:pt x="784936" y="100584"/>
                </a:lnTo>
                <a:lnTo>
                  <a:pt x="754456" y="100584"/>
                </a:lnTo>
                <a:lnTo>
                  <a:pt x="754456" y="279197"/>
                </a:lnTo>
                <a:lnTo>
                  <a:pt x="734035" y="279197"/>
                </a:lnTo>
                <a:lnTo>
                  <a:pt x="734035" y="100584"/>
                </a:lnTo>
                <a:lnTo>
                  <a:pt x="702031" y="100584"/>
                </a:lnTo>
                <a:lnTo>
                  <a:pt x="702031" y="78029"/>
                </a:lnTo>
                <a:lnTo>
                  <a:pt x="734035" y="78029"/>
                </a:lnTo>
                <a:close/>
                <a:moveTo>
                  <a:pt x="362331" y="3658"/>
                </a:moveTo>
                <a:lnTo>
                  <a:pt x="379705" y="16155"/>
                </a:lnTo>
                <a:cubicBezTo>
                  <a:pt x="375641" y="22657"/>
                  <a:pt x="370967" y="29464"/>
                  <a:pt x="365684" y="36576"/>
                </a:cubicBezTo>
                <a:cubicBezTo>
                  <a:pt x="360401" y="43688"/>
                  <a:pt x="354762" y="50851"/>
                  <a:pt x="348767" y="58065"/>
                </a:cubicBezTo>
                <a:cubicBezTo>
                  <a:pt x="342773" y="65278"/>
                  <a:pt x="336626" y="72340"/>
                  <a:pt x="330327" y="79248"/>
                </a:cubicBezTo>
                <a:cubicBezTo>
                  <a:pt x="324028" y="86157"/>
                  <a:pt x="317932" y="92558"/>
                  <a:pt x="312039" y="98451"/>
                </a:cubicBezTo>
                <a:lnTo>
                  <a:pt x="297409" y="84430"/>
                </a:lnTo>
                <a:cubicBezTo>
                  <a:pt x="303301" y="79147"/>
                  <a:pt x="309347" y="73102"/>
                  <a:pt x="315544" y="66294"/>
                </a:cubicBezTo>
                <a:cubicBezTo>
                  <a:pt x="321742" y="59487"/>
                  <a:pt x="327685" y="52426"/>
                  <a:pt x="333375" y="45111"/>
                </a:cubicBezTo>
                <a:cubicBezTo>
                  <a:pt x="339065" y="37796"/>
                  <a:pt x="344399" y="30582"/>
                  <a:pt x="349377" y="23470"/>
                </a:cubicBezTo>
                <a:cubicBezTo>
                  <a:pt x="354355" y="16358"/>
                  <a:pt x="358673" y="9754"/>
                  <a:pt x="362331" y="3658"/>
                </a:cubicBezTo>
                <a:close/>
                <a:moveTo>
                  <a:pt x="457733" y="3353"/>
                </a:moveTo>
                <a:lnTo>
                  <a:pt x="479679" y="3963"/>
                </a:lnTo>
                <a:lnTo>
                  <a:pt x="479679" y="30176"/>
                </a:lnTo>
                <a:lnTo>
                  <a:pt x="566242" y="30176"/>
                </a:lnTo>
                <a:lnTo>
                  <a:pt x="566242" y="48768"/>
                </a:lnTo>
                <a:lnTo>
                  <a:pt x="479679" y="48768"/>
                </a:lnTo>
                <a:lnTo>
                  <a:pt x="479679" y="72238"/>
                </a:lnTo>
                <a:lnTo>
                  <a:pt x="550088" y="72238"/>
                </a:lnTo>
                <a:lnTo>
                  <a:pt x="550088" y="139599"/>
                </a:lnTo>
                <a:lnTo>
                  <a:pt x="388239" y="139599"/>
                </a:lnTo>
                <a:lnTo>
                  <a:pt x="388239" y="72238"/>
                </a:lnTo>
                <a:lnTo>
                  <a:pt x="457733" y="72238"/>
                </a:lnTo>
                <a:lnTo>
                  <a:pt x="457733" y="48768"/>
                </a:lnTo>
                <a:lnTo>
                  <a:pt x="379705" y="48768"/>
                </a:lnTo>
                <a:lnTo>
                  <a:pt x="379705" y="30176"/>
                </a:lnTo>
                <a:lnTo>
                  <a:pt x="457733" y="30176"/>
                </a:lnTo>
                <a:close/>
                <a:moveTo>
                  <a:pt x="1127760" y="3048"/>
                </a:moveTo>
                <a:cubicBezTo>
                  <a:pt x="1128979" y="4877"/>
                  <a:pt x="1130605" y="8027"/>
                  <a:pt x="1132637" y="12497"/>
                </a:cubicBezTo>
                <a:cubicBezTo>
                  <a:pt x="1134669" y="16968"/>
                  <a:pt x="1136802" y="21794"/>
                  <a:pt x="1139038" y="26975"/>
                </a:cubicBezTo>
                <a:cubicBezTo>
                  <a:pt x="1141273" y="32157"/>
                  <a:pt x="1143356" y="37135"/>
                  <a:pt x="1145286" y="41910"/>
                </a:cubicBezTo>
                <a:cubicBezTo>
                  <a:pt x="1147216" y="46686"/>
                  <a:pt x="1148588" y="50292"/>
                  <a:pt x="1149401" y="52731"/>
                </a:cubicBezTo>
                <a:lnTo>
                  <a:pt x="1135075" y="57912"/>
                </a:lnTo>
                <a:lnTo>
                  <a:pt x="1176223" y="57912"/>
                </a:lnTo>
                <a:cubicBezTo>
                  <a:pt x="1178865" y="54052"/>
                  <a:pt x="1181608" y="49784"/>
                  <a:pt x="1184453" y="45111"/>
                </a:cubicBezTo>
                <a:cubicBezTo>
                  <a:pt x="1187298" y="40437"/>
                  <a:pt x="1189990" y="35713"/>
                  <a:pt x="1192530" y="30938"/>
                </a:cubicBezTo>
                <a:cubicBezTo>
                  <a:pt x="1195070" y="26162"/>
                  <a:pt x="1197458" y="21540"/>
                  <a:pt x="1199693" y="17069"/>
                </a:cubicBezTo>
                <a:cubicBezTo>
                  <a:pt x="1201928" y="12599"/>
                  <a:pt x="1203859" y="8535"/>
                  <a:pt x="1205484" y="4877"/>
                </a:cubicBezTo>
                <a:lnTo>
                  <a:pt x="1227734" y="13716"/>
                </a:lnTo>
                <a:cubicBezTo>
                  <a:pt x="1224483" y="19812"/>
                  <a:pt x="1220521" y="26975"/>
                  <a:pt x="1215847" y="35205"/>
                </a:cubicBezTo>
                <a:cubicBezTo>
                  <a:pt x="1211174" y="43434"/>
                  <a:pt x="1206703" y="51004"/>
                  <a:pt x="1202436" y="57912"/>
                </a:cubicBezTo>
                <a:lnTo>
                  <a:pt x="1253033" y="57912"/>
                </a:lnTo>
                <a:lnTo>
                  <a:pt x="1253033" y="116739"/>
                </a:lnTo>
                <a:lnTo>
                  <a:pt x="1230173" y="116739"/>
                </a:lnTo>
                <a:lnTo>
                  <a:pt x="1230173" y="79553"/>
                </a:lnTo>
                <a:lnTo>
                  <a:pt x="1032662" y="79553"/>
                </a:lnTo>
                <a:lnTo>
                  <a:pt x="1032662" y="116739"/>
                </a:lnTo>
                <a:lnTo>
                  <a:pt x="1009803" y="116739"/>
                </a:lnTo>
                <a:lnTo>
                  <a:pt x="1009803" y="57912"/>
                </a:lnTo>
                <a:lnTo>
                  <a:pt x="1057961" y="57912"/>
                </a:lnTo>
                <a:cubicBezTo>
                  <a:pt x="1056742" y="55068"/>
                  <a:pt x="1055218" y="51816"/>
                  <a:pt x="1053389" y="48159"/>
                </a:cubicBezTo>
                <a:cubicBezTo>
                  <a:pt x="1051560" y="44501"/>
                  <a:pt x="1049630" y="40793"/>
                  <a:pt x="1047598" y="37034"/>
                </a:cubicBezTo>
                <a:cubicBezTo>
                  <a:pt x="1045566" y="33274"/>
                  <a:pt x="1043483" y="29718"/>
                  <a:pt x="1041349" y="26366"/>
                </a:cubicBezTo>
                <a:cubicBezTo>
                  <a:pt x="1039216" y="23013"/>
                  <a:pt x="1037234" y="20219"/>
                  <a:pt x="1035406" y="17984"/>
                </a:cubicBezTo>
                <a:lnTo>
                  <a:pt x="1056437" y="9144"/>
                </a:lnTo>
                <a:cubicBezTo>
                  <a:pt x="1057859" y="11176"/>
                  <a:pt x="1059739" y="14072"/>
                  <a:pt x="1062076" y="17831"/>
                </a:cubicBezTo>
                <a:cubicBezTo>
                  <a:pt x="1064412" y="21590"/>
                  <a:pt x="1066800" y="25604"/>
                  <a:pt x="1069238" y="29871"/>
                </a:cubicBezTo>
                <a:cubicBezTo>
                  <a:pt x="1071677" y="34138"/>
                  <a:pt x="1073963" y="38253"/>
                  <a:pt x="1076096" y="42215"/>
                </a:cubicBezTo>
                <a:cubicBezTo>
                  <a:pt x="1078230" y="46178"/>
                  <a:pt x="1079805" y="49378"/>
                  <a:pt x="1080821" y="51816"/>
                </a:cubicBezTo>
                <a:lnTo>
                  <a:pt x="1068019" y="57912"/>
                </a:lnTo>
                <a:lnTo>
                  <a:pt x="1126846" y="57912"/>
                </a:lnTo>
                <a:cubicBezTo>
                  <a:pt x="1125830" y="54661"/>
                  <a:pt x="1124509" y="50902"/>
                  <a:pt x="1122883" y="46635"/>
                </a:cubicBezTo>
                <a:cubicBezTo>
                  <a:pt x="1121258" y="42368"/>
                  <a:pt x="1119480" y="37999"/>
                  <a:pt x="1117549" y="33528"/>
                </a:cubicBezTo>
                <a:cubicBezTo>
                  <a:pt x="1115619" y="29058"/>
                  <a:pt x="1113638" y="24740"/>
                  <a:pt x="1111606" y="20574"/>
                </a:cubicBezTo>
                <a:cubicBezTo>
                  <a:pt x="1109574" y="16409"/>
                  <a:pt x="1107846" y="12904"/>
                  <a:pt x="1106424" y="10059"/>
                </a:cubicBezTo>
                <a:close/>
                <a:moveTo>
                  <a:pt x="1584503" y="1829"/>
                </a:moveTo>
                <a:cubicBezTo>
                  <a:pt x="1587145" y="4064"/>
                  <a:pt x="1590243" y="6909"/>
                  <a:pt x="1593799" y="10364"/>
                </a:cubicBezTo>
                <a:cubicBezTo>
                  <a:pt x="1597355" y="13818"/>
                  <a:pt x="1600962" y="17425"/>
                  <a:pt x="1604620" y="21184"/>
                </a:cubicBezTo>
                <a:cubicBezTo>
                  <a:pt x="1608277" y="24943"/>
                  <a:pt x="1611732" y="28652"/>
                  <a:pt x="1614983" y="32309"/>
                </a:cubicBezTo>
                <a:cubicBezTo>
                  <a:pt x="1618234" y="35967"/>
                  <a:pt x="1620876" y="39116"/>
                  <a:pt x="1622908" y="41758"/>
                </a:cubicBezTo>
                <a:lnTo>
                  <a:pt x="1613154" y="52731"/>
                </a:lnTo>
                <a:lnTo>
                  <a:pt x="1656741" y="52731"/>
                </a:lnTo>
                <a:lnTo>
                  <a:pt x="1656741" y="74372"/>
                </a:lnTo>
                <a:lnTo>
                  <a:pt x="1543355" y="74372"/>
                </a:lnTo>
                <a:lnTo>
                  <a:pt x="1543355" y="85954"/>
                </a:lnTo>
                <a:cubicBezTo>
                  <a:pt x="1547825" y="97130"/>
                  <a:pt x="1552499" y="107595"/>
                  <a:pt x="1557376" y="117348"/>
                </a:cubicBezTo>
                <a:cubicBezTo>
                  <a:pt x="1562253" y="127102"/>
                  <a:pt x="1567637" y="136348"/>
                  <a:pt x="1573530" y="145085"/>
                </a:cubicBezTo>
                <a:cubicBezTo>
                  <a:pt x="1578204" y="141021"/>
                  <a:pt x="1583131" y="136500"/>
                  <a:pt x="1588313" y="131522"/>
                </a:cubicBezTo>
                <a:cubicBezTo>
                  <a:pt x="1593495" y="126543"/>
                  <a:pt x="1598524" y="121463"/>
                  <a:pt x="1603401" y="116282"/>
                </a:cubicBezTo>
                <a:cubicBezTo>
                  <a:pt x="1608277" y="111100"/>
                  <a:pt x="1612849" y="105918"/>
                  <a:pt x="1617117" y="100737"/>
                </a:cubicBezTo>
                <a:cubicBezTo>
                  <a:pt x="1621384" y="95555"/>
                  <a:pt x="1625041" y="90729"/>
                  <a:pt x="1628089" y="86259"/>
                </a:cubicBezTo>
                <a:lnTo>
                  <a:pt x="1645158" y="101804"/>
                </a:lnTo>
                <a:cubicBezTo>
                  <a:pt x="1641501" y="106477"/>
                  <a:pt x="1637335" y="111506"/>
                  <a:pt x="1632661" y="116891"/>
                </a:cubicBezTo>
                <a:cubicBezTo>
                  <a:pt x="1627988" y="122276"/>
                  <a:pt x="1623060" y="127661"/>
                  <a:pt x="1617879" y="133046"/>
                </a:cubicBezTo>
                <a:cubicBezTo>
                  <a:pt x="1612697" y="138430"/>
                  <a:pt x="1607363" y="143663"/>
                  <a:pt x="1601877" y="148743"/>
                </a:cubicBezTo>
                <a:cubicBezTo>
                  <a:pt x="1596390" y="153823"/>
                  <a:pt x="1591209" y="158293"/>
                  <a:pt x="1586332" y="162154"/>
                </a:cubicBezTo>
                <a:cubicBezTo>
                  <a:pt x="1597508" y="175768"/>
                  <a:pt x="1610106" y="187960"/>
                  <a:pt x="1624127" y="198730"/>
                </a:cubicBezTo>
                <a:cubicBezTo>
                  <a:pt x="1638148" y="209500"/>
                  <a:pt x="1654302" y="219456"/>
                  <a:pt x="1672590" y="228600"/>
                </a:cubicBezTo>
                <a:lnTo>
                  <a:pt x="1657655" y="250546"/>
                </a:lnTo>
                <a:cubicBezTo>
                  <a:pt x="1632865" y="235712"/>
                  <a:pt x="1610868" y="218796"/>
                  <a:pt x="1591666" y="199797"/>
                </a:cubicBezTo>
                <a:cubicBezTo>
                  <a:pt x="1572463" y="180798"/>
                  <a:pt x="1556360" y="158090"/>
                  <a:pt x="1543355" y="131674"/>
                </a:cubicBezTo>
                <a:lnTo>
                  <a:pt x="1543355" y="238354"/>
                </a:lnTo>
                <a:cubicBezTo>
                  <a:pt x="1543355" y="244856"/>
                  <a:pt x="1542745" y="250343"/>
                  <a:pt x="1541526" y="254813"/>
                </a:cubicBezTo>
                <a:cubicBezTo>
                  <a:pt x="1540307" y="259284"/>
                  <a:pt x="1538072" y="262890"/>
                  <a:pt x="1534821" y="265634"/>
                </a:cubicBezTo>
                <a:cubicBezTo>
                  <a:pt x="1531569" y="268377"/>
                  <a:pt x="1527251" y="270460"/>
                  <a:pt x="1521867" y="271882"/>
                </a:cubicBezTo>
                <a:cubicBezTo>
                  <a:pt x="1516482" y="273304"/>
                  <a:pt x="1509522" y="274219"/>
                  <a:pt x="1500988" y="274625"/>
                </a:cubicBezTo>
                <a:lnTo>
                  <a:pt x="1484224" y="275540"/>
                </a:lnTo>
                <a:lnTo>
                  <a:pt x="1476909" y="252375"/>
                </a:lnTo>
                <a:lnTo>
                  <a:pt x="1497635" y="251156"/>
                </a:lnTo>
                <a:cubicBezTo>
                  <a:pt x="1502918" y="250952"/>
                  <a:pt x="1507033" y="250495"/>
                  <a:pt x="1509979" y="249784"/>
                </a:cubicBezTo>
                <a:cubicBezTo>
                  <a:pt x="1512926" y="249073"/>
                  <a:pt x="1515161" y="247955"/>
                  <a:pt x="1516685" y="246431"/>
                </a:cubicBezTo>
                <a:cubicBezTo>
                  <a:pt x="1518209" y="244907"/>
                  <a:pt x="1519174" y="242926"/>
                  <a:pt x="1519581" y="240488"/>
                </a:cubicBezTo>
                <a:cubicBezTo>
                  <a:pt x="1519987" y="238049"/>
                  <a:pt x="1520190" y="235001"/>
                  <a:pt x="1520190" y="231344"/>
                </a:cubicBezTo>
                <a:lnTo>
                  <a:pt x="1520190" y="169469"/>
                </a:lnTo>
                <a:cubicBezTo>
                  <a:pt x="1512469" y="175362"/>
                  <a:pt x="1504087" y="181560"/>
                  <a:pt x="1495044" y="188062"/>
                </a:cubicBezTo>
                <a:cubicBezTo>
                  <a:pt x="1486002" y="194564"/>
                  <a:pt x="1476655" y="201067"/>
                  <a:pt x="1467003" y="207569"/>
                </a:cubicBezTo>
                <a:cubicBezTo>
                  <a:pt x="1457351" y="214072"/>
                  <a:pt x="1447699" y="220371"/>
                  <a:pt x="1438047" y="226467"/>
                </a:cubicBezTo>
                <a:cubicBezTo>
                  <a:pt x="1428395" y="232563"/>
                  <a:pt x="1419200" y="238151"/>
                  <a:pt x="1410462" y="243231"/>
                </a:cubicBezTo>
                <a:lnTo>
                  <a:pt x="1395527" y="222809"/>
                </a:lnTo>
                <a:cubicBezTo>
                  <a:pt x="1406093" y="217323"/>
                  <a:pt x="1417066" y="211125"/>
                  <a:pt x="1428445" y="204216"/>
                </a:cubicBezTo>
                <a:cubicBezTo>
                  <a:pt x="1439825" y="197308"/>
                  <a:pt x="1451001" y="190246"/>
                  <a:pt x="1461973" y="183033"/>
                </a:cubicBezTo>
                <a:cubicBezTo>
                  <a:pt x="1472946" y="175819"/>
                  <a:pt x="1483411" y="168656"/>
                  <a:pt x="1493368" y="161544"/>
                </a:cubicBezTo>
                <a:cubicBezTo>
                  <a:pt x="1503325" y="154432"/>
                  <a:pt x="1512265" y="147828"/>
                  <a:pt x="1520190" y="141732"/>
                </a:cubicBezTo>
                <a:lnTo>
                  <a:pt x="1520190" y="74372"/>
                </a:lnTo>
                <a:lnTo>
                  <a:pt x="1409243" y="74372"/>
                </a:lnTo>
                <a:lnTo>
                  <a:pt x="1409243" y="52731"/>
                </a:lnTo>
                <a:lnTo>
                  <a:pt x="1520190" y="52731"/>
                </a:lnTo>
                <a:lnTo>
                  <a:pt x="1520190" y="3048"/>
                </a:lnTo>
                <a:lnTo>
                  <a:pt x="1543355" y="4268"/>
                </a:lnTo>
                <a:lnTo>
                  <a:pt x="1543355" y="52731"/>
                </a:lnTo>
                <a:lnTo>
                  <a:pt x="1603401" y="52731"/>
                </a:lnTo>
                <a:cubicBezTo>
                  <a:pt x="1600962" y="49480"/>
                  <a:pt x="1598270" y="46127"/>
                  <a:pt x="1595323" y="42672"/>
                </a:cubicBezTo>
                <a:cubicBezTo>
                  <a:pt x="1592377" y="39218"/>
                  <a:pt x="1589329" y="35814"/>
                  <a:pt x="1586179" y="32462"/>
                </a:cubicBezTo>
                <a:cubicBezTo>
                  <a:pt x="1583030" y="29109"/>
                  <a:pt x="1579982" y="26010"/>
                  <a:pt x="1577035" y="23165"/>
                </a:cubicBezTo>
                <a:cubicBezTo>
                  <a:pt x="1574089" y="20320"/>
                  <a:pt x="1571498" y="17984"/>
                  <a:pt x="1569263" y="16155"/>
                </a:cubicBezTo>
                <a:close/>
                <a:moveTo>
                  <a:pt x="914781" y="0"/>
                </a:moveTo>
                <a:cubicBezTo>
                  <a:pt x="916813" y="1829"/>
                  <a:pt x="919201" y="4014"/>
                  <a:pt x="921944" y="6554"/>
                </a:cubicBezTo>
                <a:cubicBezTo>
                  <a:pt x="924687" y="9094"/>
                  <a:pt x="927481" y="11837"/>
                  <a:pt x="930326" y="14783"/>
                </a:cubicBezTo>
                <a:cubicBezTo>
                  <a:pt x="933171" y="17730"/>
                  <a:pt x="935914" y="20574"/>
                  <a:pt x="938556" y="23318"/>
                </a:cubicBezTo>
                <a:cubicBezTo>
                  <a:pt x="941197" y="26061"/>
                  <a:pt x="943331" y="28448"/>
                  <a:pt x="944956" y="30480"/>
                </a:cubicBezTo>
                <a:lnTo>
                  <a:pt x="940079" y="35662"/>
                </a:lnTo>
                <a:lnTo>
                  <a:pt x="967207" y="35662"/>
                </a:lnTo>
                <a:lnTo>
                  <a:pt x="967207" y="53645"/>
                </a:lnTo>
                <a:lnTo>
                  <a:pt x="881558" y="53645"/>
                </a:lnTo>
                <a:lnTo>
                  <a:pt x="881558" y="74676"/>
                </a:lnTo>
                <a:lnTo>
                  <a:pt x="949833" y="74676"/>
                </a:lnTo>
                <a:lnTo>
                  <a:pt x="949833" y="182271"/>
                </a:lnTo>
                <a:lnTo>
                  <a:pt x="928802" y="182271"/>
                </a:lnTo>
                <a:lnTo>
                  <a:pt x="928802" y="165812"/>
                </a:lnTo>
                <a:lnTo>
                  <a:pt x="881558" y="165812"/>
                </a:lnTo>
                <a:lnTo>
                  <a:pt x="881558" y="180137"/>
                </a:lnTo>
                <a:lnTo>
                  <a:pt x="861746" y="180137"/>
                </a:lnTo>
                <a:lnTo>
                  <a:pt x="861746" y="165812"/>
                </a:lnTo>
                <a:lnTo>
                  <a:pt x="813892" y="165812"/>
                </a:lnTo>
                <a:lnTo>
                  <a:pt x="813892" y="182271"/>
                </a:lnTo>
                <a:lnTo>
                  <a:pt x="793471" y="182271"/>
                </a:lnTo>
                <a:lnTo>
                  <a:pt x="793471" y="74676"/>
                </a:lnTo>
                <a:lnTo>
                  <a:pt x="861746" y="74676"/>
                </a:lnTo>
                <a:lnTo>
                  <a:pt x="861746" y="53645"/>
                </a:lnTo>
                <a:lnTo>
                  <a:pt x="784327" y="53645"/>
                </a:lnTo>
                <a:lnTo>
                  <a:pt x="784327" y="35662"/>
                </a:lnTo>
                <a:lnTo>
                  <a:pt x="861746" y="35662"/>
                </a:lnTo>
                <a:lnTo>
                  <a:pt x="861746" y="4572"/>
                </a:lnTo>
                <a:lnTo>
                  <a:pt x="881558" y="5487"/>
                </a:lnTo>
                <a:lnTo>
                  <a:pt x="881558" y="35662"/>
                </a:lnTo>
                <a:lnTo>
                  <a:pt x="923925" y="35662"/>
                </a:lnTo>
                <a:cubicBezTo>
                  <a:pt x="920064" y="30988"/>
                  <a:pt x="916000" y="26518"/>
                  <a:pt x="911733" y="22251"/>
                </a:cubicBezTo>
                <a:cubicBezTo>
                  <a:pt x="907466" y="17984"/>
                  <a:pt x="903910" y="14529"/>
                  <a:pt x="901065" y="11888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阿里巴巴普惠体 R" panose="00020600040101010101" pitchFamily="18" charset="-122"/>
            </a:endParaRPr>
          </a:p>
        </p:txBody>
      </p:sp>
      <p:grpSp>
        <p:nvGrpSpPr>
          <p:cNvPr id="105" name="组合 104"/>
          <p:cNvGrpSpPr/>
          <p:nvPr/>
        </p:nvGrpSpPr>
        <p:grpSpPr>
          <a:xfrm>
            <a:off x="6538739" y="-1"/>
            <a:ext cx="5653261" cy="6858001"/>
            <a:chOff x="6538739" y="-1"/>
            <a:chExt cx="5653261" cy="6858001"/>
          </a:xfrm>
        </p:grpSpPr>
        <p:grpSp>
          <p:nvGrpSpPr>
            <p:cNvPr id="103" name="组合 102"/>
            <p:cNvGrpSpPr/>
            <p:nvPr/>
          </p:nvGrpSpPr>
          <p:grpSpPr>
            <a:xfrm>
              <a:off x="6538739" y="0"/>
              <a:ext cx="4877340" cy="6858000"/>
              <a:chOff x="7314660" y="0"/>
              <a:chExt cx="4877340" cy="6858000"/>
            </a:xfrm>
          </p:grpSpPr>
          <p:sp>
            <p:nvSpPr>
              <p:cNvPr id="11" name="任意多边形: 形状 10"/>
              <p:cNvSpPr/>
              <p:nvPr/>
            </p:nvSpPr>
            <p:spPr>
              <a:xfrm>
                <a:off x="7314660" y="0"/>
                <a:ext cx="4877340" cy="6858000"/>
              </a:xfrm>
              <a:custGeom>
                <a:avLst/>
                <a:gdLst>
                  <a:gd name="connsiteX0" fmla="*/ 0 w 4877340"/>
                  <a:gd name="connsiteY0" fmla="*/ 0 h 6858000"/>
                  <a:gd name="connsiteX1" fmla="*/ 4877340 w 4877340"/>
                  <a:gd name="connsiteY1" fmla="*/ 0 h 6858000"/>
                  <a:gd name="connsiteX2" fmla="*/ 4877340 w 4877340"/>
                  <a:gd name="connsiteY2" fmla="*/ 6858000 h 6858000"/>
                  <a:gd name="connsiteX3" fmla="*/ 0 w 4877340"/>
                  <a:gd name="connsiteY3" fmla="*/ 6858000 h 6858000"/>
                  <a:gd name="connsiteX4" fmla="*/ 23774 w 4877340"/>
                  <a:gd name="connsiteY4" fmla="*/ 6836196 h 6858000"/>
                  <a:gd name="connsiteX5" fmla="*/ 1290079 w 4877340"/>
                  <a:gd name="connsiteY5" fmla="*/ 3429000 h 6858000"/>
                  <a:gd name="connsiteX6" fmla="*/ 23774 w 4877340"/>
                  <a:gd name="connsiteY6" fmla="*/ 21804 h 6858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877340" h="6858000">
                    <a:moveTo>
                      <a:pt x="0" y="0"/>
                    </a:moveTo>
                    <a:lnTo>
                      <a:pt x="4877340" y="0"/>
                    </a:lnTo>
                    <a:lnTo>
                      <a:pt x="4877340" y="6858000"/>
                    </a:lnTo>
                    <a:lnTo>
                      <a:pt x="0" y="6858000"/>
                    </a:lnTo>
                    <a:lnTo>
                      <a:pt x="23774" y="6836196"/>
                    </a:lnTo>
                    <a:cubicBezTo>
                      <a:pt x="787772" y="6097790"/>
                      <a:pt x="1290079" y="4847315"/>
                      <a:pt x="1290079" y="3429000"/>
                    </a:cubicBezTo>
                    <a:cubicBezTo>
                      <a:pt x="1290079" y="2010685"/>
                      <a:pt x="787772" y="760210"/>
                      <a:pt x="23774" y="21804"/>
                    </a:cubicBezTo>
                    <a:close/>
                  </a:path>
                </a:pathLst>
              </a:custGeom>
              <a:solidFill>
                <a:srgbClr val="1C217C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1" name="任意多边形: 形状 100"/>
              <p:cNvSpPr/>
              <p:nvPr/>
            </p:nvSpPr>
            <p:spPr>
              <a:xfrm>
                <a:off x="7666860" y="0"/>
                <a:ext cx="1159238" cy="6858000"/>
              </a:xfrm>
              <a:custGeom>
                <a:avLst/>
                <a:gdLst>
                  <a:gd name="connsiteX0" fmla="*/ 0 w 1891898"/>
                  <a:gd name="connsiteY0" fmla="*/ 0 h 6858000"/>
                  <a:gd name="connsiteX1" fmla="*/ 732660 w 1891898"/>
                  <a:gd name="connsiteY1" fmla="*/ 0 h 6858000"/>
                  <a:gd name="connsiteX2" fmla="*/ 860032 w 1891898"/>
                  <a:gd name="connsiteY2" fmla="*/ 143042 h 6858000"/>
                  <a:gd name="connsiteX3" fmla="*/ 1891898 w 1891898"/>
                  <a:gd name="connsiteY3" fmla="*/ 3429000 h 6858000"/>
                  <a:gd name="connsiteX4" fmla="*/ 860032 w 1891898"/>
                  <a:gd name="connsiteY4" fmla="*/ 6714959 h 6858000"/>
                  <a:gd name="connsiteX5" fmla="*/ 732660 w 1891898"/>
                  <a:gd name="connsiteY5" fmla="*/ 6858000 h 6858000"/>
                  <a:gd name="connsiteX6" fmla="*/ 0 w 1891898"/>
                  <a:gd name="connsiteY6" fmla="*/ 6858000 h 6858000"/>
                  <a:gd name="connsiteX0-1" fmla="*/ 732660 w 1891898"/>
                  <a:gd name="connsiteY0-2" fmla="*/ 0 h 6858000"/>
                  <a:gd name="connsiteX1-3" fmla="*/ 860032 w 1891898"/>
                  <a:gd name="connsiteY1-4" fmla="*/ 143042 h 6858000"/>
                  <a:gd name="connsiteX2-5" fmla="*/ 1891898 w 1891898"/>
                  <a:gd name="connsiteY2-6" fmla="*/ 3429000 h 6858000"/>
                  <a:gd name="connsiteX3-7" fmla="*/ 860032 w 1891898"/>
                  <a:gd name="connsiteY3-8" fmla="*/ 6714959 h 6858000"/>
                  <a:gd name="connsiteX4-9" fmla="*/ 732660 w 1891898"/>
                  <a:gd name="connsiteY4-10" fmla="*/ 6858000 h 6858000"/>
                  <a:gd name="connsiteX5-11" fmla="*/ 0 w 1891898"/>
                  <a:gd name="connsiteY5-12" fmla="*/ 6858000 h 6858000"/>
                  <a:gd name="connsiteX6-13" fmla="*/ 0 w 1891898"/>
                  <a:gd name="connsiteY6-14" fmla="*/ 0 h 6858000"/>
                  <a:gd name="connsiteX7" fmla="*/ 824100 w 1891898"/>
                  <a:gd name="connsiteY7" fmla="*/ 91440 h 6858000"/>
                  <a:gd name="connsiteX0-15" fmla="*/ 732660 w 1891898"/>
                  <a:gd name="connsiteY0-16" fmla="*/ 0 h 6858000"/>
                  <a:gd name="connsiteX1-17" fmla="*/ 860032 w 1891898"/>
                  <a:gd name="connsiteY1-18" fmla="*/ 143042 h 6858000"/>
                  <a:gd name="connsiteX2-19" fmla="*/ 1891898 w 1891898"/>
                  <a:gd name="connsiteY2-20" fmla="*/ 3429000 h 6858000"/>
                  <a:gd name="connsiteX3-21" fmla="*/ 860032 w 1891898"/>
                  <a:gd name="connsiteY3-22" fmla="*/ 6714959 h 6858000"/>
                  <a:gd name="connsiteX4-23" fmla="*/ 732660 w 1891898"/>
                  <a:gd name="connsiteY4-24" fmla="*/ 6858000 h 6858000"/>
                  <a:gd name="connsiteX5-25" fmla="*/ 0 w 1891898"/>
                  <a:gd name="connsiteY5-26" fmla="*/ 6858000 h 6858000"/>
                  <a:gd name="connsiteX6-27" fmla="*/ 0 w 1891898"/>
                  <a:gd name="connsiteY6-28" fmla="*/ 0 h 6858000"/>
                  <a:gd name="connsiteX0-29" fmla="*/ 732660 w 1891898"/>
                  <a:gd name="connsiteY0-30" fmla="*/ 0 h 6858000"/>
                  <a:gd name="connsiteX1-31" fmla="*/ 860032 w 1891898"/>
                  <a:gd name="connsiteY1-32" fmla="*/ 143042 h 6858000"/>
                  <a:gd name="connsiteX2-33" fmla="*/ 1891898 w 1891898"/>
                  <a:gd name="connsiteY2-34" fmla="*/ 3429000 h 6858000"/>
                  <a:gd name="connsiteX3-35" fmla="*/ 860032 w 1891898"/>
                  <a:gd name="connsiteY3-36" fmla="*/ 6714959 h 6858000"/>
                  <a:gd name="connsiteX4-37" fmla="*/ 732660 w 1891898"/>
                  <a:gd name="connsiteY4-38" fmla="*/ 6858000 h 6858000"/>
                  <a:gd name="connsiteX5-39" fmla="*/ 0 w 1891898"/>
                  <a:gd name="connsiteY5-40" fmla="*/ 6858000 h 6858000"/>
                  <a:gd name="connsiteX0-41" fmla="*/ 0 w 1159238"/>
                  <a:gd name="connsiteY0-42" fmla="*/ 0 h 6858000"/>
                  <a:gd name="connsiteX1-43" fmla="*/ 127372 w 1159238"/>
                  <a:gd name="connsiteY1-44" fmla="*/ 143042 h 6858000"/>
                  <a:gd name="connsiteX2-45" fmla="*/ 1159238 w 1159238"/>
                  <a:gd name="connsiteY2-46" fmla="*/ 3429000 h 6858000"/>
                  <a:gd name="connsiteX3-47" fmla="*/ 127372 w 1159238"/>
                  <a:gd name="connsiteY3-48" fmla="*/ 6714959 h 6858000"/>
                  <a:gd name="connsiteX4-49" fmla="*/ 0 w 1159238"/>
                  <a:gd name="connsiteY4-50" fmla="*/ 6858000 h 6858000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</a:cxnLst>
                <a:rect l="l" t="t" r="r" b="b"/>
                <a:pathLst>
                  <a:path w="1159238" h="6858000">
                    <a:moveTo>
                      <a:pt x="0" y="0"/>
                    </a:moveTo>
                    <a:lnTo>
                      <a:pt x="127372" y="143042"/>
                    </a:lnTo>
                    <a:cubicBezTo>
                      <a:pt x="757558" y="924088"/>
                      <a:pt x="1159238" y="2106097"/>
                      <a:pt x="1159238" y="3429000"/>
                    </a:cubicBezTo>
                    <a:cubicBezTo>
                      <a:pt x="1159238" y="4751904"/>
                      <a:pt x="757558" y="5933913"/>
                      <a:pt x="127372" y="6714959"/>
                    </a:cubicBezTo>
                    <a:lnTo>
                      <a:pt x="0" y="6858000"/>
                    </a:lnTo>
                  </a:path>
                </a:pathLst>
              </a:custGeom>
              <a:noFill/>
              <a:ln w="19050" cap="rnd">
                <a:solidFill>
                  <a:srgbClr val="EEEEE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sp>
          <p:nvSpPr>
            <p:cNvPr id="104" name="矩形 103"/>
            <p:cNvSpPr/>
            <p:nvPr/>
          </p:nvSpPr>
          <p:spPr>
            <a:xfrm>
              <a:off x="11216727" y="-1"/>
              <a:ext cx="975273" cy="6858001"/>
            </a:xfrm>
            <a:prstGeom prst="rect">
              <a:avLst/>
            </a:prstGeom>
            <a:solidFill>
              <a:srgbClr val="1C217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pic>
        <p:nvPicPr>
          <p:cNvPr id="112" name="图片 111"/>
          <p:cNvPicPr>
            <a:picLocks noChangeAspect="1"/>
          </p:cNvPicPr>
          <p:nvPr/>
        </p:nvPicPr>
        <p:blipFill rotWithShape="1">
          <a:blip r:embed="rId1"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l="53318" r="2408"/>
          <a:stretch>
            <a:fillRect/>
          </a:stretch>
        </p:blipFill>
        <p:spPr>
          <a:xfrm>
            <a:off x="6794139" y="0"/>
            <a:ext cx="5397861" cy="6858000"/>
          </a:xfrm>
          <a:custGeom>
            <a:avLst/>
            <a:gdLst>
              <a:gd name="connsiteX0" fmla="*/ 0 w 5691527"/>
              <a:gd name="connsiteY0" fmla="*/ 0 h 6858000"/>
              <a:gd name="connsiteX1" fmla="*/ 5691527 w 5691527"/>
              <a:gd name="connsiteY1" fmla="*/ 0 h 6858000"/>
              <a:gd name="connsiteX2" fmla="*/ 5691527 w 5691527"/>
              <a:gd name="connsiteY2" fmla="*/ 6858000 h 6858000"/>
              <a:gd name="connsiteX3" fmla="*/ 0 w 5691527"/>
              <a:gd name="connsiteY3" fmla="*/ 6858000 h 6858000"/>
              <a:gd name="connsiteX4" fmla="*/ 97838 w 5691527"/>
              <a:gd name="connsiteY4" fmla="*/ 6775975 h 6858000"/>
              <a:gd name="connsiteX5" fmla="*/ 1314782 w 5691527"/>
              <a:gd name="connsiteY5" fmla="*/ 3429000 h 6858000"/>
              <a:gd name="connsiteX6" fmla="*/ 97838 w 5691527"/>
              <a:gd name="connsiteY6" fmla="*/ 82025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691527" h="6858000">
                <a:moveTo>
                  <a:pt x="0" y="0"/>
                </a:moveTo>
                <a:lnTo>
                  <a:pt x="5691527" y="0"/>
                </a:lnTo>
                <a:lnTo>
                  <a:pt x="5691527" y="6858000"/>
                </a:lnTo>
                <a:lnTo>
                  <a:pt x="0" y="6858000"/>
                </a:lnTo>
                <a:lnTo>
                  <a:pt x="97838" y="6775975"/>
                </a:lnTo>
                <a:cubicBezTo>
                  <a:pt x="822705" y="6131404"/>
                  <a:pt x="1314782" y="4874268"/>
                  <a:pt x="1314782" y="3429000"/>
                </a:cubicBezTo>
                <a:cubicBezTo>
                  <a:pt x="1314782" y="1983732"/>
                  <a:pt x="822705" y="726596"/>
                  <a:pt x="97838" y="82025"/>
                </a:cubicBezTo>
                <a:close/>
              </a:path>
            </a:pathLst>
          </a:custGeom>
        </p:spPr>
      </p:pic>
      <p:sp>
        <p:nvSpPr>
          <p:cNvPr id="109" name="椭圆 108" hidden="1"/>
          <p:cNvSpPr/>
          <p:nvPr/>
        </p:nvSpPr>
        <p:spPr>
          <a:xfrm>
            <a:off x="3164577" y="-377385"/>
            <a:ext cx="4650678" cy="7612770"/>
          </a:xfrm>
          <a:prstGeom prst="ellipse">
            <a:avLst/>
          </a:prstGeom>
          <a:solidFill>
            <a:schemeClr val="accent1">
              <a:alpha val="4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6" name="图片 5" descr="形状, 徽标&#10;&#10;描述已自动生成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3836" y="1905892"/>
            <a:ext cx="1772765" cy="1772765"/>
          </a:xfrm>
          <a:prstGeom prst="rect">
            <a:avLst/>
          </a:prstGeom>
        </p:spPr>
      </p:pic>
      <p:pic>
        <p:nvPicPr>
          <p:cNvPr id="8" name="图片 7" descr="图片包含 文本&#10;&#10;描述已自动生成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62779"/>
          <a:stretch>
            <a:fillRect/>
          </a:stretch>
        </p:blipFill>
        <p:spPr>
          <a:xfrm>
            <a:off x="8795597" y="3871292"/>
            <a:ext cx="2306134" cy="850823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1457862" y="1341474"/>
                <a:ext cx="9525591" cy="44957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>
                  <a:lnSpc>
                    <a:spcPct val="120000"/>
                  </a:lnSpc>
                </a:pPr>
                <a:r>
                  <a:rPr lang="zh-CN" altLang="en-US" sz="2400" dirty="0"/>
                  <a:t>称最优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400" dirty="0"/>
                  <a:t>所满足的一阶必要条件为</a:t>
                </a:r>
                <a:r>
                  <a:rPr lang="en-US" altLang="zh-CN" sz="2400" dirty="0"/>
                  <a:t>K-T</a:t>
                </a:r>
                <a:r>
                  <a:rPr lang="zh-CN" altLang="en-US" sz="2400" dirty="0"/>
                  <a:t>条件，满足</a:t>
                </a:r>
                <a:r>
                  <a:rPr lang="en-US" altLang="zh-CN" sz="2400" dirty="0"/>
                  <a:t>K-T</a:t>
                </a:r>
                <a:r>
                  <a:rPr lang="zh-CN" altLang="en-US" sz="2400" dirty="0"/>
                  <a:t>条件的点为</a:t>
                </a:r>
                <a:r>
                  <a:rPr lang="en-US" altLang="zh-CN" sz="2400" dirty="0"/>
                  <a:t>K-T</a:t>
                </a:r>
                <a:r>
                  <a:rPr lang="zh-CN" altLang="en-US" sz="2400" dirty="0"/>
                  <a:t>点，第三个等式为互补松弛条件，如果对于任意的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dirty="0"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400" dirty="0"/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  <m:sup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400" dirty="0"/>
                  <a:t>中有且仅有一个取零值，则称严格互补松弛条件成立，</a:t>
                </a:r>
                <a:r>
                  <a:rPr lang="en-US" altLang="zh-CN" sz="2400" dirty="0"/>
                  <a:t>K-T</a:t>
                </a:r>
                <a:r>
                  <a:rPr lang="zh-CN" altLang="en-US" sz="2400" dirty="0"/>
                  <a:t>条件中的向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400" dirty="0"/>
                  <a:t>称为最优</a:t>
                </a:r>
                <a:r>
                  <a:rPr lang="en-US" altLang="zh-CN" sz="2400" dirty="0"/>
                  <a:t>Lagrange</a:t>
                </a:r>
                <a:r>
                  <a:rPr lang="zh-CN" altLang="en-US" sz="2400" dirty="0"/>
                  <a:t>乘子。</a:t>
                </a:r>
                <a:endParaRPr lang="en-US" altLang="zh-CN" sz="2400" dirty="0"/>
              </a:p>
              <a:p>
                <a:pPr indent="457200">
                  <a:lnSpc>
                    <a:spcPct val="120000"/>
                  </a:lnSpc>
                </a:pPr>
                <a:endParaRPr lang="en-US" altLang="zh-CN" sz="2400" dirty="0"/>
              </a:p>
              <a:p>
                <a:pPr indent="457200">
                  <a:lnSpc>
                    <a:spcPct val="120000"/>
                  </a:lnSpc>
                </a:pPr>
                <a:r>
                  <a:rPr lang="zh-CN" altLang="en-US" sz="2400" dirty="0"/>
                  <a:t>约束最优化问题的最优解在约束规范条件满足时必定是</a:t>
                </a:r>
                <a:r>
                  <a:rPr lang="en-US" altLang="zh-CN" sz="2400" dirty="0"/>
                  <a:t>K-T</a:t>
                </a:r>
                <a:r>
                  <a:rPr lang="zh-CN" altLang="en-US" sz="2400" dirty="0"/>
                  <a:t>点，但满足</a:t>
                </a:r>
                <a:r>
                  <a:rPr lang="en-US" altLang="zh-CN" sz="2400" dirty="0"/>
                  <a:t>K-T</a:t>
                </a:r>
                <a:r>
                  <a:rPr lang="zh-CN" altLang="en-US" sz="2400" dirty="0"/>
                  <a:t>条件的可行点未必是最优解。</a:t>
                </a:r>
                <a:endParaRPr lang="en-US" altLang="zh-CN" sz="2400" dirty="0"/>
              </a:p>
              <a:p>
                <a:pPr indent="457200">
                  <a:lnSpc>
                    <a:spcPct val="120000"/>
                  </a:lnSpc>
                </a:pPr>
                <a:endParaRPr lang="en-US" altLang="zh-CN" sz="2400" dirty="0"/>
              </a:p>
              <a:p>
                <a:pPr indent="457200">
                  <a:lnSpc>
                    <a:spcPct val="120000"/>
                  </a:lnSpc>
                </a:pPr>
                <a:r>
                  <a:rPr lang="zh-CN" altLang="en-US" sz="2400" dirty="0"/>
                  <a:t>无约束最优化问题最优解的一阶必要条件是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∇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400" dirty="0"/>
                  <a:t>，即在无约束最优化问题的最优解处，任何方向都不是目标函数的下降方向。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862" y="1341474"/>
                <a:ext cx="9525591" cy="4495718"/>
              </a:xfrm>
              <a:prstGeom prst="rect">
                <a:avLst/>
              </a:prstGeom>
              <a:blipFill rotWithShape="1">
                <a:blip r:embed="rId1"/>
                <a:stretch>
                  <a:fillRect l="-6" t="-8" r="5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8" name="组合 87"/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90" name="文本框 89"/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92" name="组合 91"/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4" name="Rectangle 5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6" name="Rectangle 6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9" name="Rectangle 7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0" name="Rectangle 8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1" name="Rectangle 9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2" name="Rectangle 10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3" name="Rectangle 11"/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4" name="Rectangle 12"/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5" name="Rectangle 13"/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6" name="Rectangle 14"/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7" name="Rectangle 15"/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8" name="Rectangle 16"/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9" name="Rectangle 17"/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0" name="Rectangle 18"/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1" name="Rectangle 19"/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2" name="Rectangle 20"/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3" name="Rectangle 21"/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4" name="Rectangle 22"/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5" name="Rectangle 23"/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6" name="Rectangle 24"/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7" name="Rectangle 25"/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8" name="Rectangle 26"/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9" name="Rectangle 27"/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0" name="Rectangle 28"/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1" name="Rectangle 29"/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2" name="Rectangle 30"/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3" name="Rectangle 31"/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4" name="Rectangle 32"/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5" name="Rectangle 33"/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126" name="Picture 35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7" name="Picture 36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8" name="Picture 37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9" name="Rectangle 38"/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0" name="Rectangle 5"/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pic>
        <p:nvPicPr>
          <p:cNvPr id="132" name="图片 131" descr="图片包含 游戏机, 钟表, 标志, 站&#10;&#10;描述已自动生成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377" y="427163"/>
            <a:ext cx="2548254" cy="743940"/>
          </a:xfrm>
          <a:prstGeom prst="rect">
            <a:avLst/>
          </a:prstGeom>
        </p:spPr>
      </p:pic>
    </p:spTree>
  </p:cSld>
  <p:clrMapOvr>
    <a:masterClrMapping/>
  </p:clrMapOvr>
  <p:transition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矩形: 圆角 95"/>
          <p:cNvSpPr/>
          <p:nvPr/>
        </p:nvSpPr>
        <p:spPr>
          <a:xfrm>
            <a:off x="966375" y="1202447"/>
            <a:ext cx="10251902" cy="5332813"/>
          </a:xfrm>
          <a:prstGeom prst="roundRect">
            <a:avLst>
              <a:gd name="adj" fmla="val 2900"/>
            </a:avLst>
          </a:prstGeom>
          <a:solidFill>
            <a:srgbClr val="EEEEEE"/>
          </a:solidFill>
          <a:ln>
            <a:noFill/>
          </a:ln>
          <a:effectLst>
            <a:outerShdw blurRad="63500" sx="102000" sy="102000" algn="ctr" rotWithShape="0">
              <a:prstClr val="black">
                <a:alpha val="1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1386516" y="1213503"/>
            <a:ext cx="1612000" cy="6007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rPr>
              <a:t>F-J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rPr>
              <a:t>条件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阿里巴巴普惠体 L" panose="00020600040101010101" pitchFamily="18" charset="-122"/>
            </a:endParaRPr>
          </a:p>
        </p:txBody>
      </p:sp>
      <p:grpSp>
        <p:nvGrpSpPr>
          <p:cNvPr id="86" name="组合 85"/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87" name="文本框 86"/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88" name="组合 87"/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89" name="Rectangle 5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0" name="Rectangle 6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1" name="Rectangle 7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2" name="Rectangle 8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3" name="Rectangle 9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4" name="Rectangle 10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5" name="Rectangle 11"/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3" name="Rectangle 12"/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4" name="Rectangle 13"/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5" name="Rectangle 14"/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6" name="Rectangle 15"/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7" name="Rectangle 16"/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8" name="Rectangle 17"/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9" name="Rectangle 18"/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0" name="Rectangle 19"/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1" name="Rectangle 20"/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2" name="Rectangle 21"/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3" name="Rectangle 22"/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4" name="Rectangle 23"/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5" name="Rectangle 24"/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6" name="Rectangle 25"/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7" name="Rectangle 26"/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8" name="Rectangle 27"/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9" name="Rectangle 28"/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0" name="Rectangle 29"/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1" name="Rectangle 30"/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2" name="Rectangle 31"/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3" name="Rectangle 32"/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4" name="Rectangle 33"/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125" name="Picture 35"/>
              <p:cNvPicPr>
                <a:picLocks noChangeAspect="1" noChangeArrowheads="1"/>
              </p:cNvPicPr>
              <p:nvPr/>
            </p:nvPicPr>
            <p:blipFill>
              <a:blip r:embed="rId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6" name="Picture 36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7" name="Picture 37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8" name="Rectangle 38"/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9" name="Rectangle 5"/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208" name="组合 207"/>
          <p:cNvGrpSpPr/>
          <p:nvPr/>
        </p:nvGrpSpPr>
        <p:grpSpPr>
          <a:xfrm>
            <a:off x="-103583" y="0"/>
            <a:ext cx="12295583" cy="988043"/>
            <a:chOff x="-103583" y="0"/>
            <a:chExt cx="12295583" cy="1340884"/>
          </a:xfrm>
        </p:grpSpPr>
        <p:sp>
          <p:nvSpPr>
            <p:cNvPr id="209" name="矩形 208"/>
            <p:cNvSpPr/>
            <p:nvPr/>
          </p:nvSpPr>
          <p:spPr>
            <a:xfrm>
              <a:off x="0" y="0"/>
              <a:ext cx="12192000" cy="1325880"/>
            </a:xfrm>
            <a:prstGeom prst="rect">
              <a:avLst/>
            </a:prstGeom>
            <a:solidFill>
              <a:srgbClr val="1C217C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210" name="图片 209"/>
            <p:cNvPicPr>
              <a:picLocks noChangeAspect="1"/>
            </p:cNvPicPr>
            <p:nvPr/>
          </p:nvPicPr>
          <p:blipFill rotWithShape="1">
            <a:blip r:embed="rId4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srcRect t="78250"/>
            <a:stretch>
              <a:fillRect/>
            </a:stretch>
          </p:blipFill>
          <p:spPr>
            <a:xfrm>
              <a:off x="0" y="0"/>
              <a:ext cx="12192000" cy="1325880"/>
            </a:xfrm>
            <a:prstGeom prst="rect">
              <a:avLst/>
            </a:prstGeom>
          </p:spPr>
        </p:pic>
        <p:pic>
          <p:nvPicPr>
            <p:cNvPr id="211" name="图片 210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-103583" y="15004"/>
              <a:ext cx="4130799" cy="1325880"/>
            </a:xfrm>
            <a:prstGeom prst="rect">
              <a:avLst/>
            </a:prstGeom>
          </p:spPr>
        </p:pic>
        <p:pic>
          <p:nvPicPr>
            <p:cNvPr id="212" name="图片 211" descr="卡通人物&#10;&#10;中度可信度描述已自动生成"/>
            <p:cNvPicPr/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8981" y="305974"/>
              <a:ext cx="2530940" cy="743940"/>
            </a:xfrm>
            <a:prstGeom prst="rect">
              <a:avLst/>
            </a:prstGeom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1599738" y="1793113"/>
                <a:ext cx="8569126" cy="45759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>
                  <a:lnSpc>
                    <a:spcPct val="120000"/>
                  </a:lnSpc>
                </a:pPr>
                <a:r>
                  <a:rPr lang="zh-CN" altLang="en-US" sz="2400" dirty="0"/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400" dirty="0"/>
                  <a:t>是非线性规划的局部最优点，函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 dirty="0">
                        <a:latin typeface="Cambria Math" panose="02040503050406030204" pitchFamily="18" charset="0"/>
                      </a:rPr>
                      <m:t>f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400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endParaRPr lang="en-US" altLang="zh-CN" sz="2400" b="0" dirty="0"/>
              </a:p>
              <a:p>
                <a:pPr indent="457200">
                  <a:lnSpc>
                    <a:spcPct val="120000"/>
                  </a:lnSpc>
                </a:pPr>
                <a:r>
                  <a:rPr lang="zh-CN" altLang="en-US" sz="2400" dirty="0"/>
                  <a:t>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400" dirty="0"/>
                  <a:t>点有连续一阶偏导数，则必存在</a:t>
                </a:r>
                <a:r>
                  <a:rPr lang="zh-CN" altLang="en-US" sz="2400" b="1" dirty="0"/>
                  <a:t>不全为零</a:t>
                </a:r>
                <a:r>
                  <a:rPr lang="zh-CN" altLang="en-US" sz="2400" dirty="0"/>
                  <a:t>的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r>
                  <a:rPr lang="zh-CN" altLang="en-US" sz="2400" dirty="0"/>
                  <a:t>使</a:t>
                </a:r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:pPr indent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∇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nary>
                                <m:naryPr>
                                  <m:chr m:val="∑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a:rPr lang="en-US" altLang="zh-CN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∇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∗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nary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…,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 indent="457200">
                  <a:lnSpc>
                    <a:spcPct val="130000"/>
                  </a:lnSpc>
                </a:pPr>
                <a:r>
                  <a:rPr lang="zh-CN" altLang="en-US" sz="2400" dirty="0"/>
                  <a:t>此定理给出了非线性规划的最优点应满足的必要条件</a:t>
                </a:r>
                <a:r>
                  <a:rPr lang="en-US" altLang="zh-CN" sz="2400" dirty="0"/>
                  <a:t>.</a:t>
                </a:r>
                <a:endParaRPr lang="zh-CN" altLang="en-US" sz="2400" dirty="0"/>
              </a:p>
              <a:p>
                <a:pPr indent="457200"/>
                <a:endParaRPr lang="zh-CN" altLang="en-US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738" y="1793113"/>
                <a:ext cx="8569126" cy="4575933"/>
              </a:xfrm>
              <a:prstGeom prst="rect">
                <a:avLst/>
              </a:prstGeom>
              <a:blipFill rotWithShape="1">
                <a:blip r:embed="rId7"/>
                <a:stretch>
                  <a:fillRect l="-2" t="-11" r="7" b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920481" y="1734291"/>
            <a:ext cx="70072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dirty="0"/>
              <a:t>最优化方法概述</a:t>
            </a:r>
            <a:endParaRPr lang="zh-CN" altLang="en-US" sz="5400" dirty="0"/>
          </a:p>
        </p:txBody>
      </p:sp>
      <p:graphicFrame>
        <p:nvGraphicFramePr>
          <p:cNvPr id="3" name="Object 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701198" y="2834901"/>
          <a:ext cx="3887624" cy="737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1209040" imgH="229235" progId="">
                  <p:embed/>
                </p:oleObj>
              </mc:Choice>
              <mc:Fallback>
                <p:oleObj name="" r:id="rId1" imgW="1209040" imgH="229235" progId="">
                  <p:embed/>
                  <p:pic>
                    <p:nvPicPr>
                      <p:cNvPr id="0" name="Object 7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198" y="2834901"/>
                        <a:ext cx="3887624" cy="737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759322" y="3749220"/>
            <a:ext cx="8168449" cy="2277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/>
              <a:t>根据K-T条件，最优解必定是方程</a:t>
            </a:r>
            <a:endParaRPr lang="en-US" altLang="zh-CN" sz="2800" dirty="0"/>
          </a:p>
          <a:p>
            <a:r>
              <a:rPr lang="zh-CN" altLang="en-US" sz="2800" dirty="0"/>
              <a:t>的解。但解的解析式无法写出，一般用迭代思想，求解最优化问题。</a:t>
            </a:r>
            <a:endParaRPr lang="zh-CN" altLang="en-US" sz="2800" dirty="0"/>
          </a:p>
          <a:p>
            <a:endParaRPr lang="zh-CN" altLang="en-US" sz="4000" dirty="0"/>
          </a:p>
          <a:p>
            <a:endParaRPr lang="zh-CN" altLang="en-US" dirty="0"/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021788" y="3749381"/>
          <a:ext cx="3641197" cy="52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3" imgW="1361440" imgH="229235" progId="Equation.DSMT4">
                  <p:embed/>
                </p:oleObj>
              </mc:Choice>
              <mc:Fallback>
                <p:oleObj name="Equation" r:id="rId3" imgW="1361440" imgH="229235" progId="Equation.DSMT4">
                  <p:embed/>
                  <p:pic>
                    <p:nvPicPr>
                      <p:cNvPr id="0" name="对象 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21788" y="3749381"/>
                        <a:ext cx="3641197" cy="521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 descr="图片包含 游戏机, 钟表, 标志, 站&#10;&#10;描述已自动生成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377" y="427163"/>
            <a:ext cx="2548254" cy="74394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2687216" y="1523316"/>
            <a:ext cx="8229600" cy="125272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ea typeface="宋体" panose="02010600030101010101" pitchFamily="2" charset="-122"/>
              </a:rPr>
              <a:t>迭代的基本思想及格式</a:t>
            </a:r>
            <a:endParaRPr lang="zh-CN" altLang="en-US" dirty="0"/>
          </a:p>
        </p:txBody>
      </p:sp>
      <p:graphicFrame>
        <p:nvGraphicFramePr>
          <p:cNvPr id="3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204913" y="2537365"/>
          <a:ext cx="9864126" cy="195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" imgW="4749165" imgH="939800" progId="Equation.DSMT4">
                  <p:embed/>
                </p:oleObj>
              </mc:Choice>
              <mc:Fallback>
                <p:oleObj name="Equation" r:id="rId1" imgW="4749165" imgH="939800" progId="Equation.DSMT4">
                  <p:embed/>
                  <p:pic>
                    <p:nvPicPr>
                      <p:cNvPr id="0" name="对象 2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2537365"/>
                        <a:ext cx="9864126" cy="1953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 descr="图片包含 游戏机, 钟表, 标志, 站&#10;&#10;描述已自动生成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377" y="427163"/>
            <a:ext cx="2548254" cy="74394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358900" y="1689100"/>
          <a:ext cx="8523288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" imgW="107594400" imgH="28651200" progId="Equation.DSMT4">
                  <p:embed/>
                </p:oleObj>
              </mc:Choice>
              <mc:Fallback>
                <p:oleObj name="Equation" r:id="rId1" imgW="107594400" imgH="28651200" progId="Equation.DSMT4">
                  <p:embed/>
                  <p:pic>
                    <p:nvPicPr>
                      <p:cNvPr id="0" name="对象 1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1689100"/>
                        <a:ext cx="8523288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 descr="图片包含 游戏机, 钟表, 标志, 站&#10;&#10;描述已自动生成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377" y="427163"/>
            <a:ext cx="2548254" cy="74394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698171" y="4394718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上述迭代法的基本格式中涉及</a:t>
            </a:r>
            <a:r>
              <a:rPr lang="en-US" altLang="zh-CN" sz="2400" dirty="0"/>
              <a:t>1</a:t>
            </a:r>
            <a:r>
              <a:rPr lang="zh-CN" altLang="en-US" sz="2400" dirty="0"/>
              <a:t>、初始点的选取 </a:t>
            </a:r>
            <a:endParaRPr lang="en-US" altLang="zh-CN" sz="2400" dirty="0"/>
          </a:p>
          <a:p>
            <a:r>
              <a:rPr lang="en-US" altLang="zh-CN" sz="2400" dirty="0"/>
              <a:t>                                               </a:t>
            </a:r>
            <a:r>
              <a:rPr lang="zh-CN" altLang="en-US" sz="2400" dirty="0"/>
              <a:t> </a:t>
            </a:r>
            <a:r>
              <a:rPr lang="en-US" altLang="zh-CN" sz="2400" dirty="0"/>
              <a:t>2</a:t>
            </a:r>
            <a:r>
              <a:rPr lang="zh-CN" altLang="en-US" sz="2400" dirty="0"/>
              <a:t>、迭代点的好坏的判定  </a:t>
            </a:r>
            <a:endParaRPr lang="en-US" altLang="zh-CN" sz="2400" dirty="0"/>
          </a:p>
          <a:p>
            <a:r>
              <a:rPr lang="en-US" altLang="zh-CN" sz="2400" dirty="0"/>
              <a:t>                                                3</a:t>
            </a:r>
            <a:r>
              <a:rPr lang="zh-CN" altLang="en-US" sz="2400" dirty="0"/>
              <a:t>、迭代的终止条件    </a:t>
            </a:r>
            <a:endParaRPr lang="en-US" altLang="zh-CN" sz="2400" dirty="0"/>
          </a:p>
          <a:p>
            <a:r>
              <a:rPr lang="en-US" altLang="zh-CN" sz="2400" dirty="0"/>
              <a:t>                                                4</a:t>
            </a:r>
            <a:r>
              <a:rPr lang="zh-CN" altLang="en-US" sz="2400" dirty="0"/>
              <a:t>、修正量</a:t>
            </a:r>
            <a:r>
              <a:rPr lang="en-US" altLang="zh-CN" sz="2400" dirty="0"/>
              <a:t>S</a:t>
            </a:r>
            <a:r>
              <a:rPr lang="zh-CN" altLang="en-US" sz="2400" dirty="0"/>
              <a:t>的确定（重要）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778414" y="1295893"/>
            <a:ext cx="8269288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l" eaLnBrk="1" latinLnBrk="1" hangingPunct="1"/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初始点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的选取依赖于方法的收敛性能</a:t>
            </a:r>
            <a:endParaRPr lang="zh-CN" altLang="en-US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" name="组合 2"/>
          <p:cNvGrpSpPr>
            <a:grpSpLocks noChangeAspect="1"/>
          </p:cNvGrpSpPr>
          <p:nvPr/>
        </p:nvGrpSpPr>
        <p:grpSpPr>
          <a:xfrm>
            <a:off x="1778414" y="2104137"/>
            <a:ext cx="9127490" cy="1546785"/>
            <a:chOff x="776" y="611"/>
            <a:chExt cx="11004" cy="1866"/>
          </a:xfrm>
        </p:grpSpPr>
        <p:graphicFrame>
          <p:nvGraphicFramePr>
            <p:cNvPr id="4" name="对象 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76" y="611"/>
            <a:ext cx="11004" cy="1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1" imgW="3695700" imgH="457200" progId="">
                    <p:embed/>
                  </p:oleObj>
                </mc:Choice>
                <mc:Fallback>
                  <p:oleObj name="" r:id="rId1" imgW="3695700" imgH="457200" progId="">
                    <p:embed/>
                    <p:pic>
                      <p:nvPicPr>
                        <p:cNvPr id="0" name="对象 3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76" y="611"/>
                          <a:ext cx="11004" cy="13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3871" y="1467"/>
            <a:ext cx="4095" cy="10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3" imgW="1181100" imgH="292100" progId="">
                    <p:embed/>
                  </p:oleObj>
                </mc:Choice>
                <mc:Fallback>
                  <p:oleObj name="" r:id="rId3" imgW="1181100" imgH="292100" progId="">
                    <p:embed/>
                    <p:pic>
                      <p:nvPicPr>
                        <p:cNvPr id="0" name="对象 4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71" y="1467"/>
                          <a:ext cx="4095" cy="10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图片 7" descr="图片包含 游戏机, 钟表, 标志, 站&#10;&#10;描述已自动生成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377" y="427163"/>
            <a:ext cx="2548254" cy="74394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2080104" y="3784419"/>
            <a:ext cx="9013994" cy="13849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algn="l" eaLnBrk="1" latinLnBrk="1" hangingPunct="1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对于全局收敛的算法，初始点的选取没有任何限制。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 algn="l" eaLnBrk="1" latinLnBrk="1" hangingPunct="1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对于局部收敛的算法，只有当初始点接近或者充分接近最优解时才收敛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204913" y="1318239"/>
            <a:ext cx="9955764" cy="2369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/>
              <a:t>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在最优化方法中，一般选用一个评价函数来评价一个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迭代点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好坏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800" dirty="0"/>
              <a:t>   无约束问题：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通常采用目标函数f(x)作为评价函数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例如min f(x)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b="1" dirty="0"/>
          </a:p>
          <a:p>
            <a:endParaRPr lang="zh-CN" altLang="en-US" b="1" dirty="0"/>
          </a:p>
        </p:txBody>
      </p:sp>
      <p:graphicFrame>
        <p:nvGraphicFramePr>
          <p:cNvPr id="3" name="Object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204913" y="3146425"/>
          <a:ext cx="936793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4318000" imgH="482600" progId="">
                  <p:embed/>
                </p:oleObj>
              </mc:Choice>
              <mc:Fallback>
                <p:oleObj name="" r:id="rId1" imgW="4318000" imgH="482600" progId="">
                  <p:embed/>
                  <p:pic>
                    <p:nvPicPr>
                      <p:cNvPr id="0" name="Object 5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3146425"/>
                        <a:ext cx="936793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 descr="图片包含 游戏机, 钟表, 标志, 站&#10;&#10;描述已自动生成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377" y="427163"/>
            <a:ext cx="2548254" cy="7439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204913" y="4184068"/>
            <a:ext cx="10057136" cy="224676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algn="l" eaLnBrk="1" latinLnBrk="1" hangingPunct="1"/>
            <a:r>
              <a:rPr lang="zh-CN" altLang="en-US" sz="2800" dirty="0"/>
              <a:t>   约束最优化问题：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如果那些迭代点都是可行点，仍然可以直接用目标函数作评价函数，但是对于那些迭代点不是可行点的方法，判定一个点的好坏既要考虑目标函数值的大小，又要考虑这个点的可行程度（离可行域的距离），所以这一类方法的评价函数中一般既包括目标函数也包括约束函数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406457" y="1505233"/>
          <a:ext cx="6945680" cy="5432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3834765" imgH="2997200" progId="">
                  <p:embed/>
                </p:oleObj>
              </mc:Choice>
              <mc:Fallback>
                <p:oleObj name="" r:id="rId1" imgW="3834765" imgH="2997200" progId="">
                  <p:embed/>
                  <p:pic>
                    <p:nvPicPr>
                      <p:cNvPr id="0" name="对象 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06457" y="1505233"/>
                        <a:ext cx="6945680" cy="543254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 descr="图片包含 游戏机, 钟表, 标志, 站&#10;&#10;描述已自动生成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213" y="319333"/>
            <a:ext cx="2548254" cy="74394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949257" y="621313"/>
            <a:ext cx="8558530" cy="8839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algn="l" eaLnBrk="1" latinLnBrk="1" hangingPunct="1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对于一个不可能在有限步内找到最优解的最优化方法，我们不仅要求其收敛，还要求其有较快的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收敛速度。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图片包含 游戏机, 钟表, 标志, 站&#10;&#10;描述已自动生成"/>
          <p:cNvPicPr/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601" y="513855"/>
            <a:ext cx="2548254" cy="7439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721485" y="1314450"/>
            <a:ext cx="8644255" cy="22860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algn="l" eaLnBrk="1" latinLnBrk="1" hangingPunct="1"/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理论上，根据最优性的一阶必要条件，K-T点是最合适的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迭代终止条件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 algn="l" eaLnBrk="1" latinLnBrk="1" hangingPunct="1"/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以无约束最优化问题为例，可以用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 algn="l" eaLnBrk="1" latinLnBrk="1" hangingPunct="1"/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 algn="l" eaLnBrk="1" latinLnBrk="1" hangingPunct="1"/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 algn="l" eaLnBrk="1" latinLnBrk="1" hangingPunct="1"/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来终止迭代，其中      是给定的精度要求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027762" y="2535238"/>
          <a:ext cx="23050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" imgW="916305" imgH="229235" progId="">
                  <p:embed/>
                </p:oleObj>
              </mc:Choice>
              <mc:Fallback>
                <p:oleObj name="" r:id="rId2" imgW="916305" imgH="229235" progId="">
                  <p:embed/>
                  <p:pic>
                    <p:nvPicPr>
                      <p:cNvPr id="0" name="对象 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27762" y="2535238"/>
                        <a:ext cx="230505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4248513" y="3144025"/>
          <a:ext cx="916305" cy="51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4" imgW="196850" imgH="223520" progId="">
                  <p:embed/>
                </p:oleObj>
              </mc:Choice>
              <mc:Fallback>
                <p:oleObj name="" r:id="rId4" imgW="196850" imgH="223520" progId="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48513" y="3144025"/>
                        <a:ext cx="916305" cy="513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759250" y="3927739"/>
            <a:ext cx="895644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algn="l" eaLnBrk="1" latinLnBrk="1" hangingPunct="1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该准则一般适用于收敛速度比较慢的算法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7780536" y="2742163"/>
            <a:ext cx="4221801" cy="3570656"/>
            <a:chOff x="0" y="0"/>
            <a:chExt cx="5785" cy="4619"/>
          </a:xfrm>
        </p:grpSpPr>
        <p:grpSp>
          <p:nvGrpSpPr>
            <p:cNvPr id="10" name="组合 9"/>
            <p:cNvGrpSpPr/>
            <p:nvPr/>
          </p:nvGrpSpPr>
          <p:grpSpPr>
            <a:xfrm>
              <a:off x="0" y="0"/>
              <a:ext cx="5362" cy="3880"/>
              <a:chOff x="0" y="0"/>
              <a:chExt cx="5362" cy="3880"/>
            </a:xfrm>
          </p:grpSpPr>
          <p:sp>
            <p:nvSpPr>
              <p:cNvPr id="11" name="文本框 10"/>
              <p:cNvSpPr txBox="1"/>
              <p:nvPr/>
            </p:nvSpPr>
            <p:spPr>
              <a:xfrm>
                <a:off x="4763" y="3402"/>
                <a:ext cx="599" cy="4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horz" wrap="square" anchor="t">
                <a:spAutoFit/>
              </a:bodyPr>
              <a:lstStyle/>
              <a:p>
                <a:pPr lvl="0" algn="l" eaLnBrk="1" latinLnBrk="1" hangingPunct="1"/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x</a:t>
                </a:r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grpSp>
            <p:nvGrpSpPr>
              <p:cNvPr id="12" name="组合 11"/>
              <p:cNvGrpSpPr/>
              <p:nvPr/>
            </p:nvGrpSpPr>
            <p:grpSpPr>
              <a:xfrm>
                <a:off x="0" y="0"/>
                <a:ext cx="4989" cy="3880"/>
                <a:chOff x="0" y="0"/>
                <a:chExt cx="4989" cy="3880"/>
              </a:xfrm>
            </p:grpSpPr>
            <p:graphicFrame>
              <p:nvGraphicFramePr>
                <p:cNvPr id="13" name="对象 12">
                  <a:hlinkClick r:id="" action="ppaction://ole?verb=0"/>
                </p:cNvPr>
                <p:cNvGraphicFramePr>
                  <a:graphicFrameLocks noChangeAspect="1"/>
                </p:cNvGraphicFramePr>
                <p:nvPr/>
              </p:nvGraphicFramePr>
              <p:xfrm>
                <a:off x="4472" y="3515"/>
                <a:ext cx="260" cy="3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" name="" r:id="rId6" imgW="166370" imgH="217170" progId="">
                        <p:embed/>
                      </p:oleObj>
                    </mc:Choice>
                    <mc:Fallback>
                      <p:oleObj name="" r:id="rId6" imgW="166370" imgH="217170" progId="">
                        <p:embed/>
                        <p:pic>
                          <p:nvPicPr>
                            <p:cNvPr id="0" name="对象 11">
                              <a:hlinkClick r:id="" action="ppaction://ole?verb=0"/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72" y="3515"/>
                              <a:ext cx="260" cy="34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5" name="组合 14"/>
                <p:cNvGrpSpPr/>
                <p:nvPr/>
              </p:nvGrpSpPr>
              <p:grpSpPr>
                <a:xfrm>
                  <a:off x="0" y="0"/>
                  <a:ext cx="4989" cy="3880"/>
                  <a:chOff x="0" y="0"/>
                  <a:chExt cx="4989" cy="3880"/>
                </a:xfrm>
              </p:grpSpPr>
              <p:sp>
                <p:nvSpPr>
                  <p:cNvPr id="16" name="箭头 394"/>
                  <p:cNvSpPr/>
                  <p:nvPr/>
                </p:nvSpPr>
                <p:spPr>
                  <a:xfrm flipV="1">
                    <a:off x="567" y="227"/>
                    <a:ext cx="1" cy="3175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  <a:effectLst>
                    <a:prstShdw prst="shdw11" dir="16200000">
                      <a:schemeClr val="bg2">
                        <a:alpha val="50000"/>
                      </a:schemeClr>
                    </a:prstShdw>
                  </a:effectLst>
                </p:spPr>
              </p:sp>
              <p:sp>
                <p:nvSpPr>
                  <p:cNvPr id="17" name="箭头 395"/>
                  <p:cNvSpPr/>
                  <p:nvPr/>
                </p:nvSpPr>
                <p:spPr>
                  <a:xfrm>
                    <a:off x="567" y="3403"/>
                    <a:ext cx="4422" cy="1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  <a:effectLst>
                    <a:prstShdw prst="shdw11" dir="16200000">
                      <a:schemeClr val="bg2">
                        <a:alpha val="50000"/>
                      </a:schemeClr>
                    </a:prstShdw>
                  </a:effectLst>
                </p:spPr>
              </p:sp>
              <p:sp>
                <p:nvSpPr>
                  <p:cNvPr id="18" name="文本框 17"/>
                  <p:cNvSpPr txBox="1"/>
                  <p:nvPr/>
                </p:nvSpPr>
                <p:spPr>
                  <a:xfrm>
                    <a:off x="0" y="0"/>
                    <a:ext cx="599" cy="473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 lvl="0" algn="l" eaLnBrk="1" latinLnBrk="1" hangingPunct="1"/>
                    <a:r>
                      <a: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f</a:t>
                    </a:r>
                    <a:endParaRPr lang="zh-CN" altLang="en-US" dirty="0"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9" name="曲线 398"/>
                  <p:cNvSpPr/>
                  <p:nvPr/>
                </p:nvSpPr>
                <p:spPr>
                  <a:xfrm>
                    <a:off x="553" y="483"/>
                    <a:ext cx="4210" cy="2311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21600" h="21600">
                        <a:moveTo>
                          <a:pt x="0" y="11365"/>
                        </a:moveTo>
                        <a:cubicBezTo>
                          <a:pt x="1493" y="13608"/>
                          <a:pt x="4976" y="21543"/>
                          <a:pt x="8291" y="21571"/>
                        </a:cubicBezTo>
                        <a:cubicBezTo>
                          <a:pt x="11605" y="21600"/>
                          <a:pt x="14540" y="15618"/>
                          <a:pt x="16577" y="11505"/>
                        </a:cubicBezTo>
                        <a:cubicBezTo>
                          <a:pt x="18613" y="7393"/>
                          <a:pt x="17839" y="0"/>
                          <a:pt x="18470" y="1009"/>
                        </a:cubicBezTo>
                        <a:cubicBezTo>
                          <a:pt x="19101" y="2018"/>
                          <a:pt x="19178" y="15477"/>
                          <a:pt x="19732" y="16543"/>
                        </a:cubicBezTo>
                        <a:cubicBezTo>
                          <a:pt x="20286" y="17609"/>
                          <a:pt x="20871" y="8692"/>
                          <a:pt x="21235" y="6336"/>
                        </a:cubicBezTo>
                        <a:cubicBezTo>
                          <a:pt x="21600" y="3981"/>
                          <a:pt x="21517" y="4860"/>
                          <a:pt x="21548" y="4748"/>
                        </a:cubicBezTo>
                      </a:path>
                    </a:pathLst>
                  </a:custGeom>
                  <a:noFill/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  <a:effectLst>
                    <a:prstShdw prst="shdw11" dir="16200000">
                      <a:schemeClr val="bg2">
                        <a:alpha val="50000"/>
                      </a:schemeClr>
                    </a:prstShdw>
                  </a:effectLst>
                </p:spPr>
                <p:txBody>
                  <a:bodyPr/>
                  <a:lstStyle/>
                  <a:p>
                    <a:endParaRPr lang="zh-CN" altLang="en-US" dirty="0"/>
                  </a:p>
                </p:txBody>
              </p:sp>
              <p:graphicFrame>
                <p:nvGraphicFramePr>
                  <p:cNvPr id="20" name="对象 19">
                    <a:hlinkClick r:id="" action="ppaction://ole?verb=0"/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149" y="3537"/>
                  <a:ext cx="240" cy="3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1" name="" r:id="rId8" imgW="153670" imgH="217170" progId="">
                          <p:embed/>
                        </p:oleObj>
                      </mc:Choice>
                      <mc:Fallback>
                        <p:oleObj name="" r:id="rId8" imgW="153670" imgH="217170" progId="">
                          <p:embed/>
                          <p:pic>
                            <p:nvPicPr>
                              <p:cNvPr id="0" name="对象 18">
                                <a:hlinkClick r:id="" action="ppaction://ole?verb=0"/>
                              </p:cNvPr>
                              <p:cNvPicPr/>
                              <p:nvPr/>
                            </p:nvPicPr>
                            <p:blipFill>
                              <a:blip r:embed="rId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149" y="3537"/>
                                <a:ext cx="240" cy="34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" name="对象 21">
                    <a:hlinkClick r:id="" action="ppaction://ole?verb=0"/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628" y="3400"/>
                  <a:ext cx="260" cy="48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3" name="" r:id="rId10" imgW="165735" imgH="306070" progId="">
                          <p:embed/>
                        </p:oleObj>
                      </mc:Choice>
                      <mc:Fallback>
                        <p:oleObj name="" r:id="rId10" imgW="165735" imgH="306070" progId="">
                          <p:embed/>
                          <p:pic>
                            <p:nvPicPr>
                              <p:cNvPr id="0" name="对象 19">
                                <a:hlinkClick r:id="" action="ppaction://ole?verb=0"/>
                              </p:cNvPr>
                              <p:cNvPicPr/>
                              <p:nvPr/>
                            </p:nvPicPr>
                            <p:blipFill>
                              <a:blip r:embed="rId1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628" y="3400"/>
                                <a:ext cx="260" cy="48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24" name="对象 23">
                  <a:hlinkClick r:id="" action="ppaction://ole?verb=0"/>
                </p:cNvPr>
                <p:cNvGraphicFramePr>
                  <a:graphicFrameLocks noChangeAspect="1"/>
                </p:cNvGraphicFramePr>
                <p:nvPr/>
              </p:nvGraphicFramePr>
              <p:xfrm>
                <a:off x="4211" y="3367"/>
                <a:ext cx="300" cy="4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" name="" r:id="rId12" imgW="191770" imgH="306070" progId="">
                        <p:embed/>
                      </p:oleObj>
                    </mc:Choice>
                    <mc:Fallback>
                      <p:oleObj name="" r:id="rId12" imgW="191770" imgH="306070" progId="">
                        <p:embed/>
                        <p:pic>
                          <p:nvPicPr>
                            <p:cNvPr id="0" name="对象 13">
                              <a:hlinkClick r:id="" action="ppaction://ole?verb=0"/>
                            </p:cNvPr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11" y="3367"/>
                              <a:ext cx="300" cy="48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26" name="文本框 25"/>
            <p:cNvSpPr txBox="1"/>
            <p:nvPr/>
          </p:nvSpPr>
          <p:spPr>
            <a:xfrm>
              <a:off x="983" y="4106"/>
              <a:ext cx="4802" cy="5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lvl="0" algn="l" eaLnBrk="1" latinLnBrk="1" hangingPunct="1"/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极小点邻域内的梯度</a:t>
              </a:r>
              <a:endPara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+mn-ea"/>
              </a:endParaRPr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541224" y="1334855"/>
            <a:ext cx="9536430" cy="15696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algn="l" eaLnBrk="1" latinLnBrk="1" hangingPunct="1"/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一个理想的算法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终止准则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 algn="l" eaLnBrk="1" latinLnBrk="1" hangingPunct="1"/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然而由于   是未知的，这样的准则并不具有任何使用价值，但是根据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 algn="l" eaLnBrk="1" latinLnBrk="1" hangingPunct="1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 algn="l" eaLnBrk="1" latinLnBrk="1" hangingPunct="1"/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788593" y="1212873"/>
          <a:ext cx="2013424" cy="488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939800" imgH="228600" progId="">
                  <p:embed/>
                </p:oleObj>
              </mc:Choice>
              <mc:Fallback>
                <p:oleObj name="" r:id="rId1" imgW="939800" imgH="228600" progId="">
                  <p:embed/>
                  <p:pic>
                    <p:nvPicPr>
                      <p:cNvPr id="0" name="对象 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88593" y="1212873"/>
                        <a:ext cx="2013424" cy="48898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2643674" y="1701855"/>
          <a:ext cx="501015" cy="417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165735" imgH="204470" progId="Equation.DSMT4">
                  <p:embed/>
                </p:oleObj>
              </mc:Choice>
              <mc:Fallback>
                <p:oleObj name="Equation" r:id="rId3" imgW="165735" imgH="204470" progId="Equation.DSMT4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3674" y="1701855"/>
                        <a:ext cx="501015" cy="417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41224" y="2089759"/>
          <a:ext cx="5930265" cy="446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4000500" imgH="3009900" progId="">
                  <p:embed/>
                </p:oleObj>
              </mc:Choice>
              <mc:Fallback>
                <p:oleObj name="" r:id="rId5" imgW="4000500" imgH="3009900" progId="">
                  <p:embed/>
                  <p:pic>
                    <p:nvPicPr>
                      <p:cNvPr id="0" name="对象 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1224" y="2089759"/>
                        <a:ext cx="5930265" cy="446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 descr="图片包含 游戏机, 钟表, 标志, 站&#10;&#10;描述已自动生成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051" y="91513"/>
            <a:ext cx="2548254" cy="74394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" name="图片 97"/>
          <p:cNvPicPr>
            <a:picLocks noChangeAspect="1"/>
          </p:cNvPicPr>
          <p:nvPr/>
        </p:nvPicPr>
        <p:blipFill rotWithShape="1">
          <a:blip r:embed="rId1"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r="40634"/>
          <a:stretch>
            <a:fillRect/>
          </a:stretch>
        </p:blipFill>
        <p:spPr>
          <a:xfrm>
            <a:off x="4034207" y="0"/>
            <a:ext cx="8146218" cy="68580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0" y="0"/>
            <a:ext cx="4206240" cy="6858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1"/>
          <a:srcRect r="65538"/>
          <a:stretch>
            <a:fillRect/>
          </a:stretch>
        </p:blipFill>
        <p:spPr>
          <a:xfrm>
            <a:off x="0" y="30480"/>
            <a:ext cx="4201610" cy="679704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0" y="0"/>
            <a:ext cx="4206240" cy="68580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52400">
                <a:srgbClr val="FBFCFE"/>
              </a:gs>
              <a:gs pos="89000">
                <a:srgbClr val="FDFEFF">
                  <a:alpha val="98000"/>
                </a:srgbClr>
              </a:gs>
              <a:gs pos="15000">
                <a:srgbClr val="F8FAFD">
                  <a:alpha val="87000"/>
                </a:srgbClr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cxnSp>
        <p:nvCxnSpPr>
          <p:cNvPr id="85" name="直接连接符 84"/>
          <p:cNvCxnSpPr/>
          <p:nvPr/>
        </p:nvCxnSpPr>
        <p:spPr>
          <a:xfrm>
            <a:off x="728915" y="2620846"/>
            <a:ext cx="2488557" cy="0"/>
          </a:xfrm>
          <a:prstGeom prst="line">
            <a:avLst/>
          </a:prstGeom>
          <a:ln w="31750">
            <a:solidFill>
              <a:srgbClr val="1C217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文本框 86"/>
          <p:cNvSpPr txBox="1"/>
          <p:nvPr/>
        </p:nvSpPr>
        <p:spPr>
          <a:xfrm>
            <a:off x="1008069" y="2592729"/>
            <a:ext cx="20313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1C217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 M" panose="00020600040101010101" pitchFamily="18" charset="-122"/>
              </a:rPr>
              <a:t>目录</a:t>
            </a:r>
            <a:endParaRPr kumimoji="0" lang="zh-CN" altLang="en-US" sz="7200" b="1" i="0" u="none" strike="noStrike" kern="1200" cap="none" spc="0" normalizeH="0" baseline="0" noProof="0" dirty="0">
              <a:ln>
                <a:noFill/>
              </a:ln>
              <a:solidFill>
                <a:srgbClr val="1C217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阿里巴巴普惠体 M" panose="00020600040101010101" pitchFamily="18" charset="-122"/>
            </a:endParaRPr>
          </a:p>
        </p:txBody>
      </p:sp>
      <p:cxnSp>
        <p:nvCxnSpPr>
          <p:cNvPr id="90" name="直接连接符 89"/>
          <p:cNvCxnSpPr/>
          <p:nvPr/>
        </p:nvCxnSpPr>
        <p:spPr>
          <a:xfrm>
            <a:off x="728915" y="4068646"/>
            <a:ext cx="2488557" cy="0"/>
          </a:xfrm>
          <a:prstGeom prst="line">
            <a:avLst/>
          </a:prstGeom>
          <a:ln w="31750">
            <a:solidFill>
              <a:srgbClr val="1C217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文本框 95"/>
          <p:cNvSpPr txBox="1"/>
          <p:nvPr/>
        </p:nvSpPr>
        <p:spPr>
          <a:xfrm>
            <a:off x="1008069" y="3635318"/>
            <a:ext cx="20313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1C217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 M" panose="00020600040101010101" pitchFamily="18" charset="-122"/>
              </a:rPr>
              <a:t>CONTENTS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1C217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阿里巴巴普惠体 M" panose="00020600040101010101" pitchFamily="18" charset="-122"/>
            </a:endParaRPr>
          </a:p>
        </p:txBody>
      </p:sp>
      <p:sp>
        <p:nvSpPr>
          <p:cNvPr id="97" name="文本占位符 6"/>
          <p:cNvSpPr txBox="1"/>
          <p:nvPr/>
        </p:nvSpPr>
        <p:spPr>
          <a:xfrm>
            <a:off x="4779010" y="0"/>
            <a:ext cx="6847840" cy="6858000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marL="514350" indent="-514350" algn="l" defTabSz="914400" rtl="0" eaLnBrk="1" latinLnBrk="0" hangingPunct="1">
              <a:lnSpc>
                <a:spcPct val="100000"/>
              </a:lnSpc>
              <a:spcBef>
                <a:spcPts val="2000"/>
              </a:spcBef>
              <a:spcAft>
                <a:spcPts val="2000"/>
              </a:spcAft>
              <a:buFont typeface="+mj-lt"/>
              <a:buAutoNum type="arabicPeriod"/>
              <a:defRPr sz="3200" kern="1200" spc="100" baseline="0">
                <a:solidFill>
                  <a:schemeClr val="bg1"/>
                </a:solidFill>
                <a:latin typeface="+mj-ea"/>
                <a:ea typeface="+mj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2000"/>
              </a:spcBef>
              <a:spcAft>
                <a:spcPts val="2000"/>
              </a:spcAft>
              <a:buClrTx/>
              <a:buSzTx/>
              <a:buFont typeface="+mj-lt"/>
              <a:buNone/>
              <a:defRPr/>
            </a:pPr>
            <a:r>
              <a:rPr lang="en-US" altLang="zh-CN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R" panose="00020600040101010101" pitchFamily="18" charset="-122"/>
                <a:sym typeface="+mn-ea"/>
              </a:rPr>
              <a:t>  </a:t>
            </a:r>
            <a:r>
              <a:rPr lang="zh-CN" altLang="en-US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R" panose="00020600040101010101" pitchFamily="18" charset="-122"/>
                <a:sym typeface="+mn-ea"/>
              </a:rPr>
              <a:t>可行方向与下降方向</a:t>
            </a:r>
            <a:endParaRPr kumimoji="0" lang="en-US" altLang="zh-CN" sz="3200" b="0" i="0" u="none" strike="noStrike" kern="1200" cap="none" spc="1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阿里巴巴普惠体 R" panose="00020600040101010101" pitchFamily="18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2000"/>
              </a:spcBef>
              <a:spcAft>
                <a:spcPts val="2000"/>
              </a:spcAft>
              <a:buClrTx/>
              <a:buSzTx/>
              <a:buFont typeface="+mj-lt"/>
              <a:buNone/>
              <a:defRPr/>
            </a:pPr>
            <a:r>
              <a:rPr kumimoji="0" lang="en-US" altLang="zh-CN" sz="3200" b="0" i="0" u="none" strike="noStrike" kern="1200" cap="none" spc="1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R" panose="00020600040101010101" pitchFamily="18" charset="-122"/>
              </a:rPr>
              <a:t>  </a:t>
            </a:r>
            <a:r>
              <a:rPr kumimoji="0" lang="zh-CN" altLang="en-US" sz="3200" b="0" i="0" u="none" strike="noStrike" kern="1200" cap="none" spc="1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R" panose="00020600040101010101" pitchFamily="18" charset="-122"/>
              </a:rPr>
              <a:t>最优性条件</a:t>
            </a:r>
            <a:endParaRPr kumimoji="0" lang="en-US" altLang="zh-CN" sz="3200" b="0" i="0" u="none" strike="noStrike" kern="1200" cap="none" spc="1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阿里巴巴普惠体 R" panose="00020600040101010101" pitchFamily="18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2000"/>
              </a:spcBef>
              <a:spcAft>
                <a:spcPts val="2000"/>
              </a:spcAft>
              <a:buClrTx/>
              <a:buSzTx/>
              <a:buFont typeface="+mj-lt"/>
              <a:buNone/>
              <a:defRPr/>
            </a:pPr>
            <a:r>
              <a:rPr kumimoji="0" lang="en-US" altLang="zh-CN" sz="3200" b="0" i="0" u="none" strike="noStrike" kern="1200" cap="none" spc="1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R" panose="00020600040101010101" pitchFamily="18" charset="-122"/>
              </a:rPr>
              <a:t>  </a:t>
            </a:r>
            <a:r>
              <a:rPr kumimoji="0" lang="zh-CN" altLang="en-US" sz="3200" b="0" i="0" u="none" strike="noStrike" kern="1200" cap="none" spc="1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R" panose="00020600040101010101" pitchFamily="18" charset="-122"/>
              </a:rPr>
              <a:t>最优化方法概述</a:t>
            </a:r>
            <a:endParaRPr kumimoji="0" lang="en-US" altLang="zh-CN" sz="3200" b="0" i="0" u="none" strike="noStrike" kern="1200" cap="none" spc="1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阿里巴巴普惠体 R" panose="00020600040101010101" pitchFamily="18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2000"/>
              </a:spcBef>
              <a:spcAft>
                <a:spcPts val="2000"/>
              </a:spcAft>
              <a:buClrTx/>
              <a:buSzTx/>
              <a:buFont typeface="+mj-lt"/>
              <a:buNone/>
              <a:defRPr/>
            </a:pPr>
            <a:r>
              <a:rPr kumimoji="0" lang="en-US" altLang="zh-CN" sz="3200" b="0" i="0" u="none" strike="noStrike" kern="1200" cap="none" spc="1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R" panose="00020600040101010101" pitchFamily="18" charset="-122"/>
              </a:rPr>
              <a:t>  </a:t>
            </a:r>
            <a:r>
              <a:rPr kumimoji="0" lang="zh-CN" altLang="en-US" sz="3200" b="0" i="0" u="none" strike="noStrike" kern="1200" cap="none" spc="1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R" panose="00020600040101010101" pitchFamily="18" charset="-122"/>
              </a:rPr>
              <a:t>例题讲解</a:t>
            </a:r>
            <a:endParaRPr kumimoji="0" lang="zh-CN" altLang="en-US" sz="3200" b="0" i="0" u="none" strike="noStrike" kern="1200" cap="none" spc="1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阿里巴巴普惠体 R" panose="00020600040101010101" pitchFamily="18" charset="-122"/>
            </a:endParaRPr>
          </a:p>
        </p:txBody>
      </p:sp>
      <p:sp>
        <p:nvSpPr>
          <p:cNvPr id="107" name="iconfont-11655-2733981"/>
          <p:cNvSpPr/>
          <p:nvPr/>
        </p:nvSpPr>
        <p:spPr bwMode="auto">
          <a:xfrm>
            <a:off x="5854489" y="2748612"/>
            <a:ext cx="436942" cy="436328"/>
          </a:xfrm>
          <a:custGeom>
            <a:avLst/>
            <a:gdLst>
              <a:gd name="connsiteX0" fmla="*/ 373273 h 605239"/>
              <a:gd name="connsiteY0" fmla="*/ 373273 h 605239"/>
              <a:gd name="connsiteX1" fmla="*/ 373273 h 605239"/>
              <a:gd name="connsiteY1" fmla="*/ 373273 h 605239"/>
              <a:gd name="connsiteX2" fmla="*/ 373273 h 605239"/>
              <a:gd name="connsiteY2" fmla="*/ 373273 h 605239"/>
              <a:gd name="connsiteX3" fmla="*/ 373273 h 605239"/>
              <a:gd name="connsiteY3" fmla="*/ 373273 h 605239"/>
              <a:gd name="connsiteX4" fmla="*/ 373273 h 605239"/>
              <a:gd name="connsiteY4" fmla="*/ 373273 h 605239"/>
              <a:gd name="connsiteX5" fmla="*/ 373273 h 605239"/>
              <a:gd name="connsiteY5" fmla="*/ 373273 h 605239"/>
              <a:gd name="connsiteX6" fmla="*/ 373273 h 605239"/>
              <a:gd name="connsiteY6" fmla="*/ 373273 h 605239"/>
              <a:gd name="connsiteX7" fmla="*/ 373273 h 605239"/>
              <a:gd name="connsiteY7" fmla="*/ 373273 h 605239"/>
              <a:gd name="connsiteX8" fmla="*/ 373273 h 605239"/>
              <a:gd name="connsiteY8" fmla="*/ 373273 h 605239"/>
              <a:gd name="connsiteX9" fmla="*/ 373273 h 605239"/>
              <a:gd name="connsiteY9" fmla="*/ 373273 h 605239"/>
              <a:gd name="connsiteX10" fmla="*/ 373273 h 605239"/>
              <a:gd name="connsiteY10" fmla="*/ 373273 h 605239"/>
              <a:gd name="connsiteX11" fmla="*/ 373273 h 605239"/>
              <a:gd name="connsiteY11" fmla="*/ 373273 h 605239"/>
              <a:gd name="connsiteX12" fmla="*/ 373273 h 605239"/>
              <a:gd name="connsiteY12" fmla="*/ 373273 h 605239"/>
              <a:gd name="connsiteX13" fmla="*/ 373273 h 605239"/>
              <a:gd name="connsiteY13" fmla="*/ 373273 h 605239"/>
              <a:gd name="connsiteX14" fmla="*/ 373273 h 605239"/>
              <a:gd name="connsiteY14" fmla="*/ 373273 h 605239"/>
              <a:gd name="connsiteX15" fmla="*/ 373273 h 605239"/>
              <a:gd name="connsiteY15" fmla="*/ 373273 h 605239"/>
              <a:gd name="connsiteX16" fmla="*/ 373273 h 605239"/>
              <a:gd name="connsiteY16" fmla="*/ 373273 h 605239"/>
              <a:gd name="connsiteX17" fmla="*/ 373273 h 605239"/>
              <a:gd name="connsiteY17" fmla="*/ 373273 h 605239"/>
              <a:gd name="connsiteX18" fmla="*/ 373273 h 605239"/>
              <a:gd name="connsiteY18" fmla="*/ 373273 h 605239"/>
              <a:gd name="connsiteX19" fmla="*/ 373273 h 605239"/>
              <a:gd name="connsiteY19" fmla="*/ 373273 h 605239"/>
              <a:gd name="connsiteX20" fmla="*/ 373273 h 605239"/>
              <a:gd name="connsiteY20" fmla="*/ 373273 h 605239"/>
              <a:gd name="connsiteX21" fmla="*/ 373273 h 605239"/>
              <a:gd name="connsiteY21" fmla="*/ 373273 h 605239"/>
              <a:gd name="connsiteX22" fmla="*/ 373273 h 605239"/>
              <a:gd name="connsiteY22" fmla="*/ 373273 h 605239"/>
              <a:gd name="connsiteX23" fmla="*/ 373273 h 605239"/>
              <a:gd name="connsiteY23" fmla="*/ 373273 h 605239"/>
              <a:gd name="connsiteX24" fmla="*/ 373273 h 605239"/>
              <a:gd name="connsiteY24" fmla="*/ 373273 h 605239"/>
              <a:gd name="connsiteX25" fmla="*/ 373273 h 605239"/>
              <a:gd name="connsiteY25" fmla="*/ 373273 h 605239"/>
              <a:gd name="connsiteX26" fmla="*/ 373273 h 605239"/>
              <a:gd name="connsiteY26" fmla="*/ 373273 h 605239"/>
              <a:gd name="connsiteX27" fmla="*/ 373273 h 605239"/>
              <a:gd name="connsiteY27" fmla="*/ 373273 h 605239"/>
              <a:gd name="connsiteX28" fmla="*/ 373273 h 605239"/>
              <a:gd name="connsiteY28" fmla="*/ 373273 h 605239"/>
              <a:gd name="connsiteX29" fmla="*/ 373273 h 605239"/>
              <a:gd name="connsiteY29" fmla="*/ 373273 h 605239"/>
              <a:gd name="connsiteX30" fmla="*/ 373273 h 605239"/>
              <a:gd name="connsiteY30" fmla="*/ 373273 h 605239"/>
              <a:gd name="connsiteX31" fmla="*/ 373273 h 605239"/>
              <a:gd name="connsiteY31" fmla="*/ 373273 h 605239"/>
              <a:gd name="connsiteX32" fmla="*/ 373273 h 605239"/>
              <a:gd name="connsiteY32" fmla="*/ 373273 h 605239"/>
              <a:gd name="connsiteX33" fmla="*/ 373273 h 605239"/>
              <a:gd name="connsiteY33" fmla="*/ 373273 h 605239"/>
              <a:gd name="connsiteX34" fmla="*/ 373273 h 605239"/>
              <a:gd name="connsiteY34" fmla="*/ 373273 h 605239"/>
              <a:gd name="connsiteX35" fmla="*/ 373273 h 605239"/>
              <a:gd name="connsiteY35" fmla="*/ 373273 h 605239"/>
              <a:gd name="connsiteX36" fmla="*/ 373273 h 605239"/>
              <a:gd name="connsiteY36" fmla="*/ 373273 h 605239"/>
              <a:gd name="connsiteX37" fmla="*/ 373273 h 605239"/>
              <a:gd name="connsiteY37" fmla="*/ 373273 h 605239"/>
              <a:gd name="connsiteX38" fmla="*/ 373273 h 605239"/>
              <a:gd name="connsiteY38" fmla="*/ 373273 h 605239"/>
              <a:gd name="connsiteX39" fmla="*/ 373273 h 605239"/>
              <a:gd name="connsiteY39" fmla="*/ 373273 h 605239"/>
              <a:gd name="connsiteX40" fmla="*/ 373273 h 605239"/>
              <a:gd name="connsiteY40" fmla="*/ 373273 h 605239"/>
              <a:gd name="connsiteX41" fmla="*/ 373273 h 605239"/>
              <a:gd name="connsiteY41" fmla="*/ 373273 h 605239"/>
              <a:gd name="connsiteX42" fmla="*/ 373273 h 605239"/>
              <a:gd name="connsiteY42" fmla="*/ 373273 h 605239"/>
              <a:gd name="connsiteX43" fmla="*/ 373273 h 605239"/>
              <a:gd name="connsiteY43" fmla="*/ 373273 h 605239"/>
              <a:gd name="connsiteX44" fmla="*/ 373273 h 605239"/>
              <a:gd name="connsiteY44" fmla="*/ 373273 h 605239"/>
              <a:gd name="connsiteX45" fmla="*/ 373273 h 605239"/>
              <a:gd name="connsiteY45" fmla="*/ 373273 h 605239"/>
              <a:gd name="connsiteX46" fmla="*/ 373273 h 605239"/>
              <a:gd name="connsiteY46" fmla="*/ 373273 h 605239"/>
              <a:gd name="connsiteX47" fmla="*/ 373273 h 605239"/>
              <a:gd name="connsiteY47" fmla="*/ 373273 h 605239"/>
              <a:gd name="connsiteX48" fmla="*/ 373273 h 605239"/>
              <a:gd name="connsiteY48" fmla="*/ 373273 h 605239"/>
              <a:gd name="connsiteX49" fmla="*/ 373273 h 605239"/>
              <a:gd name="connsiteY49" fmla="*/ 373273 h 605239"/>
              <a:gd name="connsiteX50" fmla="*/ 373273 h 605239"/>
              <a:gd name="connsiteY50" fmla="*/ 373273 h 605239"/>
              <a:gd name="connsiteX51" fmla="*/ 373273 h 605239"/>
              <a:gd name="connsiteY51" fmla="*/ 373273 h 605239"/>
              <a:gd name="connsiteX52" fmla="*/ 373273 h 605239"/>
              <a:gd name="connsiteY52" fmla="*/ 373273 h 605239"/>
              <a:gd name="connsiteX53" fmla="*/ 373273 h 605239"/>
              <a:gd name="connsiteY53" fmla="*/ 373273 h 605239"/>
              <a:gd name="connsiteX54" fmla="*/ 373273 h 605239"/>
              <a:gd name="connsiteY54" fmla="*/ 373273 h 605239"/>
              <a:gd name="connsiteX55" fmla="*/ 373273 h 605239"/>
              <a:gd name="connsiteY55" fmla="*/ 373273 h 605239"/>
              <a:gd name="connsiteX56" fmla="*/ 373273 h 605239"/>
              <a:gd name="connsiteY56" fmla="*/ 373273 h 605239"/>
              <a:gd name="connsiteX57" fmla="*/ 373273 h 605239"/>
              <a:gd name="connsiteY57" fmla="*/ 373273 h 605239"/>
              <a:gd name="connsiteX58" fmla="*/ 373273 h 605239"/>
              <a:gd name="connsiteY58" fmla="*/ 373273 h 605239"/>
              <a:gd name="connsiteX59" fmla="*/ 373273 h 605239"/>
              <a:gd name="connsiteY59" fmla="*/ 373273 h 605239"/>
              <a:gd name="connsiteX60" fmla="*/ 373273 h 605239"/>
              <a:gd name="connsiteY60" fmla="*/ 373273 h 605239"/>
              <a:gd name="connsiteX61" fmla="*/ 373273 h 605239"/>
              <a:gd name="connsiteY61" fmla="*/ 373273 h 605239"/>
              <a:gd name="connsiteX62" fmla="*/ 373273 h 605239"/>
              <a:gd name="connsiteY62" fmla="*/ 373273 h 605239"/>
              <a:gd name="connsiteX63" fmla="*/ 373273 h 605239"/>
              <a:gd name="connsiteY63" fmla="*/ 373273 h 605239"/>
              <a:gd name="connsiteX64" fmla="*/ 373273 h 605239"/>
              <a:gd name="connsiteY64" fmla="*/ 373273 h 605239"/>
              <a:gd name="connsiteX65" fmla="*/ 373273 h 605239"/>
              <a:gd name="connsiteY65" fmla="*/ 373273 h 605239"/>
              <a:gd name="connsiteX66" fmla="*/ 373273 h 605239"/>
              <a:gd name="connsiteY66" fmla="*/ 373273 h 605239"/>
              <a:gd name="connsiteX67" fmla="*/ 373273 h 605239"/>
              <a:gd name="connsiteY67" fmla="*/ 373273 h 605239"/>
              <a:gd name="connsiteX68" fmla="*/ 373273 h 605239"/>
              <a:gd name="connsiteY68" fmla="*/ 373273 h 605239"/>
              <a:gd name="connsiteX69" fmla="*/ 373273 h 605239"/>
              <a:gd name="connsiteY69" fmla="*/ 373273 h 605239"/>
              <a:gd name="connsiteX70" fmla="*/ 373273 h 605239"/>
              <a:gd name="connsiteY70" fmla="*/ 373273 h 605239"/>
              <a:gd name="connsiteX71" fmla="*/ 373273 h 605239"/>
              <a:gd name="connsiteY71" fmla="*/ 373273 h 605239"/>
              <a:gd name="connsiteX72" fmla="*/ 373273 h 605239"/>
              <a:gd name="connsiteY72" fmla="*/ 373273 h 605239"/>
              <a:gd name="connsiteX73" fmla="*/ 373273 h 605239"/>
              <a:gd name="connsiteY73" fmla="*/ 373273 h 605239"/>
              <a:gd name="connsiteX74" fmla="*/ 373273 h 605239"/>
              <a:gd name="connsiteY74" fmla="*/ 373273 h 605239"/>
              <a:gd name="connsiteX75" fmla="*/ 373273 h 605239"/>
              <a:gd name="connsiteY75" fmla="*/ 373273 h 605239"/>
              <a:gd name="connsiteX76" fmla="*/ 373273 h 605239"/>
              <a:gd name="connsiteY76" fmla="*/ 373273 h 605239"/>
              <a:gd name="connsiteX77" fmla="*/ 373273 h 605239"/>
              <a:gd name="connsiteY77" fmla="*/ 373273 h 605239"/>
              <a:gd name="connsiteX78" fmla="*/ 373273 h 605239"/>
              <a:gd name="connsiteY78" fmla="*/ 373273 h 605239"/>
              <a:gd name="connsiteX79" fmla="*/ 373273 h 605239"/>
              <a:gd name="connsiteY79" fmla="*/ 373273 h 605239"/>
              <a:gd name="connsiteX80" fmla="*/ 373273 h 605239"/>
              <a:gd name="connsiteY80" fmla="*/ 373273 h 605239"/>
              <a:gd name="connsiteX81" fmla="*/ 373273 h 605239"/>
              <a:gd name="connsiteY81" fmla="*/ 373273 h 605239"/>
              <a:gd name="connsiteX82" fmla="*/ 373273 h 605239"/>
              <a:gd name="connsiteY82" fmla="*/ 373273 h 605239"/>
              <a:gd name="connsiteX83" fmla="*/ 373273 h 605239"/>
              <a:gd name="connsiteY83" fmla="*/ 373273 h 605239"/>
              <a:gd name="connsiteX84" fmla="*/ 373273 h 605239"/>
              <a:gd name="connsiteY84" fmla="*/ 373273 h 605239"/>
              <a:gd name="connsiteX85" fmla="*/ 373273 h 605239"/>
              <a:gd name="connsiteY85" fmla="*/ 373273 h 605239"/>
              <a:gd name="connsiteX86" fmla="*/ 373273 h 605239"/>
              <a:gd name="connsiteY86" fmla="*/ 373273 h 605239"/>
              <a:gd name="connsiteX87" fmla="*/ 373273 h 605239"/>
              <a:gd name="connsiteY87" fmla="*/ 373273 h 605239"/>
              <a:gd name="connsiteX88" fmla="*/ 373273 h 605239"/>
              <a:gd name="connsiteY88" fmla="*/ 373273 h 605239"/>
              <a:gd name="connsiteX89" fmla="*/ 373273 h 605239"/>
              <a:gd name="connsiteY89" fmla="*/ 373273 h 605239"/>
              <a:gd name="connsiteX90" fmla="*/ 373273 h 605239"/>
              <a:gd name="connsiteY90" fmla="*/ 373273 h 605239"/>
              <a:gd name="connsiteX91" fmla="*/ 373273 h 605239"/>
              <a:gd name="connsiteY91" fmla="*/ 373273 h 605239"/>
              <a:gd name="connsiteX92" fmla="*/ 373273 h 605239"/>
              <a:gd name="connsiteY92" fmla="*/ 373273 h 605239"/>
              <a:gd name="connsiteX93" fmla="*/ 373273 h 605239"/>
              <a:gd name="connsiteY93" fmla="*/ 373273 h 605239"/>
              <a:gd name="connsiteX94" fmla="*/ 373273 h 605239"/>
              <a:gd name="connsiteY94" fmla="*/ 373273 h 605239"/>
              <a:gd name="connsiteX95" fmla="*/ 373273 h 605239"/>
              <a:gd name="connsiteY95" fmla="*/ 373273 h 605239"/>
              <a:gd name="connsiteX96" fmla="*/ 373273 h 605239"/>
              <a:gd name="connsiteY96" fmla="*/ 373273 h 605239"/>
              <a:gd name="connsiteX97" fmla="*/ 373273 h 605239"/>
              <a:gd name="connsiteY97" fmla="*/ 373273 h 605239"/>
              <a:gd name="connsiteX98" fmla="*/ 373273 h 605239"/>
              <a:gd name="connsiteY98" fmla="*/ 373273 h 605239"/>
              <a:gd name="connsiteX99" fmla="*/ 373273 h 605239"/>
              <a:gd name="connsiteY99" fmla="*/ 373273 h 605239"/>
              <a:gd name="connsiteX100" fmla="*/ 373273 h 605239"/>
              <a:gd name="connsiteY100" fmla="*/ 373273 h 605239"/>
              <a:gd name="connsiteX101" fmla="*/ 373273 h 605239"/>
              <a:gd name="connsiteY101" fmla="*/ 373273 h 605239"/>
              <a:gd name="connsiteX102" fmla="*/ 373273 h 605239"/>
              <a:gd name="connsiteY102" fmla="*/ 373273 h 605239"/>
              <a:gd name="connsiteX103" fmla="*/ 373273 h 605239"/>
              <a:gd name="connsiteY103" fmla="*/ 373273 h 605239"/>
              <a:gd name="connsiteX104" fmla="*/ 373273 h 605239"/>
              <a:gd name="connsiteY104" fmla="*/ 373273 h 605239"/>
              <a:gd name="connsiteX105" fmla="*/ 373273 h 605239"/>
              <a:gd name="connsiteY105" fmla="*/ 373273 h 605239"/>
              <a:gd name="connsiteX106" fmla="*/ 373273 h 605239"/>
              <a:gd name="connsiteY106" fmla="*/ 373273 h 605239"/>
              <a:gd name="connsiteX107" fmla="*/ 373273 h 605239"/>
              <a:gd name="connsiteY107" fmla="*/ 373273 h 60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</a:cxnLst>
            <a:rect l="l" t="t" r="r" b="b"/>
            <a:pathLst>
              <a:path w="607639" h="606722">
                <a:moveTo>
                  <a:pt x="474683" y="473985"/>
                </a:moveTo>
                <a:lnTo>
                  <a:pt x="474683" y="588064"/>
                </a:lnTo>
                <a:lnTo>
                  <a:pt x="588950" y="588064"/>
                </a:lnTo>
                <a:lnTo>
                  <a:pt x="588950" y="473985"/>
                </a:lnTo>
                <a:close/>
                <a:moveTo>
                  <a:pt x="246615" y="473985"/>
                </a:moveTo>
                <a:lnTo>
                  <a:pt x="246615" y="588064"/>
                </a:lnTo>
                <a:lnTo>
                  <a:pt x="360971" y="588064"/>
                </a:lnTo>
                <a:lnTo>
                  <a:pt x="360971" y="473985"/>
                </a:lnTo>
                <a:close/>
                <a:moveTo>
                  <a:pt x="18689" y="473985"/>
                </a:moveTo>
                <a:lnTo>
                  <a:pt x="18689" y="588064"/>
                </a:lnTo>
                <a:lnTo>
                  <a:pt x="132956" y="588064"/>
                </a:lnTo>
                <a:lnTo>
                  <a:pt x="132956" y="473985"/>
                </a:lnTo>
                <a:close/>
                <a:moveTo>
                  <a:pt x="521760" y="445198"/>
                </a:moveTo>
                <a:lnTo>
                  <a:pt x="540449" y="445198"/>
                </a:lnTo>
                <a:lnTo>
                  <a:pt x="540449" y="455327"/>
                </a:lnTo>
                <a:lnTo>
                  <a:pt x="607639" y="455327"/>
                </a:lnTo>
                <a:lnTo>
                  <a:pt x="607639" y="606722"/>
                </a:lnTo>
                <a:lnTo>
                  <a:pt x="455994" y="606722"/>
                </a:lnTo>
                <a:lnTo>
                  <a:pt x="455994" y="455327"/>
                </a:lnTo>
                <a:lnTo>
                  <a:pt x="521760" y="455327"/>
                </a:lnTo>
                <a:close/>
                <a:moveTo>
                  <a:pt x="291556" y="445198"/>
                </a:moveTo>
                <a:lnTo>
                  <a:pt x="310156" y="445198"/>
                </a:lnTo>
                <a:lnTo>
                  <a:pt x="310156" y="455327"/>
                </a:lnTo>
                <a:lnTo>
                  <a:pt x="379571" y="455327"/>
                </a:lnTo>
                <a:lnTo>
                  <a:pt x="379571" y="606722"/>
                </a:lnTo>
                <a:lnTo>
                  <a:pt x="227926" y="606722"/>
                </a:lnTo>
                <a:lnTo>
                  <a:pt x="227926" y="455327"/>
                </a:lnTo>
                <a:lnTo>
                  <a:pt x="291556" y="455327"/>
                </a:lnTo>
                <a:close/>
                <a:moveTo>
                  <a:pt x="65054" y="445198"/>
                </a:moveTo>
                <a:lnTo>
                  <a:pt x="83743" y="445198"/>
                </a:lnTo>
                <a:lnTo>
                  <a:pt x="83743" y="455327"/>
                </a:lnTo>
                <a:lnTo>
                  <a:pt x="151645" y="455327"/>
                </a:lnTo>
                <a:lnTo>
                  <a:pt x="151645" y="606722"/>
                </a:lnTo>
                <a:lnTo>
                  <a:pt x="0" y="606722"/>
                </a:lnTo>
                <a:lnTo>
                  <a:pt x="0" y="455327"/>
                </a:lnTo>
                <a:lnTo>
                  <a:pt x="65054" y="455327"/>
                </a:lnTo>
                <a:close/>
                <a:moveTo>
                  <a:pt x="335207" y="182906"/>
                </a:moveTo>
                <a:lnTo>
                  <a:pt x="348382" y="196143"/>
                </a:lnTo>
                <a:lnTo>
                  <a:pt x="294349" y="250155"/>
                </a:lnTo>
                <a:lnTo>
                  <a:pt x="259187" y="215065"/>
                </a:lnTo>
                <a:lnTo>
                  <a:pt x="272451" y="201917"/>
                </a:lnTo>
                <a:lnTo>
                  <a:pt x="294349" y="223771"/>
                </a:lnTo>
                <a:close/>
                <a:moveTo>
                  <a:pt x="303748" y="151467"/>
                </a:moveTo>
                <a:cubicBezTo>
                  <a:pt x="272245" y="151467"/>
                  <a:pt x="246615" y="177061"/>
                  <a:pt x="246615" y="208521"/>
                </a:cubicBezTo>
                <a:cubicBezTo>
                  <a:pt x="246615" y="239981"/>
                  <a:pt x="272245" y="265576"/>
                  <a:pt x="303748" y="265576"/>
                </a:cubicBezTo>
                <a:cubicBezTo>
                  <a:pt x="335252" y="265576"/>
                  <a:pt x="360971" y="239981"/>
                  <a:pt x="360971" y="208521"/>
                </a:cubicBezTo>
                <a:cubicBezTo>
                  <a:pt x="360971" y="177061"/>
                  <a:pt x="335252" y="151467"/>
                  <a:pt x="303748" y="151467"/>
                </a:cubicBezTo>
                <a:close/>
                <a:moveTo>
                  <a:pt x="303748" y="132804"/>
                </a:moveTo>
                <a:cubicBezTo>
                  <a:pt x="345575" y="132804"/>
                  <a:pt x="379571" y="166752"/>
                  <a:pt x="379571" y="208521"/>
                </a:cubicBezTo>
                <a:cubicBezTo>
                  <a:pt x="379571" y="250290"/>
                  <a:pt x="345575" y="284238"/>
                  <a:pt x="303748" y="284238"/>
                </a:cubicBezTo>
                <a:cubicBezTo>
                  <a:pt x="262011" y="284238"/>
                  <a:pt x="227926" y="250290"/>
                  <a:pt x="227926" y="208521"/>
                </a:cubicBezTo>
                <a:cubicBezTo>
                  <a:pt x="227926" y="166752"/>
                  <a:pt x="262011" y="132804"/>
                  <a:pt x="303748" y="132804"/>
                </a:cubicBezTo>
                <a:close/>
                <a:moveTo>
                  <a:pt x="303784" y="123029"/>
                </a:moveTo>
                <a:cubicBezTo>
                  <a:pt x="256619" y="123029"/>
                  <a:pt x="218176" y="161331"/>
                  <a:pt x="218176" y="208521"/>
                </a:cubicBezTo>
                <a:cubicBezTo>
                  <a:pt x="218176" y="255710"/>
                  <a:pt x="256619" y="294013"/>
                  <a:pt x="303784" y="294013"/>
                </a:cubicBezTo>
                <a:cubicBezTo>
                  <a:pt x="351037" y="294013"/>
                  <a:pt x="389480" y="255710"/>
                  <a:pt x="389480" y="208521"/>
                </a:cubicBezTo>
                <a:cubicBezTo>
                  <a:pt x="389480" y="161331"/>
                  <a:pt x="351037" y="123029"/>
                  <a:pt x="303784" y="123029"/>
                </a:cubicBezTo>
                <a:close/>
                <a:moveTo>
                  <a:pt x="303784" y="104366"/>
                </a:moveTo>
                <a:cubicBezTo>
                  <a:pt x="361360" y="104366"/>
                  <a:pt x="408079" y="151111"/>
                  <a:pt x="408079" y="208521"/>
                </a:cubicBezTo>
                <a:cubicBezTo>
                  <a:pt x="408079" y="265930"/>
                  <a:pt x="361360" y="312675"/>
                  <a:pt x="303784" y="312675"/>
                </a:cubicBezTo>
                <a:cubicBezTo>
                  <a:pt x="246296" y="312675"/>
                  <a:pt x="199488" y="265930"/>
                  <a:pt x="199488" y="208521"/>
                </a:cubicBezTo>
                <a:cubicBezTo>
                  <a:pt x="199488" y="151111"/>
                  <a:pt x="246296" y="104366"/>
                  <a:pt x="303784" y="104366"/>
                </a:cubicBezTo>
                <a:close/>
                <a:moveTo>
                  <a:pt x="140990" y="38952"/>
                </a:moveTo>
                <a:lnTo>
                  <a:pt x="160889" y="38952"/>
                </a:lnTo>
                <a:lnTo>
                  <a:pt x="160889" y="57511"/>
                </a:lnTo>
                <a:lnTo>
                  <a:pt x="140990" y="57511"/>
                </a:lnTo>
                <a:close/>
                <a:moveTo>
                  <a:pt x="103661" y="38952"/>
                </a:moveTo>
                <a:lnTo>
                  <a:pt x="122290" y="38952"/>
                </a:lnTo>
                <a:lnTo>
                  <a:pt x="122290" y="57511"/>
                </a:lnTo>
                <a:lnTo>
                  <a:pt x="103661" y="57511"/>
                </a:lnTo>
                <a:close/>
                <a:moveTo>
                  <a:pt x="66332" y="38952"/>
                </a:moveTo>
                <a:lnTo>
                  <a:pt x="85032" y="38952"/>
                </a:lnTo>
                <a:lnTo>
                  <a:pt x="85032" y="57511"/>
                </a:lnTo>
                <a:lnTo>
                  <a:pt x="66332" y="57511"/>
                </a:lnTo>
                <a:close/>
                <a:moveTo>
                  <a:pt x="47198" y="18662"/>
                </a:moveTo>
                <a:lnTo>
                  <a:pt x="47198" y="360448"/>
                </a:lnTo>
                <a:lnTo>
                  <a:pt x="560459" y="360448"/>
                </a:lnTo>
                <a:lnTo>
                  <a:pt x="560459" y="66029"/>
                </a:lnTo>
                <a:lnTo>
                  <a:pt x="180519" y="66029"/>
                </a:lnTo>
                <a:lnTo>
                  <a:pt x="180519" y="18662"/>
                </a:lnTo>
                <a:close/>
                <a:moveTo>
                  <a:pt x="208168" y="11573"/>
                </a:moveTo>
                <a:lnTo>
                  <a:pt x="569110" y="11573"/>
                </a:lnTo>
                <a:lnTo>
                  <a:pt x="569110" y="37682"/>
                </a:lnTo>
                <a:lnTo>
                  <a:pt x="550418" y="37682"/>
                </a:lnTo>
                <a:lnTo>
                  <a:pt x="550418" y="30222"/>
                </a:lnTo>
                <a:lnTo>
                  <a:pt x="208168" y="30222"/>
                </a:lnTo>
                <a:close/>
                <a:moveTo>
                  <a:pt x="28508" y="0"/>
                </a:moveTo>
                <a:lnTo>
                  <a:pt x="199120" y="0"/>
                </a:lnTo>
                <a:lnTo>
                  <a:pt x="199120" y="47456"/>
                </a:lnTo>
                <a:lnTo>
                  <a:pt x="579060" y="47456"/>
                </a:lnTo>
                <a:lnTo>
                  <a:pt x="579060" y="379021"/>
                </a:lnTo>
                <a:lnTo>
                  <a:pt x="310192" y="379021"/>
                </a:lnTo>
                <a:lnTo>
                  <a:pt x="310192" y="400438"/>
                </a:lnTo>
                <a:lnTo>
                  <a:pt x="540434" y="400438"/>
                </a:lnTo>
                <a:lnTo>
                  <a:pt x="540434" y="436518"/>
                </a:lnTo>
                <a:lnTo>
                  <a:pt x="521744" y="436518"/>
                </a:lnTo>
                <a:lnTo>
                  <a:pt x="521744" y="419100"/>
                </a:lnTo>
                <a:lnTo>
                  <a:pt x="310192" y="419100"/>
                </a:lnTo>
                <a:lnTo>
                  <a:pt x="310192" y="436518"/>
                </a:lnTo>
                <a:lnTo>
                  <a:pt x="291591" y="436518"/>
                </a:lnTo>
                <a:lnTo>
                  <a:pt x="291591" y="419100"/>
                </a:lnTo>
                <a:lnTo>
                  <a:pt x="83777" y="419100"/>
                </a:lnTo>
                <a:lnTo>
                  <a:pt x="83777" y="436518"/>
                </a:lnTo>
                <a:lnTo>
                  <a:pt x="65087" y="436518"/>
                </a:lnTo>
                <a:lnTo>
                  <a:pt x="65087" y="400438"/>
                </a:lnTo>
                <a:lnTo>
                  <a:pt x="291591" y="400438"/>
                </a:lnTo>
                <a:lnTo>
                  <a:pt x="291591" y="379021"/>
                </a:lnTo>
                <a:lnTo>
                  <a:pt x="28508" y="379021"/>
                </a:lnTo>
                <a:close/>
              </a:path>
            </a:pathLst>
          </a:custGeom>
          <a:solidFill>
            <a:schemeClr val="bg1"/>
          </a:solidFill>
          <a:ln w="3175"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108" name="list_103066"/>
          <p:cNvSpPr/>
          <p:nvPr/>
        </p:nvSpPr>
        <p:spPr bwMode="auto">
          <a:xfrm>
            <a:off x="5854489" y="1752681"/>
            <a:ext cx="436942" cy="436328"/>
          </a:xfrm>
          <a:custGeom>
            <a:avLst/>
            <a:gdLst>
              <a:gd name="connsiteX0" fmla="*/ 17800 w 606368"/>
              <a:gd name="connsiteY0" fmla="*/ 434840 h 529664"/>
              <a:gd name="connsiteX1" fmla="*/ 17800 w 606368"/>
              <a:gd name="connsiteY1" fmla="*/ 473321 h 529664"/>
              <a:gd name="connsiteX2" fmla="*/ 56338 w 606368"/>
              <a:gd name="connsiteY2" fmla="*/ 511890 h 529664"/>
              <a:gd name="connsiteX3" fmla="*/ 414036 w 606368"/>
              <a:gd name="connsiteY3" fmla="*/ 511890 h 529664"/>
              <a:gd name="connsiteX4" fmla="*/ 398727 w 606368"/>
              <a:gd name="connsiteY4" fmla="*/ 473321 h 529664"/>
              <a:gd name="connsiteX5" fmla="*/ 398727 w 606368"/>
              <a:gd name="connsiteY5" fmla="*/ 434840 h 529664"/>
              <a:gd name="connsiteX6" fmla="*/ 103865 w 606368"/>
              <a:gd name="connsiteY6" fmla="*/ 434840 h 529664"/>
              <a:gd name="connsiteX7" fmla="*/ 103776 w 606368"/>
              <a:gd name="connsiteY7" fmla="*/ 434840 h 529664"/>
              <a:gd name="connsiteX8" fmla="*/ 227230 w 606368"/>
              <a:gd name="connsiteY8" fmla="*/ 369692 h 529664"/>
              <a:gd name="connsiteX9" fmla="*/ 407646 w 606368"/>
              <a:gd name="connsiteY9" fmla="*/ 369692 h 529664"/>
              <a:gd name="connsiteX10" fmla="*/ 416547 w 606368"/>
              <a:gd name="connsiteY10" fmla="*/ 378583 h 529664"/>
              <a:gd name="connsiteX11" fmla="*/ 407646 w 606368"/>
              <a:gd name="connsiteY11" fmla="*/ 387474 h 529664"/>
              <a:gd name="connsiteX12" fmla="*/ 227230 w 606368"/>
              <a:gd name="connsiteY12" fmla="*/ 387474 h 529664"/>
              <a:gd name="connsiteX13" fmla="*/ 218329 w 606368"/>
              <a:gd name="connsiteY13" fmla="*/ 378583 h 529664"/>
              <a:gd name="connsiteX14" fmla="*/ 227230 w 606368"/>
              <a:gd name="connsiteY14" fmla="*/ 369692 h 529664"/>
              <a:gd name="connsiteX15" fmla="*/ 170280 w 606368"/>
              <a:gd name="connsiteY15" fmla="*/ 369692 h 529664"/>
              <a:gd name="connsiteX16" fmla="*/ 189321 w 606368"/>
              <a:gd name="connsiteY16" fmla="*/ 369692 h 529664"/>
              <a:gd name="connsiteX17" fmla="*/ 198218 w 606368"/>
              <a:gd name="connsiteY17" fmla="*/ 378583 h 529664"/>
              <a:gd name="connsiteX18" fmla="*/ 189321 w 606368"/>
              <a:gd name="connsiteY18" fmla="*/ 387474 h 529664"/>
              <a:gd name="connsiteX19" fmla="*/ 170280 w 606368"/>
              <a:gd name="connsiteY19" fmla="*/ 387474 h 529664"/>
              <a:gd name="connsiteX20" fmla="*/ 161383 w 606368"/>
              <a:gd name="connsiteY20" fmla="*/ 378583 h 529664"/>
              <a:gd name="connsiteX21" fmla="*/ 170280 w 606368"/>
              <a:gd name="connsiteY21" fmla="*/ 369692 h 529664"/>
              <a:gd name="connsiteX22" fmla="*/ 227228 w 606368"/>
              <a:gd name="connsiteY22" fmla="*/ 322272 h 529664"/>
              <a:gd name="connsiteX23" fmla="*/ 436086 w 606368"/>
              <a:gd name="connsiteY23" fmla="*/ 322272 h 529664"/>
              <a:gd name="connsiteX24" fmla="*/ 444985 w 606368"/>
              <a:gd name="connsiteY24" fmla="*/ 331128 h 529664"/>
              <a:gd name="connsiteX25" fmla="*/ 436086 w 606368"/>
              <a:gd name="connsiteY25" fmla="*/ 339984 h 529664"/>
              <a:gd name="connsiteX26" fmla="*/ 227228 w 606368"/>
              <a:gd name="connsiteY26" fmla="*/ 339984 h 529664"/>
              <a:gd name="connsiteX27" fmla="*/ 218329 w 606368"/>
              <a:gd name="connsiteY27" fmla="*/ 331128 h 529664"/>
              <a:gd name="connsiteX28" fmla="*/ 227228 w 606368"/>
              <a:gd name="connsiteY28" fmla="*/ 322272 h 529664"/>
              <a:gd name="connsiteX29" fmla="*/ 170280 w 606368"/>
              <a:gd name="connsiteY29" fmla="*/ 322272 h 529664"/>
              <a:gd name="connsiteX30" fmla="*/ 189321 w 606368"/>
              <a:gd name="connsiteY30" fmla="*/ 322272 h 529664"/>
              <a:gd name="connsiteX31" fmla="*/ 198218 w 606368"/>
              <a:gd name="connsiteY31" fmla="*/ 331128 h 529664"/>
              <a:gd name="connsiteX32" fmla="*/ 189321 w 606368"/>
              <a:gd name="connsiteY32" fmla="*/ 339984 h 529664"/>
              <a:gd name="connsiteX33" fmla="*/ 170280 w 606368"/>
              <a:gd name="connsiteY33" fmla="*/ 339984 h 529664"/>
              <a:gd name="connsiteX34" fmla="*/ 161383 w 606368"/>
              <a:gd name="connsiteY34" fmla="*/ 331128 h 529664"/>
              <a:gd name="connsiteX35" fmla="*/ 170280 w 606368"/>
              <a:gd name="connsiteY35" fmla="*/ 322272 h 529664"/>
              <a:gd name="connsiteX36" fmla="*/ 227228 w 606368"/>
              <a:gd name="connsiteY36" fmla="*/ 274852 h 529664"/>
              <a:gd name="connsiteX37" fmla="*/ 379140 w 606368"/>
              <a:gd name="connsiteY37" fmla="*/ 274852 h 529664"/>
              <a:gd name="connsiteX38" fmla="*/ 388039 w 606368"/>
              <a:gd name="connsiteY38" fmla="*/ 283743 h 529664"/>
              <a:gd name="connsiteX39" fmla="*/ 379140 w 606368"/>
              <a:gd name="connsiteY39" fmla="*/ 292634 h 529664"/>
              <a:gd name="connsiteX40" fmla="*/ 227228 w 606368"/>
              <a:gd name="connsiteY40" fmla="*/ 292634 h 529664"/>
              <a:gd name="connsiteX41" fmla="*/ 218329 w 606368"/>
              <a:gd name="connsiteY41" fmla="*/ 283743 h 529664"/>
              <a:gd name="connsiteX42" fmla="*/ 227228 w 606368"/>
              <a:gd name="connsiteY42" fmla="*/ 274852 h 529664"/>
              <a:gd name="connsiteX43" fmla="*/ 170280 w 606368"/>
              <a:gd name="connsiteY43" fmla="*/ 274852 h 529664"/>
              <a:gd name="connsiteX44" fmla="*/ 189321 w 606368"/>
              <a:gd name="connsiteY44" fmla="*/ 274852 h 529664"/>
              <a:gd name="connsiteX45" fmla="*/ 198218 w 606368"/>
              <a:gd name="connsiteY45" fmla="*/ 283743 h 529664"/>
              <a:gd name="connsiteX46" fmla="*/ 189321 w 606368"/>
              <a:gd name="connsiteY46" fmla="*/ 292634 h 529664"/>
              <a:gd name="connsiteX47" fmla="*/ 170280 w 606368"/>
              <a:gd name="connsiteY47" fmla="*/ 292634 h 529664"/>
              <a:gd name="connsiteX48" fmla="*/ 161383 w 606368"/>
              <a:gd name="connsiteY48" fmla="*/ 283743 h 529664"/>
              <a:gd name="connsiteX49" fmla="*/ 170280 w 606368"/>
              <a:gd name="connsiteY49" fmla="*/ 274852 h 529664"/>
              <a:gd name="connsiteX50" fmla="*/ 227230 w 606368"/>
              <a:gd name="connsiteY50" fmla="*/ 227503 h 529664"/>
              <a:gd name="connsiteX51" fmla="*/ 417172 w 606368"/>
              <a:gd name="connsiteY51" fmla="*/ 227503 h 529664"/>
              <a:gd name="connsiteX52" fmla="*/ 426073 w 606368"/>
              <a:gd name="connsiteY52" fmla="*/ 236394 h 529664"/>
              <a:gd name="connsiteX53" fmla="*/ 417172 w 606368"/>
              <a:gd name="connsiteY53" fmla="*/ 245285 h 529664"/>
              <a:gd name="connsiteX54" fmla="*/ 227230 w 606368"/>
              <a:gd name="connsiteY54" fmla="*/ 245285 h 529664"/>
              <a:gd name="connsiteX55" fmla="*/ 218329 w 606368"/>
              <a:gd name="connsiteY55" fmla="*/ 236394 h 529664"/>
              <a:gd name="connsiteX56" fmla="*/ 227230 w 606368"/>
              <a:gd name="connsiteY56" fmla="*/ 227503 h 529664"/>
              <a:gd name="connsiteX57" fmla="*/ 170280 w 606368"/>
              <a:gd name="connsiteY57" fmla="*/ 227503 h 529664"/>
              <a:gd name="connsiteX58" fmla="*/ 189321 w 606368"/>
              <a:gd name="connsiteY58" fmla="*/ 227503 h 529664"/>
              <a:gd name="connsiteX59" fmla="*/ 198218 w 606368"/>
              <a:gd name="connsiteY59" fmla="*/ 236394 h 529664"/>
              <a:gd name="connsiteX60" fmla="*/ 189321 w 606368"/>
              <a:gd name="connsiteY60" fmla="*/ 245285 h 529664"/>
              <a:gd name="connsiteX61" fmla="*/ 170280 w 606368"/>
              <a:gd name="connsiteY61" fmla="*/ 245285 h 529664"/>
              <a:gd name="connsiteX62" fmla="*/ 161383 w 606368"/>
              <a:gd name="connsiteY62" fmla="*/ 236394 h 529664"/>
              <a:gd name="connsiteX63" fmla="*/ 170280 w 606368"/>
              <a:gd name="connsiteY63" fmla="*/ 227503 h 529664"/>
              <a:gd name="connsiteX64" fmla="*/ 227228 w 606368"/>
              <a:gd name="connsiteY64" fmla="*/ 180012 h 529664"/>
              <a:gd name="connsiteX65" fmla="*/ 436086 w 606368"/>
              <a:gd name="connsiteY65" fmla="*/ 180012 h 529664"/>
              <a:gd name="connsiteX66" fmla="*/ 444985 w 606368"/>
              <a:gd name="connsiteY66" fmla="*/ 188903 h 529664"/>
              <a:gd name="connsiteX67" fmla="*/ 436086 w 606368"/>
              <a:gd name="connsiteY67" fmla="*/ 197794 h 529664"/>
              <a:gd name="connsiteX68" fmla="*/ 227228 w 606368"/>
              <a:gd name="connsiteY68" fmla="*/ 197794 h 529664"/>
              <a:gd name="connsiteX69" fmla="*/ 218329 w 606368"/>
              <a:gd name="connsiteY69" fmla="*/ 188903 h 529664"/>
              <a:gd name="connsiteX70" fmla="*/ 227228 w 606368"/>
              <a:gd name="connsiteY70" fmla="*/ 180012 h 529664"/>
              <a:gd name="connsiteX71" fmla="*/ 170280 w 606368"/>
              <a:gd name="connsiteY71" fmla="*/ 180012 h 529664"/>
              <a:gd name="connsiteX72" fmla="*/ 189321 w 606368"/>
              <a:gd name="connsiteY72" fmla="*/ 180012 h 529664"/>
              <a:gd name="connsiteX73" fmla="*/ 198218 w 606368"/>
              <a:gd name="connsiteY73" fmla="*/ 188903 h 529664"/>
              <a:gd name="connsiteX74" fmla="*/ 189321 w 606368"/>
              <a:gd name="connsiteY74" fmla="*/ 197794 h 529664"/>
              <a:gd name="connsiteX75" fmla="*/ 170280 w 606368"/>
              <a:gd name="connsiteY75" fmla="*/ 197794 h 529664"/>
              <a:gd name="connsiteX76" fmla="*/ 161383 w 606368"/>
              <a:gd name="connsiteY76" fmla="*/ 188903 h 529664"/>
              <a:gd name="connsiteX77" fmla="*/ 170280 w 606368"/>
              <a:gd name="connsiteY77" fmla="*/ 180012 h 529664"/>
              <a:gd name="connsiteX78" fmla="*/ 227230 w 606368"/>
              <a:gd name="connsiteY78" fmla="*/ 132663 h 529664"/>
              <a:gd name="connsiteX79" fmla="*/ 398120 w 606368"/>
              <a:gd name="connsiteY79" fmla="*/ 132663 h 529664"/>
              <a:gd name="connsiteX80" fmla="*/ 407021 w 606368"/>
              <a:gd name="connsiteY80" fmla="*/ 141554 h 529664"/>
              <a:gd name="connsiteX81" fmla="*/ 398120 w 606368"/>
              <a:gd name="connsiteY81" fmla="*/ 150445 h 529664"/>
              <a:gd name="connsiteX82" fmla="*/ 227230 w 606368"/>
              <a:gd name="connsiteY82" fmla="*/ 150445 h 529664"/>
              <a:gd name="connsiteX83" fmla="*/ 218329 w 606368"/>
              <a:gd name="connsiteY83" fmla="*/ 141554 h 529664"/>
              <a:gd name="connsiteX84" fmla="*/ 227230 w 606368"/>
              <a:gd name="connsiteY84" fmla="*/ 132663 h 529664"/>
              <a:gd name="connsiteX85" fmla="*/ 170280 w 606368"/>
              <a:gd name="connsiteY85" fmla="*/ 132663 h 529664"/>
              <a:gd name="connsiteX86" fmla="*/ 189321 w 606368"/>
              <a:gd name="connsiteY86" fmla="*/ 132663 h 529664"/>
              <a:gd name="connsiteX87" fmla="*/ 198218 w 606368"/>
              <a:gd name="connsiteY87" fmla="*/ 141554 h 529664"/>
              <a:gd name="connsiteX88" fmla="*/ 189321 w 606368"/>
              <a:gd name="connsiteY88" fmla="*/ 150445 h 529664"/>
              <a:gd name="connsiteX89" fmla="*/ 170280 w 606368"/>
              <a:gd name="connsiteY89" fmla="*/ 150445 h 529664"/>
              <a:gd name="connsiteX90" fmla="*/ 161383 w 606368"/>
              <a:gd name="connsiteY90" fmla="*/ 141554 h 529664"/>
              <a:gd name="connsiteX91" fmla="*/ 170280 w 606368"/>
              <a:gd name="connsiteY91" fmla="*/ 132663 h 529664"/>
              <a:gd name="connsiteX92" fmla="*/ 227228 w 606368"/>
              <a:gd name="connsiteY92" fmla="*/ 85314 h 529664"/>
              <a:gd name="connsiteX93" fmla="*/ 436086 w 606368"/>
              <a:gd name="connsiteY93" fmla="*/ 85314 h 529664"/>
              <a:gd name="connsiteX94" fmla="*/ 444985 w 606368"/>
              <a:gd name="connsiteY94" fmla="*/ 94205 h 529664"/>
              <a:gd name="connsiteX95" fmla="*/ 436086 w 606368"/>
              <a:gd name="connsiteY95" fmla="*/ 103096 h 529664"/>
              <a:gd name="connsiteX96" fmla="*/ 227228 w 606368"/>
              <a:gd name="connsiteY96" fmla="*/ 103096 h 529664"/>
              <a:gd name="connsiteX97" fmla="*/ 218329 w 606368"/>
              <a:gd name="connsiteY97" fmla="*/ 94205 h 529664"/>
              <a:gd name="connsiteX98" fmla="*/ 227228 w 606368"/>
              <a:gd name="connsiteY98" fmla="*/ 85314 h 529664"/>
              <a:gd name="connsiteX99" fmla="*/ 170280 w 606368"/>
              <a:gd name="connsiteY99" fmla="*/ 85314 h 529664"/>
              <a:gd name="connsiteX100" fmla="*/ 189321 w 606368"/>
              <a:gd name="connsiteY100" fmla="*/ 85314 h 529664"/>
              <a:gd name="connsiteX101" fmla="*/ 198218 w 606368"/>
              <a:gd name="connsiteY101" fmla="*/ 94205 h 529664"/>
              <a:gd name="connsiteX102" fmla="*/ 189321 w 606368"/>
              <a:gd name="connsiteY102" fmla="*/ 103096 h 529664"/>
              <a:gd name="connsiteX103" fmla="*/ 170280 w 606368"/>
              <a:gd name="connsiteY103" fmla="*/ 103096 h 529664"/>
              <a:gd name="connsiteX104" fmla="*/ 161383 w 606368"/>
              <a:gd name="connsiteY104" fmla="*/ 94205 h 529664"/>
              <a:gd name="connsiteX105" fmla="*/ 170280 w 606368"/>
              <a:gd name="connsiteY105" fmla="*/ 85314 h 529664"/>
              <a:gd name="connsiteX106" fmla="*/ 550030 w 606368"/>
              <a:gd name="connsiteY106" fmla="*/ 17774 h 529664"/>
              <a:gd name="connsiteX107" fmla="*/ 511492 w 606368"/>
              <a:gd name="connsiteY107" fmla="*/ 56255 h 529664"/>
              <a:gd name="connsiteX108" fmla="*/ 511492 w 606368"/>
              <a:gd name="connsiteY108" fmla="*/ 94735 h 529664"/>
              <a:gd name="connsiteX109" fmla="*/ 588568 w 606368"/>
              <a:gd name="connsiteY109" fmla="*/ 94735 h 529664"/>
              <a:gd name="connsiteX110" fmla="*/ 588568 w 606368"/>
              <a:gd name="connsiteY110" fmla="*/ 56255 h 529664"/>
              <a:gd name="connsiteX111" fmla="*/ 550030 w 606368"/>
              <a:gd name="connsiteY111" fmla="*/ 17774 h 529664"/>
              <a:gd name="connsiteX112" fmla="*/ 151303 w 606368"/>
              <a:gd name="connsiteY112" fmla="*/ 17774 h 529664"/>
              <a:gd name="connsiteX113" fmla="*/ 112765 w 606368"/>
              <a:gd name="connsiteY113" fmla="*/ 56255 h 529664"/>
              <a:gd name="connsiteX114" fmla="*/ 112765 w 606368"/>
              <a:gd name="connsiteY114" fmla="*/ 103622 h 529664"/>
              <a:gd name="connsiteX115" fmla="*/ 112765 w 606368"/>
              <a:gd name="connsiteY115" fmla="*/ 417066 h 529664"/>
              <a:gd name="connsiteX116" fmla="*/ 407627 w 606368"/>
              <a:gd name="connsiteY116" fmla="*/ 417066 h 529664"/>
              <a:gd name="connsiteX117" fmla="*/ 416528 w 606368"/>
              <a:gd name="connsiteY117" fmla="*/ 425953 h 529664"/>
              <a:gd name="connsiteX118" fmla="*/ 416528 w 606368"/>
              <a:gd name="connsiteY118" fmla="*/ 473321 h 529664"/>
              <a:gd name="connsiteX119" fmla="*/ 455065 w 606368"/>
              <a:gd name="connsiteY119" fmla="*/ 511890 h 529664"/>
              <a:gd name="connsiteX120" fmla="*/ 493692 w 606368"/>
              <a:gd name="connsiteY120" fmla="*/ 473321 h 529664"/>
              <a:gd name="connsiteX121" fmla="*/ 493692 w 606368"/>
              <a:gd name="connsiteY121" fmla="*/ 103622 h 529664"/>
              <a:gd name="connsiteX122" fmla="*/ 493692 w 606368"/>
              <a:gd name="connsiteY122" fmla="*/ 56255 h 529664"/>
              <a:gd name="connsiteX123" fmla="*/ 509000 w 606368"/>
              <a:gd name="connsiteY123" fmla="*/ 17774 h 529664"/>
              <a:gd name="connsiteX124" fmla="*/ 151303 w 606368"/>
              <a:gd name="connsiteY124" fmla="*/ 0 h 529664"/>
              <a:gd name="connsiteX125" fmla="*/ 550030 w 606368"/>
              <a:gd name="connsiteY125" fmla="*/ 0 h 529664"/>
              <a:gd name="connsiteX126" fmla="*/ 606368 w 606368"/>
              <a:gd name="connsiteY126" fmla="*/ 56255 h 529664"/>
              <a:gd name="connsiteX127" fmla="*/ 606368 w 606368"/>
              <a:gd name="connsiteY127" fmla="*/ 103622 h 529664"/>
              <a:gd name="connsiteX128" fmla="*/ 597468 w 606368"/>
              <a:gd name="connsiteY128" fmla="*/ 112509 h 529664"/>
              <a:gd name="connsiteX129" fmla="*/ 511492 w 606368"/>
              <a:gd name="connsiteY129" fmla="*/ 112509 h 529664"/>
              <a:gd name="connsiteX130" fmla="*/ 511492 w 606368"/>
              <a:gd name="connsiteY130" fmla="*/ 473321 h 529664"/>
              <a:gd name="connsiteX131" fmla="*/ 455065 w 606368"/>
              <a:gd name="connsiteY131" fmla="*/ 529664 h 529664"/>
              <a:gd name="connsiteX132" fmla="*/ 56338 w 606368"/>
              <a:gd name="connsiteY132" fmla="*/ 529664 h 529664"/>
              <a:gd name="connsiteX133" fmla="*/ 0 w 606368"/>
              <a:gd name="connsiteY133" fmla="*/ 473321 h 529664"/>
              <a:gd name="connsiteX134" fmla="*/ 0 w 606368"/>
              <a:gd name="connsiteY134" fmla="*/ 425953 h 529664"/>
              <a:gd name="connsiteX135" fmla="*/ 8900 w 606368"/>
              <a:gd name="connsiteY135" fmla="*/ 417066 h 529664"/>
              <a:gd name="connsiteX136" fmla="*/ 94965 w 606368"/>
              <a:gd name="connsiteY136" fmla="*/ 417066 h 529664"/>
              <a:gd name="connsiteX137" fmla="*/ 94965 w 606368"/>
              <a:gd name="connsiteY137" fmla="*/ 103622 h 529664"/>
              <a:gd name="connsiteX138" fmla="*/ 94965 w 606368"/>
              <a:gd name="connsiteY138" fmla="*/ 56255 h 529664"/>
              <a:gd name="connsiteX139" fmla="*/ 151303 w 606368"/>
              <a:gd name="connsiteY139" fmla="*/ 0 h 529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</a:cxnLst>
            <a:rect l="l" t="t" r="r" b="b"/>
            <a:pathLst>
              <a:path w="606368" h="529664">
                <a:moveTo>
                  <a:pt x="17800" y="434840"/>
                </a:moveTo>
                <a:lnTo>
                  <a:pt x="17800" y="473321"/>
                </a:lnTo>
                <a:cubicBezTo>
                  <a:pt x="17800" y="494560"/>
                  <a:pt x="35067" y="511890"/>
                  <a:pt x="56338" y="511890"/>
                </a:cubicBezTo>
                <a:lnTo>
                  <a:pt x="414036" y="511890"/>
                </a:lnTo>
                <a:cubicBezTo>
                  <a:pt x="404512" y="501759"/>
                  <a:pt x="398727" y="488251"/>
                  <a:pt x="398727" y="473321"/>
                </a:cubicBezTo>
                <a:lnTo>
                  <a:pt x="398727" y="434840"/>
                </a:lnTo>
                <a:lnTo>
                  <a:pt x="103865" y="434840"/>
                </a:lnTo>
                <a:cubicBezTo>
                  <a:pt x="103776" y="434840"/>
                  <a:pt x="103776" y="434840"/>
                  <a:pt x="103776" y="434840"/>
                </a:cubicBezTo>
                <a:close/>
                <a:moveTo>
                  <a:pt x="227230" y="369692"/>
                </a:moveTo>
                <a:lnTo>
                  <a:pt x="407646" y="369692"/>
                </a:lnTo>
                <a:cubicBezTo>
                  <a:pt x="412542" y="369692"/>
                  <a:pt x="416547" y="373604"/>
                  <a:pt x="416547" y="378583"/>
                </a:cubicBezTo>
                <a:cubicBezTo>
                  <a:pt x="416547" y="383473"/>
                  <a:pt x="412542" y="387474"/>
                  <a:pt x="407646" y="387474"/>
                </a:cubicBezTo>
                <a:lnTo>
                  <a:pt x="227230" y="387474"/>
                </a:lnTo>
                <a:cubicBezTo>
                  <a:pt x="222334" y="387474"/>
                  <a:pt x="218329" y="383473"/>
                  <a:pt x="218329" y="378583"/>
                </a:cubicBezTo>
                <a:cubicBezTo>
                  <a:pt x="218329" y="373604"/>
                  <a:pt x="222334" y="369692"/>
                  <a:pt x="227230" y="369692"/>
                </a:cubicBezTo>
                <a:close/>
                <a:moveTo>
                  <a:pt x="170280" y="369692"/>
                </a:moveTo>
                <a:lnTo>
                  <a:pt x="189321" y="369692"/>
                </a:lnTo>
                <a:cubicBezTo>
                  <a:pt x="194214" y="369692"/>
                  <a:pt x="198218" y="373604"/>
                  <a:pt x="198218" y="378583"/>
                </a:cubicBezTo>
                <a:cubicBezTo>
                  <a:pt x="198218" y="383473"/>
                  <a:pt x="194214" y="387474"/>
                  <a:pt x="189321" y="387474"/>
                </a:cubicBezTo>
                <a:lnTo>
                  <a:pt x="170280" y="387474"/>
                </a:lnTo>
                <a:cubicBezTo>
                  <a:pt x="165387" y="387474"/>
                  <a:pt x="161383" y="383473"/>
                  <a:pt x="161383" y="378583"/>
                </a:cubicBezTo>
                <a:cubicBezTo>
                  <a:pt x="161383" y="373604"/>
                  <a:pt x="165387" y="369692"/>
                  <a:pt x="170280" y="369692"/>
                </a:cubicBezTo>
                <a:close/>
                <a:moveTo>
                  <a:pt x="227228" y="322272"/>
                </a:moveTo>
                <a:lnTo>
                  <a:pt x="436086" y="322272"/>
                </a:lnTo>
                <a:cubicBezTo>
                  <a:pt x="440980" y="322272"/>
                  <a:pt x="444985" y="326257"/>
                  <a:pt x="444985" y="331128"/>
                </a:cubicBezTo>
                <a:cubicBezTo>
                  <a:pt x="444985" y="336087"/>
                  <a:pt x="440980" y="339984"/>
                  <a:pt x="436086" y="339984"/>
                </a:cubicBezTo>
                <a:lnTo>
                  <a:pt x="227228" y="339984"/>
                </a:lnTo>
                <a:cubicBezTo>
                  <a:pt x="222334" y="339984"/>
                  <a:pt x="218329" y="336087"/>
                  <a:pt x="218329" y="331128"/>
                </a:cubicBezTo>
                <a:cubicBezTo>
                  <a:pt x="218329" y="326257"/>
                  <a:pt x="222334" y="322272"/>
                  <a:pt x="227228" y="322272"/>
                </a:cubicBezTo>
                <a:close/>
                <a:moveTo>
                  <a:pt x="170280" y="322272"/>
                </a:moveTo>
                <a:lnTo>
                  <a:pt x="189321" y="322272"/>
                </a:lnTo>
                <a:cubicBezTo>
                  <a:pt x="194214" y="322272"/>
                  <a:pt x="198218" y="326257"/>
                  <a:pt x="198218" y="331128"/>
                </a:cubicBezTo>
                <a:cubicBezTo>
                  <a:pt x="198218" y="336087"/>
                  <a:pt x="194214" y="339984"/>
                  <a:pt x="189321" y="339984"/>
                </a:cubicBezTo>
                <a:lnTo>
                  <a:pt x="170280" y="339984"/>
                </a:lnTo>
                <a:cubicBezTo>
                  <a:pt x="165387" y="339984"/>
                  <a:pt x="161383" y="336087"/>
                  <a:pt x="161383" y="331128"/>
                </a:cubicBezTo>
                <a:cubicBezTo>
                  <a:pt x="161383" y="326257"/>
                  <a:pt x="165387" y="322272"/>
                  <a:pt x="170280" y="322272"/>
                </a:cubicBezTo>
                <a:close/>
                <a:moveTo>
                  <a:pt x="227228" y="274852"/>
                </a:moveTo>
                <a:lnTo>
                  <a:pt x="379140" y="274852"/>
                </a:lnTo>
                <a:cubicBezTo>
                  <a:pt x="384034" y="274852"/>
                  <a:pt x="388039" y="278853"/>
                  <a:pt x="388039" y="283743"/>
                </a:cubicBezTo>
                <a:cubicBezTo>
                  <a:pt x="388039" y="288633"/>
                  <a:pt x="384034" y="292634"/>
                  <a:pt x="379140" y="292634"/>
                </a:cubicBezTo>
                <a:lnTo>
                  <a:pt x="227228" y="292634"/>
                </a:lnTo>
                <a:cubicBezTo>
                  <a:pt x="222334" y="292634"/>
                  <a:pt x="218329" y="288633"/>
                  <a:pt x="218329" y="283743"/>
                </a:cubicBezTo>
                <a:cubicBezTo>
                  <a:pt x="218329" y="278853"/>
                  <a:pt x="222334" y="274852"/>
                  <a:pt x="227228" y="274852"/>
                </a:cubicBezTo>
                <a:close/>
                <a:moveTo>
                  <a:pt x="170280" y="274852"/>
                </a:moveTo>
                <a:lnTo>
                  <a:pt x="189321" y="274852"/>
                </a:lnTo>
                <a:cubicBezTo>
                  <a:pt x="194214" y="274852"/>
                  <a:pt x="198218" y="278853"/>
                  <a:pt x="198218" y="283743"/>
                </a:cubicBezTo>
                <a:cubicBezTo>
                  <a:pt x="198218" y="288633"/>
                  <a:pt x="194214" y="292634"/>
                  <a:pt x="189321" y="292634"/>
                </a:cubicBezTo>
                <a:lnTo>
                  <a:pt x="170280" y="292634"/>
                </a:lnTo>
                <a:cubicBezTo>
                  <a:pt x="165387" y="292634"/>
                  <a:pt x="161383" y="288633"/>
                  <a:pt x="161383" y="283743"/>
                </a:cubicBezTo>
                <a:cubicBezTo>
                  <a:pt x="161383" y="278853"/>
                  <a:pt x="165387" y="274852"/>
                  <a:pt x="170280" y="274852"/>
                </a:cubicBezTo>
                <a:close/>
                <a:moveTo>
                  <a:pt x="227230" y="227503"/>
                </a:moveTo>
                <a:lnTo>
                  <a:pt x="417172" y="227503"/>
                </a:lnTo>
                <a:cubicBezTo>
                  <a:pt x="422068" y="227503"/>
                  <a:pt x="426073" y="231415"/>
                  <a:pt x="426073" y="236394"/>
                </a:cubicBezTo>
                <a:cubicBezTo>
                  <a:pt x="426073" y="241284"/>
                  <a:pt x="422068" y="245285"/>
                  <a:pt x="417172" y="245285"/>
                </a:cubicBezTo>
                <a:lnTo>
                  <a:pt x="227230" y="245285"/>
                </a:lnTo>
                <a:cubicBezTo>
                  <a:pt x="222334" y="245285"/>
                  <a:pt x="218329" y="241284"/>
                  <a:pt x="218329" y="236394"/>
                </a:cubicBezTo>
                <a:cubicBezTo>
                  <a:pt x="218329" y="231415"/>
                  <a:pt x="222334" y="227503"/>
                  <a:pt x="227230" y="227503"/>
                </a:cubicBezTo>
                <a:close/>
                <a:moveTo>
                  <a:pt x="170280" y="227503"/>
                </a:moveTo>
                <a:lnTo>
                  <a:pt x="189321" y="227503"/>
                </a:lnTo>
                <a:cubicBezTo>
                  <a:pt x="194214" y="227503"/>
                  <a:pt x="198218" y="231415"/>
                  <a:pt x="198218" y="236394"/>
                </a:cubicBezTo>
                <a:cubicBezTo>
                  <a:pt x="198218" y="241284"/>
                  <a:pt x="194214" y="245285"/>
                  <a:pt x="189321" y="245285"/>
                </a:cubicBezTo>
                <a:lnTo>
                  <a:pt x="170280" y="245285"/>
                </a:lnTo>
                <a:cubicBezTo>
                  <a:pt x="165387" y="245285"/>
                  <a:pt x="161383" y="241284"/>
                  <a:pt x="161383" y="236394"/>
                </a:cubicBezTo>
                <a:cubicBezTo>
                  <a:pt x="161383" y="231415"/>
                  <a:pt x="165387" y="227503"/>
                  <a:pt x="170280" y="227503"/>
                </a:cubicBezTo>
                <a:close/>
                <a:moveTo>
                  <a:pt x="227228" y="180012"/>
                </a:moveTo>
                <a:lnTo>
                  <a:pt x="436086" y="180012"/>
                </a:lnTo>
                <a:cubicBezTo>
                  <a:pt x="440980" y="180012"/>
                  <a:pt x="444985" y="184013"/>
                  <a:pt x="444985" y="188903"/>
                </a:cubicBezTo>
                <a:cubicBezTo>
                  <a:pt x="444985" y="193882"/>
                  <a:pt x="440980" y="197794"/>
                  <a:pt x="436086" y="197794"/>
                </a:cubicBezTo>
                <a:lnTo>
                  <a:pt x="227228" y="197794"/>
                </a:lnTo>
                <a:cubicBezTo>
                  <a:pt x="222334" y="197794"/>
                  <a:pt x="218329" y="193882"/>
                  <a:pt x="218329" y="188903"/>
                </a:cubicBezTo>
                <a:cubicBezTo>
                  <a:pt x="218329" y="184013"/>
                  <a:pt x="222334" y="180012"/>
                  <a:pt x="227228" y="180012"/>
                </a:cubicBezTo>
                <a:close/>
                <a:moveTo>
                  <a:pt x="170280" y="180012"/>
                </a:moveTo>
                <a:lnTo>
                  <a:pt x="189321" y="180012"/>
                </a:lnTo>
                <a:cubicBezTo>
                  <a:pt x="194214" y="180012"/>
                  <a:pt x="198218" y="184013"/>
                  <a:pt x="198218" y="188903"/>
                </a:cubicBezTo>
                <a:cubicBezTo>
                  <a:pt x="198218" y="193882"/>
                  <a:pt x="194214" y="197794"/>
                  <a:pt x="189321" y="197794"/>
                </a:cubicBezTo>
                <a:lnTo>
                  <a:pt x="170280" y="197794"/>
                </a:lnTo>
                <a:cubicBezTo>
                  <a:pt x="165387" y="197794"/>
                  <a:pt x="161383" y="193882"/>
                  <a:pt x="161383" y="188903"/>
                </a:cubicBezTo>
                <a:cubicBezTo>
                  <a:pt x="161383" y="184013"/>
                  <a:pt x="165387" y="180012"/>
                  <a:pt x="170280" y="180012"/>
                </a:cubicBezTo>
                <a:close/>
                <a:moveTo>
                  <a:pt x="227230" y="132663"/>
                </a:moveTo>
                <a:lnTo>
                  <a:pt x="398120" y="132663"/>
                </a:lnTo>
                <a:cubicBezTo>
                  <a:pt x="403105" y="132663"/>
                  <a:pt x="407021" y="136664"/>
                  <a:pt x="407021" y="141554"/>
                </a:cubicBezTo>
                <a:cubicBezTo>
                  <a:pt x="407021" y="146444"/>
                  <a:pt x="403105" y="150445"/>
                  <a:pt x="398120" y="150445"/>
                </a:cubicBezTo>
                <a:lnTo>
                  <a:pt x="227230" y="150445"/>
                </a:lnTo>
                <a:cubicBezTo>
                  <a:pt x="222334" y="150445"/>
                  <a:pt x="218329" y="146444"/>
                  <a:pt x="218329" y="141554"/>
                </a:cubicBezTo>
                <a:cubicBezTo>
                  <a:pt x="218329" y="136664"/>
                  <a:pt x="222334" y="132663"/>
                  <a:pt x="227230" y="132663"/>
                </a:cubicBezTo>
                <a:close/>
                <a:moveTo>
                  <a:pt x="170280" y="132663"/>
                </a:moveTo>
                <a:lnTo>
                  <a:pt x="189321" y="132663"/>
                </a:lnTo>
                <a:cubicBezTo>
                  <a:pt x="194214" y="132663"/>
                  <a:pt x="198218" y="136664"/>
                  <a:pt x="198218" y="141554"/>
                </a:cubicBezTo>
                <a:cubicBezTo>
                  <a:pt x="198218" y="146444"/>
                  <a:pt x="194214" y="150445"/>
                  <a:pt x="189321" y="150445"/>
                </a:cubicBezTo>
                <a:lnTo>
                  <a:pt x="170280" y="150445"/>
                </a:lnTo>
                <a:cubicBezTo>
                  <a:pt x="165387" y="150445"/>
                  <a:pt x="161383" y="146444"/>
                  <a:pt x="161383" y="141554"/>
                </a:cubicBezTo>
                <a:cubicBezTo>
                  <a:pt x="161383" y="136664"/>
                  <a:pt x="165387" y="132663"/>
                  <a:pt x="170280" y="132663"/>
                </a:cubicBezTo>
                <a:close/>
                <a:moveTo>
                  <a:pt x="227228" y="85314"/>
                </a:moveTo>
                <a:lnTo>
                  <a:pt x="436086" y="85314"/>
                </a:lnTo>
                <a:cubicBezTo>
                  <a:pt x="440980" y="85314"/>
                  <a:pt x="444985" y="89226"/>
                  <a:pt x="444985" y="94205"/>
                </a:cubicBezTo>
                <a:cubicBezTo>
                  <a:pt x="444985" y="99095"/>
                  <a:pt x="440980" y="103096"/>
                  <a:pt x="436086" y="103096"/>
                </a:cubicBezTo>
                <a:lnTo>
                  <a:pt x="227228" y="103096"/>
                </a:lnTo>
                <a:cubicBezTo>
                  <a:pt x="222334" y="103096"/>
                  <a:pt x="218329" y="99095"/>
                  <a:pt x="218329" y="94205"/>
                </a:cubicBezTo>
                <a:cubicBezTo>
                  <a:pt x="218329" y="89226"/>
                  <a:pt x="222334" y="85314"/>
                  <a:pt x="227228" y="85314"/>
                </a:cubicBezTo>
                <a:close/>
                <a:moveTo>
                  <a:pt x="170280" y="85314"/>
                </a:moveTo>
                <a:lnTo>
                  <a:pt x="189321" y="85314"/>
                </a:lnTo>
                <a:cubicBezTo>
                  <a:pt x="194214" y="85314"/>
                  <a:pt x="198218" y="89226"/>
                  <a:pt x="198218" y="94205"/>
                </a:cubicBezTo>
                <a:cubicBezTo>
                  <a:pt x="198218" y="99095"/>
                  <a:pt x="194214" y="103096"/>
                  <a:pt x="189321" y="103096"/>
                </a:cubicBezTo>
                <a:lnTo>
                  <a:pt x="170280" y="103096"/>
                </a:lnTo>
                <a:cubicBezTo>
                  <a:pt x="165387" y="103096"/>
                  <a:pt x="161383" y="99095"/>
                  <a:pt x="161383" y="94205"/>
                </a:cubicBezTo>
                <a:cubicBezTo>
                  <a:pt x="161383" y="89226"/>
                  <a:pt x="165387" y="85314"/>
                  <a:pt x="170280" y="85314"/>
                </a:cubicBezTo>
                <a:close/>
                <a:moveTo>
                  <a:pt x="550030" y="17774"/>
                </a:moveTo>
                <a:cubicBezTo>
                  <a:pt x="528759" y="17774"/>
                  <a:pt x="511492" y="35015"/>
                  <a:pt x="511492" y="56255"/>
                </a:cubicBezTo>
                <a:lnTo>
                  <a:pt x="511492" y="94735"/>
                </a:lnTo>
                <a:lnTo>
                  <a:pt x="588568" y="94735"/>
                </a:lnTo>
                <a:lnTo>
                  <a:pt x="588568" y="56255"/>
                </a:lnTo>
                <a:cubicBezTo>
                  <a:pt x="588568" y="35015"/>
                  <a:pt x="571301" y="17774"/>
                  <a:pt x="550030" y="17774"/>
                </a:cubicBezTo>
                <a:close/>
                <a:moveTo>
                  <a:pt x="151303" y="17774"/>
                </a:moveTo>
                <a:cubicBezTo>
                  <a:pt x="130031" y="17774"/>
                  <a:pt x="112765" y="35015"/>
                  <a:pt x="112765" y="56255"/>
                </a:cubicBezTo>
                <a:lnTo>
                  <a:pt x="112765" y="103622"/>
                </a:lnTo>
                <a:lnTo>
                  <a:pt x="112765" y="417066"/>
                </a:lnTo>
                <a:lnTo>
                  <a:pt x="407627" y="417066"/>
                </a:lnTo>
                <a:cubicBezTo>
                  <a:pt x="412522" y="417066"/>
                  <a:pt x="416528" y="421065"/>
                  <a:pt x="416528" y="425953"/>
                </a:cubicBezTo>
                <a:lnTo>
                  <a:pt x="416528" y="473321"/>
                </a:lnTo>
                <a:cubicBezTo>
                  <a:pt x="416528" y="494560"/>
                  <a:pt x="433794" y="511890"/>
                  <a:pt x="455065" y="511890"/>
                </a:cubicBezTo>
                <a:cubicBezTo>
                  <a:pt x="476337" y="511890"/>
                  <a:pt x="493692" y="494560"/>
                  <a:pt x="493692" y="473321"/>
                </a:cubicBezTo>
                <a:lnTo>
                  <a:pt x="493692" y="103622"/>
                </a:lnTo>
                <a:lnTo>
                  <a:pt x="493692" y="56255"/>
                </a:lnTo>
                <a:cubicBezTo>
                  <a:pt x="493692" y="41324"/>
                  <a:pt x="499477" y="27816"/>
                  <a:pt x="509000" y="17774"/>
                </a:cubicBezTo>
                <a:close/>
                <a:moveTo>
                  <a:pt x="151303" y="0"/>
                </a:moveTo>
                <a:lnTo>
                  <a:pt x="550030" y="0"/>
                </a:lnTo>
                <a:cubicBezTo>
                  <a:pt x="581092" y="0"/>
                  <a:pt x="606368" y="25239"/>
                  <a:pt x="606368" y="56255"/>
                </a:cubicBezTo>
                <a:lnTo>
                  <a:pt x="606368" y="103622"/>
                </a:lnTo>
                <a:cubicBezTo>
                  <a:pt x="606368" y="108599"/>
                  <a:pt x="602452" y="112509"/>
                  <a:pt x="597468" y="112509"/>
                </a:cubicBezTo>
                <a:lnTo>
                  <a:pt x="511492" y="112509"/>
                </a:lnTo>
                <a:lnTo>
                  <a:pt x="511492" y="473321"/>
                </a:lnTo>
                <a:cubicBezTo>
                  <a:pt x="511492" y="504425"/>
                  <a:pt x="486216" y="529664"/>
                  <a:pt x="455065" y="529664"/>
                </a:cubicBezTo>
                <a:lnTo>
                  <a:pt x="56338" y="529664"/>
                </a:lnTo>
                <a:cubicBezTo>
                  <a:pt x="25276" y="529664"/>
                  <a:pt x="0" y="504425"/>
                  <a:pt x="0" y="473321"/>
                </a:cubicBezTo>
                <a:lnTo>
                  <a:pt x="0" y="425953"/>
                </a:lnTo>
                <a:cubicBezTo>
                  <a:pt x="0" y="421065"/>
                  <a:pt x="4005" y="417066"/>
                  <a:pt x="8900" y="417066"/>
                </a:cubicBezTo>
                <a:lnTo>
                  <a:pt x="94965" y="417066"/>
                </a:lnTo>
                <a:lnTo>
                  <a:pt x="94965" y="103622"/>
                </a:lnTo>
                <a:lnTo>
                  <a:pt x="94965" y="56255"/>
                </a:lnTo>
                <a:cubicBezTo>
                  <a:pt x="94965" y="25239"/>
                  <a:pt x="120241" y="0"/>
                  <a:pt x="151303" y="0"/>
                </a:cubicBezTo>
                <a:close/>
              </a:path>
            </a:pathLst>
          </a:custGeom>
          <a:solidFill>
            <a:schemeClr val="bg1"/>
          </a:solidFill>
          <a:ln w="3175">
            <a:noFill/>
          </a:ln>
        </p:spPr>
      </p:sp>
      <p:sp>
        <p:nvSpPr>
          <p:cNvPr id="109" name="information_155447"/>
          <p:cNvSpPr/>
          <p:nvPr/>
        </p:nvSpPr>
        <p:spPr bwMode="auto">
          <a:xfrm>
            <a:off x="5854489" y="3745813"/>
            <a:ext cx="436942" cy="436328"/>
          </a:xfrm>
          <a:custGeom>
            <a:avLst/>
            <a:gdLst>
              <a:gd name="connsiteX0" fmla="*/ 476243 w 607614"/>
              <a:gd name="connsiteY0" fmla="*/ 505880 h 606761"/>
              <a:gd name="connsiteX1" fmla="*/ 455740 w 607614"/>
              <a:gd name="connsiteY1" fmla="*/ 525599 h 606761"/>
              <a:gd name="connsiteX2" fmla="*/ 476243 w 607614"/>
              <a:gd name="connsiteY2" fmla="*/ 546077 h 606761"/>
              <a:gd name="connsiteX3" fmla="*/ 495987 w 607614"/>
              <a:gd name="connsiteY3" fmla="*/ 525599 h 606761"/>
              <a:gd name="connsiteX4" fmla="*/ 476243 w 607614"/>
              <a:gd name="connsiteY4" fmla="*/ 505880 h 606761"/>
              <a:gd name="connsiteX5" fmla="*/ 91136 w 607614"/>
              <a:gd name="connsiteY5" fmla="*/ 485409 h 606761"/>
              <a:gd name="connsiteX6" fmla="*/ 212732 w 607614"/>
              <a:gd name="connsiteY6" fmla="*/ 485409 h 606761"/>
              <a:gd name="connsiteX7" fmla="*/ 212732 w 607614"/>
              <a:gd name="connsiteY7" fmla="*/ 505878 h 606761"/>
              <a:gd name="connsiteX8" fmla="*/ 91136 w 607614"/>
              <a:gd name="connsiteY8" fmla="*/ 505878 h 606761"/>
              <a:gd name="connsiteX9" fmla="*/ 415473 w 607614"/>
              <a:gd name="connsiteY9" fmla="*/ 434602 h 606761"/>
              <a:gd name="connsiteX10" fmla="*/ 435211 w 607614"/>
              <a:gd name="connsiteY10" fmla="*/ 434602 h 606761"/>
              <a:gd name="connsiteX11" fmla="*/ 435211 w 607614"/>
              <a:gd name="connsiteY11" fmla="*/ 455071 h 606761"/>
              <a:gd name="connsiteX12" fmla="*/ 415473 w 607614"/>
              <a:gd name="connsiteY12" fmla="*/ 455071 h 606761"/>
              <a:gd name="connsiteX13" fmla="*/ 374413 w 607614"/>
              <a:gd name="connsiteY13" fmla="*/ 434602 h 606761"/>
              <a:gd name="connsiteX14" fmla="*/ 395004 w 607614"/>
              <a:gd name="connsiteY14" fmla="*/ 434602 h 606761"/>
              <a:gd name="connsiteX15" fmla="*/ 395004 w 607614"/>
              <a:gd name="connsiteY15" fmla="*/ 455071 h 606761"/>
              <a:gd name="connsiteX16" fmla="*/ 374413 w 607614"/>
              <a:gd name="connsiteY16" fmla="*/ 455071 h 606761"/>
              <a:gd name="connsiteX17" fmla="*/ 334206 w 607614"/>
              <a:gd name="connsiteY17" fmla="*/ 434602 h 606761"/>
              <a:gd name="connsiteX18" fmla="*/ 354675 w 607614"/>
              <a:gd name="connsiteY18" fmla="*/ 434602 h 606761"/>
              <a:gd name="connsiteX19" fmla="*/ 354675 w 607614"/>
              <a:gd name="connsiteY19" fmla="*/ 455071 h 606761"/>
              <a:gd name="connsiteX20" fmla="*/ 334206 w 607614"/>
              <a:gd name="connsiteY20" fmla="*/ 455071 h 606761"/>
              <a:gd name="connsiteX21" fmla="*/ 91136 w 607614"/>
              <a:gd name="connsiteY21" fmla="*/ 434602 h 606761"/>
              <a:gd name="connsiteX22" fmla="*/ 313737 w 607614"/>
              <a:gd name="connsiteY22" fmla="*/ 434602 h 606761"/>
              <a:gd name="connsiteX23" fmla="*/ 313737 w 607614"/>
              <a:gd name="connsiteY23" fmla="*/ 455071 h 606761"/>
              <a:gd name="connsiteX24" fmla="*/ 91136 w 607614"/>
              <a:gd name="connsiteY24" fmla="*/ 455071 h 606761"/>
              <a:gd name="connsiteX25" fmla="*/ 91136 w 607614"/>
              <a:gd name="connsiteY25" fmla="*/ 384526 h 606761"/>
              <a:gd name="connsiteX26" fmla="*/ 435211 w 607614"/>
              <a:gd name="connsiteY26" fmla="*/ 384526 h 606761"/>
              <a:gd name="connsiteX27" fmla="*/ 435211 w 607614"/>
              <a:gd name="connsiteY27" fmla="*/ 404264 h 606761"/>
              <a:gd name="connsiteX28" fmla="*/ 91136 w 607614"/>
              <a:gd name="connsiteY28" fmla="*/ 404264 h 606761"/>
              <a:gd name="connsiteX29" fmla="*/ 567368 w 607614"/>
              <a:gd name="connsiteY29" fmla="*/ 354195 h 606761"/>
              <a:gd name="connsiteX30" fmla="*/ 546864 w 607614"/>
              <a:gd name="connsiteY30" fmla="*/ 373914 h 606761"/>
              <a:gd name="connsiteX31" fmla="*/ 567368 w 607614"/>
              <a:gd name="connsiteY31" fmla="*/ 394391 h 606761"/>
              <a:gd name="connsiteX32" fmla="*/ 587111 w 607614"/>
              <a:gd name="connsiteY32" fmla="*/ 373914 h 606761"/>
              <a:gd name="connsiteX33" fmla="*/ 567368 w 607614"/>
              <a:gd name="connsiteY33" fmla="*/ 354195 h 606761"/>
              <a:gd name="connsiteX34" fmla="*/ 91136 w 607614"/>
              <a:gd name="connsiteY34" fmla="*/ 333719 h 606761"/>
              <a:gd name="connsiteX35" fmla="*/ 435211 w 607614"/>
              <a:gd name="connsiteY35" fmla="*/ 333719 h 606761"/>
              <a:gd name="connsiteX36" fmla="*/ 435211 w 607614"/>
              <a:gd name="connsiteY36" fmla="*/ 354188 h 606761"/>
              <a:gd name="connsiteX37" fmla="*/ 91136 w 607614"/>
              <a:gd name="connsiteY37" fmla="*/ 354188 h 606761"/>
              <a:gd name="connsiteX38" fmla="*/ 273408 w 607614"/>
              <a:gd name="connsiteY38" fmla="*/ 273042 h 606761"/>
              <a:gd name="connsiteX39" fmla="*/ 293999 w 607614"/>
              <a:gd name="connsiteY39" fmla="*/ 273042 h 606761"/>
              <a:gd name="connsiteX40" fmla="*/ 293999 w 607614"/>
              <a:gd name="connsiteY40" fmla="*/ 293511 h 606761"/>
              <a:gd name="connsiteX41" fmla="*/ 273408 w 607614"/>
              <a:gd name="connsiteY41" fmla="*/ 293511 h 606761"/>
              <a:gd name="connsiteX42" fmla="*/ 233201 w 607614"/>
              <a:gd name="connsiteY42" fmla="*/ 273042 h 606761"/>
              <a:gd name="connsiteX43" fmla="*/ 252939 w 607614"/>
              <a:gd name="connsiteY43" fmla="*/ 273042 h 606761"/>
              <a:gd name="connsiteX44" fmla="*/ 252939 w 607614"/>
              <a:gd name="connsiteY44" fmla="*/ 293511 h 606761"/>
              <a:gd name="connsiteX45" fmla="*/ 233201 w 607614"/>
              <a:gd name="connsiteY45" fmla="*/ 293511 h 606761"/>
              <a:gd name="connsiteX46" fmla="*/ 192141 w 607614"/>
              <a:gd name="connsiteY46" fmla="*/ 273042 h 606761"/>
              <a:gd name="connsiteX47" fmla="*/ 212732 w 607614"/>
              <a:gd name="connsiteY47" fmla="*/ 273042 h 606761"/>
              <a:gd name="connsiteX48" fmla="*/ 212732 w 607614"/>
              <a:gd name="connsiteY48" fmla="*/ 293511 h 606761"/>
              <a:gd name="connsiteX49" fmla="*/ 192141 w 607614"/>
              <a:gd name="connsiteY49" fmla="*/ 293511 h 606761"/>
              <a:gd name="connsiteX50" fmla="*/ 151934 w 607614"/>
              <a:gd name="connsiteY50" fmla="*/ 273042 h 606761"/>
              <a:gd name="connsiteX51" fmla="*/ 172403 w 607614"/>
              <a:gd name="connsiteY51" fmla="*/ 273042 h 606761"/>
              <a:gd name="connsiteX52" fmla="*/ 172403 w 607614"/>
              <a:gd name="connsiteY52" fmla="*/ 293511 h 606761"/>
              <a:gd name="connsiteX53" fmla="*/ 151934 w 607614"/>
              <a:gd name="connsiteY53" fmla="*/ 293511 h 606761"/>
              <a:gd name="connsiteX54" fmla="*/ 111605 w 607614"/>
              <a:gd name="connsiteY54" fmla="*/ 273042 h 606761"/>
              <a:gd name="connsiteX55" fmla="*/ 131343 w 607614"/>
              <a:gd name="connsiteY55" fmla="*/ 273042 h 606761"/>
              <a:gd name="connsiteX56" fmla="*/ 131343 w 607614"/>
              <a:gd name="connsiteY56" fmla="*/ 293511 h 606761"/>
              <a:gd name="connsiteX57" fmla="*/ 111605 w 607614"/>
              <a:gd name="connsiteY57" fmla="*/ 293511 h 606761"/>
              <a:gd name="connsiteX58" fmla="*/ 91136 w 607614"/>
              <a:gd name="connsiteY58" fmla="*/ 212366 h 606761"/>
              <a:gd name="connsiteX59" fmla="*/ 435211 w 607614"/>
              <a:gd name="connsiteY59" fmla="*/ 212366 h 606761"/>
              <a:gd name="connsiteX60" fmla="*/ 435211 w 607614"/>
              <a:gd name="connsiteY60" fmla="*/ 232835 h 606761"/>
              <a:gd name="connsiteX61" fmla="*/ 91136 w 607614"/>
              <a:gd name="connsiteY61" fmla="*/ 232835 h 606761"/>
              <a:gd name="connsiteX62" fmla="*/ 91136 w 607614"/>
              <a:gd name="connsiteY62" fmla="*/ 161559 h 606761"/>
              <a:gd name="connsiteX63" fmla="*/ 354675 w 607614"/>
              <a:gd name="connsiteY63" fmla="*/ 161559 h 606761"/>
              <a:gd name="connsiteX64" fmla="*/ 354675 w 607614"/>
              <a:gd name="connsiteY64" fmla="*/ 182028 h 606761"/>
              <a:gd name="connsiteX65" fmla="*/ 91136 w 607614"/>
              <a:gd name="connsiteY65" fmla="*/ 182028 h 606761"/>
              <a:gd name="connsiteX66" fmla="*/ 172403 w 607614"/>
              <a:gd name="connsiteY66" fmla="*/ 91014 h 606761"/>
              <a:gd name="connsiteX67" fmla="*/ 252939 w 607614"/>
              <a:gd name="connsiteY67" fmla="*/ 91014 h 606761"/>
              <a:gd name="connsiteX68" fmla="*/ 252939 w 607614"/>
              <a:gd name="connsiteY68" fmla="*/ 111483 h 606761"/>
              <a:gd name="connsiteX69" fmla="*/ 172403 w 607614"/>
              <a:gd name="connsiteY69" fmla="*/ 111483 h 606761"/>
              <a:gd name="connsiteX70" fmla="*/ 91136 w 607614"/>
              <a:gd name="connsiteY70" fmla="*/ 91014 h 606761"/>
              <a:gd name="connsiteX71" fmla="*/ 111605 w 607614"/>
              <a:gd name="connsiteY71" fmla="*/ 91014 h 606761"/>
              <a:gd name="connsiteX72" fmla="*/ 111605 w 607614"/>
              <a:gd name="connsiteY72" fmla="*/ 111483 h 606761"/>
              <a:gd name="connsiteX73" fmla="*/ 91136 w 607614"/>
              <a:gd name="connsiteY73" fmla="*/ 111483 h 606761"/>
              <a:gd name="connsiteX74" fmla="*/ 131343 w 607614"/>
              <a:gd name="connsiteY74" fmla="*/ 91014 h 606761"/>
              <a:gd name="connsiteX75" fmla="*/ 151934 w 607614"/>
              <a:gd name="connsiteY75" fmla="*/ 91014 h 606761"/>
              <a:gd name="connsiteX76" fmla="*/ 151934 w 607614"/>
              <a:gd name="connsiteY76" fmla="*/ 111483 h 606761"/>
              <a:gd name="connsiteX77" fmla="*/ 131343 w 607614"/>
              <a:gd name="connsiteY77" fmla="*/ 111483 h 606761"/>
              <a:gd name="connsiteX78" fmla="*/ 0 w 607614"/>
              <a:gd name="connsiteY78" fmla="*/ 70545 h 606761"/>
              <a:gd name="connsiteX79" fmla="*/ 20506 w 607614"/>
              <a:gd name="connsiteY79" fmla="*/ 70545 h 606761"/>
              <a:gd name="connsiteX80" fmla="*/ 20506 w 607614"/>
              <a:gd name="connsiteY80" fmla="*/ 586283 h 606761"/>
              <a:gd name="connsiteX81" fmla="*/ 354675 w 607614"/>
              <a:gd name="connsiteY81" fmla="*/ 586283 h 606761"/>
              <a:gd name="connsiteX82" fmla="*/ 354675 w 607614"/>
              <a:gd name="connsiteY82" fmla="*/ 606761 h 606761"/>
              <a:gd name="connsiteX83" fmla="*/ 9873 w 607614"/>
              <a:gd name="connsiteY83" fmla="*/ 606761 h 606761"/>
              <a:gd name="connsiteX84" fmla="*/ 0 w 607614"/>
              <a:gd name="connsiteY84" fmla="*/ 596901 h 606761"/>
              <a:gd name="connsiteX85" fmla="*/ 546864 w 607614"/>
              <a:gd name="connsiteY85" fmla="*/ 60685 h 606761"/>
              <a:gd name="connsiteX86" fmla="*/ 526361 w 607614"/>
              <a:gd name="connsiteY86" fmla="*/ 81162 h 606761"/>
              <a:gd name="connsiteX87" fmla="*/ 546864 w 607614"/>
              <a:gd name="connsiteY87" fmla="*/ 100881 h 606761"/>
              <a:gd name="connsiteX88" fmla="*/ 567368 w 607614"/>
              <a:gd name="connsiteY88" fmla="*/ 81162 h 606761"/>
              <a:gd name="connsiteX89" fmla="*/ 546864 w 607614"/>
              <a:gd name="connsiteY89" fmla="*/ 60685 h 606761"/>
              <a:gd name="connsiteX90" fmla="*/ 172403 w 607614"/>
              <a:gd name="connsiteY90" fmla="*/ 50807 h 606761"/>
              <a:gd name="connsiteX91" fmla="*/ 252939 w 607614"/>
              <a:gd name="connsiteY91" fmla="*/ 50807 h 606761"/>
              <a:gd name="connsiteX92" fmla="*/ 252939 w 607614"/>
              <a:gd name="connsiteY92" fmla="*/ 70545 h 606761"/>
              <a:gd name="connsiteX93" fmla="*/ 172403 w 607614"/>
              <a:gd name="connsiteY93" fmla="*/ 70545 h 606761"/>
              <a:gd name="connsiteX94" fmla="*/ 131343 w 607614"/>
              <a:gd name="connsiteY94" fmla="*/ 50807 h 606761"/>
              <a:gd name="connsiteX95" fmla="*/ 151934 w 607614"/>
              <a:gd name="connsiteY95" fmla="*/ 50807 h 606761"/>
              <a:gd name="connsiteX96" fmla="*/ 151934 w 607614"/>
              <a:gd name="connsiteY96" fmla="*/ 70545 h 606761"/>
              <a:gd name="connsiteX97" fmla="*/ 131343 w 607614"/>
              <a:gd name="connsiteY97" fmla="*/ 70545 h 606761"/>
              <a:gd name="connsiteX98" fmla="*/ 91136 w 607614"/>
              <a:gd name="connsiteY98" fmla="*/ 50807 h 606761"/>
              <a:gd name="connsiteX99" fmla="*/ 111605 w 607614"/>
              <a:gd name="connsiteY99" fmla="*/ 50807 h 606761"/>
              <a:gd name="connsiteX100" fmla="*/ 111605 w 607614"/>
              <a:gd name="connsiteY100" fmla="*/ 70545 h 606761"/>
              <a:gd name="connsiteX101" fmla="*/ 91136 w 607614"/>
              <a:gd name="connsiteY101" fmla="*/ 70545 h 606761"/>
              <a:gd name="connsiteX102" fmla="*/ 546864 w 607614"/>
              <a:gd name="connsiteY102" fmla="*/ 40207 h 606761"/>
              <a:gd name="connsiteX103" fmla="*/ 587111 w 607614"/>
              <a:gd name="connsiteY103" fmla="*/ 81162 h 606761"/>
              <a:gd name="connsiteX104" fmla="*/ 556736 w 607614"/>
              <a:gd name="connsiteY104" fmla="*/ 120600 h 606761"/>
              <a:gd name="connsiteX105" fmla="*/ 556736 w 607614"/>
              <a:gd name="connsiteY105" fmla="*/ 282903 h 606761"/>
              <a:gd name="connsiteX106" fmla="*/ 546864 w 607614"/>
              <a:gd name="connsiteY106" fmla="*/ 293521 h 606761"/>
              <a:gd name="connsiteX107" fmla="*/ 486115 w 607614"/>
              <a:gd name="connsiteY107" fmla="*/ 293521 h 606761"/>
              <a:gd name="connsiteX108" fmla="*/ 486115 w 607614"/>
              <a:gd name="connsiteY108" fmla="*/ 364054 h 606761"/>
              <a:gd name="connsiteX109" fmla="*/ 527880 w 607614"/>
              <a:gd name="connsiteY109" fmla="*/ 364054 h 606761"/>
              <a:gd name="connsiteX110" fmla="*/ 567368 w 607614"/>
              <a:gd name="connsiteY110" fmla="*/ 333717 h 606761"/>
              <a:gd name="connsiteX111" fmla="*/ 607614 w 607614"/>
              <a:gd name="connsiteY111" fmla="*/ 373914 h 606761"/>
              <a:gd name="connsiteX112" fmla="*/ 567368 w 607614"/>
              <a:gd name="connsiteY112" fmla="*/ 414869 h 606761"/>
              <a:gd name="connsiteX113" fmla="*/ 527880 w 607614"/>
              <a:gd name="connsiteY113" fmla="*/ 384532 h 606761"/>
              <a:gd name="connsiteX114" fmla="*/ 486115 w 607614"/>
              <a:gd name="connsiteY114" fmla="*/ 384532 h 606761"/>
              <a:gd name="connsiteX115" fmla="*/ 486115 w 607614"/>
              <a:gd name="connsiteY115" fmla="*/ 486161 h 606761"/>
              <a:gd name="connsiteX116" fmla="*/ 516490 w 607614"/>
              <a:gd name="connsiteY116" fmla="*/ 525599 h 606761"/>
              <a:gd name="connsiteX117" fmla="*/ 476243 w 607614"/>
              <a:gd name="connsiteY117" fmla="*/ 566554 h 606761"/>
              <a:gd name="connsiteX118" fmla="*/ 435237 w 607614"/>
              <a:gd name="connsiteY118" fmla="*/ 525599 h 606761"/>
              <a:gd name="connsiteX119" fmla="*/ 465612 w 607614"/>
              <a:gd name="connsiteY119" fmla="*/ 486161 h 606761"/>
              <a:gd name="connsiteX120" fmla="*/ 465612 w 607614"/>
              <a:gd name="connsiteY120" fmla="*/ 293521 h 606761"/>
              <a:gd name="connsiteX121" fmla="*/ 313737 w 607614"/>
              <a:gd name="connsiteY121" fmla="*/ 293521 h 606761"/>
              <a:gd name="connsiteX122" fmla="*/ 313737 w 607614"/>
              <a:gd name="connsiteY122" fmla="*/ 273043 h 606761"/>
              <a:gd name="connsiteX123" fmla="*/ 536993 w 607614"/>
              <a:gd name="connsiteY123" fmla="*/ 273043 h 606761"/>
              <a:gd name="connsiteX124" fmla="*/ 536993 w 607614"/>
              <a:gd name="connsiteY124" fmla="*/ 120600 h 606761"/>
              <a:gd name="connsiteX125" fmla="*/ 506618 w 607614"/>
              <a:gd name="connsiteY125" fmla="*/ 81162 h 606761"/>
              <a:gd name="connsiteX126" fmla="*/ 546864 w 607614"/>
              <a:gd name="connsiteY126" fmla="*/ 40207 h 606761"/>
              <a:gd name="connsiteX127" fmla="*/ 394978 w 607614"/>
              <a:gd name="connsiteY127" fmla="*/ 34130 h 606761"/>
              <a:gd name="connsiteX128" fmla="*/ 394978 w 607614"/>
              <a:gd name="connsiteY128" fmla="*/ 91013 h 606761"/>
              <a:gd name="connsiteX129" fmla="*/ 451955 w 607614"/>
              <a:gd name="connsiteY129" fmla="*/ 91013 h 606761"/>
              <a:gd name="connsiteX130" fmla="*/ 50842 w 607614"/>
              <a:gd name="connsiteY130" fmla="*/ 0 h 606761"/>
              <a:gd name="connsiteX131" fmla="*/ 385103 w 607614"/>
              <a:gd name="connsiteY131" fmla="*/ 0 h 606761"/>
              <a:gd name="connsiteX132" fmla="*/ 388141 w 607614"/>
              <a:gd name="connsiteY132" fmla="*/ 758 h 606761"/>
              <a:gd name="connsiteX133" fmla="*/ 388901 w 607614"/>
              <a:gd name="connsiteY133" fmla="*/ 758 h 606761"/>
              <a:gd name="connsiteX134" fmla="*/ 391940 w 607614"/>
              <a:gd name="connsiteY134" fmla="*/ 3034 h 606761"/>
              <a:gd name="connsiteX135" fmla="*/ 483102 w 607614"/>
              <a:gd name="connsiteY135" fmla="*/ 94046 h 606761"/>
              <a:gd name="connsiteX136" fmla="*/ 485381 w 607614"/>
              <a:gd name="connsiteY136" fmla="*/ 97080 h 606761"/>
              <a:gd name="connsiteX137" fmla="*/ 485381 w 607614"/>
              <a:gd name="connsiteY137" fmla="*/ 97839 h 606761"/>
              <a:gd name="connsiteX138" fmla="*/ 486140 w 607614"/>
              <a:gd name="connsiteY138" fmla="*/ 100872 h 606761"/>
              <a:gd name="connsiteX139" fmla="*/ 486140 w 607614"/>
              <a:gd name="connsiteY139" fmla="*/ 141828 h 606761"/>
              <a:gd name="connsiteX140" fmla="*/ 465629 w 607614"/>
              <a:gd name="connsiteY140" fmla="*/ 141828 h 606761"/>
              <a:gd name="connsiteX141" fmla="*/ 465629 w 607614"/>
              <a:gd name="connsiteY141" fmla="*/ 111491 h 606761"/>
              <a:gd name="connsiteX142" fmla="*/ 385103 w 607614"/>
              <a:gd name="connsiteY142" fmla="*/ 111491 h 606761"/>
              <a:gd name="connsiteX143" fmla="*/ 374467 w 607614"/>
              <a:gd name="connsiteY143" fmla="*/ 100872 h 606761"/>
              <a:gd name="connsiteX144" fmla="*/ 374467 w 607614"/>
              <a:gd name="connsiteY144" fmla="*/ 20478 h 606761"/>
              <a:gd name="connsiteX145" fmla="*/ 60718 w 607614"/>
              <a:gd name="connsiteY145" fmla="*/ 20478 h 606761"/>
              <a:gd name="connsiteX146" fmla="*/ 60718 w 607614"/>
              <a:gd name="connsiteY146" fmla="*/ 546076 h 606761"/>
              <a:gd name="connsiteX147" fmla="*/ 394978 w 607614"/>
              <a:gd name="connsiteY147" fmla="*/ 546076 h 606761"/>
              <a:gd name="connsiteX148" fmla="*/ 394978 w 607614"/>
              <a:gd name="connsiteY148" fmla="*/ 566554 h 606761"/>
              <a:gd name="connsiteX149" fmla="*/ 50842 w 607614"/>
              <a:gd name="connsiteY149" fmla="*/ 566554 h 606761"/>
              <a:gd name="connsiteX150" fmla="*/ 40207 w 607614"/>
              <a:gd name="connsiteY150" fmla="*/ 555936 h 606761"/>
              <a:gd name="connsiteX151" fmla="*/ 40207 w 607614"/>
              <a:gd name="connsiteY151" fmla="*/ 9860 h 606761"/>
              <a:gd name="connsiteX152" fmla="*/ 50842 w 607614"/>
              <a:gd name="connsiteY152" fmla="*/ 0 h 60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</a:cxnLst>
            <a:rect l="l" t="t" r="r" b="b"/>
            <a:pathLst>
              <a:path w="607614" h="606761">
                <a:moveTo>
                  <a:pt x="476243" y="505880"/>
                </a:moveTo>
                <a:cubicBezTo>
                  <a:pt x="464852" y="505880"/>
                  <a:pt x="455740" y="514981"/>
                  <a:pt x="455740" y="525599"/>
                </a:cubicBezTo>
                <a:cubicBezTo>
                  <a:pt x="455740" y="536975"/>
                  <a:pt x="464852" y="546077"/>
                  <a:pt x="476243" y="546077"/>
                </a:cubicBezTo>
                <a:cubicBezTo>
                  <a:pt x="486874" y="546077"/>
                  <a:pt x="495987" y="536975"/>
                  <a:pt x="495987" y="525599"/>
                </a:cubicBezTo>
                <a:cubicBezTo>
                  <a:pt x="495987" y="514981"/>
                  <a:pt x="486874" y="505880"/>
                  <a:pt x="476243" y="505880"/>
                </a:cubicBezTo>
                <a:close/>
                <a:moveTo>
                  <a:pt x="91136" y="485409"/>
                </a:moveTo>
                <a:lnTo>
                  <a:pt x="212732" y="485409"/>
                </a:lnTo>
                <a:lnTo>
                  <a:pt x="212732" y="505878"/>
                </a:lnTo>
                <a:lnTo>
                  <a:pt x="91136" y="505878"/>
                </a:lnTo>
                <a:close/>
                <a:moveTo>
                  <a:pt x="415473" y="434602"/>
                </a:moveTo>
                <a:lnTo>
                  <a:pt x="435211" y="434602"/>
                </a:lnTo>
                <a:lnTo>
                  <a:pt x="435211" y="455071"/>
                </a:lnTo>
                <a:lnTo>
                  <a:pt x="415473" y="455071"/>
                </a:lnTo>
                <a:close/>
                <a:moveTo>
                  <a:pt x="374413" y="434602"/>
                </a:moveTo>
                <a:lnTo>
                  <a:pt x="395004" y="434602"/>
                </a:lnTo>
                <a:lnTo>
                  <a:pt x="395004" y="455071"/>
                </a:lnTo>
                <a:lnTo>
                  <a:pt x="374413" y="455071"/>
                </a:lnTo>
                <a:close/>
                <a:moveTo>
                  <a:pt x="334206" y="434602"/>
                </a:moveTo>
                <a:lnTo>
                  <a:pt x="354675" y="434602"/>
                </a:lnTo>
                <a:lnTo>
                  <a:pt x="354675" y="455071"/>
                </a:lnTo>
                <a:lnTo>
                  <a:pt x="334206" y="455071"/>
                </a:lnTo>
                <a:close/>
                <a:moveTo>
                  <a:pt x="91136" y="434602"/>
                </a:moveTo>
                <a:lnTo>
                  <a:pt x="313737" y="434602"/>
                </a:lnTo>
                <a:lnTo>
                  <a:pt x="313737" y="455071"/>
                </a:lnTo>
                <a:lnTo>
                  <a:pt x="91136" y="455071"/>
                </a:lnTo>
                <a:close/>
                <a:moveTo>
                  <a:pt x="91136" y="384526"/>
                </a:moveTo>
                <a:lnTo>
                  <a:pt x="435211" y="384526"/>
                </a:lnTo>
                <a:lnTo>
                  <a:pt x="435211" y="404264"/>
                </a:lnTo>
                <a:lnTo>
                  <a:pt x="91136" y="404264"/>
                </a:lnTo>
                <a:close/>
                <a:moveTo>
                  <a:pt x="567368" y="354195"/>
                </a:moveTo>
                <a:cubicBezTo>
                  <a:pt x="555977" y="354195"/>
                  <a:pt x="546864" y="363296"/>
                  <a:pt x="546864" y="373914"/>
                </a:cubicBezTo>
                <a:cubicBezTo>
                  <a:pt x="546864" y="385290"/>
                  <a:pt x="555977" y="394391"/>
                  <a:pt x="567368" y="394391"/>
                </a:cubicBezTo>
                <a:cubicBezTo>
                  <a:pt x="577999" y="394391"/>
                  <a:pt x="587111" y="385290"/>
                  <a:pt x="587111" y="373914"/>
                </a:cubicBezTo>
                <a:cubicBezTo>
                  <a:pt x="587111" y="363296"/>
                  <a:pt x="577999" y="354195"/>
                  <a:pt x="567368" y="354195"/>
                </a:cubicBezTo>
                <a:close/>
                <a:moveTo>
                  <a:pt x="91136" y="333719"/>
                </a:moveTo>
                <a:lnTo>
                  <a:pt x="435211" y="333719"/>
                </a:lnTo>
                <a:lnTo>
                  <a:pt x="435211" y="354188"/>
                </a:lnTo>
                <a:lnTo>
                  <a:pt x="91136" y="354188"/>
                </a:lnTo>
                <a:close/>
                <a:moveTo>
                  <a:pt x="273408" y="273042"/>
                </a:moveTo>
                <a:lnTo>
                  <a:pt x="293999" y="273042"/>
                </a:lnTo>
                <a:lnTo>
                  <a:pt x="293999" y="293511"/>
                </a:lnTo>
                <a:lnTo>
                  <a:pt x="273408" y="293511"/>
                </a:lnTo>
                <a:close/>
                <a:moveTo>
                  <a:pt x="233201" y="273042"/>
                </a:moveTo>
                <a:lnTo>
                  <a:pt x="252939" y="273042"/>
                </a:lnTo>
                <a:lnTo>
                  <a:pt x="252939" y="293511"/>
                </a:lnTo>
                <a:lnTo>
                  <a:pt x="233201" y="293511"/>
                </a:lnTo>
                <a:close/>
                <a:moveTo>
                  <a:pt x="192141" y="273042"/>
                </a:moveTo>
                <a:lnTo>
                  <a:pt x="212732" y="273042"/>
                </a:lnTo>
                <a:lnTo>
                  <a:pt x="212732" y="293511"/>
                </a:lnTo>
                <a:lnTo>
                  <a:pt x="192141" y="293511"/>
                </a:lnTo>
                <a:close/>
                <a:moveTo>
                  <a:pt x="151934" y="273042"/>
                </a:moveTo>
                <a:lnTo>
                  <a:pt x="172403" y="273042"/>
                </a:lnTo>
                <a:lnTo>
                  <a:pt x="172403" y="293511"/>
                </a:lnTo>
                <a:lnTo>
                  <a:pt x="151934" y="293511"/>
                </a:lnTo>
                <a:close/>
                <a:moveTo>
                  <a:pt x="111605" y="273042"/>
                </a:moveTo>
                <a:lnTo>
                  <a:pt x="131343" y="273042"/>
                </a:lnTo>
                <a:lnTo>
                  <a:pt x="131343" y="293511"/>
                </a:lnTo>
                <a:lnTo>
                  <a:pt x="111605" y="293511"/>
                </a:lnTo>
                <a:close/>
                <a:moveTo>
                  <a:pt x="91136" y="212366"/>
                </a:moveTo>
                <a:lnTo>
                  <a:pt x="435211" y="212366"/>
                </a:lnTo>
                <a:lnTo>
                  <a:pt x="435211" y="232835"/>
                </a:lnTo>
                <a:lnTo>
                  <a:pt x="91136" y="232835"/>
                </a:lnTo>
                <a:close/>
                <a:moveTo>
                  <a:pt x="91136" y="161559"/>
                </a:moveTo>
                <a:lnTo>
                  <a:pt x="354675" y="161559"/>
                </a:lnTo>
                <a:lnTo>
                  <a:pt x="354675" y="182028"/>
                </a:lnTo>
                <a:lnTo>
                  <a:pt x="91136" y="182028"/>
                </a:lnTo>
                <a:close/>
                <a:moveTo>
                  <a:pt x="172403" y="91014"/>
                </a:moveTo>
                <a:lnTo>
                  <a:pt x="252939" y="91014"/>
                </a:lnTo>
                <a:lnTo>
                  <a:pt x="252939" y="111483"/>
                </a:lnTo>
                <a:lnTo>
                  <a:pt x="172403" y="111483"/>
                </a:lnTo>
                <a:close/>
                <a:moveTo>
                  <a:pt x="91136" y="91014"/>
                </a:moveTo>
                <a:lnTo>
                  <a:pt x="111605" y="91014"/>
                </a:lnTo>
                <a:lnTo>
                  <a:pt x="111605" y="111483"/>
                </a:lnTo>
                <a:lnTo>
                  <a:pt x="91136" y="111483"/>
                </a:lnTo>
                <a:close/>
                <a:moveTo>
                  <a:pt x="131343" y="91014"/>
                </a:moveTo>
                <a:lnTo>
                  <a:pt x="151934" y="91014"/>
                </a:lnTo>
                <a:lnTo>
                  <a:pt x="151934" y="111483"/>
                </a:lnTo>
                <a:lnTo>
                  <a:pt x="131343" y="111483"/>
                </a:lnTo>
                <a:close/>
                <a:moveTo>
                  <a:pt x="0" y="70545"/>
                </a:moveTo>
                <a:lnTo>
                  <a:pt x="20506" y="70545"/>
                </a:lnTo>
                <a:lnTo>
                  <a:pt x="20506" y="586283"/>
                </a:lnTo>
                <a:lnTo>
                  <a:pt x="354675" y="586283"/>
                </a:lnTo>
                <a:lnTo>
                  <a:pt x="354675" y="606761"/>
                </a:lnTo>
                <a:lnTo>
                  <a:pt x="9873" y="606761"/>
                </a:lnTo>
                <a:cubicBezTo>
                  <a:pt x="3797" y="606761"/>
                  <a:pt x="0" y="602969"/>
                  <a:pt x="0" y="596901"/>
                </a:cubicBezTo>
                <a:close/>
                <a:moveTo>
                  <a:pt x="546864" y="60685"/>
                </a:moveTo>
                <a:cubicBezTo>
                  <a:pt x="535474" y="60685"/>
                  <a:pt x="526361" y="69786"/>
                  <a:pt x="526361" y="81162"/>
                </a:cubicBezTo>
                <a:cubicBezTo>
                  <a:pt x="526361" y="91780"/>
                  <a:pt x="535474" y="100881"/>
                  <a:pt x="546864" y="100881"/>
                </a:cubicBezTo>
                <a:cubicBezTo>
                  <a:pt x="558255" y="100881"/>
                  <a:pt x="567368" y="91780"/>
                  <a:pt x="567368" y="81162"/>
                </a:cubicBezTo>
                <a:cubicBezTo>
                  <a:pt x="567368" y="69786"/>
                  <a:pt x="558255" y="60685"/>
                  <a:pt x="546864" y="60685"/>
                </a:cubicBezTo>
                <a:close/>
                <a:moveTo>
                  <a:pt x="172403" y="50807"/>
                </a:moveTo>
                <a:lnTo>
                  <a:pt x="252939" y="50807"/>
                </a:lnTo>
                <a:lnTo>
                  <a:pt x="252939" y="70545"/>
                </a:lnTo>
                <a:lnTo>
                  <a:pt x="172403" y="70545"/>
                </a:lnTo>
                <a:close/>
                <a:moveTo>
                  <a:pt x="131343" y="50807"/>
                </a:moveTo>
                <a:lnTo>
                  <a:pt x="151934" y="50807"/>
                </a:lnTo>
                <a:lnTo>
                  <a:pt x="151934" y="70545"/>
                </a:lnTo>
                <a:lnTo>
                  <a:pt x="131343" y="70545"/>
                </a:lnTo>
                <a:close/>
                <a:moveTo>
                  <a:pt x="91136" y="50807"/>
                </a:moveTo>
                <a:lnTo>
                  <a:pt x="111605" y="50807"/>
                </a:lnTo>
                <a:lnTo>
                  <a:pt x="111605" y="70545"/>
                </a:lnTo>
                <a:lnTo>
                  <a:pt x="91136" y="70545"/>
                </a:lnTo>
                <a:close/>
                <a:moveTo>
                  <a:pt x="546864" y="40207"/>
                </a:moveTo>
                <a:cubicBezTo>
                  <a:pt x="568886" y="40207"/>
                  <a:pt x="587111" y="58409"/>
                  <a:pt x="587111" y="81162"/>
                </a:cubicBezTo>
                <a:cubicBezTo>
                  <a:pt x="587111" y="100123"/>
                  <a:pt x="574202" y="116050"/>
                  <a:pt x="556736" y="120600"/>
                </a:cubicBezTo>
                <a:lnTo>
                  <a:pt x="556736" y="282903"/>
                </a:lnTo>
                <a:cubicBezTo>
                  <a:pt x="556736" y="288970"/>
                  <a:pt x="552939" y="293521"/>
                  <a:pt x="546864" y="293521"/>
                </a:cubicBezTo>
                <a:lnTo>
                  <a:pt x="486115" y="293521"/>
                </a:lnTo>
                <a:lnTo>
                  <a:pt x="486115" y="364054"/>
                </a:lnTo>
                <a:lnTo>
                  <a:pt x="527880" y="364054"/>
                </a:lnTo>
                <a:cubicBezTo>
                  <a:pt x="532436" y="346611"/>
                  <a:pt x="547624" y="333717"/>
                  <a:pt x="567368" y="333717"/>
                </a:cubicBezTo>
                <a:cubicBezTo>
                  <a:pt x="589389" y="333717"/>
                  <a:pt x="607614" y="351920"/>
                  <a:pt x="607614" y="373914"/>
                </a:cubicBezTo>
                <a:cubicBezTo>
                  <a:pt x="607614" y="396667"/>
                  <a:pt x="589389" y="414869"/>
                  <a:pt x="567368" y="414869"/>
                </a:cubicBezTo>
                <a:cubicBezTo>
                  <a:pt x="547624" y="414869"/>
                  <a:pt x="531677" y="401217"/>
                  <a:pt x="527880" y="384532"/>
                </a:cubicBezTo>
                <a:lnTo>
                  <a:pt x="486115" y="384532"/>
                </a:lnTo>
                <a:lnTo>
                  <a:pt x="486115" y="486161"/>
                </a:lnTo>
                <a:cubicBezTo>
                  <a:pt x="503580" y="491470"/>
                  <a:pt x="516490" y="506638"/>
                  <a:pt x="516490" y="525599"/>
                </a:cubicBezTo>
                <a:cubicBezTo>
                  <a:pt x="516490" y="548352"/>
                  <a:pt x="498265" y="566554"/>
                  <a:pt x="476243" y="566554"/>
                </a:cubicBezTo>
                <a:cubicBezTo>
                  <a:pt x="453462" y="566554"/>
                  <a:pt x="435237" y="548352"/>
                  <a:pt x="435237" y="525599"/>
                </a:cubicBezTo>
                <a:cubicBezTo>
                  <a:pt x="435237" y="506638"/>
                  <a:pt x="448905" y="490712"/>
                  <a:pt x="465612" y="486161"/>
                </a:cubicBezTo>
                <a:lnTo>
                  <a:pt x="465612" y="293521"/>
                </a:lnTo>
                <a:lnTo>
                  <a:pt x="313737" y="293521"/>
                </a:lnTo>
                <a:lnTo>
                  <a:pt x="313737" y="273043"/>
                </a:lnTo>
                <a:lnTo>
                  <a:pt x="536993" y="273043"/>
                </a:lnTo>
                <a:lnTo>
                  <a:pt x="536993" y="120600"/>
                </a:lnTo>
                <a:cubicBezTo>
                  <a:pt x="519527" y="115291"/>
                  <a:pt x="506618" y="100123"/>
                  <a:pt x="506618" y="81162"/>
                </a:cubicBezTo>
                <a:cubicBezTo>
                  <a:pt x="506618" y="58409"/>
                  <a:pt x="524843" y="40207"/>
                  <a:pt x="546864" y="40207"/>
                </a:cubicBezTo>
                <a:close/>
                <a:moveTo>
                  <a:pt x="394978" y="34130"/>
                </a:moveTo>
                <a:lnTo>
                  <a:pt x="394978" y="91013"/>
                </a:lnTo>
                <a:lnTo>
                  <a:pt x="451955" y="91013"/>
                </a:lnTo>
                <a:close/>
                <a:moveTo>
                  <a:pt x="50842" y="0"/>
                </a:moveTo>
                <a:lnTo>
                  <a:pt x="385103" y="0"/>
                </a:lnTo>
                <a:cubicBezTo>
                  <a:pt x="385862" y="0"/>
                  <a:pt x="386622" y="758"/>
                  <a:pt x="388141" y="758"/>
                </a:cubicBezTo>
                <a:lnTo>
                  <a:pt x="388901" y="758"/>
                </a:lnTo>
                <a:cubicBezTo>
                  <a:pt x="389661" y="2275"/>
                  <a:pt x="391180" y="2275"/>
                  <a:pt x="391940" y="3034"/>
                </a:cubicBezTo>
                <a:lnTo>
                  <a:pt x="483102" y="94046"/>
                </a:lnTo>
                <a:cubicBezTo>
                  <a:pt x="483861" y="94805"/>
                  <a:pt x="483861" y="96322"/>
                  <a:pt x="485381" y="97080"/>
                </a:cubicBezTo>
                <a:lnTo>
                  <a:pt x="485381" y="97839"/>
                </a:lnTo>
                <a:cubicBezTo>
                  <a:pt x="486140" y="99356"/>
                  <a:pt x="486140" y="100114"/>
                  <a:pt x="486140" y="100872"/>
                </a:cubicBezTo>
                <a:lnTo>
                  <a:pt x="486140" y="141828"/>
                </a:lnTo>
                <a:lnTo>
                  <a:pt x="465629" y="141828"/>
                </a:lnTo>
                <a:lnTo>
                  <a:pt x="465629" y="111491"/>
                </a:lnTo>
                <a:lnTo>
                  <a:pt x="385103" y="111491"/>
                </a:lnTo>
                <a:cubicBezTo>
                  <a:pt x="379025" y="111491"/>
                  <a:pt x="374467" y="106940"/>
                  <a:pt x="374467" y="100872"/>
                </a:cubicBezTo>
                <a:lnTo>
                  <a:pt x="374467" y="20478"/>
                </a:lnTo>
                <a:lnTo>
                  <a:pt x="60718" y="20478"/>
                </a:lnTo>
                <a:lnTo>
                  <a:pt x="60718" y="546076"/>
                </a:lnTo>
                <a:lnTo>
                  <a:pt x="394978" y="546076"/>
                </a:lnTo>
                <a:lnTo>
                  <a:pt x="394978" y="566554"/>
                </a:lnTo>
                <a:lnTo>
                  <a:pt x="50842" y="566554"/>
                </a:lnTo>
                <a:cubicBezTo>
                  <a:pt x="44765" y="566554"/>
                  <a:pt x="40207" y="562003"/>
                  <a:pt x="40207" y="555936"/>
                </a:cubicBezTo>
                <a:lnTo>
                  <a:pt x="40207" y="9860"/>
                </a:lnTo>
                <a:cubicBezTo>
                  <a:pt x="40207" y="3792"/>
                  <a:pt x="44765" y="0"/>
                  <a:pt x="50842" y="0"/>
                </a:cubicBezTo>
                <a:close/>
              </a:path>
            </a:pathLst>
          </a:custGeom>
          <a:solidFill>
            <a:schemeClr val="bg1"/>
          </a:solidFill>
          <a:ln w="3175">
            <a:noFill/>
          </a:ln>
        </p:spPr>
      </p:sp>
      <p:pic>
        <p:nvPicPr>
          <p:cNvPr id="102" name="图片 101" descr="图片包含 游戏机, 钟表, 标志, 站&#10;&#10;描述已自动生成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986" y="1823204"/>
            <a:ext cx="2104995" cy="643192"/>
          </a:xfrm>
          <a:prstGeom prst="rect">
            <a:avLst/>
          </a:prstGeom>
        </p:spPr>
      </p:pic>
      <p:sp>
        <p:nvSpPr>
          <p:cNvPr id="110" name="browser_117959"/>
          <p:cNvSpPr/>
          <p:nvPr/>
        </p:nvSpPr>
        <p:spPr bwMode="auto">
          <a:xfrm>
            <a:off x="5854489" y="4743015"/>
            <a:ext cx="436942" cy="436328"/>
          </a:xfrm>
          <a:custGeom>
            <a:avLst/>
            <a:gdLst>
              <a:gd name="connsiteX0" fmla="*/ 325000 h 606722"/>
              <a:gd name="connsiteY0" fmla="*/ 325000 h 606722"/>
              <a:gd name="connsiteX1" fmla="*/ 325000 h 606722"/>
              <a:gd name="connsiteY1" fmla="*/ 325000 h 606722"/>
              <a:gd name="connsiteX2" fmla="*/ 325000 h 606722"/>
              <a:gd name="connsiteY2" fmla="*/ 325000 h 606722"/>
              <a:gd name="connsiteX3" fmla="*/ 325000 h 606722"/>
              <a:gd name="connsiteY3" fmla="*/ 325000 h 606722"/>
              <a:gd name="connsiteX4" fmla="*/ 325000 h 606722"/>
              <a:gd name="connsiteY4" fmla="*/ 325000 h 606722"/>
              <a:gd name="connsiteX5" fmla="*/ 325000 h 606722"/>
              <a:gd name="connsiteY5" fmla="*/ 325000 h 606722"/>
              <a:gd name="connsiteX6" fmla="*/ 325000 h 606722"/>
              <a:gd name="connsiteY6" fmla="*/ 325000 h 606722"/>
              <a:gd name="connsiteX7" fmla="*/ 325000 h 606722"/>
              <a:gd name="connsiteY7" fmla="*/ 325000 h 606722"/>
              <a:gd name="connsiteX8" fmla="*/ 325000 h 606722"/>
              <a:gd name="connsiteY8" fmla="*/ 325000 h 606722"/>
              <a:gd name="connsiteX9" fmla="*/ 325000 h 606722"/>
              <a:gd name="connsiteY9" fmla="*/ 325000 h 606722"/>
              <a:gd name="connsiteX10" fmla="*/ 325000 h 606722"/>
              <a:gd name="connsiteY10" fmla="*/ 325000 h 606722"/>
              <a:gd name="connsiteX11" fmla="*/ 325000 h 606722"/>
              <a:gd name="connsiteY11" fmla="*/ 325000 h 606722"/>
              <a:gd name="connsiteX12" fmla="*/ 325000 h 606722"/>
              <a:gd name="connsiteY12" fmla="*/ 325000 h 606722"/>
              <a:gd name="connsiteX13" fmla="*/ 325000 h 606722"/>
              <a:gd name="connsiteY13" fmla="*/ 325000 h 606722"/>
              <a:gd name="connsiteX14" fmla="*/ 325000 h 606722"/>
              <a:gd name="connsiteY14" fmla="*/ 325000 h 606722"/>
              <a:gd name="connsiteX15" fmla="*/ 325000 h 606722"/>
              <a:gd name="connsiteY15" fmla="*/ 325000 h 606722"/>
              <a:gd name="connsiteX16" fmla="*/ 325000 h 606722"/>
              <a:gd name="connsiteY16" fmla="*/ 325000 h 606722"/>
              <a:gd name="connsiteX17" fmla="*/ 325000 h 606722"/>
              <a:gd name="connsiteY17" fmla="*/ 325000 h 606722"/>
              <a:gd name="connsiteX18" fmla="*/ 325000 h 606722"/>
              <a:gd name="connsiteY18" fmla="*/ 325000 h 606722"/>
              <a:gd name="connsiteX19" fmla="*/ 325000 h 606722"/>
              <a:gd name="connsiteY19" fmla="*/ 325000 h 606722"/>
              <a:gd name="connsiteX20" fmla="*/ 325000 h 606722"/>
              <a:gd name="connsiteY20" fmla="*/ 325000 h 606722"/>
              <a:gd name="connsiteX21" fmla="*/ 325000 h 606722"/>
              <a:gd name="connsiteY21" fmla="*/ 325000 h 606722"/>
              <a:gd name="connsiteX22" fmla="*/ 325000 h 606722"/>
              <a:gd name="connsiteY22" fmla="*/ 325000 h 606722"/>
              <a:gd name="connsiteX23" fmla="*/ 325000 h 606722"/>
              <a:gd name="connsiteY23" fmla="*/ 325000 h 606722"/>
              <a:gd name="connsiteX24" fmla="*/ 325000 h 606722"/>
              <a:gd name="connsiteY24" fmla="*/ 325000 h 606722"/>
              <a:gd name="connsiteX25" fmla="*/ 325000 h 606722"/>
              <a:gd name="connsiteY25" fmla="*/ 325000 h 606722"/>
              <a:gd name="connsiteX26" fmla="*/ 325000 h 606722"/>
              <a:gd name="connsiteY26" fmla="*/ 325000 h 606722"/>
              <a:gd name="connsiteX27" fmla="*/ 325000 h 606722"/>
              <a:gd name="connsiteY27" fmla="*/ 325000 h 606722"/>
              <a:gd name="connsiteX28" fmla="*/ 325000 h 606722"/>
              <a:gd name="connsiteY28" fmla="*/ 325000 h 606722"/>
              <a:gd name="connsiteX29" fmla="*/ 325000 h 606722"/>
              <a:gd name="connsiteY29" fmla="*/ 325000 h 606722"/>
              <a:gd name="connsiteX30" fmla="*/ 325000 h 606722"/>
              <a:gd name="connsiteY30" fmla="*/ 325000 h 606722"/>
              <a:gd name="connsiteX31" fmla="*/ 325000 h 606722"/>
              <a:gd name="connsiteY31" fmla="*/ 325000 h 606722"/>
              <a:gd name="connsiteX32" fmla="*/ 325000 h 606722"/>
              <a:gd name="connsiteY32" fmla="*/ 325000 h 606722"/>
              <a:gd name="connsiteX33" fmla="*/ 325000 h 606722"/>
              <a:gd name="connsiteY33" fmla="*/ 325000 h 606722"/>
              <a:gd name="connsiteX34" fmla="*/ 325000 h 606722"/>
              <a:gd name="connsiteY34" fmla="*/ 325000 h 606722"/>
              <a:gd name="connsiteX35" fmla="*/ 325000 h 606722"/>
              <a:gd name="connsiteY35" fmla="*/ 325000 h 606722"/>
              <a:gd name="connsiteX36" fmla="*/ 325000 h 606722"/>
              <a:gd name="connsiteY36" fmla="*/ 325000 h 606722"/>
              <a:gd name="connsiteX37" fmla="*/ 325000 h 606722"/>
              <a:gd name="connsiteY37" fmla="*/ 325000 h 606722"/>
              <a:gd name="connsiteX38" fmla="*/ 325000 h 606722"/>
              <a:gd name="connsiteY38" fmla="*/ 325000 h 606722"/>
              <a:gd name="connsiteX39" fmla="*/ 325000 h 606722"/>
              <a:gd name="connsiteY39" fmla="*/ 325000 h 606722"/>
              <a:gd name="connsiteX40" fmla="*/ 325000 h 606722"/>
              <a:gd name="connsiteY40" fmla="*/ 325000 h 606722"/>
              <a:gd name="connsiteX41" fmla="*/ 325000 h 606722"/>
              <a:gd name="connsiteY41" fmla="*/ 325000 h 606722"/>
              <a:gd name="connsiteX42" fmla="*/ 325000 h 606722"/>
              <a:gd name="connsiteY42" fmla="*/ 325000 h 606722"/>
              <a:gd name="connsiteX43" fmla="*/ 325000 h 606722"/>
              <a:gd name="connsiteY43" fmla="*/ 325000 h 606722"/>
              <a:gd name="connsiteX44" fmla="*/ 325000 h 606722"/>
              <a:gd name="connsiteY44" fmla="*/ 325000 h 606722"/>
              <a:gd name="connsiteX45" fmla="*/ 325000 h 606722"/>
              <a:gd name="connsiteY45" fmla="*/ 325000 h 606722"/>
              <a:gd name="connsiteX46" fmla="*/ 325000 h 606722"/>
              <a:gd name="connsiteY46" fmla="*/ 325000 h 606722"/>
              <a:gd name="connsiteX47" fmla="*/ 325000 h 606722"/>
              <a:gd name="connsiteY47" fmla="*/ 325000 h 606722"/>
              <a:gd name="connsiteX48" fmla="*/ 325000 h 606722"/>
              <a:gd name="connsiteY48" fmla="*/ 325000 h 606722"/>
              <a:gd name="connsiteX49" fmla="*/ 325000 h 606722"/>
              <a:gd name="connsiteY49" fmla="*/ 325000 h 606722"/>
              <a:gd name="connsiteX50" fmla="*/ 325000 h 606722"/>
              <a:gd name="connsiteY50" fmla="*/ 325000 h 606722"/>
              <a:gd name="connsiteX51" fmla="*/ 325000 h 606722"/>
              <a:gd name="connsiteY51" fmla="*/ 325000 h 606722"/>
              <a:gd name="connsiteX52" fmla="*/ 325000 h 606722"/>
              <a:gd name="connsiteY52" fmla="*/ 325000 h 606722"/>
              <a:gd name="connsiteX53" fmla="*/ 325000 h 606722"/>
              <a:gd name="connsiteY53" fmla="*/ 325000 h 606722"/>
              <a:gd name="connsiteX54" fmla="*/ 325000 h 606722"/>
              <a:gd name="connsiteY54" fmla="*/ 325000 h 606722"/>
              <a:gd name="connsiteX55" fmla="*/ 325000 h 606722"/>
              <a:gd name="connsiteY55" fmla="*/ 325000 h 606722"/>
              <a:gd name="connsiteX56" fmla="*/ 325000 h 606722"/>
              <a:gd name="connsiteY56" fmla="*/ 325000 h 606722"/>
              <a:gd name="connsiteX57" fmla="*/ 325000 h 606722"/>
              <a:gd name="connsiteY57" fmla="*/ 325000 h 606722"/>
              <a:gd name="connsiteX58" fmla="*/ 325000 h 606722"/>
              <a:gd name="connsiteY58" fmla="*/ 325000 h 606722"/>
              <a:gd name="connsiteX59" fmla="*/ 325000 h 606722"/>
              <a:gd name="connsiteY59" fmla="*/ 325000 h 606722"/>
              <a:gd name="connsiteX60" fmla="*/ 325000 h 606722"/>
              <a:gd name="connsiteY60" fmla="*/ 325000 h 606722"/>
              <a:gd name="connsiteX61" fmla="*/ 325000 h 606722"/>
              <a:gd name="connsiteY61" fmla="*/ 325000 h 606722"/>
              <a:gd name="connsiteX62" fmla="*/ 325000 h 606722"/>
              <a:gd name="connsiteY62" fmla="*/ 325000 h 606722"/>
              <a:gd name="connsiteX63" fmla="*/ 325000 h 606722"/>
              <a:gd name="connsiteY63" fmla="*/ 325000 h 606722"/>
              <a:gd name="connsiteX64" fmla="*/ 325000 h 606722"/>
              <a:gd name="connsiteY64" fmla="*/ 325000 h 606722"/>
              <a:gd name="connsiteX65" fmla="*/ 325000 h 606722"/>
              <a:gd name="connsiteY65" fmla="*/ 325000 h 606722"/>
              <a:gd name="connsiteX66" fmla="*/ 325000 h 606722"/>
              <a:gd name="connsiteY66" fmla="*/ 325000 h 606722"/>
              <a:gd name="connsiteX67" fmla="*/ 325000 h 606722"/>
              <a:gd name="connsiteY67" fmla="*/ 325000 h 606722"/>
              <a:gd name="connsiteX68" fmla="*/ 325000 h 606722"/>
              <a:gd name="connsiteY68" fmla="*/ 325000 h 606722"/>
              <a:gd name="connsiteX69" fmla="*/ 325000 h 606722"/>
              <a:gd name="connsiteY69" fmla="*/ 325000 h 606722"/>
              <a:gd name="connsiteX70" fmla="*/ 325000 h 606722"/>
              <a:gd name="connsiteY70" fmla="*/ 325000 h 606722"/>
              <a:gd name="connsiteX71" fmla="*/ 325000 h 606722"/>
              <a:gd name="connsiteY71" fmla="*/ 325000 h 606722"/>
              <a:gd name="connsiteX72" fmla="*/ 325000 h 606722"/>
              <a:gd name="connsiteY72" fmla="*/ 325000 h 6067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581371" h="580542">
                <a:moveTo>
                  <a:pt x="64185" y="485773"/>
                </a:moveTo>
                <a:lnTo>
                  <a:pt x="517311" y="485773"/>
                </a:lnTo>
                <a:cubicBezTo>
                  <a:pt x="524075" y="485773"/>
                  <a:pt x="529593" y="491281"/>
                  <a:pt x="529593" y="498122"/>
                </a:cubicBezTo>
                <a:cubicBezTo>
                  <a:pt x="529593" y="504874"/>
                  <a:pt x="524164" y="510471"/>
                  <a:pt x="517311" y="510471"/>
                </a:cubicBezTo>
                <a:lnTo>
                  <a:pt x="64185" y="510471"/>
                </a:lnTo>
                <a:cubicBezTo>
                  <a:pt x="57332" y="510471"/>
                  <a:pt x="51724" y="504963"/>
                  <a:pt x="51813" y="498122"/>
                </a:cubicBezTo>
                <a:cubicBezTo>
                  <a:pt x="51813" y="491370"/>
                  <a:pt x="57332" y="485773"/>
                  <a:pt x="64185" y="485773"/>
                </a:cubicBezTo>
                <a:close/>
                <a:moveTo>
                  <a:pt x="64185" y="402082"/>
                </a:moveTo>
                <a:lnTo>
                  <a:pt x="517311" y="402082"/>
                </a:lnTo>
                <a:cubicBezTo>
                  <a:pt x="524075" y="402082"/>
                  <a:pt x="529593" y="407505"/>
                  <a:pt x="529593" y="414351"/>
                </a:cubicBezTo>
                <a:cubicBezTo>
                  <a:pt x="529593" y="421108"/>
                  <a:pt x="524164" y="426709"/>
                  <a:pt x="517311" y="426709"/>
                </a:cubicBezTo>
                <a:lnTo>
                  <a:pt x="64185" y="426709"/>
                </a:lnTo>
                <a:cubicBezTo>
                  <a:pt x="57332" y="426709"/>
                  <a:pt x="51724" y="421108"/>
                  <a:pt x="51813" y="414351"/>
                </a:cubicBezTo>
                <a:cubicBezTo>
                  <a:pt x="51813" y="407594"/>
                  <a:pt x="57332" y="402082"/>
                  <a:pt x="64185" y="402082"/>
                </a:cubicBezTo>
                <a:close/>
                <a:moveTo>
                  <a:pt x="290732" y="323966"/>
                </a:moveTo>
                <a:lnTo>
                  <a:pt x="517312" y="323966"/>
                </a:lnTo>
                <a:cubicBezTo>
                  <a:pt x="524076" y="323966"/>
                  <a:pt x="529593" y="329389"/>
                  <a:pt x="529593" y="336324"/>
                </a:cubicBezTo>
                <a:cubicBezTo>
                  <a:pt x="529593" y="343081"/>
                  <a:pt x="524165" y="348593"/>
                  <a:pt x="517312" y="348593"/>
                </a:cubicBezTo>
                <a:lnTo>
                  <a:pt x="290732" y="348593"/>
                </a:lnTo>
                <a:cubicBezTo>
                  <a:pt x="283880" y="348593"/>
                  <a:pt x="278451" y="343169"/>
                  <a:pt x="278451" y="336324"/>
                </a:cubicBezTo>
                <a:cubicBezTo>
                  <a:pt x="278451" y="329567"/>
                  <a:pt x="283880" y="323966"/>
                  <a:pt x="290732" y="323966"/>
                </a:cubicBezTo>
                <a:close/>
                <a:moveTo>
                  <a:pt x="76559" y="196342"/>
                </a:moveTo>
                <a:lnTo>
                  <a:pt x="76559" y="323974"/>
                </a:lnTo>
                <a:lnTo>
                  <a:pt x="204380" y="323974"/>
                </a:lnTo>
                <a:lnTo>
                  <a:pt x="204380" y="196342"/>
                </a:lnTo>
                <a:close/>
                <a:moveTo>
                  <a:pt x="64186" y="171545"/>
                </a:moveTo>
                <a:lnTo>
                  <a:pt x="216842" y="171545"/>
                </a:lnTo>
                <a:cubicBezTo>
                  <a:pt x="223606" y="171545"/>
                  <a:pt x="229125" y="177055"/>
                  <a:pt x="229125" y="183899"/>
                </a:cubicBezTo>
                <a:lnTo>
                  <a:pt x="229125" y="336328"/>
                </a:lnTo>
                <a:cubicBezTo>
                  <a:pt x="229125" y="343083"/>
                  <a:pt x="223696" y="348594"/>
                  <a:pt x="216842" y="348594"/>
                </a:cubicBezTo>
                <a:lnTo>
                  <a:pt x="64186" y="348594"/>
                </a:lnTo>
                <a:cubicBezTo>
                  <a:pt x="57332" y="348594"/>
                  <a:pt x="51724" y="343172"/>
                  <a:pt x="51813" y="336328"/>
                </a:cubicBezTo>
                <a:lnTo>
                  <a:pt x="51813" y="183899"/>
                </a:lnTo>
                <a:cubicBezTo>
                  <a:pt x="51813" y="177144"/>
                  <a:pt x="57332" y="171545"/>
                  <a:pt x="64186" y="171545"/>
                </a:cubicBezTo>
                <a:close/>
                <a:moveTo>
                  <a:pt x="24743" y="126205"/>
                </a:moveTo>
                <a:lnTo>
                  <a:pt x="24743" y="555835"/>
                </a:lnTo>
                <a:lnTo>
                  <a:pt x="556627" y="555835"/>
                </a:lnTo>
                <a:lnTo>
                  <a:pt x="556805" y="555835"/>
                </a:lnTo>
                <a:lnTo>
                  <a:pt x="556805" y="126205"/>
                </a:lnTo>
                <a:close/>
                <a:moveTo>
                  <a:pt x="302448" y="50666"/>
                </a:moveTo>
                <a:lnTo>
                  <a:pt x="517310" y="50666"/>
                </a:lnTo>
                <a:cubicBezTo>
                  <a:pt x="524164" y="50666"/>
                  <a:pt x="529593" y="56263"/>
                  <a:pt x="529593" y="63015"/>
                </a:cubicBezTo>
                <a:cubicBezTo>
                  <a:pt x="529593" y="69767"/>
                  <a:pt x="524164" y="75364"/>
                  <a:pt x="517310" y="75364"/>
                </a:cubicBezTo>
                <a:lnTo>
                  <a:pt x="302448" y="75364"/>
                </a:lnTo>
                <a:cubicBezTo>
                  <a:pt x="295684" y="75364"/>
                  <a:pt x="290165" y="69767"/>
                  <a:pt x="290165" y="63015"/>
                </a:cubicBezTo>
                <a:cubicBezTo>
                  <a:pt x="290165" y="56263"/>
                  <a:pt x="295595" y="50666"/>
                  <a:pt x="302448" y="50666"/>
                </a:cubicBezTo>
                <a:close/>
                <a:moveTo>
                  <a:pt x="141082" y="50666"/>
                </a:moveTo>
                <a:lnTo>
                  <a:pt x="165736" y="50666"/>
                </a:lnTo>
                <a:cubicBezTo>
                  <a:pt x="172678" y="50666"/>
                  <a:pt x="178107" y="56263"/>
                  <a:pt x="178107" y="63015"/>
                </a:cubicBezTo>
                <a:cubicBezTo>
                  <a:pt x="178107" y="69767"/>
                  <a:pt x="172678" y="75364"/>
                  <a:pt x="165736" y="75364"/>
                </a:cubicBezTo>
                <a:lnTo>
                  <a:pt x="141082" y="75364"/>
                </a:lnTo>
                <a:cubicBezTo>
                  <a:pt x="134318" y="75364"/>
                  <a:pt x="128711" y="69767"/>
                  <a:pt x="128711" y="63015"/>
                </a:cubicBezTo>
                <a:cubicBezTo>
                  <a:pt x="128711" y="56263"/>
                  <a:pt x="134229" y="50666"/>
                  <a:pt x="141082" y="50666"/>
                </a:cubicBezTo>
                <a:close/>
                <a:moveTo>
                  <a:pt x="64184" y="50666"/>
                </a:moveTo>
                <a:lnTo>
                  <a:pt x="88872" y="50666"/>
                </a:lnTo>
                <a:cubicBezTo>
                  <a:pt x="95646" y="50666"/>
                  <a:pt x="101261" y="56263"/>
                  <a:pt x="101261" y="63015"/>
                </a:cubicBezTo>
                <a:cubicBezTo>
                  <a:pt x="101261" y="69767"/>
                  <a:pt x="95824" y="75364"/>
                  <a:pt x="88872" y="75364"/>
                </a:cubicBezTo>
                <a:lnTo>
                  <a:pt x="64184" y="75364"/>
                </a:lnTo>
                <a:cubicBezTo>
                  <a:pt x="57410" y="75364"/>
                  <a:pt x="51795" y="69767"/>
                  <a:pt x="51795" y="63015"/>
                </a:cubicBezTo>
                <a:cubicBezTo>
                  <a:pt x="51795" y="56263"/>
                  <a:pt x="57321" y="50666"/>
                  <a:pt x="64184" y="50666"/>
                </a:cubicBezTo>
                <a:close/>
                <a:moveTo>
                  <a:pt x="24743" y="24707"/>
                </a:moveTo>
                <a:lnTo>
                  <a:pt x="24743" y="101497"/>
                </a:lnTo>
                <a:lnTo>
                  <a:pt x="556805" y="101497"/>
                </a:lnTo>
                <a:lnTo>
                  <a:pt x="556805" y="24707"/>
                </a:lnTo>
                <a:close/>
                <a:moveTo>
                  <a:pt x="12282" y="0"/>
                </a:moveTo>
                <a:lnTo>
                  <a:pt x="569088" y="0"/>
                </a:lnTo>
                <a:cubicBezTo>
                  <a:pt x="575852" y="0"/>
                  <a:pt x="581459" y="5510"/>
                  <a:pt x="581370" y="12265"/>
                </a:cubicBezTo>
                <a:lnTo>
                  <a:pt x="581370" y="568188"/>
                </a:lnTo>
                <a:cubicBezTo>
                  <a:pt x="581370" y="574943"/>
                  <a:pt x="575852" y="580542"/>
                  <a:pt x="568999" y="580542"/>
                </a:cubicBezTo>
                <a:lnTo>
                  <a:pt x="12282" y="580542"/>
                </a:lnTo>
                <a:cubicBezTo>
                  <a:pt x="5518" y="580542"/>
                  <a:pt x="0" y="575032"/>
                  <a:pt x="0" y="568188"/>
                </a:cubicBezTo>
                <a:lnTo>
                  <a:pt x="0" y="12265"/>
                </a:lnTo>
                <a:cubicBezTo>
                  <a:pt x="0" y="5510"/>
                  <a:pt x="5518" y="0"/>
                  <a:pt x="12282" y="0"/>
                </a:cubicBezTo>
                <a:close/>
              </a:path>
            </a:pathLst>
          </a:custGeom>
          <a:solidFill>
            <a:schemeClr val="bg1"/>
          </a:solidFill>
          <a:ln w="3175">
            <a:noFill/>
          </a:ln>
        </p:spPr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89710" y="1632274"/>
          <a:ext cx="9212580" cy="3872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4533900" imgH="1905000" progId="">
                  <p:embed/>
                </p:oleObj>
              </mc:Choice>
              <mc:Fallback>
                <p:oleObj name="" r:id="rId1" imgW="4533900" imgH="1905000" progId="">
                  <p:embed/>
                  <p:pic>
                    <p:nvPicPr>
                      <p:cNvPr id="0" name="对象 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89710" y="1632274"/>
                        <a:ext cx="9212580" cy="38722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 descr="图片包含 游戏机, 钟表, 标志, 站&#10;&#10;描述已自动生成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357" y="333375"/>
            <a:ext cx="2548254" cy="74394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80357" y="885825"/>
            <a:ext cx="3906520" cy="1353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zh-CN" altLang="ko-KR" sz="4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修正量</a:t>
            </a:r>
            <a:endParaRPr lang="zh-CN" altLang="ko-KR" sz="4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lvl="0"/>
            <a:endParaRPr lang="zh-CN" altLang="en-US" sz="4000" dirty="0">
              <a:solidFill>
                <a:srgbClr val="2E75B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9043937" y="1480126"/>
            <a:ext cx="2315488" cy="4470202"/>
          </a:xfrm>
          <a:prstGeom prst="rect">
            <a:avLst/>
          </a:prstGeom>
          <a:solidFill>
            <a:srgbClr val="D4E5F7">
              <a:alpha val="1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09872" y="1209419"/>
            <a:ext cx="11506299" cy="5372155"/>
          </a:xfrm>
          <a:prstGeom prst="rect">
            <a:avLst/>
          </a:prstGeom>
          <a:solidFill>
            <a:schemeClr val="bg1">
              <a:lumMod val="85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6" name="PA-文本框 125"/>
          <p:cNvSpPr txBox="1"/>
          <p:nvPr>
            <p:custDataLst>
              <p:tags r:id="rId1"/>
            </p:custDataLst>
          </p:nvPr>
        </p:nvSpPr>
        <p:spPr>
          <a:xfrm>
            <a:off x="4051030" y="461460"/>
            <a:ext cx="889254" cy="432968"/>
          </a:xfrm>
          <a:custGeom>
            <a:avLst/>
            <a:gdLst/>
            <a:ahLst/>
            <a:cxnLst/>
            <a:rect l="l" t="t" r="r" b="b"/>
            <a:pathLst>
              <a:path w="889254" h="432968">
                <a:moveTo>
                  <a:pt x="130759" y="235000"/>
                </a:moveTo>
                <a:lnTo>
                  <a:pt x="395935" y="235000"/>
                </a:lnTo>
                <a:lnTo>
                  <a:pt x="395935" y="275691"/>
                </a:lnTo>
                <a:lnTo>
                  <a:pt x="310439" y="300837"/>
                </a:lnTo>
                <a:lnTo>
                  <a:pt x="423824" y="300837"/>
                </a:lnTo>
                <a:lnTo>
                  <a:pt x="423824" y="360731"/>
                </a:lnTo>
                <a:lnTo>
                  <a:pt x="307238" y="360731"/>
                </a:lnTo>
                <a:lnTo>
                  <a:pt x="307238" y="372618"/>
                </a:lnTo>
                <a:cubicBezTo>
                  <a:pt x="307238" y="382981"/>
                  <a:pt x="306324" y="391592"/>
                  <a:pt x="304495" y="398450"/>
                </a:cubicBezTo>
                <a:cubicBezTo>
                  <a:pt x="302666" y="405308"/>
                  <a:pt x="299313" y="410870"/>
                  <a:pt x="294437" y="415137"/>
                </a:cubicBezTo>
                <a:cubicBezTo>
                  <a:pt x="289560" y="419405"/>
                  <a:pt x="282854" y="422681"/>
                  <a:pt x="274320" y="424967"/>
                </a:cubicBezTo>
                <a:cubicBezTo>
                  <a:pt x="265785" y="427253"/>
                  <a:pt x="254965" y="428853"/>
                  <a:pt x="241859" y="429768"/>
                </a:cubicBezTo>
                <a:lnTo>
                  <a:pt x="199339" y="432968"/>
                </a:lnTo>
                <a:lnTo>
                  <a:pt x="181051" y="375818"/>
                </a:lnTo>
                <a:lnTo>
                  <a:pt x="208940" y="373989"/>
                </a:lnTo>
                <a:cubicBezTo>
                  <a:pt x="217170" y="373380"/>
                  <a:pt x="222580" y="372084"/>
                  <a:pt x="225171" y="370103"/>
                </a:cubicBezTo>
                <a:cubicBezTo>
                  <a:pt x="227762" y="368122"/>
                  <a:pt x="229362" y="364998"/>
                  <a:pt x="229971" y="360731"/>
                </a:cubicBezTo>
                <a:lnTo>
                  <a:pt x="112928" y="360731"/>
                </a:lnTo>
                <a:lnTo>
                  <a:pt x="112928" y="300837"/>
                </a:lnTo>
                <a:lnTo>
                  <a:pt x="229971" y="300837"/>
                </a:lnTo>
                <a:lnTo>
                  <a:pt x="229971" y="290322"/>
                </a:lnTo>
                <a:lnTo>
                  <a:pt x="263347" y="277977"/>
                </a:lnTo>
                <a:lnTo>
                  <a:pt x="130759" y="277977"/>
                </a:lnTo>
                <a:close/>
                <a:moveTo>
                  <a:pt x="194767" y="170992"/>
                </a:moveTo>
                <a:lnTo>
                  <a:pt x="194767" y="183794"/>
                </a:lnTo>
                <a:lnTo>
                  <a:pt x="330555" y="183794"/>
                </a:lnTo>
                <a:lnTo>
                  <a:pt x="330555" y="170992"/>
                </a:lnTo>
                <a:close/>
                <a:moveTo>
                  <a:pt x="780440" y="144475"/>
                </a:moveTo>
                <a:lnTo>
                  <a:pt x="780440" y="172364"/>
                </a:lnTo>
                <a:lnTo>
                  <a:pt x="807872" y="172364"/>
                </a:lnTo>
                <a:lnTo>
                  <a:pt x="807872" y="144475"/>
                </a:lnTo>
                <a:close/>
                <a:moveTo>
                  <a:pt x="715061" y="144475"/>
                </a:moveTo>
                <a:lnTo>
                  <a:pt x="715061" y="172364"/>
                </a:lnTo>
                <a:lnTo>
                  <a:pt x="742950" y="172364"/>
                </a:lnTo>
                <a:lnTo>
                  <a:pt x="742950" y="144475"/>
                </a:lnTo>
                <a:close/>
                <a:moveTo>
                  <a:pt x="648767" y="144475"/>
                </a:moveTo>
                <a:lnTo>
                  <a:pt x="648767" y="172364"/>
                </a:lnTo>
                <a:lnTo>
                  <a:pt x="677570" y="172364"/>
                </a:lnTo>
                <a:lnTo>
                  <a:pt x="677570" y="144475"/>
                </a:lnTo>
                <a:close/>
                <a:moveTo>
                  <a:pt x="547726" y="123901"/>
                </a:moveTo>
                <a:lnTo>
                  <a:pt x="595731" y="168706"/>
                </a:lnTo>
                <a:cubicBezTo>
                  <a:pt x="591464" y="174802"/>
                  <a:pt x="586587" y="181584"/>
                  <a:pt x="581101" y="189052"/>
                </a:cubicBezTo>
                <a:cubicBezTo>
                  <a:pt x="575615" y="196519"/>
                  <a:pt x="569671" y="204216"/>
                  <a:pt x="563270" y="212140"/>
                </a:cubicBezTo>
                <a:lnTo>
                  <a:pt x="563270" y="384962"/>
                </a:lnTo>
                <a:cubicBezTo>
                  <a:pt x="566928" y="378561"/>
                  <a:pt x="570585" y="371551"/>
                  <a:pt x="574243" y="363931"/>
                </a:cubicBezTo>
                <a:cubicBezTo>
                  <a:pt x="577901" y="356311"/>
                  <a:pt x="581330" y="348691"/>
                  <a:pt x="584530" y="341071"/>
                </a:cubicBezTo>
                <a:cubicBezTo>
                  <a:pt x="587730" y="333451"/>
                  <a:pt x="590702" y="326060"/>
                  <a:pt x="593445" y="318897"/>
                </a:cubicBezTo>
                <a:cubicBezTo>
                  <a:pt x="596189" y="311734"/>
                  <a:pt x="598475" y="305562"/>
                  <a:pt x="600303" y="300380"/>
                </a:cubicBezTo>
                <a:lnTo>
                  <a:pt x="643280" y="316839"/>
                </a:lnTo>
                <a:lnTo>
                  <a:pt x="643280" y="305867"/>
                </a:lnTo>
                <a:lnTo>
                  <a:pt x="696315" y="305867"/>
                </a:lnTo>
                <a:lnTo>
                  <a:pt x="689457" y="299008"/>
                </a:lnTo>
                <a:lnTo>
                  <a:pt x="701802" y="288036"/>
                </a:lnTo>
                <a:lnTo>
                  <a:pt x="583387" y="288036"/>
                </a:lnTo>
                <a:lnTo>
                  <a:pt x="583387" y="229971"/>
                </a:lnTo>
                <a:lnTo>
                  <a:pt x="876909" y="229971"/>
                </a:lnTo>
                <a:lnTo>
                  <a:pt x="876909" y="288036"/>
                </a:lnTo>
                <a:lnTo>
                  <a:pt x="755294" y="288036"/>
                </a:lnTo>
                <a:cubicBezTo>
                  <a:pt x="759257" y="291998"/>
                  <a:pt x="763219" y="296113"/>
                  <a:pt x="767182" y="300380"/>
                </a:cubicBezTo>
                <a:cubicBezTo>
                  <a:pt x="771144" y="304647"/>
                  <a:pt x="775106" y="308915"/>
                  <a:pt x="779069" y="313182"/>
                </a:cubicBezTo>
                <a:lnTo>
                  <a:pt x="737921" y="353873"/>
                </a:lnTo>
                <a:cubicBezTo>
                  <a:pt x="732739" y="347472"/>
                  <a:pt x="727710" y="341376"/>
                  <a:pt x="722833" y="335585"/>
                </a:cubicBezTo>
                <a:cubicBezTo>
                  <a:pt x="717956" y="329793"/>
                  <a:pt x="713232" y="324307"/>
                  <a:pt x="708660" y="319125"/>
                </a:cubicBezTo>
                <a:lnTo>
                  <a:pt x="708660" y="356616"/>
                </a:lnTo>
                <a:cubicBezTo>
                  <a:pt x="708660" y="362102"/>
                  <a:pt x="709422" y="365912"/>
                  <a:pt x="710946" y="368046"/>
                </a:cubicBezTo>
                <a:cubicBezTo>
                  <a:pt x="712470" y="370179"/>
                  <a:pt x="714756" y="371399"/>
                  <a:pt x="717804" y="371703"/>
                </a:cubicBezTo>
                <a:cubicBezTo>
                  <a:pt x="719937" y="372008"/>
                  <a:pt x="722985" y="372161"/>
                  <a:pt x="726948" y="372161"/>
                </a:cubicBezTo>
                <a:cubicBezTo>
                  <a:pt x="730910" y="372161"/>
                  <a:pt x="734111" y="372008"/>
                  <a:pt x="736549" y="371703"/>
                </a:cubicBezTo>
                <a:cubicBezTo>
                  <a:pt x="739597" y="371399"/>
                  <a:pt x="741807" y="370637"/>
                  <a:pt x="743178" y="369417"/>
                </a:cubicBezTo>
                <a:cubicBezTo>
                  <a:pt x="744550" y="368198"/>
                  <a:pt x="745693" y="365912"/>
                  <a:pt x="746607" y="362559"/>
                </a:cubicBezTo>
                <a:cubicBezTo>
                  <a:pt x="748436" y="355854"/>
                  <a:pt x="749503" y="349910"/>
                  <a:pt x="749808" y="344729"/>
                </a:cubicBezTo>
                <a:lnTo>
                  <a:pt x="806958" y="358902"/>
                </a:lnTo>
                <a:cubicBezTo>
                  <a:pt x="802995" y="350977"/>
                  <a:pt x="799262" y="343662"/>
                  <a:pt x="795757" y="336956"/>
                </a:cubicBezTo>
                <a:cubicBezTo>
                  <a:pt x="792251" y="330251"/>
                  <a:pt x="789279" y="324764"/>
                  <a:pt x="786841" y="320497"/>
                </a:cubicBezTo>
                <a:lnTo>
                  <a:pt x="838962" y="296722"/>
                </a:lnTo>
                <a:cubicBezTo>
                  <a:pt x="842315" y="301904"/>
                  <a:pt x="846125" y="308153"/>
                  <a:pt x="850392" y="315468"/>
                </a:cubicBezTo>
                <a:cubicBezTo>
                  <a:pt x="854659" y="322783"/>
                  <a:pt x="859079" y="330555"/>
                  <a:pt x="863651" y="338785"/>
                </a:cubicBezTo>
                <a:cubicBezTo>
                  <a:pt x="868223" y="347015"/>
                  <a:pt x="872718" y="355397"/>
                  <a:pt x="877138" y="363931"/>
                </a:cubicBezTo>
                <a:cubicBezTo>
                  <a:pt x="881558" y="372465"/>
                  <a:pt x="885596" y="380390"/>
                  <a:pt x="889254" y="387705"/>
                </a:cubicBezTo>
                <a:lnTo>
                  <a:pt x="834390" y="416966"/>
                </a:lnTo>
                <a:cubicBezTo>
                  <a:pt x="831037" y="409346"/>
                  <a:pt x="827075" y="400583"/>
                  <a:pt x="822503" y="390677"/>
                </a:cubicBezTo>
                <a:cubicBezTo>
                  <a:pt x="817931" y="380771"/>
                  <a:pt x="813206" y="370941"/>
                  <a:pt x="808329" y="361188"/>
                </a:cubicBezTo>
                <a:cubicBezTo>
                  <a:pt x="807720" y="367284"/>
                  <a:pt x="807034" y="372846"/>
                  <a:pt x="806272" y="377876"/>
                </a:cubicBezTo>
                <a:cubicBezTo>
                  <a:pt x="805510" y="382905"/>
                  <a:pt x="804672" y="387553"/>
                  <a:pt x="803757" y="391820"/>
                </a:cubicBezTo>
                <a:cubicBezTo>
                  <a:pt x="802233" y="398526"/>
                  <a:pt x="800405" y="404165"/>
                  <a:pt x="798271" y="408737"/>
                </a:cubicBezTo>
                <a:cubicBezTo>
                  <a:pt x="796137" y="413309"/>
                  <a:pt x="793166" y="416966"/>
                  <a:pt x="789356" y="419709"/>
                </a:cubicBezTo>
                <a:cubicBezTo>
                  <a:pt x="785546" y="422453"/>
                  <a:pt x="780440" y="424586"/>
                  <a:pt x="774040" y="426110"/>
                </a:cubicBezTo>
                <a:cubicBezTo>
                  <a:pt x="767639" y="427634"/>
                  <a:pt x="759714" y="428549"/>
                  <a:pt x="750265" y="428853"/>
                </a:cubicBezTo>
                <a:cubicBezTo>
                  <a:pt x="730453" y="429768"/>
                  <a:pt x="710794" y="429768"/>
                  <a:pt x="691286" y="428853"/>
                </a:cubicBezTo>
                <a:cubicBezTo>
                  <a:pt x="674827" y="428244"/>
                  <a:pt x="662711" y="424739"/>
                  <a:pt x="654939" y="418338"/>
                </a:cubicBezTo>
                <a:cubicBezTo>
                  <a:pt x="647166" y="411937"/>
                  <a:pt x="643280" y="400355"/>
                  <a:pt x="643280" y="383591"/>
                </a:cubicBezTo>
                <a:lnTo>
                  <a:pt x="643280" y="341528"/>
                </a:lnTo>
                <a:cubicBezTo>
                  <a:pt x="638099" y="355244"/>
                  <a:pt x="632536" y="369265"/>
                  <a:pt x="626592" y="383591"/>
                </a:cubicBezTo>
                <a:cubicBezTo>
                  <a:pt x="620649" y="397916"/>
                  <a:pt x="615544" y="409956"/>
                  <a:pt x="611276" y="419709"/>
                </a:cubicBezTo>
                <a:lnTo>
                  <a:pt x="563270" y="396849"/>
                </a:lnTo>
                <a:lnTo>
                  <a:pt x="563270" y="430682"/>
                </a:lnTo>
                <a:lnTo>
                  <a:pt x="496519" y="430682"/>
                </a:lnTo>
                <a:lnTo>
                  <a:pt x="496519" y="286664"/>
                </a:lnTo>
                <a:cubicBezTo>
                  <a:pt x="492861" y="290322"/>
                  <a:pt x="489280" y="293827"/>
                  <a:pt x="485775" y="297180"/>
                </a:cubicBezTo>
                <a:cubicBezTo>
                  <a:pt x="482270" y="300532"/>
                  <a:pt x="478841" y="303733"/>
                  <a:pt x="475488" y="306781"/>
                </a:cubicBezTo>
                <a:lnTo>
                  <a:pt x="459029" y="224942"/>
                </a:lnTo>
                <a:cubicBezTo>
                  <a:pt x="465125" y="219456"/>
                  <a:pt x="472364" y="212293"/>
                  <a:pt x="480746" y="203454"/>
                </a:cubicBezTo>
                <a:cubicBezTo>
                  <a:pt x="489128" y="194614"/>
                  <a:pt x="497510" y="185318"/>
                  <a:pt x="505892" y="175564"/>
                </a:cubicBezTo>
                <a:cubicBezTo>
                  <a:pt x="514274" y="165811"/>
                  <a:pt x="522275" y="156286"/>
                  <a:pt x="529895" y="146989"/>
                </a:cubicBezTo>
                <a:cubicBezTo>
                  <a:pt x="537515" y="137693"/>
                  <a:pt x="543458" y="129997"/>
                  <a:pt x="547726" y="123901"/>
                </a:cubicBezTo>
                <a:close/>
                <a:moveTo>
                  <a:pt x="194767" y="122986"/>
                </a:moveTo>
                <a:lnTo>
                  <a:pt x="194767" y="135788"/>
                </a:lnTo>
                <a:lnTo>
                  <a:pt x="330555" y="135788"/>
                </a:lnTo>
                <a:lnTo>
                  <a:pt x="330555" y="122986"/>
                </a:lnTo>
                <a:close/>
                <a:moveTo>
                  <a:pt x="127559" y="89154"/>
                </a:moveTo>
                <a:lnTo>
                  <a:pt x="399135" y="89154"/>
                </a:lnTo>
                <a:lnTo>
                  <a:pt x="399135" y="220827"/>
                </a:lnTo>
                <a:lnTo>
                  <a:pt x="127559" y="220827"/>
                </a:lnTo>
                <a:close/>
                <a:moveTo>
                  <a:pt x="38862" y="15087"/>
                </a:moveTo>
                <a:lnTo>
                  <a:pt x="416052" y="15087"/>
                </a:lnTo>
                <a:lnTo>
                  <a:pt x="416052" y="76352"/>
                </a:lnTo>
                <a:lnTo>
                  <a:pt x="109271" y="76352"/>
                </a:lnTo>
                <a:lnTo>
                  <a:pt x="109271" y="176022"/>
                </a:lnTo>
                <a:cubicBezTo>
                  <a:pt x="109271" y="211988"/>
                  <a:pt x="108509" y="242239"/>
                  <a:pt x="106985" y="266776"/>
                </a:cubicBezTo>
                <a:cubicBezTo>
                  <a:pt x="105461" y="291312"/>
                  <a:pt x="103098" y="312801"/>
                  <a:pt x="99898" y="331241"/>
                </a:cubicBezTo>
                <a:cubicBezTo>
                  <a:pt x="96698" y="349682"/>
                  <a:pt x="92583" y="366598"/>
                  <a:pt x="87554" y="381990"/>
                </a:cubicBezTo>
                <a:cubicBezTo>
                  <a:pt x="82524" y="397383"/>
                  <a:pt x="76505" y="414071"/>
                  <a:pt x="69494" y="432054"/>
                </a:cubicBezTo>
                <a:lnTo>
                  <a:pt x="0" y="394106"/>
                </a:lnTo>
                <a:cubicBezTo>
                  <a:pt x="6705" y="377647"/>
                  <a:pt x="12497" y="361721"/>
                  <a:pt x="17373" y="346329"/>
                </a:cubicBezTo>
                <a:cubicBezTo>
                  <a:pt x="22250" y="330936"/>
                  <a:pt x="26289" y="315087"/>
                  <a:pt x="29489" y="298780"/>
                </a:cubicBezTo>
                <a:cubicBezTo>
                  <a:pt x="32690" y="282473"/>
                  <a:pt x="35052" y="265176"/>
                  <a:pt x="36576" y="246888"/>
                </a:cubicBezTo>
                <a:cubicBezTo>
                  <a:pt x="38100" y="228600"/>
                  <a:pt x="38862" y="208483"/>
                  <a:pt x="38862" y="186537"/>
                </a:cubicBezTo>
                <a:close/>
                <a:moveTo>
                  <a:pt x="549097" y="0"/>
                </a:moveTo>
                <a:lnTo>
                  <a:pt x="588416" y="33832"/>
                </a:lnTo>
                <a:lnTo>
                  <a:pt x="588416" y="29260"/>
                </a:lnTo>
                <a:lnTo>
                  <a:pt x="693572" y="29260"/>
                </a:lnTo>
                <a:lnTo>
                  <a:pt x="693572" y="5029"/>
                </a:lnTo>
                <a:lnTo>
                  <a:pt x="766267" y="6858"/>
                </a:lnTo>
                <a:lnTo>
                  <a:pt x="766267" y="29260"/>
                </a:lnTo>
                <a:lnTo>
                  <a:pt x="873252" y="29260"/>
                </a:lnTo>
                <a:lnTo>
                  <a:pt x="873252" y="86410"/>
                </a:lnTo>
                <a:lnTo>
                  <a:pt x="766267" y="86410"/>
                </a:lnTo>
                <a:lnTo>
                  <a:pt x="766267" y="106527"/>
                </a:lnTo>
                <a:lnTo>
                  <a:pt x="861365" y="106527"/>
                </a:lnTo>
                <a:lnTo>
                  <a:pt x="861365" y="211226"/>
                </a:lnTo>
                <a:lnTo>
                  <a:pt x="597103" y="211226"/>
                </a:lnTo>
                <a:lnTo>
                  <a:pt x="597103" y="106527"/>
                </a:lnTo>
                <a:lnTo>
                  <a:pt x="693572" y="106527"/>
                </a:lnTo>
                <a:lnTo>
                  <a:pt x="693572" y="86410"/>
                </a:lnTo>
                <a:lnTo>
                  <a:pt x="588416" y="86410"/>
                </a:lnTo>
                <a:lnTo>
                  <a:pt x="588416" y="61722"/>
                </a:lnTo>
                <a:cubicBezTo>
                  <a:pt x="581711" y="69342"/>
                  <a:pt x="574472" y="77419"/>
                  <a:pt x="566699" y="85953"/>
                </a:cubicBezTo>
                <a:cubicBezTo>
                  <a:pt x="558927" y="94488"/>
                  <a:pt x="551002" y="103098"/>
                  <a:pt x="542925" y="111785"/>
                </a:cubicBezTo>
                <a:cubicBezTo>
                  <a:pt x="534848" y="120472"/>
                  <a:pt x="526847" y="128854"/>
                  <a:pt x="518922" y="136931"/>
                </a:cubicBezTo>
                <a:cubicBezTo>
                  <a:pt x="510997" y="145008"/>
                  <a:pt x="503682" y="152247"/>
                  <a:pt x="496976" y="158648"/>
                </a:cubicBezTo>
                <a:lnTo>
                  <a:pt x="462686" y="93268"/>
                </a:lnTo>
                <a:cubicBezTo>
                  <a:pt x="468782" y="87782"/>
                  <a:pt x="475869" y="80924"/>
                  <a:pt x="483946" y="72694"/>
                </a:cubicBezTo>
                <a:cubicBezTo>
                  <a:pt x="492023" y="64465"/>
                  <a:pt x="500177" y="55930"/>
                  <a:pt x="508406" y="47091"/>
                </a:cubicBezTo>
                <a:cubicBezTo>
                  <a:pt x="516636" y="38252"/>
                  <a:pt x="524408" y="29641"/>
                  <a:pt x="531724" y="21259"/>
                </a:cubicBezTo>
                <a:cubicBezTo>
                  <a:pt x="539039" y="12877"/>
                  <a:pt x="544830" y="5791"/>
                  <a:pt x="549097" y="0"/>
                </a:cubicBezTo>
                <a:close/>
              </a:path>
            </a:pathLst>
          </a:custGeom>
          <a:noFill/>
          <a:ln>
            <a:gradFill>
              <a:gsLst>
                <a:gs pos="0">
                  <a:srgbClr val="1C217C"/>
                </a:gs>
                <a:gs pos="100000">
                  <a:srgbClr val="1C217C">
                    <a:alpha val="0"/>
                  </a:srgbClr>
                </a:gs>
              </a:gsLst>
              <a:lin ang="5400000" scaled="1"/>
            </a:gradFill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>
            <a:defPPr>
              <a:defRPr lang="zh-CN"/>
            </a:defPPr>
            <a:lvl1pPr algn="ctr">
              <a:defRPr sz="3600">
                <a:gradFill>
                  <a:gsLst>
                    <a:gs pos="82000">
                      <a:schemeClr val="accent1">
                        <a:lumMod val="50000"/>
                        <a:alpha val="0"/>
                      </a:schemeClr>
                    </a:gs>
                    <a:gs pos="0">
                      <a:schemeClr val="accent1">
                        <a:lumMod val="75000"/>
                        <a:alpha val="51000"/>
                      </a:schemeClr>
                    </a:gs>
                  </a:gsLst>
                  <a:lin ang="5400000" scaled="1"/>
                </a:gra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3600" b="0" i="0" u="none" strike="noStrike" kern="1200" cap="none" spc="0" normalizeH="0" baseline="0" noProof="0" dirty="0">
              <a:ln>
                <a:gradFill>
                  <a:gsLst>
                    <a:gs pos="0">
                      <a:srgbClr val="1C217C"/>
                    </a:gs>
                    <a:gs pos="100000">
                      <a:srgbClr val="1C217C">
                        <a:alpha val="0"/>
                      </a:srgbClr>
                    </a:gs>
                  </a:gsLst>
                  <a:lin ang="5400000" scaled="1"/>
                </a:gradFill>
              </a:ln>
              <a:noFill/>
              <a:effectLst/>
              <a:uLnTx/>
              <a:uFillTx/>
              <a:cs typeface="阿里巴巴普惠体 H" panose="00020600040101010101" pitchFamily="18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 flipH="1" flipV="1">
            <a:off x="6476351" y="3429002"/>
            <a:ext cx="35599" cy="2972160"/>
          </a:xfrm>
          <a:prstGeom prst="line">
            <a:avLst/>
          </a:prstGeom>
          <a:ln w="412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PA-文本框 126"/>
          <p:cNvSpPr txBox="1"/>
          <p:nvPr>
            <p:custDataLst>
              <p:tags r:id="rId2"/>
            </p:custDataLst>
          </p:nvPr>
        </p:nvSpPr>
        <p:spPr>
          <a:xfrm>
            <a:off x="5909187" y="456838"/>
            <a:ext cx="873710" cy="428396"/>
          </a:xfrm>
          <a:custGeom>
            <a:avLst/>
            <a:gdLst/>
            <a:ahLst/>
            <a:cxnLst/>
            <a:rect l="l" t="t" r="r" b="b"/>
            <a:pathLst>
              <a:path w="873710" h="428396">
                <a:moveTo>
                  <a:pt x="301295" y="269291"/>
                </a:moveTo>
                <a:lnTo>
                  <a:pt x="369875" y="269291"/>
                </a:lnTo>
                <a:lnTo>
                  <a:pt x="369875" y="280263"/>
                </a:lnTo>
                <a:lnTo>
                  <a:pt x="420167" y="280263"/>
                </a:lnTo>
                <a:lnTo>
                  <a:pt x="420167" y="336956"/>
                </a:lnTo>
                <a:lnTo>
                  <a:pt x="369875" y="336956"/>
                </a:lnTo>
                <a:lnTo>
                  <a:pt x="369875" y="372618"/>
                </a:lnTo>
                <a:cubicBezTo>
                  <a:pt x="369875" y="383286"/>
                  <a:pt x="369037" y="391897"/>
                  <a:pt x="367361" y="398450"/>
                </a:cubicBezTo>
                <a:cubicBezTo>
                  <a:pt x="365684" y="405003"/>
                  <a:pt x="362636" y="410185"/>
                  <a:pt x="358217" y="413995"/>
                </a:cubicBezTo>
                <a:cubicBezTo>
                  <a:pt x="353797" y="417805"/>
                  <a:pt x="347625" y="420472"/>
                  <a:pt x="339700" y="421996"/>
                </a:cubicBezTo>
                <a:cubicBezTo>
                  <a:pt x="331775" y="423520"/>
                  <a:pt x="321564" y="424739"/>
                  <a:pt x="309067" y="425653"/>
                </a:cubicBezTo>
                <a:lnTo>
                  <a:pt x="268834" y="428396"/>
                </a:lnTo>
                <a:lnTo>
                  <a:pt x="249632" y="369418"/>
                </a:lnTo>
                <a:lnTo>
                  <a:pt x="276606" y="366674"/>
                </a:lnTo>
                <a:cubicBezTo>
                  <a:pt x="286360" y="365760"/>
                  <a:pt x="292913" y="364160"/>
                  <a:pt x="296266" y="361874"/>
                </a:cubicBezTo>
                <a:cubicBezTo>
                  <a:pt x="299619" y="359588"/>
                  <a:pt x="301295" y="354330"/>
                  <a:pt x="301295" y="346100"/>
                </a:cubicBezTo>
                <a:lnTo>
                  <a:pt x="301295" y="336956"/>
                </a:lnTo>
                <a:lnTo>
                  <a:pt x="215799" y="336956"/>
                </a:lnTo>
                <a:cubicBezTo>
                  <a:pt x="222504" y="342138"/>
                  <a:pt x="228829" y="347243"/>
                  <a:pt x="234773" y="352273"/>
                </a:cubicBezTo>
                <a:cubicBezTo>
                  <a:pt x="240716" y="357302"/>
                  <a:pt x="245060" y="361036"/>
                  <a:pt x="247803" y="363474"/>
                </a:cubicBezTo>
                <a:lnTo>
                  <a:pt x="202540" y="416966"/>
                </a:lnTo>
                <a:cubicBezTo>
                  <a:pt x="199492" y="413918"/>
                  <a:pt x="195301" y="410032"/>
                  <a:pt x="189967" y="405308"/>
                </a:cubicBezTo>
                <a:cubicBezTo>
                  <a:pt x="184633" y="400583"/>
                  <a:pt x="179147" y="395783"/>
                  <a:pt x="173508" y="390906"/>
                </a:cubicBezTo>
                <a:cubicBezTo>
                  <a:pt x="167869" y="386029"/>
                  <a:pt x="162383" y="381381"/>
                  <a:pt x="157049" y="376961"/>
                </a:cubicBezTo>
                <a:cubicBezTo>
                  <a:pt x="151715" y="372542"/>
                  <a:pt x="147524" y="369113"/>
                  <a:pt x="144476" y="366674"/>
                </a:cubicBezTo>
                <a:lnTo>
                  <a:pt x="169164" y="336956"/>
                </a:lnTo>
                <a:lnTo>
                  <a:pt x="118872" y="336956"/>
                </a:lnTo>
                <a:lnTo>
                  <a:pt x="118872" y="280263"/>
                </a:lnTo>
                <a:lnTo>
                  <a:pt x="301295" y="280263"/>
                </a:lnTo>
                <a:close/>
                <a:moveTo>
                  <a:pt x="299466" y="193853"/>
                </a:moveTo>
                <a:lnTo>
                  <a:pt x="299466" y="208940"/>
                </a:lnTo>
                <a:lnTo>
                  <a:pt x="331470" y="208940"/>
                </a:lnTo>
                <a:lnTo>
                  <a:pt x="331470" y="193853"/>
                </a:lnTo>
                <a:close/>
                <a:moveTo>
                  <a:pt x="196596" y="193853"/>
                </a:moveTo>
                <a:lnTo>
                  <a:pt x="196596" y="208940"/>
                </a:lnTo>
                <a:lnTo>
                  <a:pt x="231344" y="208940"/>
                </a:lnTo>
                <a:lnTo>
                  <a:pt x="231344" y="193853"/>
                </a:lnTo>
                <a:close/>
                <a:moveTo>
                  <a:pt x="299466" y="139903"/>
                </a:moveTo>
                <a:lnTo>
                  <a:pt x="299466" y="154533"/>
                </a:lnTo>
                <a:lnTo>
                  <a:pt x="331470" y="154533"/>
                </a:lnTo>
                <a:lnTo>
                  <a:pt x="331470" y="139903"/>
                </a:lnTo>
                <a:close/>
                <a:moveTo>
                  <a:pt x="196596" y="139903"/>
                </a:moveTo>
                <a:lnTo>
                  <a:pt x="196596" y="154533"/>
                </a:lnTo>
                <a:lnTo>
                  <a:pt x="231344" y="154533"/>
                </a:lnTo>
                <a:lnTo>
                  <a:pt x="231344" y="139903"/>
                </a:lnTo>
                <a:close/>
                <a:moveTo>
                  <a:pt x="543611" y="119329"/>
                </a:moveTo>
                <a:lnTo>
                  <a:pt x="543611" y="146304"/>
                </a:lnTo>
                <a:lnTo>
                  <a:pt x="787756" y="146304"/>
                </a:lnTo>
                <a:lnTo>
                  <a:pt x="787756" y="119329"/>
                </a:lnTo>
                <a:close/>
                <a:moveTo>
                  <a:pt x="30176" y="914"/>
                </a:moveTo>
                <a:lnTo>
                  <a:pt x="99213" y="2743"/>
                </a:lnTo>
                <a:lnTo>
                  <a:pt x="99213" y="93269"/>
                </a:lnTo>
                <a:lnTo>
                  <a:pt x="115215" y="93269"/>
                </a:lnTo>
                <a:lnTo>
                  <a:pt x="115215" y="166421"/>
                </a:lnTo>
                <a:lnTo>
                  <a:pt x="99213" y="166421"/>
                </a:lnTo>
                <a:lnTo>
                  <a:pt x="99213" y="423824"/>
                </a:lnTo>
                <a:lnTo>
                  <a:pt x="30176" y="423824"/>
                </a:lnTo>
                <a:lnTo>
                  <a:pt x="30176" y="166421"/>
                </a:lnTo>
                <a:lnTo>
                  <a:pt x="0" y="166421"/>
                </a:lnTo>
                <a:lnTo>
                  <a:pt x="0" y="93269"/>
                </a:lnTo>
                <a:lnTo>
                  <a:pt x="30176" y="93269"/>
                </a:lnTo>
                <a:close/>
                <a:moveTo>
                  <a:pt x="574243" y="0"/>
                </a:moveTo>
                <a:cubicBezTo>
                  <a:pt x="577901" y="7315"/>
                  <a:pt x="581787" y="15849"/>
                  <a:pt x="585902" y="25603"/>
                </a:cubicBezTo>
                <a:cubicBezTo>
                  <a:pt x="590017" y="35357"/>
                  <a:pt x="594208" y="45263"/>
                  <a:pt x="598475" y="55321"/>
                </a:cubicBezTo>
                <a:lnTo>
                  <a:pt x="636423" y="55321"/>
                </a:lnTo>
                <a:cubicBezTo>
                  <a:pt x="633679" y="47396"/>
                  <a:pt x="630708" y="39167"/>
                  <a:pt x="627507" y="30632"/>
                </a:cubicBezTo>
                <a:cubicBezTo>
                  <a:pt x="624307" y="22098"/>
                  <a:pt x="621335" y="14478"/>
                  <a:pt x="618592" y="7772"/>
                </a:cubicBezTo>
                <a:lnTo>
                  <a:pt x="693115" y="0"/>
                </a:lnTo>
                <a:cubicBezTo>
                  <a:pt x="696164" y="7925"/>
                  <a:pt x="699288" y="16688"/>
                  <a:pt x="702488" y="26289"/>
                </a:cubicBezTo>
                <a:cubicBezTo>
                  <a:pt x="705689" y="35890"/>
                  <a:pt x="708660" y="45567"/>
                  <a:pt x="711403" y="55321"/>
                </a:cubicBezTo>
                <a:lnTo>
                  <a:pt x="732892" y="55321"/>
                </a:lnTo>
                <a:cubicBezTo>
                  <a:pt x="737159" y="46482"/>
                  <a:pt x="741502" y="37033"/>
                  <a:pt x="745922" y="26975"/>
                </a:cubicBezTo>
                <a:cubicBezTo>
                  <a:pt x="750342" y="16916"/>
                  <a:pt x="754075" y="7925"/>
                  <a:pt x="757123" y="0"/>
                </a:cubicBezTo>
                <a:lnTo>
                  <a:pt x="831647" y="16002"/>
                </a:lnTo>
                <a:cubicBezTo>
                  <a:pt x="829209" y="21488"/>
                  <a:pt x="826389" y="27660"/>
                  <a:pt x="823189" y="34518"/>
                </a:cubicBezTo>
                <a:cubicBezTo>
                  <a:pt x="819989" y="41376"/>
                  <a:pt x="816407" y="48311"/>
                  <a:pt x="812445" y="55321"/>
                </a:cubicBezTo>
                <a:lnTo>
                  <a:pt x="860908" y="55321"/>
                </a:lnTo>
                <a:lnTo>
                  <a:pt x="860908" y="167335"/>
                </a:lnTo>
                <a:lnTo>
                  <a:pt x="811987" y="167335"/>
                </a:lnTo>
                <a:lnTo>
                  <a:pt x="811987" y="210769"/>
                </a:lnTo>
                <a:cubicBezTo>
                  <a:pt x="809244" y="212293"/>
                  <a:pt x="805282" y="214427"/>
                  <a:pt x="800100" y="217170"/>
                </a:cubicBezTo>
                <a:cubicBezTo>
                  <a:pt x="794919" y="219913"/>
                  <a:pt x="789204" y="223037"/>
                  <a:pt x="782955" y="226542"/>
                </a:cubicBezTo>
                <a:cubicBezTo>
                  <a:pt x="776707" y="230048"/>
                  <a:pt x="770230" y="233705"/>
                  <a:pt x="763524" y="237515"/>
                </a:cubicBezTo>
                <a:cubicBezTo>
                  <a:pt x="756819" y="241325"/>
                  <a:pt x="750265" y="244907"/>
                  <a:pt x="743865" y="248259"/>
                </a:cubicBezTo>
                <a:lnTo>
                  <a:pt x="873710" y="248259"/>
                </a:lnTo>
                <a:lnTo>
                  <a:pt x="873710" y="318668"/>
                </a:lnTo>
                <a:lnTo>
                  <a:pt x="712775" y="318668"/>
                </a:lnTo>
                <a:lnTo>
                  <a:pt x="712775" y="354330"/>
                </a:lnTo>
                <a:cubicBezTo>
                  <a:pt x="712775" y="366827"/>
                  <a:pt x="711937" y="377114"/>
                  <a:pt x="710260" y="385191"/>
                </a:cubicBezTo>
                <a:cubicBezTo>
                  <a:pt x="708584" y="393268"/>
                  <a:pt x="705536" y="399745"/>
                  <a:pt x="701116" y="404622"/>
                </a:cubicBezTo>
                <a:cubicBezTo>
                  <a:pt x="696697" y="409499"/>
                  <a:pt x="690525" y="413156"/>
                  <a:pt x="682600" y="415595"/>
                </a:cubicBezTo>
                <a:cubicBezTo>
                  <a:pt x="674675" y="418033"/>
                  <a:pt x="664312" y="419862"/>
                  <a:pt x="651510" y="421081"/>
                </a:cubicBezTo>
                <a:lnTo>
                  <a:pt x="604876" y="425196"/>
                </a:lnTo>
                <a:lnTo>
                  <a:pt x="581102" y="357988"/>
                </a:lnTo>
                <a:lnTo>
                  <a:pt x="611277" y="356159"/>
                </a:lnTo>
                <a:cubicBezTo>
                  <a:pt x="620421" y="355549"/>
                  <a:pt x="626898" y="353416"/>
                  <a:pt x="630708" y="349758"/>
                </a:cubicBezTo>
                <a:cubicBezTo>
                  <a:pt x="634518" y="346100"/>
                  <a:pt x="636423" y="339547"/>
                  <a:pt x="636423" y="330098"/>
                </a:cubicBezTo>
                <a:lnTo>
                  <a:pt x="636423" y="318668"/>
                </a:lnTo>
                <a:lnTo>
                  <a:pt x="459486" y="318668"/>
                </a:lnTo>
                <a:lnTo>
                  <a:pt x="459486" y="248259"/>
                </a:lnTo>
                <a:lnTo>
                  <a:pt x="636423" y="248259"/>
                </a:lnTo>
                <a:lnTo>
                  <a:pt x="636423" y="243230"/>
                </a:lnTo>
                <a:cubicBezTo>
                  <a:pt x="642214" y="240792"/>
                  <a:pt x="650291" y="236906"/>
                  <a:pt x="660654" y="231572"/>
                </a:cubicBezTo>
                <a:cubicBezTo>
                  <a:pt x="671017" y="226238"/>
                  <a:pt x="682600" y="219913"/>
                  <a:pt x="695402" y="212598"/>
                </a:cubicBezTo>
                <a:lnTo>
                  <a:pt x="525323" y="212598"/>
                </a:lnTo>
                <a:lnTo>
                  <a:pt x="525323" y="167335"/>
                </a:lnTo>
                <a:lnTo>
                  <a:pt x="472288" y="167335"/>
                </a:lnTo>
                <a:lnTo>
                  <a:pt x="472288" y="55321"/>
                </a:lnTo>
                <a:lnTo>
                  <a:pt x="521208" y="55321"/>
                </a:lnTo>
                <a:cubicBezTo>
                  <a:pt x="517855" y="48311"/>
                  <a:pt x="514426" y="41224"/>
                  <a:pt x="510921" y="34061"/>
                </a:cubicBezTo>
                <a:cubicBezTo>
                  <a:pt x="507416" y="26898"/>
                  <a:pt x="504139" y="20574"/>
                  <a:pt x="501091" y="15087"/>
                </a:cubicBezTo>
                <a:close/>
                <a:moveTo>
                  <a:pt x="231344" y="0"/>
                </a:moveTo>
                <a:lnTo>
                  <a:pt x="299466" y="1829"/>
                </a:lnTo>
                <a:lnTo>
                  <a:pt x="299466" y="32004"/>
                </a:lnTo>
                <a:lnTo>
                  <a:pt x="331928" y="32004"/>
                </a:lnTo>
                <a:cubicBezTo>
                  <a:pt x="330404" y="27432"/>
                  <a:pt x="328651" y="22707"/>
                  <a:pt x="326670" y="17831"/>
                </a:cubicBezTo>
                <a:cubicBezTo>
                  <a:pt x="324689" y="12954"/>
                  <a:pt x="323241" y="9296"/>
                  <a:pt x="322326" y="6858"/>
                </a:cubicBezTo>
                <a:lnTo>
                  <a:pt x="380391" y="457"/>
                </a:lnTo>
                <a:cubicBezTo>
                  <a:pt x="382829" y="5639"/>
                  <a:pt x="385267" y="11125"/>
                  <a:pt x="387706" y="16916"/>
                </a:cubicBezTo>
                <a:cubicBezTo>
                  <a:pt x="390144" y="22707"/>
                  <a:pt x="392126" y="27737"/>
                  <a:pt x="393650" y="32004"/>
                </a:cubicBezTo>
                <a:lnTo>
                  <a:pt x="411023" y="32004"/>
                </a:lnTo>
                <a:lnTo>
                  <a:pt x="411023" y="86411"/>
                </a:lnTo>
                <a:lnTo>
                  <a:pt x="299466" y="86411"/>
                </a:lnTo>
                <a:lnTo>
                  <a:pt x="299466" y="99212"/>
                </a:lnTo>
                <a:lnTo>
                  <a:pt x="395936" y="99212"/>
                </a:lnTo>
                <a:lnTo>
                  <a:pt x="395936" y="264719"/>
                </a:lnTo>
                <a:lnTo>
                  <a:pt x="331470" y="264719"/>
                </a:lnTo>
                <a:lnTo>
                  <a:pt x="331470" y="248717"/>
                </a:lnTo>
                <a:lnTo>
                  <a:pt x="299466" y="248717"/>
                </a:lnTo>
                <a:lnTo>
                  <a:pt x="299466" y="261518"/>
                </a:lnTo>
                <a:lnTo>
                  <a:pt x="231344" y="261518"/>
                </a:lnTo>
                <a:lnTo>
                  <a:pt x="231344" y="248717"/>
                </a:lnTo>
                <a:lnTo>
                  <a:pt x="196596" y="248717"/>
                </a:lnTo>
                <a:lnTo>
                  <a:pt x="196596" y="269748"/>
                </a:lnTo>
                <a:lnTo>
                  <a:pt x="133503" y="269748"/>
                </a:lnTo>
                <a:lnTo>
                  <a:pt x="133503" y="99212"/>
                </a:lnTo>
                <a:lnTo>
                  <a:pt x="231344" y="99212"/>
                </a:lnTo>
                <a:lnTo>
                  <a:pt x="231344" y="86411"/>
                </a:lnTo>
                <a:lnTo>
                  <a:pt x="126188" y="86411"/>
                </a:lnTo>
                <a:lnTo>
                  <a:pt x="126188" y="32004"/>
                </a:lnTo>
                <a:lnTo>
                  <a:pt x="231344" y="32004"/>
                </a:lnTo>
                <a:close/>
              </a:path>
            </a:pathLst>
          </a:custGeom>
          <a:noFill/>
          <a:ln>
            <a:gradFill>
              <a:gsLst>
                <a:gs pos="0">
                  <a:srgbClr val="1C217C"/>
                </a:gs>
                <a:gs pos="100000">
                  <a:srgbClr val="1C217C">
                    <a:alpha val="0"/>
                  </a:srgbClr>
                </a:gs>
              </a:gsLst>
              <a:lin ang="5400000" scaled="1"/>
            </a:gradFill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>
            <a:defPPr>
              <a:defRPr lang="zh-CN"/>
            </a:defPPr>
            <a:lvl1pPr algn="ctr">
              <a:defRPr sz="3600">
                <a:gradFill>
                  <a:gsLst>
                    <a:gs pos="82000">
                      <a:schemeClr val="accent1">
                        <a:lumMod val="50000"/>
                        <a:alpha val="0"/>
                      </a:schemeClr>
                    </a:gs>
                    <a:gs pos="0">
                      <a:schemeClr val="accent1">
                        <a:lumMod val="75000"/>
                        <a:alpha val="51000"/>
                      </a:schemeClr>
                    </a:gs>
                  </a:gsLst>
                  <a:lin ang="5400000" scaled="1"/>
                </a:gra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3600" b="0" i="0" u="none" strike="noStrike" kern="1200" cap="none" spc="0" normalizeH="0" baseline="0" noProof="0" dirty="0">
              <a:ln>
                <a:gradFill>
                  <a:gsLst>
                    <a:gs pos="0">
                      <a:srgbClr val="1C217C"/>
                    </a:gs>
                    <a:gs pos="100000">
                      <a:srgbClr val="1C217C">
                        <a:alpha val="0"/>
                      </a:srgbClr>
                    </a:gs>
                  </a:gsLst>
                  <a:lin ang="5400000" scaled="1"/>
                </a:gradFill>
              </a:ln>
              <a:noFill/>
              <a:effectLst/>
              <a:uLnTx/>
              <a:uFillTx/>
              <a:cs typeface="阿里巴巴普惠体 H" panose="00020600040101010101" pitchFamily="18" charset="-122"/>
            </a:endParaRPr>
          </a:p>
        </p:txBody>
      </p:sp>
      <p:sp>
        <p:nvSpPr>
          <p:cNvPr id="128" name="PA-文本框 127"/>
          <p:cNvSpPr txBox="1"/>
          <p:nvPr>
            <p:custDataLst>
              <p:tags r:id="rId3"/>
            </p:custDataLst>
          </p:nvPr>
        </p:nvSpPr>
        <p:spPr>
          <a:xfrm>
            <a:off x="7920317" y="455923"/>
            <a:ext cx="883768" cy="430225"/>
          </a:xfrm>
          <a:custGeom>
            <a:avLst/>
            <a:gdLst/>
            <a:ahLst/>
            <a:cxnLst/>
            <a:rect l="l" t="t" r="r" b="b"/>
            <a:pathLst>
              <a:path w="883768" h="430225">
                <a:moveTo>
                  <a:pt x="467716" y="196596"/>
                </a:moveTo>
                <a:lnTo>
                  <a:pt x="876910" y="196596"/>
                </a:lnTo>
                <a:lnTo>
                  <a:pt x="876910" y="254660"/>
                </a:lnTo>
                <a:lnTo>
                  <a:pt x="717804" y="254660"/>
                </a:lnTo>
                <a:lnTo>
                  <a:pt x="717804" y="277520"/>
                </a:lnTo>
                <a:lnTo>
                  <a:pt x="845820" y="277520"/>
                </a:lnTo>
                <a:lnTo>
                  <a:pt x="845820" y="329641"/>
                </a:lnTo>
                <a:lnTo>
                  <a:pt x="717804" y="329641"/>
                </a:lnTo>
                <a:lnTo>
                  <a:pt x="717804" y="352958"/>
                </a:lnTo>
                <a:cubicBezTo>
                  <a:pt x="772973" y="354482"/>
                  <a:pt x="828294" y="354482"/>
                  <a:pt x="883768" y="352958"/>
                </a:cubicBezTo>
                <a:lnTo>
                  <a:pt x="870052" y="418795"/>
                </a:lnTo>
                <a:cubicBezTo>
                  <a:pt x="817931" y="420319"/>
                  <a:pt x="765810" y="420319"/>
                  <a:pt x="713689" y="418795"/>
                </a:cubicBezTo>
                <a:cubicBezTo>
                  <a:pt x="694792" y="418490"/>
                  <a:pt x="677952" y="417500"/>
                  <a:pt x="663169" y="415823"/>
                </a:cubicBezTo>
                <a:cubicBezTo>
                  <a:pt x="648386" y="414147"/>
                  <a:pt x="635051" y="411480"/>
                  <a:pt x="623164" y="407822"/>
                </a:cubicBezTo>
                <a:cubicBezTo>
                  <a:pt x="611277" y="404165"/>
                  <a:pt x="600533" y="399288"/>
                  <a:pt x="590931" y="393192"/>
                </a:cubicBezTo>
                <a:cubicBezTo>
                  <a:pt x="581330" y="387096"/>
                  <a:pt x="572567" y="379476"/>
                  <a:pt x="564642" y="370332"/>
                </a:cubicBezTo>
                <a:cubicBezTo>
                  <a:pt x="558546" y="380695"/>
                  <a:pt x="551688" y="390754"/>
                  <a:pt x="544068" y="400507"/>
                </a:cubicBezTo>
                <a:cubicBezTo>
                  <a:pt x="536448" y="410261"/>
                  <a:pt x="528066" y="420167"/>
                  <a:pt x="518922" y="430225"/>
                </a:cubicBezTo>
                <a:lnTo>
                  <a:pt x="454914" y="385877"/>
                </a:lnTo>
                <a:cubicBezTo>
                  <a:pt x="477165" y="366370"/>
                  <a:pt x="493776" y="346786"/>
                  <a:pt x="504749" y="327127"/>
                </a:cubicBezTo>
                <a:cubicBezTo>
                  <a:pt x="515722" y="307467"/>
                  <a:pt x="523037" y="285445"/>
                  <a:pt x="526695" y="261061"/>
                </a:cubicBezTo>
                <a:lnTo>
                  <a:pt x="599847" y="274777"/>
                </a:lnTo>
                <a:cubicBezTo>
                  <a:pt x="598627" y="280263"/>
                  <a:pt x="597485" y="285597"/>
                  <a:pt x="596418" y="290779"/>
                </a:cubicBezTo>
                <a:cubicBezTo>
                  <a:pt x="595351" y="295961"/>
                  <a:pt x="594055" y="301142"/>
                  <a:pt x="592531" y="306324"/>
                </a:cubicBezTo>
                <a:cubicBezTo>
                  <a:pt x="598627" y="316078"/>
                  <a:pt x="605943" y="324002"/>
                  <a:pt x="614477" y="330098"/>
                </a:cubicBezTo>
                <a:cubicBezTo>
                  <a:pt x="623011" y="336194"/>
                  <a:pt x="633070" y="340919"/>
                  <a:pt x="644652" y="344272"/>
                </a:cubicBezTo>
                <a:lnTo>
                  <a:pt x="644652" y="254660"/>
                </a:lnTo>
                <a:lnTo>
                  <a:pt x="467716" y="254660"/>
                </a:lnTo>
                <a:close/>
                <a:moveTo>
                  <a:pt x="251460" y="133959"/>
                </a:moveTo>
                <a:lnTo>
                  <a:pt x="251460" y="152247"/>
                </a:lnTo>
                <a:cubicBezTo>
                  <a:pt x="258166" y="170840"/>
                  <a:pt x="266700" y="188061"/>
                  <a:pt x="277063" y="203911"/>
                </a:cubicBezTo>
                <a:cubicBezTo>
                  <a:pt x="288951" y="192329"/>
                  <a:pt x="300914" y="180289"/>
                  <a:pt x="312954" y="167792"/>
                </a:cubicBezTo>
                <a:cubicBezTo>
                  <a:pt x="324993" y="155295"/>
                  <a:pt x="335128" y="144018"/>
                  <a:pt x="343357" y="133959"/>
                </a:cubicBezTo>
                <a:close/>
                <a:moveTo>
                  <a:pt x="583845" y="114757"/>
                </a:moveTo>
                <a:lnTo>
                  <a:pt x="583845" y="131673"/>
                </a:lnTo>
                <a:lnTo>
                  <a:pt x="763981" y="131673"/>
                </a:lnTo>
                <a:lnTo>
                  <a:pt x="763981" y="114757"/>
                </a:lnTo>
                <a:close/>
                <a:moveTo>
                  <a:pt x="583845" y="58979"/>
                </a:moveTo>
                <a:lnTo>
                  <a:pt x="583845" y="77724"/>
                </a:lnTo>
                <a:lnTo>
                  <a:pt x="763981" y="77724"/>
                </a:lnTo>
                <a:lnTo>
                  <a:pt x="763981" y="58979"/>
                </a:lnTo>
                <a:close/>
                <a:moveTo>
                  <a:pt x="510693" y="10515"/>
                </a:moveTo>
                <a:lnTo>
                  <a:pt x="837133" y="10515"/>
                </a:lnTo>
                <a:lnTo>
                  <a:pt x="837133" y="176936"/>
                </a:lnTo>
                <a:lnTo>
                  <a:pt x="510693" y="176936"/>
                </a:lnTo>
                <a:close/>
                <a:moveTo>
                  <a:pt x="180137" y="0"/>
                </a:moveTo>
                <a:lnTo>
                  <a:pt x="251460" y="1829"/>
                </a:lnTo>
                <a:lnTo>
                  <a:pt x="251460" y="64008"/>
                </a:lnTo>
                <a:lnTo>
                  <a:pt x="301752" y="64008"/>
                </a:lnTo>
                <a:cubicBezTo>
                  <a:pt x="299009" y="54559"/>
                  <a:pt x="296113" y="44958"/>
                  <a:pt x="293065" y="35204"/>
                </a:cubicBezTo>
                <a:cubicBezTo>
                  <a:pt x="290017" y="25451"/>
                  <a:pt x="287579" y="17983"/>
                  <a:pt x="285750" y="12801"/>
                </a:cubicBezTo>
                <a:lnTo>
                  <a:pt x="354787" y="10058"/>
                </a:lnTo>
                <a:cubicBezTo>
                  <a:pt x="357531" y="17983"/>
                  <a:pt x="360426" y="26975"/>
                  <a:pt x="363474" y="37033"/>
                </a:cubicBezTo>
                <a:cubicBezTo>
                  <a:pt x="366522" y="47091"/>
                  <a:pt x="369266" y="56083"/>
                  <a:pt x="371704" y="64008"/>
                </a:cubicBezTo>
                <a:lnTo>
                  <a:pt x="414223" y="64008"/>
                </a:lnTo>
                <a:lnTo>
                  <a:pt x="414223" y="133959"/>
                </a:lnTo>
                <a:lnTo>
                  <a:pt x="352044" y="133959"/>
                </a:lnTo>
                <a:lnTo>
                  <a:pt x="402793" y="178308"/>
                </a:lnTo>
                <a:cubicBezTo>
                  <a:pt x="397612" y="183185"/>
                  <a:pt x="391745" y="188747"/>
                  <a:pt x="385191" y="194996"/>
                </a:cubicBezTo>
                <a:cubicBezTo>
                  <a:pt x="378638" y="201244"/>
                  <a:pt x="371704" y="207797"/>
                  <a:pt x="364389" y="214655"/>
                </a:cubicBezTo>
                <a:cubicBezTo>
                  <a:pt x="357073" y="221513"/>
                  <a:pt x="349606" y="228447"/>
                  <a:pt x="341986" y="235458"/>
                </a:cubicBezTo>
                <a:cubicBezTo>
                  <a:pt x="334366" y="242468"/>
                  <a:pt x="327203" y="249174"/>
                  <a:pt x="320497" y="255575"/>
                </a:cubicBezTo>
                <a:cubicBezTo>
                  <a:pt x="336042" y="269900"/>
                  <a:pt x="353035" y="282778"/>
                  <a:pt x="371475" y="294208"/>
                </a:cubicBezTo>
                <a:cubicBezTo>
                  <a:pt x="389916" y="305638"/>
                  <a:pt x="409804" y="316078"/>
                  <a:pt x="431140" y="325526"/>
                </a:cubicBezTo>
                <a:lnTo>
                  <a:pt x="385420" y="400050"/>
                </a:lnTo>
                <a:cubicBezTo>
                  <a:pt x="356159" y="381152"/>
                  <a:pt x="330632" y="362026"/>
                  <a:pt x="308839" y="342671"/>
                </a:cubicBezTo>
                <a:cubicBezTo>
                  <a:pt x="287046" y="323317"/>
                  <a:pt x="267919" y="302209"/>
                  <a:pt x="251460" y="279349"/>
                </a:cubicBezTo>
                <a:lnTo>
                  <a:pt x="251460" y="354330"/>
                </a:lnTo>
                <a:cubicBezTo>
                  <a:pt x="251460" y="367132"/>
                  <a:pt x="250165" y="377876"/>
                  <a:pt x="247574" y="386563"/>
                </a:cubicBezTo>
                <a:cubicBezTo>
                  <a:pt x="244983" y="395249"/>
                  <a:pt x="240716" y="402184"/>
                  <a:pt x="234773" y="407365"/>
                </a:cubicBezTo>
                <a:cubicBezTo>
                  <a:pt x="228829" y="412547"/>
                  <a:pt x="221057" y="416509"/>
                  <a:pt x="211455" y="419252"/>
                </a:cubicBezTo>
                <a:cubicBezTo>
                  <a:pt x="201854" y="421996"/>
                  <a:pt x="190043" y="423824"/>
                  <a:pt x="176022" y="424739"/>
                </a:cubicBezTo>
                <a:lnTo>
                  <a:pt x="139446" y="427482"/>
                </a:lnTo>
                <a:lnTo>
                  <a:pt x="118415" y="354330"/>
                </a:lnTo>
                <a:lnTo>
                  <a:pt x="152248" y="351587"/>
                </a:lnTo>
                <a:cubicBezTo>
                  <a:pt x="162916" y="350672"/>
                  <a:pt x="170231" y="348310"/>
                  <a:pt x="174194" y="344500"/>
                </a:cubicBezTo>
                <a:cubicBezTo>
                  <a:pt x="178156" y="340690"/>
                  <a:pt x="180137" y="334061"/>
                  <a:pt x="180137" y="324612"/>
                </a:cubicBezTo>
                <a:lnTo>
                  <a:pt x="180137" y="287579"/>
                </a:lnTo>
                <a:cubicBezTo>
                  <a:pt x="169164" y="295808"/>
                  <a:pt x="157429" y="304419"/>
                  <a:pt x="144933" y="313411"/>
                </a:cubicBezTo>
                <a:cubicBezTo>
                  <a:pt x="132436" y="322402"/>
                  <a:pt x="119939" y="331241"/>
                  <a:pt x="107442" y="339928"/>
                </a:cubicBezTo>
                <a:cubicBezTo>
                  <a:pt x="94946" y="348615"/>
                  <a:pt x="82830" y="356997"/>
                  <a:pt x="71095" y="365074"/>
                </a:cubicBezTo>
                <a:cubicBezTo>
                  <a:pt x="59360" y="373151"/>
                  <a:pt x="48616" y="380543"/>
                  <a:pt x="38862" y="387248"/>
                </a:cubicBezTo>
                <a:lnTo>
                  <a:pt x="0" y="315468"/>
                </a:lnTo>
                <a:cubicBezTo>
                  <a:pt x="12802" y="307848"/>
                  <a:pt x="26365" y="299618"/>
                  <a:pt x="40691" y="290779"/>
                </a:cubicBezTo>
                <a:cubicBezTo>
                  <a:pt x="55017" y="281940"/>
                  <a:pt x="69342" y="272872"/>
                  <a:pt x="83668" y="263576"/>
                </a:cubicBezTo>
                <a:cubicBezTo>
                  <a:pt x="97994" y="254279"/>
                  <a:pt x="112091" y="244907"/>
                  <a:pt x="125959" y="235458"/>
                </a:cubicBezTo>
                <a:cubicBezTo>
                  <a:pt x="139827" y="226009"/>
                  <a:pt x="152553" y="216865"/>
                  <a:pt x="164135" y="208026"/>
                </a:cubicBezTo>
                <a:lnTo>
                  <a:pt x="180137" y="240944"/>
                </a:lnTo>
                <a:lnTo>
                  <a:pt x="180137" y="133959"/>
                </a:lnTo>
                <a:lnTo>
                  <a:pt x="95098" y="133959"/>
                </a:lnTo>
                <a:cubicBezTo>
                  <a:pt x="99060" y="138531"/>
                  <a:pt x="103404" y="143408"/>
                  <a:pt x="108128" y="148590"/>
                </a:cubicBezTo>
                <a:cubicBezTo>
                  <a:pt x="112853" y="153771"/>
                  <a:pt x="117501" y="159105"/>
                  <a:pt x="122073" y="164592"/>
                </a:cubicBezTo>
                <a:cubicBezTo>
                  <a:pt x="126645" y="170078"/>
                  <a:pt x="131141" y="175488"/>
                  <a:pt x="135560" y="180822"/>
                </a:cubicBezTo>
                <a:cubicBezTo>
                  <a:pt x="139980" y="186156"/>
                  <a:pt x="144171" y="191109"/>
                  <a:pt x="148133" y="195681"/>
                </a:cubicBezTo>
                <a:lnTo>
                  <a:pt x="92812" y="240487"/>
                </a:lnTo>
                <a:cubicBezTo>
                  <a:pt x="89154" y="235305"/>
                  <a:pt x="85116" y="229743"/>
                  <a:pt x="80696" y="223799"/>
                </a:cubicBezTo>
                <a:cubicBezTo>
                  <a:pt x="76277" y="217856"/>
                  <a:pt x="71705" y="211760"/>
                  <a:pt x="66980" y="205511"/>
                </a:cubicBezTo>
                <a:cubicBezTo>
                  <a:pt x="62256" y="199263"/>
                  <a:pt x="57379" y="193091"/>
                  <a:pt x="52350" y="186995"/>
                </a:cubicBezTo>
                <a:cubicBezTo>
                  <a:pt x="47321" y="180899"/>
                  <a:pt x="42520" y="175260"/>
                  <a:pt x="37948" y="170078"/>
                </a:cubicBezTo>
                <a:lnTo>
                  <a:pt x="85497" y="133959"/>
                </a:lnTo>
                <a:lnTo>
                  <a:pt x="19203" y="133959"/>
                </a:lnTo>
                <a:lnTo>
                  <a:pt x="19203" y="64008"/>
                </a:lnTo>
                <a:lnTo>
                  <a:pt x="180137" y="64008"/>
                </a:lnTo>
                <a:close/>
              </a:path>
            </a:pathLst>
          </a:custGeom>
          <a:noFill/>
          <a:ln>
            <a:gradFill>
              <a:gsLst>
                <a:gs pos="0">
                  <a:srgbClr val="1C217C"/>
                </a:gs>
                <a:gs pos="100000">
                  <a:srgbClr val="1C217C">
                    <a:alpha val="0"/>
                  </a:srgbClr>
                </a:gs>
              </a:gsLst>
              <a:lin ang="5400000" scaled="1"/>
            </a:gradFill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3600" b="0" i="0" u="none" strike="noStrike" kern="1200" cap="none" spc="0" normalizeH="0" baseline="0" noProof="0" dirty="0">
              <a:ln>
                <a:gradFill>
                  <a:gsLst>
                    <a:gs pos="0">
                      <a:srgbClr val="1C217C"/>
                    </a:gs>
                    <a:gs pos="100000">
                      <a:srgbClr val="1C217C">
                        <a:alpha val="0"/>
                      </a:srgbClr>
                    </a:gs>
                  </a:gsLst>
                  <a:lin ang="5400000" scaled="1"/>
                </a:gradFill>
              </a:ln>
              <a:noFill/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阿里巴巴普惠体 H" panose="00020600040101010101" pitchFamily="18" charset="-122"/>
            </a:endParaRPr>
          </a:p>
        </p:txBody>
      </p:sp>
      <p:cxnSp>
        <p:nvCxnSpPr>
          <p:cNvPr id="50" name="直接连接符 49"/>
          <p:cNvCxnSpPr/>
          <p:nvPr/>
        </p:nvCxnSpPr>
        <p:spPr>
          <a:xfrm flipH="1">
            <a:off x="805861" y="2840654"/>
            <a:ext cx="9577004" cy="0"/>
          </a:xfrm>
          <a:prstGeom prst="line">
            <a:avLst/>
          </a:prstGeom>
          <a:ln w="412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文本框 41"/>
              <p:cNvSpPr txBox="1"/>
              <p:nvPr/>
            </p:nvSpPr>
            <p:spPr>
              <a:xfrm>
                <a:off x="832575" y="1076466"/>
                <a:ext cx="10963777" cy="1764188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lvl="0">
                  <a:defRPr/>
                </a:pPr>
                <a:r>
                  <a:rPr lang="zh-CN" altLang="en-US" sz="2400" b="1" dirty="0">
                    <a:solidFill>
                      <a:prstClr val="black">
                        <a:lumMod val="85000"/>
                        <a:lumOff val="1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习题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85000"/>
                        <a:lumOff val="15000"/>
                      </a:prst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85000"/>
                        <a:lumOff val="15000"/>
                      </a:prst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85000"/>
                        <a:lumOff val="15000"/>
                      </a:prst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  </a:t>
                </a:r>
                <a:r>
                  <a:rPr kumimoji="0" lang="zh-CN" alt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85000"/>
                        <a:lumOff val="15000"/>
                      </a:prst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考虑约束最优化问题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US" altLang="zh-CN" sz="240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eqArrPr>
                          <m:e>
                            <m:r>
                              <a:rPr lang="en-US" altLang="zh-CN" sz="2400" b="0" i="1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𝑚𝑖𝑛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     −</m:t>
                            </m:r>
                            <m:sSub>
                              <m:sSubPr>
                                <m:ctrlPr>
                                  <a:rPr lang="en-US" altLang="zh-CN" sz="2400" i="1" smtClean="0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400" i="1" smtClean="0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2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  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          </m:t>
                            </m:r>
                          </m:e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𝑠</m:t>
                            </m:r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.</m:t>
                            </m:r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𝑡</m:t>
                            </m:r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.         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2</m:t>
                                </m:r>
                                <m:r>
                                  <a:rPr lang="en-US" altLang="zh-CN" sz="2400" b="0" i="1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≤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0</m:t>
                            </m:r>
                          </m:e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         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≥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0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≥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0">
                  <a:defRPr/>
                </a:pPr>
                <a:r>
                  <a:rPr kumimoji="0" lang="zh-CN" alt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85000"/>
                        <a:lumOff val="15000"/>
                      </a:prst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确定在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en-US" altLang="zh-CN" sz="2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85000"/>
                        <a:lumOff val="15000"/>
                      </a:prst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40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400" b="0" i="1" dirty="0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  <m:r>
                          <a:rPr lang="en-US" altLang="zh-CN" sz="2400" b="0" i="1" dirty="0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r>
                          <a:rPr lang="en-US" altLang="zh-CN" sz="2400" b="0" i="1" dirty="0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  <m:r>
                          <a:rPr lang="en-US" altLang="zh-CN" sz="2400" b="0" i="1" dirty="0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)</m:t>
                        </m:r>
                      </m:e>
                      <m:sup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kumimoji="0" lang="en-US" altLang="zh-CN" sz="2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85000"/>
                        <a:lumOff val="15000"/>
                      </a:prst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r>
                  <a:rPr lang="en-US" altLang="zh-CN" sz="2400" dirty="0">
                    <a:solidFill>
                      <a:prstClr val="black">
                        <a:lumMod val="85000"/>
                        <a:lumOff val="15000"/>
                      </a:prstClr>
                    </a:solidFill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prstClr val="black">
                        <a:lumMod val="85000"/>
                        <a:lumOff val="1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r>
                          <a:rPr lang="en-US" altLang="zh-CN" sz="2400" b="0" i="1" dirty="0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)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kumimoji="0" lang="en-US" altLang="zh-CN" sz="2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85000"/>
                        <a:lumOff val="15000"/>
                      </a:prst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r>
                  <a:rPr lang="en-US" altLang="zh-CN" sz="2400" dirty="0">
                    <a:solidFill>
                      <a:prstClr val="black">
                        <a:lumMod val="85000"/>
                        <a:lumOff val="15000"/>
                      </a:prstClr>
                    </a:solidFill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prstClr val="black">
                        <a:lumMod val="85000"/>
                        <a:lumOff val="1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400" b="0" i="1" dirty="0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f>
                          <m:fPr>
                            <m:ctrlPr>
                              <a:rPr lang="en-US" altLang="zh-CN" sz="2400" i="1" dirty="0" smtClean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400" b="0" i="1" dirty="0" smtClean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1" dirty="0" smtClean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)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kumimoji="0" lang="en-US" altLang="zh-CN" sz="2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85000"/>
                        <a:lumOff val="15000"/>
                      </a:prst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r>
                  <a:rPr lang="en-US" altLang="zh-CN" sz="2400" dirty="0">
                    <a:solidFill>
                      <a:prstClr val="black">
                        <a:lumMod val="85000"/>
                        <a:lumOff val="15000"/>
                      </a:prstClr>
                    </a:solidFill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prstClr val="black">
                        <a:lumMod val="85000"/>
                        <a:lumOff val="1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400" b="0" i="1" dirty="0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)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kumimoji="0" lang="zh-CN" alt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85000"/>
                        <a:lumOff val="15000"/>
                      </a:prst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处的可行方向。</a:t>
                </a:r>
                <a:endParaRPr kumimoji="0" lang="zh-CN" altLang="en-US" sz="240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575" y="1076466"/>
                <a:ext cx="10963777" cy="1764188"/>
              </a:xfrm>
              <a:prstGeom prst="rect">
                <a:avLst/>
              </a:prstGeom>
              <a:blipFill rotWithShape="1">
                <a:blip r:embed="rId4"/>
                <a:stretch>
                  <a:fillRect l="-1" t="-8" r="5" b="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文本框 47"/>
              <p:cNvSpPr txBox="1"/>
              <p:nvPr/>
            </p:nvSpPr>
            <p:spPr>
              <a:xfrm>
                <a:off x="6635413" y="3679689"/>
                <a:ext cx="5440555" cy="4258537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lvl="0" algn="just">
                  <a:lnSpc>
                    <a:spcPct val="130000"/>
                  </a:lnSpc>
                  <a:defRPr/>
                </a:pPr>
                <a:r>
                  <a:rPr kumimoji="0" lang="zh-CN" altLang="en-US" sz="2400" b="0" i="0" u="none" strike="noStrike" kern="1200" cap="none" spc="100" normalizeH="0" baseline="0" noProof="0" dirty="0">
                    <a:ln>
                      <a:noFill/>
                    </a:ln>
                    <a:solidFill>
                      <a:prstClr val="black">
                        <a:lumMod val="75000"/>
                        <a:lumOff val="25000"/>
                      </a:prstClr>
                    </a:solidFill>
                    <a:effectLst/>
                    <a:uLnTx/>
                    <a:uFillTx/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+mn-cs"/>
                  </a:rPr>
                  <a:t>②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altLang="zh-CN" sz="2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85000"/>
                        <a:lumOff val="15000"/>
                      </a:prst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40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400" b="0" i="1" dirty="0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  <m:r>
                          <a:rPr lang="en-US" altLang="zh-CN" sz="2400" b="0" i="1" dirty="0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r>
                          <a:rPr lang="en-US" altLang="zh-CN" sz="2400" b="0" i="1" dirty="0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  <m:r>
                          <a:rPr lang="en-US" altLang="zh-CN" sz="2400" b="0" i="1" dirty="0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)</m:t>
                        </m:r>
                      </m:e>
                      <m:sup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kumimoji="0" lang="zh-CN" altLang="en-US" sz="2400" b="0" i="0" u="none" strike="noStrike" kern="1200" cap="none" spc="100" normalizeH="0" baseline="0" noProof="0" dirty="0">
                    <a:ln>
                      <a:noFill/>
                    </a:ln>
                    <a:solidFill>
                      <a:prstClr val="black">
                        <a:lumMod val="75000"/>
                        <a:lumOff val="25000"/>
                      </a:prstClr>
                    </a:solidFill>
                    <a:effectLst/>
                    <a:uLnTx/>
                    <a:uFillTx/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+mn-cs"/>
                  </a:rPr>
                  <a:t>处</a:t>
                </a:r>
                <a:r>
                  <a:rPr lang="en-US" altLang="zh-CN" sz="2400" spc="1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p>
                    </m:sSup>
                    <m:r>
                      <a:rPr lang="en-US" altLang="zh-CN" sz="2400">
                        <a:solidFill>
                          <a:prstClr val="black">
                            <a:lumMod val="85000"/>
                            <a:lumOff val="15000"/>
                          </a:prst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</m:t>
                    </m:r>
                    <m:r>
                      <a:rPr lang="zh-CN" altLang="en-US" sz="2400" i="1" spc="10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sSub>
                      <m:sSubPr>
                        <m:ctrlPr>
                          <a:rPr lang="en-US" altLang="zh-CN" sz="2400" i="1" spc="10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sz="2400" i="1" spc="10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2400" b="0" i="1" spc="100" smtClean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400" b="0" i="1" spc="100" smtClean="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zh-CN" altLang="en-US" sz="2400" i="1" spc="10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sSub>
                          <m:sSubPr>
                            <m:ctrlP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spc="10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 spc="10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altLang="zh-CN" sz="2400" spc="100" dirty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</m:ctrlPr>
                          </m:sSubPr>
                          <m:e>
                            <m:r>
                              <a:rPr lang="zh-CN" altLang="en-US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400" b="0" i="1" spc="10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spc="100" smtClean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+</m:t>
                        </m:r>
                        <m:r>
                          <a:rPr lang="en-US" altLang="zh-CN" sz="2400" b="0" i="1" spc="100" smtClean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1</m:t>
                        </m:r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)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kumimoji="0" lang="en-US" altLang="zh-CN" sz="2400" b="0" i="0" u="none" strike="noStrike" kern="1200" cap="none" spc="100" normalizeH="0" baseline="0" noProof="0" dirty="0">
                    <a:ln>
                      <a:noFill/>
                    </a:ln>
                    <a:solidFill>
                      <a:prstClr val="black">
                        <a:lumMod val="75000"/>
                        <a:lumOff val="25000"/>
                      </a:prstClr>
                    </a:solidFill>
                    <a:effectLst/>
                    <a:uLnTx/>
                    <a:uFillTx/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+mn-cs"/>
                  </a:rPr>
                  <a:t>,</a:t>
                </a:r>
                <a:r>
                  <a:rPr kumimoji="0" lang="zh-CN" altLang="en-US" sz="2400" b="0" i="0" u="none" strike="noStrike" kern="1200" cap="none" spc="100" normalizeH="0" baseline="0" noProof="0" dirty="0">
                    <a:ln>
                      <a:noFill/>
                    </a:ln>
                    <a:solidFill>
                      <a:prstClr val="black">
                        <a:lumMod val="75000"/>
                        <a:lumOff val="25000"/>
                      </a:prstClr>
                    </a:solidFill>
                    <a:effectLst/>
                    <a:uLnTx/>
                    <a:uFillTx/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+mn-cs"/>
                  </a:rPr>
                  <a:t>则</a:t>
                </a:r>
                <a:endParaRPr kumimoji="0" lang="en-US" altLang="zh-CN" sz="2400" b="0" i="0" u="none" strike="noStrike" kern="1200" cap="none" spc="100" normalizeH="0" baseline="0" noProof="0" dirty="0">
                  <a:ln>
                    <a:noFill/>
                  </a:ln>
                  <a:solidFill>
                    <a:prstClr val="black">
                      <a:lumMod val="75000"/>
                      <a:lumOff val="25000"/>
                    </a:prstClr>
                  </a:solidFill>
                  <a:effectLst/>
                  <a:uLnTx/>
                  <a:uFillTx/>
                  <a:latin typeface="微软雅黑 Light" panose="020B0502040204020203" pitchFamily="34" charset="-122"/>
                  <a:ea typeface="微软雅黑 Light" panose="020B0502040204020203" pitchFamily="34" charset="-122"/>
                  <a:cs typeface="+mn-cs"/>
                </a:endParaRPr>
              </a:p>
              <a:p>
                <a:pPr lvl="0" algn="just">
                  <a:lnSpc>
                    <a:spcPct val="130000"/>
                  </a:lnSpc>
                  <a:defRPr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kumimoji="0" lang="en-US" altLang="zh-CN" sz="2400" b="0" i="1" u="none" strike="noStrike" kern="1200" cap="none" spc="10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 Light" panose="020B0502040204020203" pitchFamily="34" charset="-122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US" altLang="zh-CN" sz="2400" b="0" i="1" u="none" strike="noStrike" kern="1200" cap="none" spc="10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lang="zh-CN" altLang="en-US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  <m:sSub>
                              <m:sSubPr>
                                <m:ctrlP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 spc="100" smtClean="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pc="10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+</m:t>
                            </m:r>
                            <m:r>
                              <a:rPr lang="en-US" altLang="zh-CN" sz="2400" b="0" i="1" spc="10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2400" b="0" i="1" spc="100" smtClean="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pc="10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≤</m:t>
                            </m:r>
                            <m:r>
                              <a:rPr lang="en-US" altLang="zh-CN" sz="2400" b="0" i="1" spc="10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0</m:t>
                            </m:r>
                          </m:e>
                          <m:e>
                            <m:r>
                              <a:rPr lang="zh-CN" altLang="en-US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  <m:sSub>
                              <m:sSubPr>
                                <m:ctrlP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 spc="100" smtClean="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pc="10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≥</m:t>
                            </m:r>
                            <m:r>
                              <a:rPr lang="en-US" altLang="zh-CN" sz="2400" b="0" i="1" spc="10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0</m:t>
                            </m:r>
                          </m:e>
                          <m:e>
                            <m:r>
                              <a:rPr lang="zh-CN" altLang="en-US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  <m:sSub>
                              <m:sSubPr>
                                <m:ctrlP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pc="100" smtClean="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2400" b="0" i="1" spc="100" smtClean="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pc="10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+</m:t>
                            </m:r>
                            <m:r>
                              <a:rPr lang="en-US" altLang="zh-CN" sz="2400" b="0" i="1" spc="10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1</m:t>
                            </m:r>
                            <m:r>
                              <a:rPr lang="en-US" altLang="zh-CN" sz="2400" b="0" i="1" spc="10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≥</m:t>
                            </m:r>
                            <m:r>
                              <a:rPr lang="en-US" altLang="zh-CN" sz="2400" b="0" i="1" spc="10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kumimoji="0" lang="en-US" altLang="zh-CN" sz="2400" b="0" i="0" u="none" strike="noStrike" kern="1200" cap="none" spc="100" normalizeH="0" baseline="0" noProof="0" dirty="0">
                    <a:ln>
                      <a:noFill/>
                    </a:ln>
                    <a:solidFill>
                      <a:prstClr val="black">
                        <a:lumMod val="75000"/>
                        <a:lumOff val="25000"/>
                      </a:prstClr>
                    </a:solidFill>
                    <a:effectLst/>
                    <a:uLnTx/>
                    <a:uFillTx/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+mn-cs"/>
                  </a:rPr>
                  <a:t>,</a:t>
                </a:r>
                <a:r>
                  <a:rPr lang="zh-CN" altLang="en-US" sz="2400" spc="100" noProof="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解得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i="1" spc="100" noProof="0" smtClean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i="1" spc="100" noProof="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+</m:t>
                            </m:r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≤</m:t>
                            </m:r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0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≥</m:t>
                            </m:r>
                            <m:r>
                              <a:rPr lang="en-US" altLang="zh-CN" sz="2400" b="0" i="1" spc="10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mc:Choice>
        <mc:Fallback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5413" y="3679689"/>
                <a:ext cx="5440555" cy="4258537"/>
              </a:xfrm>
              <a:prstGeom prst="rect">
                <a:avLst/>
              </a:prstGeom>
              <a:blipFill rotWithShape="1">
                <a:blip r:embed="rId5"/>
                <a:stretch>
                  <a:fillRect l="-5" t="-12" r="3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文本框 31"/>
              <p:cNvSpPr txBox="1"/>
              <p:nvPr/>
            </p:nvSpPr>
            <p:spPr>
              <a:xfrm>
                <a:off x="614111" y="2929903"/>
                <a:ext cx="10963777" cy="538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>
                  <a:lnSpc>
                    <a:spcPct val="130000"/>
                  </a:lnSpc>
                  <a:defRPr/>
                </a:pPr>
                <a:r>
                  <a:rPr kumimoji="0" lang="zh-CN" altLang="en-US" sz="2400" b="0" i="0" u="none" strike="noStrike" kern="1200" cap="none" spc="100" normalizeH="0" baseline="0" noProof="0" dirty="0">
                    <a:ln>
                      <a:noFill/>
                    </a:ln>
                    <a:solidFill>
                      <a:prstClr val="black">
                        <a:lumMod val="75000"/>
                        <a:lumOff val="25000"/>
                      </a:prstClr>
                    </a:solidFill>
                    <a:effectLst/>
                    <a:uLnTx/>
                    <a:uFillTx/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+mn-cs"/>
                  </a:rPr>
                  <a:t>解：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p>
                    </m:sSup>
                  </m:oMath>
                </a14:m>
                <a:r>
                  <a:rPr kumimoji="0" lang="zh-CN" altLang="en-US" sz="2400" b="0" i="0" u="none" strike="noStrike" kern="1200" cap="none" spc="100" normalizeH="0" baseline="0" noProof="0" dirty="0">
                    <a:ln>
                      <a:noFill/>
                    </a:ln>
                    <a:solidFill>
                      <a:prstClr val="black">
                        <a:lumMod val="75000"/>
                        <a:lumOff val="25000"/>
                      </a:prstClr>
                    </a:solidFill>
                    <a:effectLst/>
                    <a:uLnTx/>
                    <a:uFillTx/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+mn-cs"/>
                  </a:rPr>
                  <a:t>处的可行方向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10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 Light" panose="020B0502040204020203" pitchFamily="34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10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 Light" panose="020B0502040204020203" pitchFamily="34" charset="-122"/>
                            <a:cs typeface="+mn-cs"/>
                          </a:rPr>
                          <m:t>𝑑</m:t>
                        </m:r>
                      </m:e>
                      <m:sub>
                        <m:r>
                          <a:rPr kumimoji="0" lang="en-US" altLang="zh-CN" sz="2400" b="0" i="1" u="none" strike="noStrike" kern="1200" cap="none" spc="10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 Light" panose="020B0502040204020203" pitchFamily="34" charset="-122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US" altLang="zh-CN" sz="2400" b="0" i="1" u="none" strike="noStrike" kern="1200" cap="none" spc="100" normalizeH="0" baseline="0" noProof="0" smtClean="0">
                        <a:ln>
                          <a:noFill/>
                        </a:ln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 Light" panose="020B0502040204020203" pitchFamily="34" charset="-122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i="1" spc="10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altLang="zh-CN" sz="2400" spc="100" dirty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)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kumimoji="0" lang="en-US" altLang="zh-CN" sz="2400" b="0" i="0" u="none" strike="noStrike" kern="1200" cap="none" spc="100" normalizeH="0" baseline="0" noProof="0" dirty="0">
                    <a:ln>
                      <a:noFill/>
                    </a:ln>
                    <a:solidFill>
                      <a:prstClr val="black">
                        <a:lumMod val="75000"/>
                        <a:lumOff val="25000"/>
                      </a:prstClr>
                    </a:solidFill>
                    <a:effectLst/>
                    <a:uLnTx/>
                    <a:uFillTx/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+mn-cs"/>
                  </a:rPr>
                  <a:t>,</a:t>
                </a:r>
                <a:r>
                  <a:rPr kumimoji="0" lang="zh-CN" altLang="en-US" sz="2400" b="0" i="0" u="none" strike="noStrike" kern="1200" cap="none" spc="100" normalizeH="0" baseline="0" noProof="0" dirty="0">
                    <a:ln>
                      <a:noFill/>
                    </a:ln>
                    <a:solidFill>
                      <a:prstClr val="black">
                        <a:lumMod val="75000"/>
                        <a:lumOff val="25000"/>
                      </a:prstClr>
                    </a:solidFill>
                    <a:effectLst/>
                    <a:uLnTx/>
                    <a:uFillTx/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+mn-cs"/>
                  </a:rPr>
                  <a:t>则有</a:t>
                </a:r>
                <a14:m>
                  <m:oMath xmlns:m="http://schemas.openxmlformats.org/officeDocument/2006/math">
                    <m:r>
                      <a:rPr kumimoji="0" lang="zh-CN" altLang="en-US" sz="2400" b="0" i="1" u="none" strike="noStrike" kern="1200" cap="none" spc="100" normalizeH="0" baseline="0" noProof="0" smtClean="0">
                        <a:ln>
                          <a:noFill/>
                        </a:ln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∃</m:t>
                    </m:r>
                    <m:r>
                      <a:rPr kumimoji="0" lang="zh-CN" altLang="en-US" sz="2400" b="0" i="1" u="none" strike="noStrike" kern="1200" cap="none" spc="100" normalizeH="0" baseline="0" noProof="0" smtClean="0">
                        <a:ln>
                          <a:noFill/>
                        </a:ln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𝛿</m:t>
                    </m:r>
                    <m:r>
                      <a:rPr kumimoji="0" lang="en-US" altLang="zh-CN" sz="2400" b="0" i="1" u="none" strike="noStrike" kern="1200" cap="none" spc="100" normalizeH="0" baseline="0" noProof="0" smtClean="0">
                        <a:ln>
                          <a:noFill/>
                        </a:ln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&gt;</m:t>
                    </m:r>
                    <m:r>
                      <a:rPr kumimoji="0" lang="en-US" altLang="zh-CN" sz="2400" b="0" i="1" u="none" strike="noStrike" kern="1200" cap="none" spc="100" normalizeH="0" baseline="0" noProof="0" smtClean="0">
                        <a:ln>
                          <a:noFill/>
                        </a:ln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0</m:t>
                    </m:r>
                    <m:r>
                      <a:rPr kumimoji="0" lang="en-US" altLang="zh-CN" sz="2400" b="0" i="1" u="none" strike="noStrike" kern="1200" cap="none" spc="100" normalizeH="0" baseline="0" noProof="0" smtClean="0">
                        <a:ln>
                          <a:noFill/>
                        </a:ln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,</m:t>
                    </m:r>
                    <m:r>
                      <a:rPr kumimoji="0" lang="en-US" altLang="zh-CN" sz="2400" b="0" i="1" u="none" strike="noStrike" kern="1200" cap="none" spc="100" normalizeH="0" baseline="0" noProof="0" smtClean="0">
                        <a:ln>
                          <a:noFill/>
                        </a:ln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kumimoji="0" lang="zh-CN" altLang="en-US" sz="2400" b="0" i="1" u="none" strike="noStrike" kern="1200" cap="none" spc="100" normalizeH="0" baseline="0" noProof="0" smtClean="0">
                        <a:ln>
                          <a:noFill/>
                        </a:ln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kumimoji="0" lang="zh-CN" altLang="en-US" sz="2400" b="0" i="1" u="none" strike="noStrike" kern="1200" cap="none" spc="100" normalizeH="0" baseline="0" noProof="0" smtClean="0">
                        <a:ln>
                          <a:noFill/>
                        </a:ln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kumimoji="0" lang="en-US" altLang="zh-CN" sz="2400" b="0" i="1" u="none" strike="noStrike" kern="1200" cap="none" spc="10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sz="2400" b="0" i="1" u="none" strike="noStrike" kern="1200" cap="none" spc="10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kumimoji="0" lang="en-US" altLang="zh-CN" sz="2400" b="0" i="1" u="none" strike="noStrike" kern="1200" cap="none" spc="10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kumimoji="0" lang="zh-CN" altLang="en-US" sz="2400" b="0" i="1" u="none" strike="noStrike" kern="1200" cap="none" spc="10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</m:d>
                    <m:r>
                      <a:rPr kumimoji="0" lang="en-US" altLang="zh-CN" sz="2400" b="0" i="1" u="none" strike="noStrike" kern="1200" cap="none" spc="100" normalizeH="0" baseline="0" noProof="0" smtClean="0">
                        <a:ln>
                          <a:noFill/>
                        </a:ln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p>
                    </m:sSup>
                    <m:r>
                      <a:rPr lang="en-US" altLang="zh-CN" sz="2400" b="0" i="0" smtClean="0">
                        <a:solidFill>
                          <a:prstClr val="black">
                            <a:lumMod val="85000"/>
                            <a:lumOff val="15000"/>
                          </a:prst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</m:t>
                    </m:r>
                    <m:r>
                      <a:rPr lang="zh-CN" altLang="en-US" sz="2400" i="1" spc="10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sSub>
                      <m:sSubPr>
                        <m:ctrlPr>
                          <a:rPr lang="en-US" altLang="zh-CN" sz="2400" i="1" spc="10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sz="2400" i="1" spc="10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2400" i="1" spc="10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𝑖</m:t>
                        </m:r>
                      </m:sub>
                    </m:sSub>
                    <m:r>
                      <a:rPr lang="zh-CN" altLang="en-US" sz="2400" i="1" spc="10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0" i="1" spc="100" smtClean="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</m:oMath>
                </a14:m>
                <a:endParaRPr kumimoji="0" lang="en-US" altLang="zh-CN" sz="2400" b="0" i="0" u="none" strike="noStrike" kern="1200" cap="none" spc="100" normalizeH="0" baseline="0" noProof="0" dirty="0">
                  <a:ln>
                    <a:noFill/>
                  </a:ln>
                  <a:solidFill>
                    <a:prstClr val="black">
                      <a:lumMod val="75000"/>
                      <a:lumOff val="25000"/>
                    </a:prstClr>
                  </a:solidFill>
                  <a:effectLst/>
                  <a:uLnTx/>
                  <a:uFillTx/>
                  <a:latin typeface="微软雅黑 Light" panose="020B0502040204020203" pitchFamily="34" charset="-122"/>
                  <a:ea typeface="微软雅黑 Light" panose="020B0502040204020203" pitchFamily="34" charset="-122"/>
                  <a:cs typeface="+mn-cs"/>
                </a:endParaRPr>
              </a:p>
            </p:txBody>
          </p:sp>
        </mc:Choice>
        <mc:Fallback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111" y="2929903"/>
                <a:ext cx="10963777" cy="538353"/>
              </a:xfrm>
              <a:prstGeom prst="rect">
                <a:avLst/>
              </a:prstGeom>
              <a:blipFill rotWithShape="1">
                <a:blip r:embed="rId6"/>
                <a:stretch>
                  <a:fillRect l="-1" t="-2" r="5" b="-46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图片 30" descr="图片包含 游戏机, 钟表, 标志, 站&#10;&#10;描述已自动生成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00" y="305974"/>
            <a:ext cx="2548254" cy="74394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6" name="文本框 35"/>
              <p:cNvSpPr txBox="1"/>
              <p:nvPr/>
            </p:nvSpPr>
            <p:spPr>
              <a:xfrm>
                <a:off x="375829" y="3654974"/>
                <a:ext cx="6085563" cy="264733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lvl="0" algn="just">
                  <a:lnSpc>
                    <a:spcPct val="130000"/>
                  </a:lnSpc>
                  <a:defRPr/>
                </a:pPr>
                <a:r>
                  <a:rPr lang="zh-CN" altLang="en-US" sz="2400" spc="1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①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prstClr val="black">
                        <a:lumMod val="85000"/>
                        <a:lumOff val="1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)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400" spc="1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处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p>
                    </m:sSup>
                    <m:r>
                      <a:rPr lang="en-US" altLang="zh-CN" sz="2400">
                        <a:solidFill>
                          <a:prstClr val="black">
                            <a:lumMod val="85000"/>
                            <a:lumOff val="15000"/>
                          </a:prst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</m:t>
                    </m:r>
                    <m:r>
                      <a:rPr lang="zh-CN" altLang="en-US" sz="2400" i="1" spc="10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sSub>
                      <m:sSubPr>
                        <m:ctrlPr>
                          <a:rPr lang="en-US" altLang="zh-CN" sz="2400" i="1" spc="10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sz="2400" i="1" spc="10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2400" i="1" spc="10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400" i="1" spc="10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zh-CN" altLang="en-US" sz="2400" i="1" spc="10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sSub>
                          <m:sSubPr>
                            <m:ctrlP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 spc="10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altLang="zh-CN" sz="2400" spc="100" dirty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</m:ctrlPr>
                          </m:sSubPr>
                          <m:e>
                            <m:r>
                              <a:rPr lang="zh-CN" altLang="en-US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)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400" spc="1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,</a:t>
                </a:r>
                <a:r>
                  <a:rPr lang="zh-CN" altLang="en-US" sz="2400" spc="1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则</a:t>
                </a:r>
                <a:endParaRPr lang="en-US" altLang="zh-CN" sz="2400" spc="100" dirty="0">
                  <a:solidFill>
                    <a:prstClr val="black">
                      <a:lumMod val="75000"/>
                      <a:lumOff val="25000"/>
                    </a:prst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 lvl="0" algn="just">
                  <a:lnSpc>
                    <a:spcPct val="130000"/>
                  </a:lnSpc>
                  <a:defRPr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i="1" spc="10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</m:ctrlPr>
                          </m:eqArrPr>
                          <m:e>
                            <m:r>
                              <a:rPr lang="zh-CN" altLang="en-US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  <m:sSub>
                              <m:sSubPr>
                                <m:ctrlP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+</m:t>
                            </m:r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−</m:t>
                            </m:r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2</m:t>
                            </m:r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≤</m:t>
                            </m:r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0</m:t>
                            </m:r>
                          </m:e>
                          <m:e>
                            <m:r>
                              <a:rPr lang="zh-CN" altLang="en-US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  <m:sSub>
                              <m:sSubPr>
                                <m:ctrlP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≥</m:t>
                            </m:r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0</m:t>
                            </m:r>
                          </m:e>
                          <m:e>
                            <m:r>
                              <a:rPr lang="zh-CN" altLang="en-US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  <m:sSub>
                              <m:sSubPr>
                                <m:ctrlP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≥</m:t>
                            </m:r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CN" sz="2400" spc="1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,</a:t>
                </a:r>
                <a:r>
                  <a:rPr lang="zh-CN" altLang="en-US" sz="2400" spc="1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解得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i="1" spc="10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≥</m:t>
                            </m:r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0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≥</m:t>
                            </m:r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mc:Choice>
        <mc:Fallback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829" y="3654974"/>
                <a:ext cx="6085563" cy="2647335"/>
              </a:xfrm>
              <a:prstGeom prst="rect">
                <a:avLst/>
              </a:prstGeom>
              <a:blipFill rotWithShape="1">
                <a:blip r:embed="rId8"/>
                <a:stretch>
                  <a:fillRect l="-9" t="-21" r="4" b="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9"/>
    </p:custData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1205065" y="1706593"/>
                <a:ext cx="9957467" cy="36441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 Light" panose="020B0502040204020203" pitchFamily="34" charset="-122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0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0" lang="en-US" altLang="zh-CN" sz="28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</a:rPr>
                                <m:t>min</m:t>
                              </m:r>
                            </m:e>
                            <m:lim>
                              <m:r>
                                <a:rPr kumimoji="0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</a:rPr>
                                <m:t> 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kumimoji="0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a:rPr kumimoji="0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 Light" panose="020B0502040204020203" pitchFamily="34" charset="-122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kumimoji="0" lang="en-US" altLang="zh-CN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0" lang="en-US" altLang="zh-CN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kumimoji="0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</a:rPr>
                                <m:t>2</m:t>
                              </m:r>
                            </m:sup>
                          </m:sSup>
                        </m:e>
                      </m:func>
                      <m:r>
                        <a:rPr kumimoji="0" lang="en-US" altLang="zh-CN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 Light" panose="020B0502040204020203" pitchFamily="34" charset="-122"/>
                        </a:rPr>
                        <m:t>                     </m:t>
                      </m:r>
                      <m:d>
                        <m:dPr>
                          <m:begChr m:val="{"/>
                          <m:endChr m:val=""/>
                          <m:ctrlPr>
                            <a:rPr kumimoji="0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 Light" panose="020B0502040204020203" pitchFamily="34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kumimoji="0" lang="en-US" altLang="zh-CN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kumimoji="0" lang="en-US" altLang="zh-CN" sz="2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微软雅黑 Light" panose="020B0502040204020203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zh-CN" sz="2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微软雅黑 Light" panose="020B0502040204020203" pitchFamily="34" charset="-12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0" lang="en-US" altLang="zh-CN" sz="2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微软雅黑 Light" panose="020B0502040204020203" pitchFamily="34" charset="-122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kumimoji="0" lang="en-US" altLang="zh-CN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0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kumimoji="0" lang="en-US" altLang="zh-CN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kumimoji="0" lang="en-US" altLang="zh-CN" sz="2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微软雅黑 Light" panose="020B0502040204020203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zh-CN" sz="2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微软雅黑 Light" panose="020B0502040204020203" pitchFamily="34" charset="-12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0" lang="en-US" altLang="zh-CN" sz="2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微软雅黑 Light" panose="020B0502040204020203" pitchFamily="34" charset="-122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kumimoji="0" lang="en-US" altLang="zh-CN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0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kumimoji="0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800" dirty="0"/>
              </a:p>
              <a:p>
                <a:pPr>
                  <a:lnSpc>
                    <a:spcPct val="120000"/>
                  </a:lnSpc>
                </a:pPr>
                <a:endParaRPr lang="en-US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en-US" sz="2800" dirty="0"/>
                  <a:t>写出最优化的</a:t>
                </a:r>
                <a:r>
                  <a:rPr lang="en-US" altLang="zh-CN" sz="2800" dirty="0"/>
                  <a:t>Kuhn-Tucker</a:t>
                </a:r>
                <a:r>
                  <a:rPr lang="zh-CN" altLang="en-US" sz="2800" dirty="0"/>
                  <a:t>条件并验证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1" dirty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</m:num>
                          <m:den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800" dirty="0"/>
                  <a:t>满足</a:t>
                </a:r>
                <a:r>
                  <a:rPr lang="en-US" altLang="zh-CN" sz="2800" dirty="0"/>
                  <a:t>K-T</a:t>
                </a:r>
                <a:r>
                  <a:rPr lang="zh-CN" altLang="en-US" sz="2800" dirty="0"/>
                  <a:t>条件。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065" y="1706593"/>
                <a:ext cx="9957467" cy="3644139"/>
              </a:xfrm>
              <a:prstGeom prst="rect">
                <a:avLst/>
              </a:prstGeom>
              <a:blipFill rotWithShape="1">
                <a:blip r:embed="rId1"/>
                <a:stretch>
                  <a:fillRect l="-5" t="-10" r="-499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8" name="组合 87"/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90" name="文本框 89"/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92" name="组合 91"/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4" name="Rectangle 5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6" name="Rectangle 6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9" name="Rectangle 7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0" name="Rectangle 8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1" name="Rectangle 9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2" name="Rectangle 10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3" name="Rectangle 11"/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4" name="Rectangle 12"/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5" name="Rectangle 13"/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6" name="Rectangle 14"/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7" name="Rectangle 15"/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8" name="Rectangle 16"/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9" name="Rectangle 17"/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0" name="Rectangle 18"/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1" name="Rectangle 19"/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2" name="Rectangle 20"/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3" name="Rectangle 21"/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4" name="Rectangle 22"/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5" name="Rectangle 23"/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6" name="Rectangle 24"/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7" name="Rectangle 25"/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8" name="Rectangle 26"/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9" name="Rectangle 27"/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0" name="Rectangle 28"/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1" name="Rectangle 29"/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2" name="Rectangle 30"/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3" name="Rectangle 31"/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4" name="Rectangle 32"/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5" name="Rectangle 33"/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126" name="Picture 35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7" name="Picture 36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8" name="Picture 37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9" name="Rectangle 38"/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0" name="Rectangle 5"/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pic>
        <p:nvPicPr>
          <p:cNvPr id="132" name="图片 131" descr="图片包含 游戏机, 钟表, 标志, 站&#10;&#10;描述已自动生成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377" y="427163"/>
            <a:ext cx="2548254" cy="743940"/>
          </a:xfrm>
          <a:prstGeom prst="rect">
            <a:avLst/>
          </a:prstGeom>
        </p:spPr>
      </p:pic>
      <p:grpSp>
        <p:nvGrpSpPr>
          <p:cNvPr id="41" name="组合 40"/>
          <p:cNvGrpSpPr/>
          <p:nvPr/>
        </p:nvGrpSpPr>
        <p:grpSpPr>
          <a:xfrm>
            <a:off x="1205065" y="1461649"/>
            <a:ext cx="1276327" cy="570720"/>
            <a:chOff x="990274" y="2348880"/>
            <a:chExt cx="1097801" cy="335557"/>
          </a:xfrm>
        </p:grpSpPr>
        <p:sp>
          <p:nvSpPr>
            <p:cNvPr id="42" name="矩形 41"/>
            <p:cNvSpPr/>
            <p:nvPr/>
          </p:nvSpPr>
          <p:spPr>
            <a:xfrm>
              <a:off x="990274" y="2348880"/>
              <a:ext cx="45719" cy="288032"/>
            </a:xfrm>
            <a:prstGeom prst="rect">
              <a:avLst/>
            </a:prstGeom>
            <a:solidFill>
              <a:srgbClr val="1C217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3" name="iṡlïďè"/>
            <p:cNvSpPr/>
            <p:nvPr/>
          </p:nvSpPr>
          <p:spPr>
            <a:xfrm>
              <a:off x="1106785" y="2348880"/>
              <a:ext cx="981290" cy="335557"/>
            </a:xfrm>
            <a:prstGeom prst="rect">
              <a:avLst/>
            </a:prstGeom>
          </p:spPr>
          <p:txBody>
            <a:bodyPr wrap="square" lIns="0" tIns="45720" rIns="0" bIns="45720" anchor="t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28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习题</a:t>
              </a:r>
              <a:r>
                <a:rPr lang="en-US" altLang="zh-CN" sz="28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</p:spTree>
  </p:cSld>
  <p:clrMapOvr>
    <a:masterClrMapping/>
  </p:clrMapOvr>
  <p:transition>
    <p:push dir="u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356607" y="1246491"/>
            <a:ext cx="7093922" cy="493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首先需要求出目标函数和约束条件的梯度</a:t>
            </a:r>
            <a:endParaRPr lang="en-US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8" name="组合 87"/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90" name="文本框 89"/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92" name="组合 91"/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4" name="Rectangle 5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6" name="Rectangle 6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9" name="Rectangle 7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0" name="Rectangle 8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1" name="Rectangle 9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2" name="Rectangle 10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3" name="Rectangle 11"/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4" name="Rectangle 12"/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5" name="Rectangle 13"/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6" name="Rectangle 14"/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7" name="Rectangle 15"/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8" name="Rectangle 16"/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9" name="Rectangle 17"/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0" name="Rectangle 18"/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1" name="Rectangle 19"/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2" name="Rectangle 20"/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3" name="Rectangle 21"/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4" name="Rectangle 22"/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5" name="Rectangle 23"/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6" name="Rectangle 24"/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7" name="Rectangle 25"/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8" name="Rectangle 26"/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9" name="Rectangle 27"/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0" name="Rectangle 28"/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1" name="Rectangle 29"/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2" name="Rectangle 30"/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3" name="Rectangle 31"/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4" name="Rectangle 32"/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5" name="Rectangle 33"/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126" name="Picture 35"/>
              <p:cNvPicPr>
                <a:picLocks noChangeAspect="1" noChangeArrowheads="1"/>
              </p:cNvPicPr>
              <p:nvPr/>
            </p:nvPicPr>
            <p:blipFill>
              <a:blip r:embed="rId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7" name="Picture 36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8" name="Picture 37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9" name="Rectangle 38"/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0" name="Rectangle 5"/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pic>
        <p:nvPicPr>
          <p:cNvPr id="132" name="图片 131" descr="图片包含 游戏机, 钟表, 标志, 站&#10;&#10;描述已自动生成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377" y="427163"/>
            <a:ext cx="2548254" cy="743940"/>
          </a:xfrm>
          <a:prstGeom prst="rect">
            <a:avLst/>
          </a:prstGeom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 flipV="1">
            <a:off x="2227699" y="2107736"/>
            <a:ext cx="10843925" cy="166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656967" y="2176812"/>
          <a:ext cx="6793562" cy="196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Microsoft Equation 3.0" r:id="rId5" imgW="3340100" imgH="965200" progId="Equation.3">
                  <p:embed/>
                </p:oleObj>
              </mc:Choice>
              <mc:Fallback>
                <p:oleObj name="Microsoft Equation 3.0" r:id="rId5" imgW="3340100" imgH="965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967" y="2176812"/>
                        <a:ext cx="6793562" cy="19673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417444" y="4618959"/>
            <a:ext cx="856960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由于约束条件为小于等于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需要将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K-T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条件中的减号改为加号，即最优性的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K-T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条件为：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965396" y="40038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push dir="u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" name="组合 87"/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90" name="文本框 89"/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92" name="组合 91"/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4" name="Rectangle 5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6" name="Rectangle 6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9" name="Rectangle 7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0" name="Rectangle 8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1" name="Rectangle 9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2" name="Rectangle 10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3" name="Rectangle 11"/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4" name="Rectangle 12"/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5" name="Rectangle 13"/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6" name="Rectangle 14"/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7" name="Rectangle 15"/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8" name="Rectangle 16"/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9" name="Rectangle 17"/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0" name="Rectangle 18"/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1" name="Rectangle 19"/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2" name="Rectangle 20"/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3" name="Rectangle 21"/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4" name="Rectangle 22"/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5" name="Rectangle 23"/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6" name="Rectangle 24"/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7" name="Rectangle 25"/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8" name="Rectangle 26"/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9" name="Rectangle 27"/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0" name="Rectangle 28"/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1" name="Rectangle 29"/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2" name="Rectangle 30"/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3" name="Rectangle 31"/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4" name="Rectangle 32"/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5" name="Rectangle 33"/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126" name="Picture 35"/>
              <p:cNvPicPr>
                <a:picLocks noChangeAspect="1" noChangeArrowheads="1"/>
              </p:cNvPicPr>
              <p:nvPr/>
            </p:nvPicPr>
            <p:blipFill>
              <a:blip r:embed="rId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7" name="Picture 36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8" name="Picture 37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9" name="Rectangle 38"/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0" name="Rectangle 5"/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pic>
        <p:nvPicPr>
          <p:cNvPr id="132" name="图片 131" descr="图片包含 游戏机, 钟表, 标志, 站&#10;&#10;描述已自动生成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377" y="427163"/>
            <a:ext cx="2548254" cy="743940"/>
          </a:xfrm>
          <a:prstGeom prst="rect">
            <a:avLst/>
          </a:prstGeom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 flipV="1">
            <a:off x="2227699" y="2107736"/>
            <a:ext cx="10843925" cy="166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7253648" y="1519431"/>
                <a:ext cx="4142599" cy="14121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把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1" dirty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</m:num>
                          <m:den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zh-CN" sz="2800" dirty="0"/>
                  <a:t>代入到</a:t>
                </a:r>
                <a:r>
                  <a:rPr lang="en-US" altLang="zh-CN" sz="2800" dirty="0"/>
                  <a:t>K-T</a:t>
                </a:r>
                <a:r>
                  <a:rPr lang="zh-CN" altLang="zh-CN" sz="2800" dirty="0"/>
                  <a:t>条件中，得</a:t>
                </a:r>
                <a:endParaRPr lang="zh-CN" altLang="zh-CN" sz="2800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3648" y="1519431"/>
                <a:ext cx="4142599" cy="1412181"/>
              </a:xfrm>
              <a:prstGeom prst="rect">
                <a:avLst/>
              </a:prstGeom>
              <a:blipFill rotWithShape="1">
                <a:blip r:embed="rId5"/>
                <a:stretch>
                  <a:fillRect l="-1" t="-36" r="13" b="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965396" y="40038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085125" y="1623500"/>
          <a:ext cx="5103024" cy="4065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Microsoft Equation 3.0" r:id="rId6" imgW="1752600" imgH="1397000" progId="Equation.3">
                  <p:embed/>
                </p:oleObj>
              </mc:Choice>
              <mc:Fallback>
                <p:oleObj name="Microsoft Equation 3.0" r:id="rId6" imgW="1752600" imgH="139700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125" y="1623500"/>
                        <a:ext cx="5103024" cy="4065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9111518" y="32751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8707900" y="2686987"/>
          <a:ext cx="1414346" cy="2530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Microsoft Equation 3.0" r:id="rId8" imgW="596900" imgH="1066800" progId="Equation.3">
                  <p:embed/>
                </p:oleObj>
              </mc:Choice>
              <mc:Fallback>
                <p:oleObj name="Microsoft Equation 3.0" r:id="rId8" imgW="596900" imgH="1066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900" y="2686987"/>
                        <a:ext cx="1414346" cy="25309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7569523" y="1854748"/>
            <a:ext cx="3661028" cy="3387411"/>
            <a:chOff x="0" y="7149194"/>
            <a:chExt cx="12192000" cy="1548008"/>
          </a:xfrm>
        </p:grpSpPr>
        <p:sp>
          <p:nvSpPr>
            <p:cNvPr id="44" name="玻璃底"/>
            <p:cNvSpPr/>
            <p:nvPr/>
          </p:nvSpPr>
          <p:spPr>
            <a:xfrm>
              <a:off x="0" y="7149195"/>
              <a:ext cx="12192000" cy="1548007"/>
            </a:xfrm>
            <a:prstGeom prst="rect">
              <a:avLst/>
            </a:prstGeom>
            <a:gradFill flip="none" rotWithShape="1">
              <a:gsLst>
                <a:gs pos="100000">
                  <a:schemeClr val="accent1">
                    <a:alpha val="7000"/>
                  </a:schemeClr>
                </a:gs>
                <a:gs pos="0">
                  <a:schemeClr val="accent1">
                    <a:alpha val="0"/>
                  </a:schemeClr>
                </a:gs>
              </a:gsLst>
              <a:lin ang="0" scaled="1"/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cxnSp>
          <p:nvCxnSpPr>
            <p:cNvPr id="45" name="玻璃线1"/>
            <p:cNvCxnSpPr/>
            <p:nvPr/>
          </p:nvCxnSpPr>
          <p:spPr>
            <a:xfrm>
              <a:off x="0" y="7149194"/>
              <a:ext cx="12192000" cy="0"/>
            </a:xfrm>
            <a:prstGeom prst="line">
              <a:avLst/>
            </a:prstGeom>
            <a:gradFill flip="none" rotWithShape="1">
              <a:gsLst>
                <a:gs pos="100000">
                  <a:schemeClr val="accent1">
                    <a:alpha val="7000"/>
                  </a:schemeClr>
                </a:gs>
                <a:gs pos="0">
                  <a:schemeClr val="accent1">
                    <a:alpha val="7000"/>
                  </a:schemeClr>
                </a:gs>
                <a:gs pos="50000">
                  <a:schemeClr val="accent1">
                    <a:alpha val="0"/>
                  </a:schemeClr>
                </a:gs>
              </a:gsLst>
              <a:lin ang="0" scaled="1"/>
              <a:tileRect/>
            </a:gradFill>
            <a:ln>
              <a:gradFill flip="none" rotWithShape="1">
                <a:gsLst>
                  <a:gs pos="0">
                    <a:srgbClr val="00AA9A">
                      <a:alpha val="0"/>
                    </a:srgbClr>
                  </a:gs>
                  <a:gs pos="100000">
                    <a:schemeClr val="accent1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玻璃线2"/>
            <p:cNvCxnSpPr/>
            <p:nvPr/>
          </p:nvCxnSpPr>
          <p:spPr>
            <a:xfrm>
              <a:off x="0" y="8697201"/>
              <a:ext cx="12192000" cy="0"/>
            </a:xfrm>
            <a:prstGeom prst="line">
              <a:avLst/>
            </a:prstGeom>
            <a:gradFill flip="none" rotWithShape="1">
              <a:gsLst>
                <a:gs pos="100000">
                  <a:schemeClr val="accent1">
                    <a:alpha val="7000"/>
                  </a:schemeClr>
                </a:gs>
                <a:gs pos="0">
                  <a:schemeClr val="accent1">
                    <a:alpha val="7000"/>
                  </a:schemeClr>
                </a:gs>
                <a:gs pos="50000">
                  <a:schemeClr val="accent1">
                    <a:alpha val="0"/>
                  </a:schemeClr>
                </a:gs>
              </a:gsLst>
              <a:lin ang="0" scaled="1"/>
              <a:tileRect/>
            </a:gradFill>
            <a:ln>
              <a:gradFill flip="none" rotWithShape="1">
                <a:gsLst>
                  <a:gs pos="0">
                    <a:srgbClr val="00AA9A">
                      <a:alpha val="0"/>
                    </a:srgbClr>
                  </a:gs>
                  <a:gs pos="100000">
                    <a:schemeClr val="accent1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组合 47"/>
          <p:cNvGrpSpPr/>
          <p:nvPr/>
        </p:nvGrpSpPr>
        <p:grpSpPr>
          <a:xfrm flipH="1">
            <a:off x="1231640" y="1928063"/>
            <a:ext cx="3661029" cy="3314101"/>
            <a:chOff x="0" y="7149194"/>
            <a:chExt cx="12192000" cy="1548008"/>
          </a:xfrm>
        </p:grpSpPr>
        <p:sp>
          <p:nvSpPr>
            <p:cNvPr id="49" name="玻璃底"/>
            <p:cNvSpPr/>
            <p:nvPr/>
          </p:nvSpPr>
          <p:spPr>
            <a:xfrm>
              <a:off x="0" y="7149195"/>
              <a:ext cx="12192000" cy="1548007"/>
            </a:xfrm>
            <a:prstGeom prst="rect">
              <a:avLst/>
            </a:prstGeom>
            <a:gradFill flip="none" rotWithShape="1">
              <a:gsLst>
                <a:gs pos="100000">
                  <a:schemeClr val="accent1">
                    <a:alpha val="7000"/>
                  </a:schemeClr>
                </a:gs>
                <a:gs pos="0">
                  <a:schemeClr val="accent1">
                    <a:alpha val="0"/>
                  </a:schemeClr>
                </a:gs>
              </a:gsLst>
              <a:lin ang="0" scaled="1"/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cxnSp>
          <p:nvCxnSpPr>
            <p:cNvPr id="50" name="玻璃线1"/>
            <p:cNvCxnSpPr/>
            <p:nvPr/>
          </p:nvCxnSpPr>
          <p:spPr>
            <a:xfrm>
              <a:off x="0" y="7149194"/>
              <a:ext cx="12192000" cy="0"/>
            </a:xfrm>
            <a:prstGeom prst="line">
              <a:avLst/>
            </a:prstGeom>
            <a:gradFill flip="none" rotWithShape="1">
              <a:gsLst>
                <a:gs pos="100000">
                  <a:schemeClr val="accent1">
                    <a:alpha val="7000"/>
                  </a:schemeClr>
                </a:gs>
                <a:gs pos="0">
                  <a:schemeClr val="accent1">
                    <a:alpha val="7000"/>
                  </a:schemeClr>
                </a:gs>
                <a:gs pos="50000">
                  <a:schemeClr val="accent1">
                    <a:alpha val="0"/>
                  </a:schemeClr>
                </a:gs>
              </a:gsLst>
              <a:lin ang="0" scaled="1"/>
              <a:tileRect/>
            </a:gradFill>
            <a:ln>
              <a:gradFill flip="none" rotWithShape="1">
                <a:gsLst>
                  <a:gs pos="0">
                    <a:srgbClr val="00AA9A">
                      <a:alpha val="0"/>
                    </a:srgbClr>
                  </a:gs>
                  <a:gs pos="100000">
                    <a:schemeClr val="accent1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玻璃线2"/>
            <p:cNvCxnSpPr/>
            <p:nvPr/>
          </p:nvCxnSpPr>
          <p:spPr>
            <a:xfrm>
              <a:off x="0" y="8697201"/>
              <a:ext cx="12192000" cy="0"/>
            </a:xfrm>
            <a:prstGeom prst="line">
              <a:avLst/>
            </a:prstGeom>
            <a:gradFill flip="none" rotWithShape="1">
              <a:gsLst>
                <a:gs pos="100000">
                  <a:schemeClr val="accent1">
                    <a:alpha val="7000"/>
                  </a:schemeClr>
                </a:gs>
                <a:gs pos="0">
                  <a:schemeClr val="accent1">
                    <a:alpha val="7000"/>
                  </a:schemeClr>
                </a:gs>
                <a:gs pos="50000">
                  <a:schemeClr val="accent1">
                    <a:alpha val="0"/>
                  </a:schemeClr>
                </a:gs>
              </a:gsLst>
              <a:lin ang="0" scaled="1"/>
              <a:tileRect/>
            </a:gradFill>
            <a:ln>
              <a:gradFill flip="none" rotWithShape="1">
                <a:gsLst>
                  <a:gs pos="0">
                    <a:srgbClr val="00AA9A">
                      <a:alpha val="0"/>
                    </a:srgbClr>
                  </a:gs>
                  <a:gs pos="100000">
                    <a:schemeClr val="accent1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83" name="îṥļïḑe"/>
              <p:cNvSpPr txBox="1"/>
              <p:nvPr/>
            </p:nvSpPr>
            <p:spPr>
              <a:xfrm>
                <a:off x="1596995" y="1673816"/>
                <a:ext cx="9450863" cy="3568349"/>
              </a:xfrm>
              <a:prstGeom prst="rect">
                <a:avLst/>
              </a:prstGeom>
              <a:noFill/>
            </p:spPr>
            <p:txBody>
              <a:bodyPr wrap="square" lIns="0" tIns="46800" rIns="0" bIns="46800" anchor="t" anchorCtr="0">
                <a:normAutofit fontScale="85000" lnSpcReduction="10000"/>
              </a:bodyPr>
              <a:lstStyle/>
              <a:p>
                <a:pPr lvl="0" algn="just">
                  <a:lnSpc>
                    <a:spcPct val="130000"/>
                  </a:lnSpc>
                  <a:spcBef>
                    <a:spcPct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 Light" panose="020B0502040204020203" pitchFamily="34" charset="-122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0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0" lang="en-US" altLang="zh-CN" sz="28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</a:rPr>
                                <m:t>min</m:t>
                              </m:r>
                            </m:e>
                            <m:lim>
                              <m:r>
                                <a:rPr kumimoji="0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</a:rPr>
                                <m:t> 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kumimoji="0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</a:rPr>
                                <m:t>3</m:t>
                              </m:r>
                              <m:r>
                                <a:rPr lang="en-US" altLang="zh-CN" sz="2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</a:rPr>
                                <m:t>)</m:t>
                              </m:r>
                            </m:e>
                            <m:sup>
                              <m:r>
                                <a:rPr kumimoji="0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 Light" panose="020B0502040204020203" pitchFamily="34" charset="-122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kumimoji="0" lang="en-US" altLang="zh-CN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0" lang="en-US" altLang="zh-CN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kumimoji="0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</a:rPr>
                                <m:t>−</m:t>
                              </m:r>
                              <m:r>
                                <a:rPr kumimoji="0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</a:rPr>
                                <m:t>2</m:t>
                              </m:r>
                              <m:r>
                                <a:rPr kumimoji="0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</a:rPr>
                                <m:t>)</m:t>
                              </m:r>
                            </m:e>
                            <m:sup>
                              <m:r>
                                <a:rPr kumimoji="0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</a:rPr>
                                <m:t>2</m:t>
                              </m:r>
                            </m:sup>
                          </m:sSup>
                        </m:e>
                      </m:func>
                      <m:r>
                        <a:rPr kumimoji="0" lang="en-US" altLang="zh-CN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 Light" panose="020B0502040204020203" pitchFamily="34" charset="-122"/>
                        </a:rPr>
                        <m:t>                           </m:t>
                      </m:r>
                      <m:d>
                        <m:dPr>
                          <m:begChr m:val="{"/>
                          <m:endChr m:val=""/>
                          <m:ctrlPr>
                            <a:rPr kumimoji="0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 Light" panose="020B0502040204020203" pitchFamily="34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kumimoji="0" lang="en-US" altLang="zh-CN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kumimoji="0" lang="en-US" altLang="zh-CN" sz="2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微软雅黑 Light" panose="020B0502040204020203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zh-CN" sz="2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微软雅黑 Light" panose="020B0502040204020203" pitchFamily="34" charset="-12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0" lang="en-US" altLang="zh-CN" sz="2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微软雅黑 Light" panose="020B0502040204020203" pitchFamily="34" charset="-122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kumimoji="0" lang="en-US" altLang="zh-CN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0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kumimoji="0" lang="en-US" altLang="zh-CN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kumimoji="0" lang="en-US" altLang="zh-CN" sz="2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微软雅黑 Light" panose="020B0502040204020203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zh-CN" sz="2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微软雅黑 Light" panose="020B0502040204020203" pitchFamily="34" charset="-12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0" lang="en-US" altLang="zh-CN" sz="2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微软雅黑 Light" panose="020B0502040204020203" pitchFamily="34" charset="-122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kumimoji="0" lang="en-US" altLang="zh-CN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0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kumimoji="0" lang="en-US" altLang="zh-C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 Light" panose="020B0502040204020203" pitchFamily="34" charset="-122"/>
                  <a:ea typeface="微软雅黑 Light" panose="020B0502040204020203" pitchFamily="34" charset="-122"/>
                  <a:cs typeface="+mn-cs"/>
                </a:endParaRPr>
              </a:p>
              <a:p>
                <a:pPr lvl="0" algn="just">
                  <a:lnSpc>
                    <a:spcPct val="130000"/>
                  </a:lnSpc>
                  <a:spcBef>
                    <a:spcPct val="0"/>
                  </a:spcBef>
                  <a:defRPr/>
                </a:pPr>
                <a:endParaRPr lang="en-US" altLang="zh-CN" sz="2600" dirty="0"/>
              </a:p>
              <a:p>
                <a:pPr marL="0" marR="0" lvl="0" indent="0" algn="just" defTabSz="914400" rtl="0" eaLnBrk="1" fontAlgn="auto" latinLnBrk="0" hangingPunct="1">
                  <a:lnSpc>
                    <a:spcPct val="13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2600" dirty="0"/>
                  <a:t>验证：</a:t>
                </a:r>
                <a:r>
                  <a:rPr lang="en-US" altLang="zh-CN" sz="2600" dirty="0"/>
                  <a:t>F-J</a:t>
                </a:r>
                <a:r>
                  <a:rPr lang="zh-CN" altLang="en-US" sz="2600" dirty="0"/>
                  <a:t>条件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6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60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altLang="zh-CN" sz="260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600" dirty="0"/>
                  <a:t>成立；</a:t>
                </a:r>
                <a:r>
                  <a:rPr lang="en-US" altLang="zh-CN" sz="2600" dirty="0"/>
                  <a:t>K-T</a:t>
                </a:r>
                <a:r>
                  <a:rPr lang="zh-CN" altLang="en-US" sz="2600" dirty="0"/>
                  <a:t>条件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6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60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altLang="zh-CN" sz="260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600" dirty="0"/>
                  <a:t>成立；</a:t>
                </a:r>
                <a:r>
                  <a:rPr lang="en-US" altLang="zh-CN" sz="2600" dirty="0"/>
                  <a:t>F-J</a:t>
                </a:r>
                <a:r>
                  <a:rPr lang="zh-CN" altLang="en-US" sz="2600" dirty="0"/>
                  <a:t>条件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altLang="zh-CN" sz="26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6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  <m:sup>
                        <m:r>
                          <a:rPr lang="en-US" altLang="zh-CN" sz="260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600" dirty="0"/>
                  <a:t>不成立；</a:t>
                </a:r>
                <a:endParaRPr lang="en-US" altLang="zh-CN" sz="2600" dirty="0"/>
              </a:p>
              <a:p>
                <a:pPr algn="just">
                  <a:lnSpc>
                    <a:spcPct val="130000"/>
                  </a:lnSpc>
                  <a:spcBef>
                    <a:spcPct val="0"/>
                  </a:spcBef>
                  <a:defRPr/>
                </a:pP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 Light" panose="020B0502040204020203" pitchFamily="34" charset="-122"/>
                  <a:ea typeface="微软雅黑 Light" panose="020B0502040204020203" pitchFamily="34" charset="-122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3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 Light" panose="020B0502040204020203" pitchFamily="34" charset="-122"/>
                  <a:ea typeface="微软雅黑 Light" panose="020B0502040204020203" pitchFamily="34" charset="-122"/>
                  <a:cs typeface="+mn-cs"/>
                </a:endParaRPr>
              </a:p>
            </p:txBody>
          </p:sp>
        </mc:Choice>
        <mc:Fallback>
          <p:sp>
            <p:nvSpPr>
              <p:cNvPr id="183" name="îṥļïḑe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6995" y="1673816"/>
                <a:ext cx="9450863" cy="3568349"/>
              </a:xfrm>
              <a:prstGeom prst="rect">
                <a:avLst/>
              </a:prstGeom>
              <a:blipFill rotWithShape="1">
                <a:blip r:embed="rId1"/>
                <a:stretch>
                  <a:fillRect l="-6" t="-17" r="1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1144142" y="1230220"/>
            <a:ext cx="1276327" cy="570720"/>
            <a:chOff x="990274" y="2348880"/>
            <a:chExt cx="1097801" cy="335557"/>
          </a:xfrm>
        </p:grpSpPr>
        <p:sp>
          <p:nvSpPr>
            <p:cNvPr id="181" name="矩形 180"/>
            <p:cNvSpPr/>
            <p:nvPr/>
          </p:nvSpPr>
          <p:spPr>
            <a:xfrm>
              <a:off x="990274" y="2348880"/>
              <a:ext cx="45719" cy="288032"/>
            </a:xfrm>
            <a:prstGeom prst="rect">
              <a:avLst/>
            </a:prstGeom>
            <a:solidFill>
              <a:srgbClr val="1C217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85" name="iṡlïďè"/>
            <p:cNvSpPr/>
            <p:nvPr/>
          </p:nvSpPr>
          <p:spPr>
            <a:xfrm>
              <a:off x="1106785" y="2348880"/>
              <a:ext cx="981290" cy="335557"/>
            </a:xfrm>
            <a:prstGeom prst="rect">
              <a:avLst/>
            </a:prstGeom>
          </p:spPr>
          <p:txBody>
            <a:bodyPr wrap="square" lIns="0" tIns="45720" rIns="0" bIns="45720" anchor="t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28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习题</a:t>
              </a:r>
              <a:r>
                <a:rPr lang="en-US" altLang="zh-CN" sz="28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32" name="组合 131"/>
          <p:cNvGrpSpPr/>
          <p:nvPr/>
        </p:nvGrpSpPr>
        <p:grpSpPr>
          <a:xfrm>
            <a:off x="9616368" y="6370320"/>
            <a:ext cx="2104859" cy="180180"/>
            <a:chOff x="9616368" y="6355080"/>
            <a:chExt cx="2104859" cy="180180"/>
          </a:xfrm>
        </p:grpSpPr>
        <p:sp>
          <p:nvSpPr>
            <p:cNvPr id="133" name="文本框 132"/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134" name="组合 133"/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135" name="Rectangle 5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6" name="Rectangle 6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7" name="Rectangle 7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8" name="Rectangle 8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9" name="Rectangle 9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0" name="Rectangle 10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1" name="Rectangle 11"/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2" name="Rectangle 12"/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3" name="Rectangle 13"/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4" name="Rectangle 14"/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5" name="Rectangle 15"/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6" name="Rectangle 16"/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7" name="Rectangle 17"/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8" name="Rectangle 18"/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9" name="Rectangle 19"/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0" name="Rectangle 20"/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1" name="Rectangle 21"/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2" name="Rectangle 22"/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3" name="Rectangle 23"/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4" name="Rectangle 24"/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5" name="Rectangle 25"/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6" name="Rectangle 26"/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7" name="Rectangle 27"/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8" name="Rectangle 28"/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9" name="Rectangle 29"/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0" name="Rectangle 30"/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1" name="Rectangle 31"/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2" name="Rectangle 32"/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3" name="Rectangle 33"/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164" name="Picture 35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5" name="Picture 36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6" name="Picture 37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7" name="Rectangle 38"/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8" name="Rectangle 5"/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pic>
        <p:nvPicPr>
          <p:cNvPr id="169" name="图片 168" descr="图片包含 游戏机, 钟表, 标志, 站&#10;&#10;描述已自动生成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325" y="346979"/>
            <a:ext cx="2548254" cy="743940"/>
          </a:xfrm>
          <a:prstGeom prst="rect">
            <a:avLst/>
          </a:prstGeom>
        </p:spPr>
      </p:pic>
    </p:spTree>
    <p:custDataLst>
      <p:tags r:id="rId6"/>
    </p:custDataLst>
  </p:cSld>
  <p:clrMapOvr>
    <a:masterClrMapping/>
  </p:clrMapOvr>
  <p:transition>
    <p:push dir="u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" name="îṥļïḑe"/>
          <p:cNvSpPr txBox="1"/>
          <p:nvPr/>
        </p:nvSpPr>
        <p:spPr>
          <a:xfrm>
            <a:off x="1370569" y="1350253"/>
            <a:ext cx="5999864" cy="608569"/>
          </a:xfrm>
          <a:prstGeom prst="rect">
            <a:avLst/>
          </a:prstGeom>
          <a:noFill/>
        </p:spPr>
        <p:txBody>
          <a:bodyPr wrap="square" lIns="0" tIns="46800" rIns="0" bIns="46800" anchor="t" anchorCtr="0">
            <a:normAutofit/>
          </a:bodyPr>
          <a:lstStyle/>
          <a:p>
            <a:pPr lvl="0" algn="just">
              <a:lnSpc>
                <a:spcPct val="130000"/>
              </a:lnSpc>
              <a:spcBef>
                <a:spcPct val="0"/>
              </a:spcBef>
              <a:defRPr/>
            </a:pP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首先需要求出目标函数和约束条件的梯度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grpSp>
        <p:nvGrpSpPr>
          <p:cNvPr id="132" name="组合 131"/>
          <p:cNvGrpSpPr/>
          <p:nvPr/>
        </p:nvGrpSpPr>
        <p:grpSpPr>
          <a:xfrm>
            <a:off x="9616368" y="6370320"/>
            <a:ext cx="2104859" cy="180180"/>
            <a:chOff x="9616368" y="6355080"/>
            <a:chExt cx="2104859" cy="180180"/>
          </a:xfrm>
        </p:grpSpPr>
        <p:sp>
          <p:nvSpPr>
            <p:cNvPr id="133" name="文本框 132"/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134" name="组合 133"/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135" name="Rectangle 5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6" name="Rectangle 6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7" name="Rectangle 7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8" name="Rectangle 8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9" name="Rectangle 9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0" name="Rectangle 10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1" name="Rectangle 11"/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2" name="Rectangle 12"/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3" name="Rectangle 13"/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4" name="Rectangle 14"/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5" name="Rectangle 15"/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6" name="Rectangle 16"/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7" name="Rectangle 17"/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8" name="Rectangle 18"/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9" name="Rectangle 19"/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0" name="Rectangle 20"/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1" name="Rectangle 21"/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2" name="Rectangle 22"/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3" name="Rectangle 23"/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4" name="Rectangle 24"/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5" name="Rectangle 25"/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6" name="Rectangle 26"/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7" name="Rectangle 27"/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8" name="Rectangle 28"/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9" name="Rectangle 29"/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0" name="Rectangle 30"/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1" name="Rectangle 31"/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2" name="Rectangle 32"/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3" name="Rectangle 33"/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164" name="Picture 35"/>
              <p:cNvPicPr>
                <a:picLocks noChangeAspect="1" noChangeArrowheads="1"/>
              </p:cNvPicPr>
              <p:nvPr/>
            </p:nvPicPr>
            <p:blipFill>
              <a:blip r:embed="rId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5" name="Picture 36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6" name="Picture 37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7" name="Rectangle 38"/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8" name="Rectangle 5"/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pic>
        <p:nvPicPr>
          <p:cNvPr id="169" name="图片 168" descr="图片包含 游戏机, 钟表, 标志, 站&#10;&#10;描述已自动生成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325" y="346979"/>
            <a:ext cx="2548254" cy="743940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246110" y="22181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85132" y="2169060"/>
          <a:ext cx="7124957" cy="1957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Microsoft Equation 3.0" r:id="rId5" imgW="3517265" imgH="965200" progId="Equation.3">
                  <p:embed/>
                </p:oleObj>
              </mc:Choice>
              <mc:Fallback>
                <p:oleObj name="Microsoft Equation 3.0" r:id="rId5" imgW="3517265" imgH="965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132" y="2169060"/>
                        <a:ext cx="7124957" cy="19571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370569" y="4564351"/>
            <a:ext cx="884167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由于约束条件为小于等于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需要将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K-T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条件</a:t>
            </a:r>
            <a:r>
              <a:rPr lang="zh-CN" altLang="en-US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-J</a:t>
            </a:r>
            <a:r>
              <a:rPr lang="zh-CN" altLang="en-US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条件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中的减号改为加号，即最优性的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K-T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条件</a:t>
            </a:r>
            <a:r>
              <a:rPr lang="zh-CN" altLang="en-US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-J</a:t>
            </a:r>
            <a:r>
              <a:rPr lang="zh-CN" altLang="en-US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条件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为：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</p:spTree>
    <p:custDataLst>
      <p:tags r:id="rId7"/>
    </p:custDataLst>
  </p:cSld>
  <p:clrMapOvr>
    <a:masterClrMapping/>
  </p:clrMapOvr>
  <p:transition>
    <p:push dir="u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2" name="组合 131"/>
          <p:cNvGrpSpPr/>
          <p:nvPr/>
        </p:nvGrpSpPr>
        <p:grpSpPr>
          <a:xfrm>
            <a:off x="9616368" y="6370320"/>
            <a:ext cx="2104859" cy="180180"/>
            <a:chOff x="9616368" y="6355080"/>
            <a:chExt cx="2104859" cy="180180"/>
          </a:xfrm>
        </p:grpSpPr>
        <p:sp>
          <p:nvSpPr>
            <p:cNvPr id="133" name="文本框 132"/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134" name="组合 133"/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135" name="Rectangle 5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6" name="Rectangle 6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7" name="Rectangle 7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8" name="Rectangle 8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9" name="Rectangle 9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0" name="Rectangle 10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1" name="Rectangle 11"/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2" name="Rectangle 12"/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3" name="Rectangle 13"/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4" name="Rectangle 14"/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5" name="Rectangle 15"/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6" name="Rectangle 16"/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7" name="Rectangle 17"/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8" name="Rectangle 18"/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9" name="Rectangle 19"/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0" name="Rectangle 20"/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1" name="Rectangle 21"/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2" name="Rectangle 22"/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3" name="Rectangle 23"/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4" name="Rectangle 24"/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5" name="Rectangle 25"/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6" name="Rectangle 26"/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7" name="Rectangle 27"/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8" name="Rectangle 28"/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9" name="Rectangle 29"/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0" name="Rectangle 30"/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1" name="Rectangle 31"/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2" name="Rectangle 32"/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3" name="Rectangle 33"/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164" name="Picture 35"/>
              <p:cNvPicPr>
                <a:picLocks noChangeAspect="1" noChangeArrowheads="1"/>
              </p:cNvPicPr>
              <p:nvPr/>
            </p:nvPicPr>
            <p:blipFill>
              <a:blip r:embed="rId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5" name="Picture 36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6" name="Picture 37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7" name="Rectangle 38"/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8" name="Rectangle 5"/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pic>
        <p:nvPicPr>
          <p:cNvPr id="169" name="图片 168" descr="图片包含 游戏机, 钟表, 标志, 站&#10;&#10;描述已自动生成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325" y="346979"/>
            <a:ext cx="2548254" cy="743940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246110" y="22181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386941" y="1638555"/>
            <a:ext cx="192346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89890" y="1460819"/>
          <a:ext cx="4726390" cy="3936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Microsoft Equation 3.0" r:id="rId5" imgW="1930400" imgH="1524000" progId="Equation.3">
                  <p:embed/>
                </p:oleObj>
              </mc:Choice>
              <mc:Fallback>
                <p:oleObj name="Microsoft Equation 3.0" r:id="rId5" imgW="1930400" imgH="1524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890" y="1460819"/>
                        <a:ext cx="4726390" cy="3936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6696859" y="1568837"/>
            <a:ext cx="1713060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483272" y="1568836"/>
          <a:ext cx="4939977" cy="3720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Microsoft Equation 3.0" r:id="rId7" imgW="2159000" imgH="1524000" progId="Equation.3">
                  <p:embed/>
                </p:oleObj>
              </mc:Choice>
              <mc:Fallback>
                <p:oleObj name="Microsoft Equation 3.0" r:id="rId7" imgW="2159000" imgH="152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272" y="1568836"/>
                        <a:ext cx="4939977" cy="3720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9"/>
    </p:custDataLst>
  </p:cSld>
  <p:clrMapOvr>
    <a:masterClrMapping/>
  </p:clrMapOvr>
  <p:transition>
    <p:push dir="u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2" name="组合 131"/>
          <p:cNvGrpSpPr/>
          <p:nvPr/>
        </p:nvGrpSpPr>
        <p:grpSpPr>
          <a:xfrm>
            <a:off x="9616368" y="6370320"/>
            <a:ext cx="2104859" cy="180180"/>
            <a:chOff x="9616368" y="6355080"/>
            <a:chExt cx="2104859" cy="180180"/>
          </a:xfrm>
        </p:grpSpPr>
        <p:sp>
          <p:nvSpPr>
            <p:cNvPr id="133" name="文本框 132"/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134" name="组合 133"/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135" name="Rectangle 5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6" name="Rectangle 6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7" name="Rectangle 7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8" name="Rectangle 8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9" name="Rectangle 9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0" name="Rectangle 10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1" name="Rectangle 11"/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2" name="Rectangle 12"/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3" name="Rectangle 13"/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4" name="Rectangle 14"/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5" name="Rectangle 15"/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6" name="Rectangle 16"/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7" name="Rectangle 17"/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8" name="Rectangle 18"/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9" name="Rectangle 19"/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0" name="Rectangle 20"/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1" name="Rectangle 21"/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2" name="Rectangle 22"/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3" name="Rectangle 23"/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4" name="Rectangle 24"/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5" name="Rectangle 25"/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6" name="Rectangle 26"/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7" name="Rectangle 27"/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8" name="Rectangle 28"/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9" name="Rectangle 29"/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0" name="Rectangle 30"/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1" name="Rectangle 31"/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2" name="Rectangle 32"/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3" name="Rectangle 33"/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164" name="Picture 35"/>
              <p:cNvPicPr>
                <a:picLocks noChangeAspect="1" noChangeArrowheads="1"/>
              </p:cNvPicPr>
              <p:nvPr/>
            </p:nvPicPr>
            <p:blipFill>
              <a:blip r:embed="rId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5" name="Picture 36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6" name="Picture 37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7" name="Rectangle 38"/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8" name="Rectangle 5"/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pic>
        <p:nvPicPr>
          <p:cNvPr id="169" name="图片 168" descr="图片包含 游戏机, 钟表, 标志, 站&#10;&#10;描述已自动生成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325" y="346979"/>
            <a:ext cx="2548254" cy="743940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246110" y="22181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386941" y="1638555"/>
            <a:ext cx="192346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6696859" y="1568837"/>
            <a:ext cx="1713060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1257987" y="1258718"/>
                <a:ext cx="783912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（</a:t>
                </a:r>
                <a:r>
                  <a:rPr lang="en-US" altLang="zh-CN" sz="2400" dirty="0"/>
                  <a:t>1</a:t>
                </a:r>
                <a:r>
                  <a:rPr lang="zh-CN" altLang="en-US" sz="2400" dirty="0"/>
                  <a:t>）把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 dirty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400" dirty="0"/>
                  <a:t>代入</a:t>
                </a:r>
                <a:r>
                  <a:rPr lang="en-US" altLang="zh-CN" sz="2400" dirty="0"/>
                  <a:t>F-J</a:t>
                </a:r>
                <a:r>
                  <a:rPr lang="zh-CN" altLang="en-US" sz="2400" dirty="0"/>
                  <a:t>条件，得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987" y="1258718"/>
                <a:ext cx="7839121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1" t="-32" r="1" b="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386942" y="2056968"/>
            <a:ext cx="278639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969451" y="1888827"/>
          <a:ext cx="2005131" cy="306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Microsoft Equation 3.0" r:id="rId6" imgW="698500" imgH="1066800" progId="Equation.3">
                  <p:embed/>
                </p:oleObj>
              </mc:Choice>
              <mc:Fallback>
                <p:oleObj name="Microsoft Equation 3.0" r:id="rId6" imgW="698500" imgH="1066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451" y="1888827"/>
                        <a:ext cx="2005131" cy="30678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8" name="文本框 47"/>
              <p:cNvSpPr txBox="1"/>
              <p:nvPr/>
            </p:nvSpPr>
            <p:spPr>
              <a:xfrm>
                <a:off x="6696859" y="1248830"/>
                <a:ext cx="523723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400" dirty="0"/>
                  <a:t>1</a:t>
                </a:r>
                <a:r>
                  <a:rPr lang="zh-CN" altLang="en-US" sz="2400" dirty="0"/>
                  <a:t>，如下面的式子，即满足</a:t>
                </a:r>
                <a:r>
                  <a:rPr lang="en-US" altLang="zh-CN" sz="2400" dirty="0"/>
                  <a:t>F-J</a:t>
                </a:r>
                <a:r>
                  <a:rPr lang="zh-CN" altLang="en-US" sz="2400" dirty="0"/>
                  <a:t>条件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6859" y="1248830"/>
                <a:ext cx="5237233" cy="830997"/>
              </a:xfrm>
              <a:prstGeom prst="rect">
                <a:avLst/>
              </a:prstGeom>
              <a:blipFill rotWithShape="1">
                <a:blip r:embed="rId8"/>
                <a:stretch>
                  <a:fillRect l="-3" t="-51" r="10" b="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7127631" y="2261945"/>
            <a:ext cx="260721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745639" y="2089715"/>
          <a:ext cx="1629507" cy="3116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Microsoft Equation 3.0" r:id="rId9" imgW="558800" imgH="1066800" progId="Equation.3">
                  <p:embed/>
                </p:oleObj>
              </mc:Choice>
              <mc:Fallback>
                <p:oleObj name="Microsoft Equation 3.0" r:id="rId9" imgW="558800" imgH="1066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5639" y="2089715"/>
                        <a:ext cx="1629507" cy="3116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1"/>
    </p:custDataLst>
  </p:cSld>
  <p:clrMapOvr>
    <a:masterClrMapping/>
  </p:clrMapOvr>
  <p:transition>
    <p:push dir="u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2" name="组合 131"/>
          <p:cNvGrpSpPr/>
          <p:nvPr/>
        </p:nvGrpSpPr>
        <p:grpSpPr>
          <a:xfrm>
            <a:off x="9616368" y="6370320"/>
            <a:ext cx="2104859" cy="180180"/>
            <a:chOff x="9616368" y="6355080"/>
            <a:chExt cx="2104859" cy="180180"/>
          </a:xfrm>
        </p:grpSpPr>
        <p:sp>
          <p:nvSpPr>
            <p:cNvPr id="133" name="文本框 132"/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134" name="组合 133"/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135" name="Rectangle 5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6" name="Rectangle 6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7" name="Rectangle 7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8" name="Rectangle 8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9" name="Rectangle 9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0" name="Rectangle 10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1" name="Rectangle 11"/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2" name="Rectangle 12"/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3" name="Rectangle 13"/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4" name="Rectangle 14"/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5" name="Rectangle 15"/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6" name="Rectangle 16"/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7" name="Rectangle 17"/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8" name="Rectangle 18"/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9" name="Rectangle 19"/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0" name="Rectangle 20"/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1" name="Rectangle 21"/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2" name="Rectangle 22"/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3" name="Rectangle 23"/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4" name="Rectangle 24"/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5" name="Rectangle 25"/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6" name="Rectangle 26"/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7" name="Rectangle 27"/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8" name="Rectangle 28"/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9" name="Rectangle 29"/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0" name="Rectangle 30"/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1" name="Rectangle 31"/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2" name="Rectangle 32"/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3" name="Rectangle 33"/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164" name="Picture 35"/>
              <p:cNvPicPr>
                <a:picLocks noChangeAspect="1" noChangeArrowheads="1"/>
              </p:cNvPicPr>
              <p:nvPr/>
            </p:nvPicPr>
            <p:blipFill>
              <a:blip r:embed="rId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5" name="Picture 36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6" name="Picture 37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7" name="Rectangle 38"/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8" name="Rectangle 5"/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pic>
        <p:nvPicPr>
          <p:cNvPr id="169" name="图片 168" descr="图片包含 游戏机, 钟表, 标志, 站&#10;&#10;描述已自动生成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325" y="346979"/>
            <a:ext cx="2548254" cy="743940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246110" y="22181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386941" y="1638555"/>
            <a:ext cx="192346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6696859" y="1568837"/>
            <a:ext cx="1713060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1257987" y="1340546"/>
                <a:ext cx="466216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（</a:t>
                </a:r>
                <a:r>
                  <a:rPr lang="en-US" altLang="zh-CN" sz="2400" dirty="0"/>
                  <a:t>2</a:t>
                </a:r>
                <a:r>
                  <a:rPr lang="zh-CN" altLang="en-US" sz="2400" dirty="0"/>
                  <a:t>）把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 dirty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400" dirty="0"/>
                  <a:t>代入</a:t>
                </a:r>
                <a:r>
                  <a:rPr lang="en-US" altLang="zh-CN" sz="2400" dirty="0"/>
                  <a:t>K-T</a:t>
                </a:r>
                <a:r>
                  <a:rPr lang="zh-CN" altLang="en-US" sz="2400" dirty="0"/>
                  <a:t>条件，得下式，满足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987" y="1340546"/>
                <a:ext cx="4662167" cy="830997"/>
              </a:xfrm>
              <a:prstGeom prst="rect">
                <a:avLst/>
              </a:prstGeom>
              <a:blipFill rotWithShape="1">
                <a:blip r:embed="rId5"/>
                <a:stretch>
                  <a:fillRect l="-1" t="-7" r="1" b="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386942" y="2056968"/>
            <a:ext cx="278639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7127631" y="2261945"/>
            <a:ext cx="260721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38341" y="2462580"/>
            <a:ext cx="434041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825911" y="2218156"/>
          <a:ext cx="2288890" cy="3746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Microsoft Equation 3.0" r:id="rId6" imgW="533400" imgH="1193800" progId="Equation.3">
                  <p:embed/>
                </p:oleObj>
              </mc:Choice>
              <mc:Fallback>
                <p:oleObj name="Microsoft Equation 3.0" r:id="rId6" imgW="533400" imgH="1193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911" y="2218156"/>
                        <a:ext cx="2288890" cy="3746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1" name="文本框 50"/>
              <p:cNvSpPr txBox="1"/>
              <p:nvPr/>
            </p:nvSpPr>
            <p:spPr>
              <a:xfrm>
                <a:off x="6741002" y="1340546"/>
                <a:ext cx="466216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（</a:t>
                </a:r>
                <a:r>
                  <a:rPr lang="en-US" altLang="zh-CN" sz="2400" dirty="0"/>
                  <a:t>3</a:t>
                </a:r>
                <a:r>
                  <a:rPr lang="zh-CN" altLang="en-US" sz="2400" dirty="0"/>
                  <a:t>）把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 dirty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  <m:sup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400" dirty="0"/>
                  <a:t>代入</a:t>
                </a:r>
                <a:r>
                  <a:rPr lang="en-US" altLang="zh-CN" sz="2400" dirty="0"/>
                  <a:t>F-J</a:t>
                </a:r>
                <a:r>
                  <a:rPr lang="zh-CN" altLang="en-US" sz="2400" dirty="0"/>
                  <a:t>条件，得，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51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1002" y="1340546"/>
                <a:ext cx="4662167" cy="830997"/>
              </a:xfrm>
              <a:prstGeom prst="rect">
                <a:avLst/>
              </a:prstGeom>
              <a:blipFill rotWithShape="1">
                <a:blip r:embed="rId8"/>
                <a:stretch>
                  <a:fillRect l="-10" t="-7" r="10" b="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7233137" y="2454306"/>
            <a:ext cx="324647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747135" y="2209883"/>
          <a:ext cx="2536308" cy="3381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Microsoft Equation 3.0" r:id="rId9" imgW="736600" imgH="1066800" progId="Equation.3">
                  <p:embed/>
                </p:oleObj>
              </mc:Choice>
              <mc:Fallback>
                <p:oleObj name="Microsoft Equation 3.0" r:id="rId9" imgW="736600" imgH="1066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135" y="2209883"/>
                        <a:ext cx="2536308" cy="3381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1"/>
    </p:custDataLst>
  </p:cSld>
  <p:clrMapOvr>
    <a:masterClrMapping/>
  </p:clrMapOvr>
  <p:transition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矩形: 圆角 95"/>
          <p:cNvSpPr/>
          <p:nvPr/>
        </p:nvSpPr>
        <p:spPr>
          <a:xfrm>
            <a:off x="1155720" y="1496361"/>
            <a:ext cx="10312476" cy="4678245"/>
          </a:xfrm>
          <a:prstGeom prst="roundRect">
            <a:avLst>
              <a:gd name="adj" fmla="val 2900"/>
            </a:avLst>
          </a:prstGeom>
          <a:solidFill>
            <a:srgbClr val="EEEEEE"/>
          </a:solidFill>
          <a:ln>
            <a:noFill/>
          </a:ln>
          <a:effectLst>
            <a:outerShdw blurRad="63500" sx="102000" sy="102000" algn="ctr" rotWithShape="0">
              <a:prstClr val="black">
                <a:alpha val="1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1" name="文本框 100"/>
              <p:cNvSpPr txBox="1"/>
              <p:nvPr/>
            </p:nvSpPr>
            <p:spPr>
              <a:xfrm>
                <a:off x="1549882" y="1426023"/>
                <a:ext cx="9524152" cy="50308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indent="-3429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" panose="02010609060101010101" charset="-122"/>
                              <a:sym typeface="宋体" panose="02010600030101010101" pitchFamily="2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  <m:t> 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  <m:t>𝒎𝒊𝒏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  <m:t> 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  <m:t>𝒇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  <m:t>(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  <m:t>𝒙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  <m:t>𝒔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  <m:t>.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  <m:t>𝒕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  <m:t>.  </m:t>
                              </m:r>
                              <m:sSub>
                                <m:sSubPr>
                                  <m:ctrlPr>
                                    <a:rPr lang="en-US" altLang="zh-CN" sz="2800" b="1" i="1" smtClean="0">
                                      <a:latin typeface="Cambria Math" panose="02040503050406030204" pitchFamily="18" charset="0"/>
                                      <a:ea typeface="楷体" panose="02010609060101010101" charset="-122"/>
                                      <a:sym typeface="宋体" panose="0201060003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  <a:ea typeface="楷体" panose="02010609060101010101" charset="-122"/>
                                      <a:sym typeface="宋体" panose="02010600030101010101" pitchFamily="2" charset="-122"/>
                                    </a:rPr>
                                    <m:t>𝒄</m:t>
                                  </m:r>
                                </m:e>
                                <m:sub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  <a:ea typeface="楷体" panose="02010609060101010101" charset="-122"/>
                                      <a:sym typeface="宋体" panose="02010600030101010101" pitchFamily="2" charset="-122"/>
                                    </a:rPr>
                                    <m:t>𝒊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800" b="1" i="1" smtClean="0">
                                      <a:latin typeface="Cambria Math" panose="02040503050406030204" pitchFamily="18" charset="0"/>
                                      <a:ea typeface="楷体" panose="02010609060101010101" charset="-122"/>
                                      <a:sym typeface="宋体" panose="02010600030101010101" pitchFamily="2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  <a:ea typeface="楷体" panose="02010609060101010101" charset="-122"/>
                                      <a:sym typeface="宋体" panose="02010600030101010101" pitchFamily="2" charset="-122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  <m:t>=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  <m:t>𝟎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  <m:t>, 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  <m:t>𝒊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  <m:t>=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  <m:t>𝟏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  <m:t>,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  <m:t>𝟐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  <m:t>,⋯,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宋体" panose="02010600030101010101" pitchFamily="2" charset="-122"/>
                                </a:rPr>
                                <m:t>𝒎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宋体" panose="02010600030101010101" pitchFamily="2" charset="-122"/>
                                </a:rPr>
                                <m:t>,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楷体" panose="02010609060101010101" charset="-122"/>
                                      <a:sym typeface="宋体" panose="0201060003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  <a:ea typeface="楷体" panose="02010609060101010101" charset="-122"/>
                                      <a:sym typeface="宋体" panose="02010600030101010101" pitchFamily="2" charset="-122"/>
                                    </a:rPr>
                                    <m:t>𝒄</m:t>
                                  </m:r>
                                </m:e>
                                <m:sub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  <a:ea typeface="楷体" panose="02010609060101010101" charset="-122"/>
                                      <a:sym typeface="宋体" panose="02010600030101010101" pitchFamily="2" charset="-122"/>
                                    </a:rPr>
                                    <m:t>𝒊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楷体" panose="02010609060101010101" charset="-122"/>
                                      <a:sym typeface="宋体" panose="02010600030101010101" pitchFamily="2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  <a:ea typeface="楷体" panose="02010609060101010101" charset="-122"/>
                                      <a:sym typeface="宋体" panose="02010600030101010101" pitchFamily="2" charset="-122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  <m:t>≥</m:t>
                              </m:r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  <m:t>𝟎</m:t>
                              </m:r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  <m:t>, 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  <m:t>𝒊</m:t>
                              </m:r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  <m:t>=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  <m:t>𝒎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  <m:t>+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  <m:t>𝟏</m:t>
                              </m:r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  <m:t>,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  <m:t> </m:t>
                              </m:r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  <m:t>⋯,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楷体" panose="02010609060101010101" charset="-122"/>
                                  <a:sym typeface="宋体" panose="02010600030101010101" pitchFamily="2" charset="-122"/>
                                </a:rPr>
                                <m:t>𝒑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800" b="1" dirty="0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sym typeface="宋体" panose="02010600030101010101" pitchFamily="2" charset="-122"/>
                </a:endParaRPr>
              </a:p>
              <a:p>
                <a:pPr lvl="0" indent="-342900"/>
                <a:r>
                  <a:rPr lang="zh-CN" altLang="en-US" sz="2800" b="1" dirty="0">
                    <a:solidFill>
                      <a:schemeClr val="tx1"/>
                    </a:solidFill>
                    <a:latin typeface="楷体" panose="02010609060101010101" charset="-122"/>
                    <a:ea typeface="楷体" panose="02010609060101010101" charset="-122"/>
                    <a:sym typeface="宋体" panose="02010600030101010101" pitchFamily="2" charset="-122"/>
                  </a:rPr>
                  <a:t>最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宋体" panose="02010600030101010101" pitchFamily="2" charset="-122"/>
                  </a:rPr>
                  <a:t>优性条件：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  <a:sym typeface="宋体" panose="02010600030101010101" pitchFamily="2" charset="-122"/>
                  </a:rPr>
                  <a:t>最优化问题的最优解（局部的或者全局的）  所必须满足的必要条件和充分条件。</a:t>
                </a:r>
                <a:endPara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  <a:sym typeface="宋体" panose="02010600030101010101" pitchFamily="2" charset="-122"/>
                </a:endParaRPr>
              </a:p>
              <a:p>
                <a:pPr lvl="0" indent="-342900"/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  <a:sym typeface="宋体" panose="02010600030101010101" pitchFamily="2" charset="-122"/>
                  </a:rPr>
                  <a:t>    常见且常用的有</a:t>
                </a:r>
                <a:r>
                  <a:rPr lang="zh-CN" altLang="en-US" sz="2800" b="1" dirty="0">
                    <a:latin typeface="宋体" panose="02010600030101010101" pitchFamily="2" charset="-122"/>
                    <a:ea typeface="宋体" panose="02010600030101010101" pitchFamily="2" charset="-122"/>
                    <a:sym typeface="宋体" panose="02010600030101010101" pitchFamily="2" charset="-122"/>
                  </a:rPr>
                  <a:t>一阶必要条件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  <a:sym typeface="宋体" panose="02010600030101010101" pitchFamily="2" charset="-122"/>
                  </a:rPr>
                  <a:t>和</a:t>
                </a:r>
                <a:r>
                  <a:rPr lang="zh-CN" altLang="en-US" sz="2800" b="1" dirty="0">
                    <a:latin typeface="宋体" panose="02010600030101010101" pitchFamily="2" charset="-122"/>
                    <a:ea typeface="宋体" panose="02010600030101010101" pitchFamily="2" charset="-122"/>
                    <a:sym typeface="宋体" panose="02010600030101010101" pitchFamily="2" charset="-122"/>
                  </a:rPr>
                  <a:t>二阶必要条件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  <a:sym typeface="宋体" panose="02010600030101010101" pitchFamily="2" charset="-122"/>
                  </a:rPr>
                  <a:t>。这些条件不仅对于最优化理论的研究具有重要意义，而且将为各种算法的推导和分析提供必不可少的理论基础。</a:t>
                </a:r>
                <a:endPara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  <a:sym typeface="宋体" panose="02010600030101010101" pitchFamily="2" charset="-122"/>
                </a:endParaRPr>
              </a:p>
              <a:p>
                <a:pPr lvl="0" indent="-342900"/>
                <a:r>
                  <a:rPr lang="zh-CN" altLang="en-US" sz="28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Arial" panose="020B0604020202020204" pitchFamily="34" charset="0"/>
                  </a:rPr>
                  <a:t>最优性必要条件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宋体" panose="02010600030101010101" pitchFamily="2" charset="-122"/>
                  </a:rPr>
                  <a:t>：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  <a:sym typeface="宋体" panose="02010600030101010101" pitchFamily="2" charset="-122"/>
                  </a:rPr>
                  <a:t>在最优点处满足哪些条件。</a:t>
                </a:r>
                <a:endPara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  <a:sym typeface="宋体" panose="02010600030101010101" pitchFamily="2" charset="-122"/>
                </a:endParaRPr>
              </a:p>
              <a:p>
                <a:pPr lvl="0" indent="-342900"/>
                <a:r>
                  <a:rPr lang="zh-CN" altLang="en-US" sz="2800" b="1" dirty="0">
                    <a:latin typeface="宋体" panose="02010600030101010101" pitchFamily="2" charset="-122"/>
                    <a:ea typeface="宋体" panose="02010600030101010101" pitchFamily="2" charset="-122"/>
                    <a:sym typeface="Arial" panose="020B0604020202020204" pitchFamily="34" charset="0"/>
                  </a:rPr>
                  <a:t>      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Arial" panose="020B0604020202020204" pitchFamily="34" charset="0"/>
                  </a:rPr>
                  <a:t>充分条件：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  <a:sym typeface="宋体" panose="02010600030101010101" pitchFamily="2" charset="-122"/>
                  </a:rPr>
                  <a:t>满足哪些条件的点是最优点。</a:t>
                </a:r>
                <a:endPara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 Light" panose="020B0502040204020203" pitchFamily="34" charset="-122"/>
                  <a:ea typeface="微软雅黑 Light" panose="020B0502040204020203" pitchFamily="34" charset="-122"/>
                  <a:cs typeface="阿里巴巴普惠体 L" panose="00020600040101010101" pitchFamily="18" charset="-122"/>
                </a:endParaRPr>
              </a:p>
            </p:txBody>
          </p:sp>
        </mc:Choice>
        <mc:Fallback>
          <p:sp>
            <p:nvSpPr>
              <p:cNvPr id="101" name="文本框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9882" y="1426023"/>
                <a:ext cx="9524152" cy="5030864"/>
              </a:xfrm>
              <a:prstGeom prst="rect">
                <a:avLst/>
              </a:prstGeom>
              <a:blipFill rotWithShape="1">
                <a:blip r:embed="rId1"/>
                <a:stretch>
                  <a:fillRect l="-5" t="-9" r="3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6" name="组合 85"/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87" name="文本框 86"/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88" name="组合 87"/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89" name="Rectangle 5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0" name="Rectangle 6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1" name="Rectangle 7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2" name="Rectangle 8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3" name="Rectangle 9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4" name="Rectangle 10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5" name="Rectangle 11"/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3" name="Rectangle 12"/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4" name="Rectangle 13"/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5" name="Rectangle 14"/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6" name="Rectangle 15"/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7" name="Rectangle 16"/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8" name="Rectangle 17"/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9" name="Rectangle 18"/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0" name="Rectangle 19"/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1" name="Rectangle 20"/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2" name="Rectangle 21"/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3" name="Rectangle 22"/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4" name="Rectangle 23"/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5" name="Rectangle 24"/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6" name="Rectangle 25"/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7" name="Rectangle 26"/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8" name="Rectangle 27"/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9" name="Rectangle 28"/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0" name="Rectangle 29"/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1" name="Rectangle 30"/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2" name="Rectangle 31"/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3" name="Rectangle 32"/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4" name="Rectangle 33"/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125" name="Picture 35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6" name="Picture 36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7" name="Picture 37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8" name="Rectangle 38"/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9" name="Rectangle 5"/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208" name="组合 207"/>
          <p:cNvGrpSpPr/>
          <p:nvPr/>
        </p:nvGrpSpPr>
        <p:grpSpPr>
          <a:xfrm>
            <a:off x="-103583" y="0"/>
            <a:ext cx="12295583" cy="1340884"/>
            <a:chOff x="-103583" y="0"/>
            <a:chExt cx="12295583" cy="1340884"/>
          </a:xfrm>
        </p:grpSpPr>
        <p:sp>
          <p:nvSpPr>
            <p:cNvPr id="209" name="矩形 208"/>
            <p:cNvSpPr/>
            <p:nvPr/>
          </p:nvSpPr>
          <p:spPr>
            <a:xfrm>
              <a:off x="0" y="0"/>
              <a:ext cx="12192000" cy="1325880"/>
            </a:xfrm>
            <a:prstGeom prst="rect">
              <a:avLst/>
            </a:prstGeom>
            <a:solidFill>
              <a:srgbClr val="1C217C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210" name="图片 209"/>
            <p:cNvPicPr>
              <a:picLocks noChangeAspect="1"/>
            </p:cNvPicPr>
            <p:nvPr/>
          </p:nvPicPr>
          <p:blipFill rotWithShape="1">
            <a:blip r:embed="rId5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srcRect t="78250"/>
            <a:stretch>
              <a:fillRect/>
            </a:stretch>
          </p:blipFill>
          <p:spPr>
            <a:xfrm>
              <a:off x="0" y="0"/>
              <a:ext cx="12192000" cy="1325880"/>
            </a:xfrm>
            <a:prstGeom prst="rect">
              <a:avLst/>
            </a:prstGeom>
          </p:spPr>
        </p:pic>
        <p:pic>
          <p:nvPicPr>
            <p:cNvPr id="211" name="图片 210"/>
            <p:cNvPicPr/>
            <p:nvPr/>
          </p:nvPicPr>
          <p:blipFill>
            <a:blip r:embed="rId6"/>
            <a:stretch>
              <a:fillRect/>
            </a:stretch>
          </p:blipFill>
          <p:spPr>
            <a:xfrm>
              <a:off x="-103583" y="15004"/>
              <a:ext cx="4130799" cy="1325880"/>
            </a:xfrm>
            <a:prstGeom prst="rect">
              <a:avLst/>
            </a:prstGeom>
          </p:spPr>
        </p:pic>
        <p:pic>
          <p:nvPicPr>
            <p:cNvPr id="212" name="图片 211" descr="卡通人物&#10;&#10;中度可信度描述已自动生成"/>
            <p:cNvPicPr/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8981" y="305974"/>
              <a:ext cx="2530940" cy="743940"/>
            </a:xfrm>
            <a:prstGeom prst="rect">
              <a:avLst/>
            </a:prstGeom>
          </p:spPr>
        </p:pic>
      </p:grpSp>
      <p:sp>
        <p:nvSpPr>
          <p:cNvPr id="2" name="文本框 1"/>
          <p:cNvSpPr txBox="1"/>
          <p:nvPr/>
        </p:nvSpPr>
        <p:spPr>
          <a:xfrm>
            <a:off x="9390100" y="331840"/>
            <a:ext cx="25234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</a:rPr>
              <a:t>最优性条件</a:t>
            </a:r>
            <a:endParaRPr lang="zh-CN" altLang="en-US" sz="3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2" name="组合 131"/>
          <p:cNvGrpSpPr/>
          <p:nvPr/>
        </p:nvGrpSpPr>
        <p:grpSpPr>
          <a:xfrm>
            <a:off x="9616368" y="6370320"/>
            <a:ext cx="2104859" cy="180180"/>
            <a:chOff x="9616368" y="6355080"/>
            <a:chExt cx="2104859" cy="180180"/>
          </a:xfrm>
        </p:grpSpPr>
        <p:sp>
          <p:nvSpPr>
            <p:cNvPr id="133" name="文本框 132"/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134" name="组合 133"/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135" name="Rectangle 5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6" name="Rectangle 6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7" name="Rectangle 7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8" name="Rectangle 8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9" name="Rectangle 9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0" name="Rectangle 10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1" name="Rectangle 11"/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2" name="Rectangle 12"/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3" name="Rectangle 13"/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4" name="Rectangle 14"/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5" name="Rectangle 15"/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6" name="Rectangle 16"/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7" name="Rectangle 17"/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8" name="Rectangle 18"/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9" name="Rectangle 19"/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0" name="Rectangle 20"/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1" name="Rectangle 21"/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2" name="Rectangle 22"/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3" name="Rectangle 23"/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4" name="Rectangle 24"/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5" name="Rectangle 25"/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6" name="Rectangle 26"/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7" name="Rectangle 27"/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8" name="Rectangle 28"/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9" name="Rectangle 29"/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0" name="Rectangle 30"/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1" name="Rectangle 31"/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2" name="Rectangle 32"/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3" name="Rectangle 33"/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164" name="Picture 35"/>
              <p:cNvPicPr>
                <a:picLocks noChangeAspect="1" noChangeArrowheads="1"/>
              </p:cNvPicPr>
              <p:nvPr/>
            </p:nvPicPr>
            <p:blipFill>
              <a:blip r:embed="rId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5" name="Picture 36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6" name="Picture 37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7" name="Rectangle 38"/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8" name="Rectangle 5"/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pic>
        <p:nvPicPr>
          <p:cNvPr id="169" name="图片 168" descr="图片包含 游戏机, 钟表, 标志, 站&#10;&#10;描述已自动生成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325" y="346979"/>
            <a:ext cx="2548254" cy="743940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246110" y="22181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386941" y="1638555"/>
            <a:ext cx="192346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6733417" y="1604534"/>
            <a:ext cx="1713060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386942" y="2056968"/>
            <a:ext cx="278639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7127631" y="2261945"/>
            <a:ext cx="260721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38341" y="2462580"/>
            <a:ext cx="434041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7233137" y="2454306"/>
            <a:ext cx="324647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文本框 51"/>
              <p:cNvSpPr txBox="1"/>
              <p:nvPr/>
            </p:nvSpPr>
            <p:spPr>
              <a:xfrm>
                <a:off x="1496184" y="1221834"/>
                <a:ext cx="523723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（</a:t>
                </a:r>
                <a:r>
                  <a:rPr lang="en-US" altLang="zh-CN" sz="2400" dirty="0"/>
                  <a:t>3</a:t>
                </a:r>
                <a:r>
                  <a:rPr lang="zh-CN" altLang="en-US" sz="2400" dirty="0"/>
                  <a:t>）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400" dirty="0"/>
                  <a:t>，得到下面的式子，不符合不全为</a:t>
                </a:r>
                <a:r>
                  <a:rPr lang="en-US" altLang="zh-CN" sz="2400" dirty="0"/>
                  <a:t>0</a:t>
                </a:r>
                <a:r>
                  <a:rPr lang="zh-CN" altLang="en-US" sz="2400" dirty="0"/>
                  <a:t>的条件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52" name="文本框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6184" y="1221834"/>
                <a:ext cx="5237233" cy="830997"/>
              </a:xfrm>
              <a:prstGeom prst="rect">
                <a:avLst/>
              </a:prstGeom>
              <a:blipFill rotWithShape="1">
                <a:blip r:embed="rId5"/>
                <a:stretch>
                  <a:fillRect l="-2" t="-11" r="10" b="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2381933" y="2231909"/>
            <a:ext cx="275726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381932" y="2231910"/>
          <a:ext cx="1723293" cy="3295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Microsoft Equation 3.0" r:id="rId6" imgW="558800" imgH="1066800" progId="Equation.3">
                  <p:embed/>
                </p:oleObj>
              </mc:Choice>
              <mc:Fallback>
                <p:oleObj name="Microsoft Equation 3.0" r:id="rId6" imgW="558800" imgH="1066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932" y="2231910"/>
                        <a:ext cx="1723293" cy="32957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4" name="文本框 53"/>
              <p:cNvSpPr txBox="1"/>
              <p:nvPr/>
            </p:nvSpPr>
            <p:spPr>
              <a:xfrm>
                <a:off x="6958201" y="1234736"/>
                <a:ext cx="523723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2400" dirty="0"/>
                  <a:t>，得到下面的式子，不符合大于等于</a:t>
                </a:r>
                <a:r>
                  <a:rPr lang="en-US" altLang="zh-CN" sz="2400" dirty="0"/>
                  <a:t>0</a:t>
                </a:r>
                <a:r>
                  <a:rPr lang="zh-CN" altLang="en-US" sz="2400" dirty="0"/>
                  <a:t>的条件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54" name="文本框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8201" y="1234736"/>
                <a:ext cx="5237233" cy="830997"/>
              </a:xfrm>
              <a:prstGeom prst="rect">
                <a:avLst/>
              </a:prstGeom>
              <a:blipFill rotWithShape="1">
                <a:blip r:embed="rId8"/>
                <a:stretch>
                  <a:fillRect l="-10" t="-36" r="5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8308439" y="2218155"/>
          <a:ext cx="1375045" cy="2629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Microsoft Equation 3.0" r:id="rId9" imgW="558800" imgH="1066800" progId="Equation.3">
                  <p:embed/>
                </p:oleObj>
              </mc:Choice>
              <mc:Fallback>
                <p:oleObj name="Microsoft Equation 3.0" r:id="rId9" imgW="558800" imgH="1066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8439" y="2218155"/>
                        <a:ext cx="1375045" cy="26297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7" name="文本框 56"/>
              <p:cNvSpPr txBox="1"/>
              <p:nvPr/>
            </p:nvSpPr>
            <p:spPr>
              <a:xfrm>
                <a:off x="4715469" y="5560291"/>
                <a:ext cx="523723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所以</a:t>
                </a:r>
                <a:r>
                  <a:rPr lang="en-US" altLang="zh-CN" sz="2400" dirty="0"/>
                  <a:t>F-J</a:t>
                </a:r>
                <a:r>
                  <a:rPr lang="zh-CN" altLang="en-US" sz="2400" dirty="0"/>
                  <a:t>条件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  <m:sup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400" dirty="0"/>
                  <a:t>不成立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57" name="文本框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5469" y="5560291"/>
                <a:ext cx="5237233" cy="461665"/>
              </a:xfrm>
              <a:prstGeom prst="rect">
                <a:avLst/>
              </a:prstGeom>
              <a:blipFill rotWithShape="1">
                <a:blip r:embed="rId11"/>
                <a:stretch>
                  <a:fillRect l="-11" t="-50" r="7" b="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2"/>
    </p:custDataLst>
  </p:cSld>
  <p:clrMapOvr>
    <a:masterClrMapping/>
  </p:clrMapOvr>
  <p:transition>
    <p:push dir="u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1910957" y="1252994"/>
                <a:ext cx="7184305" cy="15436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kumimoji="0" lang="en-US" altLang="zh-CN" sz="24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min</m:t>
                            </m:r>
                          </m:e>
                          <m:lim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 </m:t>
                            </m:r>
                          </m:lim>
                        </m:limLow>
                      </m:fName>
                      <m:e>
                        <m:r>
                          <a:rPr lang="en-US" altLang="zh-CN" sz="2400" i="1" noProof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 noProof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x</m:t>
                            </m:r>
                          </m:e>
                          <m:sub>
                            <m:r>
                              <a:rPr lang="en-US" altLang="zh-CN" sz="2400" b="0" i="1" noProof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1</m:t>
                            </m:r>
                          </m:sub>
                        </m:sSub>
                      </m:e>
                    </m:fun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        </m:t>
                    </m:r>
                    <m:d>
                      <m:dPr>
                        <m:begChr m:val="{"/>
                        <m:endChr m:val="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x</m:t>
                                </m:r>
                              </m:e>
                              <m:sub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</m:ctrlPr>
                              </m:sSupPr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(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1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微软雅黑 Light" panose="020B0502040204020203" pitchFamily="34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微软雅黑 Light" panose="020B0502040204020203" pitchFamily="34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微软雅黑 Light" panose="020B0502040204020203" pitchFamily="34" charset="-122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CN" sz="2400" dirty="0"/>
                  <a:t>  </a:t>
                </a:r>
                <a:endParaRPr lang="en-US" altLang="zh-CN" sz="24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/>
                  <a:t>     </a:t>
                </a:r>
                <a:r>
                  <a:rPr lang="en-US" altLang="zh-CN" sz="2400" dirty="0"/>
                  <a:t>     </a:t>
                </a:r>
                <a:r>
                  <a:rPr lang="zh-CN" altLang="en-US" sz="2400" dirty="0"/>
                  <a:t>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400" dirty="0"/>
                  <a:t>F-J</a:t>
                </a:r>
                <a:r>
                  <a:rPr lang="zh-CN" altLang="en-US" sz="2400" dirty="0"/>
                  <a:t>条件成立但</a:t>
                </a:r>
                <a:r>
                  <a:rPr lang="en-US" altLang="zh-CN" sz="2400" dirty="0"/>
                  <a:t>K-T</a:t>
                </a:r>
                <a:r>
                  <a:rPr lang="zh-CN" altLang="en-US" sz="2400" dirty="0"/>
                  <a:t>条件不成立。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0957" y="1252994"/>
                <a:ext cx="7184305" cy="1543685"/>
              </a:xfrm>
              <a:prstGeom prst="rect">
                <a:avLst/>
              </a:prstGeom>
              <a:blipFill rotWithShape="1">
                <a:blip r:embed="rId1"/>
                <a:stretch>
                  <a:fillRect l="-3" t="-9" r="2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8" name="组合 87"/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90" name="文本框 89"/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92" name="组合 91"/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4" name="Rectangle 5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6" name="Rectangle 6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9" name="Rectangle 7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0" name="Rectangle 8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1" name="Rectangle 9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2" name="Rectangle 10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3" name="Rectangle 11"/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4" name="Rectangle 12"/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5" name="Rectangle 13"/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6" name="Rectangle 14"/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7" name="Rectangle 15"/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8" name="Rectangle 16"/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9" name="Rectangle 17"/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0" name="Rectangle 18"/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1" name="Rectangle 19"/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2" name="Rectangle 20"/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3" name="Rectangle 21"/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4" name="Rectangle 22"/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5" name="Rectangle 23"/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6" name="Rectangle 24"/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7" name="Rectangle 25"/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8" name="Rectangle 26"/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9" name="Rectangle 27"/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0" name="Rectangle 28"/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1" name="Rectangle 29"/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2" name="Rectangle 30"/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3" name="Rectangle 31"/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4" name="Rectangle 32"/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5" name="Rectangle 33"/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126" name="Picture 35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7" name="Picture 36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8" name="Picture 37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9" name="Rectangle 38"/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0" name="Rectangle 5"/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pic>
        <p:nvPicPr>
          <p:cNvPr id="132" name="图片 131" descr="图片包含 游戏机, 钟表, 标志, 站&#10;&#10;描述已自动生成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377" y="427163"/>
            <a:ext cx="2548254" cy="743940"/>
          </a:xfrm>
          <a:prstGeom prst="rect">
            <a:avLst/>
          </a:prstGeom>
        </p:spPr>
      </p:pic>
      <p:grpSp>
        <p:nvGrpSpPr>
          <p:cNvPr id="41" name="组合 40"/>
          <p:cNvGrpSpPr/>
          <p:nvPr/>
        </p:nvGrpSpPr>
        <p:grpSpPr>
          <a:xfrm>
            <a:off x="1205065" y="1252994"/>
            <a:ext cx="1276327" cy="570720"/>
            <a:chOff x="990274" y="2348880"/>
            <a:chExt cx="1097801" cy="335557"/>
          </a:xfrm>
        </p:grpSpPr>
        <p:sp>
          <p:nvSpPr>
            <p:cNvPr id="42" name="矩形 41"/>
            <p:cNvSpPr/>
            <p:nvPr/>
          </p:nvSpPr>
          <p:spPr>
            <a:xfrm>
              <a:off x="990274" y="2348880"/>
              <a:ext cx="45719" cy="288032"/>
            </a:xfrm>
            <a:prstGeom prst="rect">
              <a:avLst/>
            </a:prstGeom>
            <a:solidFill>
              <a:srgbClr val="1C217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3" name="iṡlïďè"/>
            <p:cNvSpPr/>
            <p:nvPr/>
          </p:nvSpPr>
          <p:spPr>
            <a:xfrm>
              <a:off x="1106785" y="2348880"/>
              <a:ext cx="981290" cy="335557"/>
            </a:xfrm>
            <a:prstGeom prst="rect">
              <a:avLst/>
            </a:prstGeom>
          </p:spPr>
          <p:txBody>
            <a:bodyPr wrap="square" lIns="0" tIns="45720" rIns="0" bIns="45720" anchor="t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28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习题</a:t>
              </a:r>
              <a:r>
                <a:rPr lang="en-US" altLang="zh-CN" sz="24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1086485" y="2878455"/>
                <a:ext cx="10283190" cy="37808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解：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𝛻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𝑓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(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𝑥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)=</m:t>
                    </m:r>
                    <m:d>
                      <m:d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 Light" panose="020B0502040204020203" pitchFamily="34" charset="-122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  <a:cs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 Light" panose="020B0502040204020203" pitchFamily="34" charset="-122"/>
                        <a:cs typeface="Cambria Math" panose="02040503050406030204" pitchFamily="18" charset="0"/>
                      </a:rPr>
                      <m:t>,</m:t>
                    </m:r>
                    <m:r>
                      <a:rPr kumimoji="0" lang="en-US" altLang="zh-CN" sz="240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 Light" panose="020B0502040204020203" pitchFamily="34" charset="-122"/>
                        <a:cs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kumimoji="0" lang="en-US" altLang="zh-CN" sz="24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 Light" panose="020B0502040204020203" pitchFamily="34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sz="24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 Light" panose="020B0502040204020203" pitchFamily="34" charset="-122"/>
                            <a:cs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kumimoji="0" lang="en-US" altLang="zh-CN" sz="24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 Light" panose="020B0502040204020203" pitchFamily="34" charset="-122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0" lang="en-US" altLang="zh-CN" sz="240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 Light" panose="020B0502040204020203" pitchFamily="34" charset="-122"/>
                        <a:cs typeface="Cambria Math" panose="02040503050406030204" pitchFamily="18" charset="0"/>
                      </a:rPr>
                      <m:t>(</m:t>
                    </m:r>
                    <m:r>
                      <a:rPr kumimoji="0" lang="en-US" altLang="zh-CN" sz="240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 Light" panose="020B0502040204020203" pitchFamily="34" charset="-122"/>
                        <a:cs typeface="Cambria Math" panose="02040503050406030204" pitchFamily="18" charset="0"/>
                      </a:rPr>
                      <m:t>𝑥</m:t>
                    </m:r>
                    <m:r>
                      <a:rPr kumimoji="0" lang="en-US" altLang="zh-CN" sz="240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 Light" panose="020B0502040204020203" pitchFamily="34" charset="-122"/>
                        <a:cs typeface="Cambria Math" panose="02040503050406030204" pitchFamily="18" charset="0"/>
                      </a:rPr>
                      <m:t>)=</m:t>
                    </m:r>
                    <m:d>
                      <m:dPr>
                        <m:ctrlPr>
                          <a:rPr kumimoji="0" lang="en-US" altLang="zh-CN" sz="24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 Light" panose="020B0502040204020203" pitchFamily="34" charset="-122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kumimoji="0" lang="en-US" altLang="zh-CN" sz="240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  <a:cs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kumimoji="0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kumimoji="0" lang="en-US" altLang="zh-CN" sz="240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微软雅黑 Light" panose="020B0502040204020203" pitchFamily="34" charset="-122"/>
                                          <a:cs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zh-CN" sz="240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微软雅黑 Light" panose="020B0502040204020203" pitchFamily="34" charset="-122"/>
                                          <a:cs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0" lang="en-US" altLang="zh-CN" sz="240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微软雅黑 Light" panose="020B0502040204020203" pitchFamily="34" charset="-122"/>
                                          <a:cs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kumimoji="0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kumimoji="0" lang="en-US" altLang="zh-CN" sz="240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 Light" panose="020B0502040204020203" pitchFamily="34" charset="-122"/>
                        <a:cs typeface="Cambria Math" panose="02040503050406030204" pitchFamily="18" charset="0"/>
                      </a:rPr>
                      <m:t>,</m:t>
                    </m:r>
                    <m:r>
                      <a:rPr kumimoji="0" lang="en-US" altLang="zh-CN" sz="240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 Light" panose="020B0502040204020203" pitchFamily="34" charset="-122"/>
                        <a:cs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kumimoji="0" lang="en-US" altLang="zh-CN" sz="24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 Light" panose="020B0502040204020203" pitchFamily="34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sz="24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 Light" panose="020B0502040204020203" pitchFamily="34" charset="-122"/>
                            <a:cs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kumimoji="0" lang="en-US" altLang="zh-CN" sz="24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 Light" panose="020B0502040204020203" pitchFamily="34" charset="-122"/>
                            <a:cs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kumimoji="0" lang="en-US" altLang="zh-CN" sz="240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 Light" panose="020B0502040204020203" pitchFamily="34" charset="-122"/>
                        <a:cs typeface="Cambria Math" panose="02040503050406030204" pitchFamily="18" charset="0"/>
                      </a:rPr>
                      <m:t>(</m:t>
                    </m:r>
                    <m:r>
                      <a:rPr kumimoji="0" lang="en-US" altLang="zh-CN" sz="240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 Light" panose="020B0502040204020203" pitchFamily="34" charset="-122"/>
                        <a:cs typeface="Cambria Math" panose="02040503050406030204" pitchFamily="18" charset="0"/>
                      </a:rPr>
                      <m:t>𝑥</m:t>
                    </m:r>
                    <m:r>
                      <a:rPr kumimoji="0" lang="en-US" altLang="zh-CN" sz="240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 Light" panose="020B0502040204020203" pitchFamily="34" charset="-122"/>
                        <a:cs typeface="Cambria Math" panose="02040503050406030204" pitchFamily="18" charset="0"/>
                      </a:rPr>
                      <m:t>)=</m:t>
                    </m:r>
                    <m:d>
                      <m:dPr>
                        <m:ctrlPr>
                          <a:rPr kumimoji="0" lang="en-US" altLang="zh-CN" sz="24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 Light" panose="020B0502040204020203" pitchFamily="34" charset="-122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kumimoji="0" lang="en-US" altLang="zh-CN" sz="240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  <a:cs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kumimoji="0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kumimoji="0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0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kumimoji="0" lang="en-US" altLang="zh-CN" sz="240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微软雅黑 Light" panose="020B0502040204020203" pitchFamily="34" charset="-122"/>
                  <a:cs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𝐹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𝐽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条件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3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kumimoji="0" lang="en-US" altLang="zh-CN" sz="240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微软雅黑 Light" panose="020B0502040204020203" pitchFamily="34" charset="-122"/>
                                          <a:cs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zh-CN" sz="240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微软雅黑 Light" panose="020B0502040204020203" pitchFamily="34" charset="-122"/>
                                          <a:cs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0" lang="en-US" altLang="zh-CN" sz="240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微软雅黑 Light" panose="020B0502040204020203" pitchFamily="34" charset="-122"/>
                                          <a:cs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0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kumimoji="0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[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kumimoji="0" lang="en-US" altLang="zh-CN" sz="240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微软雅黑 Light" panose="020B0502040204020203" pitchFamily="34" charset="-122"/>
                                          <a:cs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zh-CN" sz="240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微软雅黑 Light" panose="020B0502040204020203" pitchFamily="34" charset="-122"/>
                                          <a:cs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0" lang="en-US" altLang="zh-CN" sz="240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微软雅黑 Light" panose="020B0502040204020203" pitchFamily="34" charset="-122"/>
                                          <a:cs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kumimoji="0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kumimoji="0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kumimoji="0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kumimoji="0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kumimoji="0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kumimoji="0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0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kumimoji="0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kumimoji="0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kumimoji="0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且不全为</m:t>
                              </m:r>
                              <m:r>
                                <a:rPr kumimoji="0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代入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 Light" panose="020B0502040204020203" pitchFamily="34" charset="-122"/>
                              <a:cs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  <a:cs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  <a:cs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 Light" panose="020B0502040204020203" pitchFamily="34" charset="-122"/>
                          <a:cs typeface="Cambria Math" panose="02040503050406030204" pitchFamily="18" charset="0"/>
                        </a:rPr>
                        <m:t>，解得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 Light" panose="020B0502040204020203" pitchFamily="3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 Light" panose="020B0502040204020203" pitchFamily="34" charset="-122"/>
                              <a:cs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 Light" panose="020B0502040204020203" pitchFamily="34" charset="-122"/>
                              <a:cs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 Light" panose="020B0502040204020203" pitchFamily="34" charset="-122"/>
                          <a:cs typeface="Cambria Math" panose="02040503050406030204" pitchFamily="18" charset="0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 Light" panose="020B0502040204020203" pitchFamily="34" charset="-122"/>
                          <a:cs typeface="Cambria Math" panose="02040503050406030204" pitchFamily="18" charset="0"/>
                        </a:rPr>
                        <m:t>0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 Light" panose="020B0502040204020203" pitchFamily="34" charset="-122"/>
                          <a:cs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 Light" panose="020B0502040204020203" pitchFamily="3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 Light" panose="020B0502040204020203" pitchFamily="34" charset="-122"/>
                              <a:cs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 Light" panose="020B0502040204020203" pitchFamily="34" charset="-122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 Light" panose="020B0502040204020203" pitchFamily="34" charset="-122"/>
                          <a:cs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 Light" panose="020B0502040204020203" pitchFamily="3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 Light" panose="020B0502040204020203" pitchFamily="34" charset="-122"/>
                              <a:cs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 Light" panose="020B0502040204020203" pitchFamily="34" charset="-122"/>
                              <a:cs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 Light" panose="020B0502040204020203" pitchFamily="34" charset="-122"/>
                          <a:cs typeface="Cambria Math" panose="02040503050406030204" pitchFamily="18" charset="0"/>
                        </a:rPr>
                        <m:t>,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 Light" panose="020B0502040204020203" pitchFamily="34" charset="-122"/>
                          <a:cs typeface="Cambria Math" panose="02040503050406030204" pitchFamily="18" charset="0"/>
                        </a:rPr>
                        <m:t>取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 Light" panose="020B0502040204020203" pitchFamily="3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 Light" panose="020B0502040204020203" pitchFamily="34" charset="-122"/>
                              <a:cs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 Light" panose="020B0502040204020203" pitchFamily="34" charset="-122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 Light" panose="020B0502040204020203" pitchFamily="34" charset="-122"/>
                          <a:cs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 Light" panose="020B0502040204020203" pitchFamily="3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 Light" panose="020B0502040204020203" pitchFamily="34" charset="-122"/>
                              <a:cs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 Light" panose="020B0502040204020203" pitchFamily="34" charset="-122"/>
                              <a:cs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 Light" panose="020B0502040204020203" pitchFamily="34" charset="-122"/>
                          <a:cs typeface="Cambria Math" panose="02040503050406030204" pitchFamily="18" charset="0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 Light" panose="020B0502040204020203" pitchFamily="34" charset="-122"/>
                          <a:cs typeface="Cambria Math" panose="02040503050406030204" pitchFamily="18" charset="0"/>
                        </a:rPr>
                        <m:t>1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 Light" panose="020B0502040204020203" pitchFamily="34" charset="-122"/>
                          <a:cs typeface="Cambria Math" panose="02040503050406030204" pitchFamily="18" charset="0"/>
                        </a:rPr>
                        <m:t>,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 Light" panose="020B0502040204020203" pitchFamily="34" charset="-122"/>
                          <a:cs typeface="Cambria Math" panose="02040503050406030204" pitchFamily="18" charset="0"/>
                        </a:rPr>
                        <m:t>满足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 Light" panose="020B0502040204020203" pitchFamily="34" charset="-122"/>
                          <a:cs typeface="Cambria Math" panose="02040503050406030204" pitchFamily="18" charset="0"/>
                        </a:rPr>
                        <m:t>𝐹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 Light" panose="020B0502040204020203" pitchFamily="34" charset="-122"/>
                          <a:cs typeface="Cambria Math" panose="02040503050406030204" pitchFamily="18" charset="0"/>
                        </a:rPr>
                        <m:t>−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 Light" panose="020B0502040204020203" pitchFamily="34" charset="-122"/>
                          <a:cs typeface="Cambria Math" panose="02040503050406030204" pitchFamily="18" charset="0"/>
                        </a:rPr>
                        <m:t>𝐽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 Light" panose="020B0502040204020203" pitchFamily="34" charset="-122"/>
                          <a:cs typeface="Cambria Math" panose="02040503050406030204" pitchFamily="18" charset="0"/>
                        </a:rPr>
                        <m:t>条件。</m:t>
                      </m:r>
                    </m:oMath>
                  </m:oMathPara>
                </a14:m>
                <a:endPara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微软雅黑 Light" panose="020B0502040204020203" pitchFamily="34" charset="-122"/>
                  <a:cs typeface="Cambria Math" panose="02040503050406030204" pitchFamily="18" charset="0"/>
                </a:endParaRPr>
              </a:p>
              <a:p>
                <a:endParaRPr lang="en-US" altLang="zh-CN" sz="2400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6485" y="2878455"/>
                <a:ext cx="10283190" cy="3780843"/>
              </a:xfrm>
              <a:prstGeom prst="rect">
                <a:avLst/>
              </a:prstGeom>
              <a:blipFill rotWithShape="1">
                <a:blip r:embed="rId6"/>
                <a:stretch>
                  <a:fillRect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push dir="u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" name="组合 87"/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90" name="文本框 89"/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92" name="组合 91"/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4" name="Rectangle 5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6" name="Rectangle 6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9" name="Rectangle 7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0" name="Rectangle 8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1" name="Rectangle 9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2" name="Rectangle 10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3" name="Rectangle 11"/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4" name="Rectangle 12"/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5" name="Rectangle 13"/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6" name="Rectangle 14"/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7" name="Rectangle 15"/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8" name="Rectangle 16"/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9" name="Rectangle 17"/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0" name="Rectangle 18"/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1" name="Rectangle 19"/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2" name="Rectangle 20"/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3" name="Rectangle 21"/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4" name="Rectangle 22"/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5" name="Rectangle 23"/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6" name="Rectangle 24"/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7" name="Rectangle 25"/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8" name="Rectangle 26"/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9" name="Rectangle 27"/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0" name="Rectangle 28"/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1" name="Rectangle 29"/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2" name="Rectangle 30"/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3" name="Rectangle 31"/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4" name="Rectangle 32"/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5" name="Rectangle 33"/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126" name="Picture 35"/>
              <p:cNvPicPr>
                <a:picLocks noChangeAspect="1" noChangeArrowheads="1"/>
              </p:cNvPicPr>
              <p:nvPr/>
            </p:nvPicPr>
            <p:blipFill>
              <a:blip r:embed="rId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7" name="Picture 36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8" name="Picture 37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9" name="Rectangle 38"/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0" name="Rectangle 5"/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pic>
        <p:nvPicPr>
          <p:cNvPr id="132" name="图片 131" descr="图片包含 游戏机, 钟表, 标志, 站&#10;&#10;描述已自动生成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377" y="427163"/>
            <a:ext cx="2548254" cy="74394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1607820" y="1170940"/>
                <a:ext cx="9351645" cy="39096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𝐾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𝑇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条件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3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kumimoji="0" lang="en-US" altLang="zh-CN" sz="240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微软雅黑 Light" panose="020B0502040204020203" pitchFamily="34" charset="-122"/>
                                          <a:cs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zh-CN" sz="240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微软雅黑 Light" panose="020B0502040204020203" pitchFamily="34" charset="-122"/>
                                          <a:cs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0" lang="en-US" altLang="zh-CN" sz="240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微软雅黑 Light" panose="020B0502040204020203" pitchFamily="34" charset="-122"/>
                                          <a:cs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0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kumimoji="0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[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kumimoji="0" lang="en-US" altLang="zh-CN" sz="240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微软雅黑 Light" panose="020B0502040204020203" pitchFamily="34" charset="-122"/>
                                          <a:cs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zh-CN" sz="240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微软雅黑 Light" panose="020B0502040204020203" pitchFamily="34" charset="-122"/>
                                          <a:cs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0" lang="en-US" altLang="zh-CN" sz="240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微软雅黑 Light" panose="020B0502040204020203" pitchFamily="34" charset="-122"/>
                                          <a:cs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kumimoji="0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kumimoji="0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kumimoji="0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kumimoji="0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kumimoji="0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kumimoji="0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0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kumimoji="0" lang="en-US" altLang="zh-CN" sz="240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 Light" panose="020B0502040204020203" pitchFamily="34" charset="-122"/>
                                      <a:cs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kumimoji="0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kumimoji="0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kumimoji="0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且不全为</m:t>
                              </m:r>
                              <m:r>
                                <a:rPr kumimoji="0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en-US" altLang="zh-CN" sz="240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微软雅黑 Light" panose="020B0502040204020203" pitchFamily="34" charset="-122"/>
                  <a:cs typeface="Cambria Math" panose="020405030504060302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zh-CN" altLang="en-US" sz="2400" dirty="0"/>
                  <a:t>代入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 Light" panose="020B0502040204020203" pitchFamily="34" charset="-122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  <a:cs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 Light" panose="020B0502040204020203" pitchFamily="34" charset="-122"/>
                                  <a:cs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kumimoji="0" lang="zh-CN" altLang="en-US" sz="240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微软雅黑 Light" panose="020B0502040204020203" pitchFamily="34" charset="-122"/>
                    <a:cs typeface="Cambria Math" panose="02040503050406030204" pitchFamily="18" charset="0"/>
                  </a:rPr>
                  <a:t>，无解，所以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4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 Light" panose="020B0502040204020203" pitchFamily="34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zh-CN" sz="24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 Light" panose="020B0502040204020203" pitchFamily="34" charset="-122"/>
                            <a:cs typeface="Cambria Math" panose="02040503050406030204" pitchFamily="18" charset="0"/>
                          </a:rPr>
                          <m:t>(</m:t>
                        </m:r>
                        <m:r>
                          <a:rPr kumimoji="0" lang="en-US" altLang="zh-CN" sz="24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 Light" panose="020B0502040204020203" pitchFamily="34" charset="-122"/>
                            <a:cs typeface="Cambria Math" panose="02040503050406030204" pitchFamily="18" charset="0"/>
                          </a:rPr>
                          <m:t>1</m:t>
                        </m:r>
                        <m:r>
                          <a:rPr kumimoji="0" lang="en-US" altLang="zh-CN" sz="24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 Light" panose="020B0502040204020203" pitchFamily="34" charset="-122"/>
                            <a:cs typeface="Cambria Math" panose="02040503050406030204" pitchFamily="18" charset="0"/>
                          </a:rPr>
                          <m:t>,</m:t>
                        </m:r>
                        <m:r>
                          <a:rPr kumimoji="0" lang="en-US" altLang="zh-CN" sz="24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 Light" panose="020B0502040204020203" pitchFamily="34" charset="-122"/>
                            <a:cs typeface="Cambria Math" panose="02040503050406030204" pitchFamily="18" charset="0"/>
                          </a:rPr>
                          <m:t>0</m:t>
                        </m:r>
                        <m:r>
                          <a:rPr kumimoji="0" lang="en-US" altLang="zh-CN" sz="24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 Light" panose="020B0502040204020203" pitchFamily="34" charset="-122"/>
                            <a:cs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kumimoji="0" lang="en-US" altLang="zh-CN" sz="24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 Light" panose="020B0502040204020203" pitchFamily="34" charset="-122"/>
                            <a:cs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kumimoji="0" lang="en-US" altLang="zh-CN" sz="240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微软雅黑 Light" panose="020B0502040204020203" pitchFamily="34" charset="-122"/>
                    <a:cs typeface="Cambria Math" panose="02040503050406030204" pitchFamily="18" charset="0"/>
                  </a:rPr>
                  <a:t>,K-T</a:t>
                </a:r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微软雅黑 Light" panose="020B0502040204020203" pitchFamily="34" charset="-122"/>
                    <a:cs typeface="Cambria Math" panose="02040503050406030204" pitchFamily="18" charset="0"/>
                  </a:rPr>
                  <a:t>条件不成立。</a:t>
                </a:r>
                <a:endParaRPr kumimoji="0" lang="zh-CN" altLang="en-US" sz="240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微软雅黑 Light" panose="020B0502040204020203" pitchFamily="34" charset="-122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7820" y="1170940"/>
                <a:ext cx="9351645" cy="390969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push dir="u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" name="组合 87"/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90" name="文本框 89"/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92" name="组合 91"/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4" name="Rectangle 5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6" name="Rectangle 6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9" name="Rectangle 7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0" name="Rectangle 8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1" name="Rectangle 9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2" name="Rectangle 10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3" name="Rectangle 11"/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4" name="Rectangle 12"/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5" name="Rectangle 13"/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6" name="Rectangle 14"/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7" name="Rectangle 15"/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8" name="Rectangle 16"/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9" name="Rectangle 17"/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0" name="Rectangle 18"/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1" name="Rectangle 19"/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2" name="Rectangle 20"/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3" name="Rectangle 21"/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4" name="Rectangle 22"/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5" name="Rectangle 23"/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6" name="Rectangle 24"/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7" name="Rectangle 25"/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8" name="Rectangle 26"/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9" name="Rectangle 27"/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0" name="Rectangle 28"/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1" name="Rectangle 29"/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2" name="Rectangle 30"/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3" name="Rectangle 31"/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4" name="Rectangle 32"/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5" name="Rectangle 33"/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126" name="Picture 35"/>
              <p:cNvPicPr>
                <a:picLocks noChangeAspect="1" noChangeArrowheads="1"/>
              </p:cNvPicPr>
              <p:nvPr/>
            </p:nvPicPr>
            <p:blipFill>
              <a:blip r:embed="rId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7" name="Picture 36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8" name="Picture 37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9" name="Rectangle 38"/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0" name="Rectangle 5"/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pic>
        <p:nvPicPr>
          <p:cNvPr id="132" name="图片 131" descr="图片包含 游戏机, 钟表, 标志, 站&#10;&#10;描述已自动生成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377" y="427163"/>
            <a:ext cx="2548254" cy="743940"/>
          </a:xfrm>
          <a:prstGeom prst="rect">
            <a:avLst/>
          </a:prstGeom>
        </p:spPr>
      </p:pic>
      <p:grpSp>
        <p:nvGrpSpPr>
          <p:cNvPr id="146" name="组合 145"/>
          <p:cNvGrpSpPr/>
          <p:nvPr/>
        </p:nvGrpSpPr>
        <p:grpSpPr>
          <a:xfrm>
            <a:off x="1163573" y="1513236"/>
            <a:ext cx="1276327" cy="570720"/>
            <a:chOff x="990274" y="2348880"/>
            <a:chExt cx="1097801" cy="335557"/>
          </a:xfrm>
        </p:grpSpPr>
        <p:sp>
          <p:nvSpPr>
            <p:cNvPr id="147" name="矩形 146"/>
            <p:cNvSpPr/>
            <p:nvPr/>
          </p:nvSpPr>
          <p:spPr>
            <a:xfrm>
              <a:off x="990274" y="2348880"/>
              <a:ext cx="45719" cy="288032"/>
            </a:xfrm>
            <a:prstGeom prst="rect">
              <a:avLst/>
            </a:prstGeom>
            <a:solidFill>
              <a:srgbClr val="1C217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48" name="iṡlïďè"/>
            <p:cNvSpPr/>
            <p:nvPr/>
          </p:nvSpPr>
          <p:spPr>
            <a:xfrm>
              <a:off x="1106785" y="2348880"/>
              <a:ext cx="981290" cy="335557"/>
            </a:xfrm>
            <a:prstGeom prst="rect">
              <a:avLst/>
            </a:prstGeom>
          </p:spPr>
          <p:txBody>
            <a:bodyPr wrap="square" lIns="0" tIns="45720" rIns="0" bIns="45720" anchor="t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28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习题</a:t>
              </a:r>
              <a:r>
                <a:rPr lang="en-US" altLang="zh-CN" sz="24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9" name="文本框 148"/>
              <p:cNvSpPr txBox="1"/>
              <p:nvPr/>
            </p:nvSpPr>
            <p:spPr>
              <a:xfrm>
                <a:off x="2573245" y="1171026"/>
                <a:ext cx="7110662" cy="14814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kumimoji="0" lang="en-US" altLang="zh-CN" sz="24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min</m:t>
                            </m:r>
                          </m:e>
                          <m:lim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 </m:t>
                            </m:r>
                          </m:lim>
                        </m:limLow>
                      </m:fName>
                      <m:e>
                        <m:r>
                          <a:rPr lang="en-US" altLang="zh-CN" sz="2400" i="1" noProof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 noProof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x</m:t>
                            </m:r>
                          </m:e>
                          <m:sub>
                            <m:r>
                              <a:rPr lang="en-US" altLang="zh-CN" sz="2400" b="0" i="1" noProof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1</m:t>
                            </m:r>
                          </m:sub>
                        </m:sSub>
                      </m:e>
                    </m:fun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        </m:t>
                    </m:r>
                    <m:d>
                      <m:dPr>
                        <m:begChr m:val="{"/>
                        <m:endChr m:val="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x</m:t>
                                </m:r>
                              </m:e>
                              <m:sub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−</m:t>
                            </m:r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1</m:t>
                            </m:r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CN" sz="2400" dirty="0"/>
                  <a:t>  </a:t>
                </a:r>
                <a:endParaRPr lang="en-US" altLang="zh-CN" sz="24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/>
                  <a:t>     </a:t>
                </a:r>
                <a:r>
                  <a:rPr lang="en-US" altLang="zh-CN" sz="2400" dirty="0"/>
                  <a:t>        </a:t>
                </a:r>
                <a:r>
                  <a:rPr lang="zh-CN" altLang="en-US" sz="2400" dirty="0"/>
                  <a:t>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400" dirty="0"/>
                  <a:t>K-T</a:t>
                </a:r>
                <a:r>
                  <a:rPr lang="zh-CN" altLang="en-US" sz="2400" dirty="0"/>
                  <a:t>条件成立。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149" name="文本框 1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3245" y="1171026"/>
                <a:ext cx="7110662" cy="1481455"/>
              </a:xfrm>
              <a:prstGeom prst="rect">
                <a:avLst/>
              </a:prstGeom>
              <a:blipFill rotWithShape="1">
                <a:blip r:embed="rId5"/>
                <a:stretch>
                  <a:fillRect l="-3" t="-6" r="2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1915160" y="2966085"/>
                <a:ext cx="8925560" cy="29664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解：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𝛻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𝑓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)=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,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)=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,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)=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400" i="1" dirty="0"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𝐾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𝑇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条件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 dirty="0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:r>
                  <a:rPr lang="zh-CN" altLang="en-US" sz="2400" dirty="0">
                    <a:latin typeface="Cambria Math" panose="02040503050406030204" pitchFamily="18" charset="0"/>
                    <a:cs typeface="Cambria Math" panose="02040503050406030204" pitchFamily="18" charset="0"/>
                  </a:rPr>
                  <a:t>代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,解得</m:t>
                    </m:r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1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,所以在</m:t>
                    </m:r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𝐾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𝑇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条件成立。</m:t>
                    </m:r>
                  </m:oMath>
                </a14:m>
                <a:endParaRPr lang="zh-CN" altLang="en-US" sz="2400" dirty="0"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160" y="2966085"/>
                <a:ext cx="8925560" cy="2966453"/>
              </a:xfrm>
              <a:prstGeom prst="rect">
                <a:avLst/>
              </a:prstGeom>
              <a:blipFill rotWithShape="1">
                <a:blip r:embed="rId6"/>
                <a:stretch>
                  <a:fillRect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push dir="u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0" y="-538282"/>
            <a:ext cx="12192000" cy="2907323"/>
            <a:chOff x="0" y="-362526"/>
            <a:chExt cx="12192000" cy="2907323"/>
          </a:xfrm>
        </p:grpSpPr>
        <p:sp>
          <p:nvSpPr>
            <p:cNvPr id="4" name="任意多边形: 形状 3"/>
            <p:cNvSpPr/>
            <p:nvPr/>
          </p:nvSpPr>
          <p:spPr>
            <a:xfrm flipV="1">
              <a:off x="0" y="-362526"/>
              <a:ext cx="12192000" cy="2907323"/>
            </a:xfrm>
            <a:custGeom>
              <a:avLst/>
              <a:gdLst>
                <a:gd name="connsiteX0" fmla="*/ 0 w 12192000"/>
                <a:gd name="connsiteY0" fmla="*/ 2907323 h 2907323"/>
                <a:gd name="connsiteX1" fmla="*/ 12192000 w 12192000"/>
                <a:gd name="connsiteY1" fmla="*/ 2907323 h 2907323"/>
                <a:gd name="connsiteX2" fmla="*/ 12192000 w 12192000"/>
                <a:gd name="connsiteY2" fmla="*/ 1195754 h 2907323"/>
                <a:gd name="connsiteX3" fmla="*/ 6096000 w 12192000"/>
                <a:gd name="connsiteY3" fmla="*/ 0 h 2907323"/>
                <a:gd name="connsiteX4" fmla="*/ 0 w 12192000"/>
                <a:gd name="connsiteY4" fmla="*/ 1195754 h 29073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192000" h="2907323">
                  <a:moveTo>
                    <a:pt x="0" y="2907323"/>
                  </a:moveTo>
                  <a:lnTo>
                    <a:pt x="12192000" y="2907323"/>
                  </a:lnTo>
                  <a:lnTo>
                    <a:pt x="12192000" y="1195754"/>
                  </a:lnTo>
                  <a:lnTo>
                    <a:pt x="6096000" y="0"/>
                  </a:lnTo>
                  <a:lnTo>
                    <a:pt x="0" y="1195754"/>
                  </a:lnTo>
                  <a:close/>
                </a:path>
              </a:pathLst>
            </a:custGeom>
            <a:gradFill>
              <a:gsLst>
                <a:gs pos="0">
                  <a:srgbClr val="232999"/>
                </a:gs>
                <a:gs pos="100000">
                  <a:srgbClr val="1C217C"/>
                </a:gs>
              </a:gsLst>
              <a:lin ang="2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任意多边形: 形状 8"/>
            <p:cNvSpPr/>
            <p:nvPr/>
          </p:nvSpPr>
          <p:spPr>
            <a:xfrm flipV="1">
              <a:off x="1851949" y="1146234"/>
              <a:ext cx="8488102" cy="1219200"/>
            </a:xfrm>
            <a:custGeom>
              <a:avLst/>
              <a:gdLst>
                <a:gd name="connsiteX0" fmla="*/ 0 w 8488102"/>
                <a:gd name="connsiteY0" fmla="*/ 1219200 h 1219200"/>
                <a:gd name="connsiteX1" fmla="*/ 799544 w 8488102"/>
                <a:gd name="connsiteY1" fmla="*/ 1219200 h 1219200"/>
                <a:gd name="connsiteX2" fmla="*/ 4244051 w 8488102"/>
                <a:gd name="connsiteY2" fmla="*/ 99483 h 1219200"/>
                <a:gd name="connsiteX3" fmla="*/ 7688559 w 8488102"/>
                <a:gd name="connsiteY3" fmla="*/ 1219200 h 1219200"/>
                <a:gd name="connsiteX4" fmla="*/ 8488102 w 8488102"/>
                <a:gd name="connsiteY4" fmla="*/ 1219200 h 1219200"/>
                <a:gd name="connsiteX5" fmla="*/ 4244051 w 8488102"/>
                <a:gd name="connsiteY5" fmla="*/ 0 h 1219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488102" h="1219200">
                  <a:moveTo>
                    <a:pt x="0" y="1219200"/>
                  </a:moveTo>
                  <a:lnTo>
                    <a:pt x="799544" y="1219200"/>
                  </a:lnTo>
                  <a:lnTo>
                    <a:pt x="4244051" y="99483"/>
                  </a:lnTo>
                  <a:lnTo>
                    <a:pt x="7688559" y="1219200"/>
                  </a:lnTo>
                  <a:lnTo>
                    <a:pt x="8488102" y="1219200"/>
                  </a:lnTo>
                  <a:lnTo>
                    <a:pt x="424405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8" name="文本框 17"/>
          <p:cNvSpPr txBox="1"/>
          <p:nvPr/>
        </p:nvSpPr>
        <p:spPr>
          <a:xfrm>
            <a:off x="4061067" y="2698696"/>
            <a:ext cx="4057515" cy="933007"/>
          </a:xfrm>
          <a:custGeom>
            <a:avLst/>
            <a:gdLst/>
            <a:ahLst/>
            <a:cxnLst/>
            <a:rect l="l" t="t" r="r" b="b"/>
            <a:pathLst>
              <a:path w="4057515" h="933007">
                <a:moveTo>
                  <a:pt x="1516105" y="644836"/>
                </a:moveTo>
                <a:cubicBezTo>
                  <a:pt x="1494330" y="691919"/>
                  <a:pt x="1458651" y="738707"/>
                  <a:pt x="1409067" y="785199"/>
                </a:cubicBezTo>
                <a:lnTo>
                  <a:pt x="1402345" y="790709"/>
                </a:lnTo>
                <a:lnTo>
                  <a:pt x="1489781" y="794575"/>
                </a:lnTo>
                <a:cubicBezTo>
                  <a:pt x="1507330" y="795137"/>
                  <a:pt x="1516105" y="784818"/>
                  <a:pt x="1516105" y="763617"/>
                </a:cubicBezTo>
                <a:close/>
                <a:moveTo>
                  <a:pt x="487404" y="644836"/>
                </a:moveTo>
                <a:cubicBezTo>
                  <a:pt x="465630" y="691919"/>
                  <a:pt x="429951" y="738707"/>
                  <a:pt x="380367" y="785199"/>
                </a:cubicBezTo>
                <a:lnTo>
                  <a:pt x="373645" y="790709"/>
                </a:lnTo>
                <a:lnTo>
                  <a:pt x="461081" y="794575"/>
                </a:lnTo>
                <a:cubicBezTo>
                  <a:pt x="478630" y="795137"/>
                  <a:pt x="487404" y="784818"/>
                  <a:pt x="487404" y="763617"/>
                </a:cubicBezTo>
                <a:close/>
                <a:moveTo>
                  <a:pt x="2260359" y="489778"/>
                </a:moveTo>
                <a:lnTo>
                  <a:pt x="2260359" y="641125"/>
                </a:lnTo>
                <a:cubicBezTo>
                  <a:pt x="2277855" y="637802"/>
                  <a:pt x="2297936" y="633789"/>
                  <a:pt x="2320602" y="629086"/>
                </a:cubicBezTo>
                <a:lnTo>
                  <a:pt x="2320602" y="489778"/>
                </a:lnTo>
                <a:close/>
                <a:moveTo>
                  <a:pt x="1646463" y="438687"/>
                </a:moveTo>
                <a:lnTo>
                  <a:pt x="1646463" y="778009"/>
                </a:lnTo>
                <a:lnTo>
                  <a:pt x="1739575" y="783061"/>
                </a:lnTo>
                <a:cubicBezTo>
                  <a:pt x="1761826" y="784250"/>
                  <a:pt x="1772953" y="772583"/>
                  <a:pt x="1772953" y="748059"/>
                </a:cubicBezTo>
                <a:lnTo>
                  <a:pt x="1772953" y="576841"/>
                </a:lnTo>
                <a:lnTo>
                  <a:pt x="1770620" y="581334"/>
                </a:lnTo>
                <a:cubicBezTo>
                  <a:pt x="1758513" y="599866"/>
                  <a:pt x="1738297" y="610088"/>
                  <a:pt x="1709971" y="611999"/>
                </a:cubicBezTo>
                <a:cubicBezTo>
                  <a:pt x="1682750" y="611129"/>
                  <a:pt x="1667919" y="594386"/>
                  <a:pt x="1665478" y="561773"/>
                </a:cubicBezTo>
                <a:cubicBezTo>
                  <a:pt x="1664161" y="530173"/>
                  <a:pt x="1660502" y="498940"/>
                  <a:pt x="1654501" y="468072"/>
                </a:cubicBezTo>
                <a:close/>
                <a:moveTo>
                  <a:pt x="617763" y="438687"/>
                </a:moveTo>
                <a:lnTo>
                  <a:pt x="617763" y="778009"/>
                </a:lnTo>
                <a:lnTo>
                  <a:pt x="710875" y="783061"/>
                </a:lnTo>
                <a:cubicBezTo>
                  <a:pt x="733126" y="784250"/>
                  <a:pt x="744253" y="772583"/>
                  <a:pt x="744253" y="748059"/>
                </a:cubicBezTo>
                <a:lnTo>
                  <a:pt x="744253" y="576841"/>
                </a:lnTo>
                <a:lnTo>
                  <a:pt x="741920" y="581334"/>
                </a:lnTo>
                <a:cubicBezTo>
                  <a:pt x="729813" y="599866"/>
                  <a:pt x="709597" y="610088"/>
                  <a:pt x="681271" y="611999"/>
                </a:cubicBezTo>
                <a:cubicBezTo>
                  <a:pt x="654050" y="611129"/>
                  <a:pt x="639219" y="594386"/>
                  <a:pt x="636777" y="561773"/>
                </a:cubicBezTo>
                <a:cubicBezTo>
                  <a:pt x="635461" y="530173"/>
                  <a:pt x="631802" y="498940"/>
                  <a:pt x="625801" y="468072"/>
                </a:cubicBezTo>
                <a:close/>
                <a:moveTo>
                  <a:pt x="2838948" y="437067"/>
                </a:moveTo>
                <a:lnTo>
                  <a:pt x="3002494" y="560610"/>
                </a:lnTo>
                <a:lnTo>
                  <a:pt x="2937840" y="594912"/>
                </a:lnTo>
                <a:cubicBezTo>
                  <a:pt x="2886202" y="633311"/>
                  <a:pt x="2818103" y="675804"/>
                  <a:pt x="2733543" y="722388"/>
                </a:cubicBezTo>
                <a:cubicBezTo>
                  <a:pt x="2817487" y="755841"/>
                  <a:pt x="2859087" y="796539"/>
                  <a:pt x="2858344" y="844482"/>
                </a:cubicBezTo>
                <a:cubicBezTo>
                  <a:pt x="2853131" y="894316"/>
                  <a:pt x="2827732" y="922598"/>
                  <a:pt x="2782145" y="929329"/>
                </a:cubicBezTo>
                <a:cubicBezTo>
                  <a:pt x="2755965" y="930019"/>
                  <a:pt x="2733840" y="917072"/>
                  <a:pt x="2715771" y="890489"/>
                </a:cubicBezTo>
                <a:cubicBezTo>
                  <a:pt x="2654535" y="803827"/>
                  <a:pt x="2582344" y="727458"/>
                  <a:pt x="2499196" y="661381"/>
                </a:cubicBezTo>
                <a:lnTo>
                  <a:pt x="2509356" y="644039"/>
                </a:lnTo>
                <a:cubicBezTo>
                  <a:pt x="2594723" y="665686"/>
                  <a:pt x="2659860" y="686680"/>
                  <a:pt x="2704767" y="707021"/>
                </a:cubicBezTo>
                <a:cubicBezTo>
                  <a:pt x="2745343" y="635127"/>
                  <a:pt x="2775467" y="579014"/>
                  <a:pt x="2795139" y="538682"/>
                </a:cubicBezTo>
                <a:lnTo>
                  <a:pt x="2468207" y="538682"/>
                </a:lnTo>
                <a:lnTo>
                  <a:pt x="2468207" y="514811"/>
                </a:lnTo>
                <a:lnTo>
                  <a:pt x="2779868" y="514811"/>
                </a:lnTo>
                <a:close/>
                <a:moveTo>
                  <a:pt x="1442676" y="429630"/>
                </a:moveTo>
                <a:lnTo>
                  <a:pt x="1442676" y="536214"/>
                </a:lnTo>
                <a:lnTo>
                  <a:pt x="1516105" y="536214"/>
                </a:lnTo>
                <a:lnTo>
                  <a:pt x="1516105" y="429630"/>
                </a:lnTo>
                <a:close/>
                <a:moveTo>
                  <a:pt x="413976" y="429630"/>
                </a:moveTo>
                <a:lnTo>
                  <a:pt x="413976" y="536214"/>
                </a:lnTo>
                <a:lnTo>
                  <a:pt x="487404" y="536214"/>
                </a:lnTo>
                <a:lnTo>
                  <a:pt x="487404" y="429630"/>
                </a:lnTo>
                <a:close/>
                <a:moveTo>
                  <a:pt x="1646463" y="319575"/>
                </a:moveTo>
                <a:lnTo>
                  <a:pt x="1646463" y="370527"/>
                </a:lnTo>
                <a:lnTo>
                  <a:pt x="1704678" y="413081"/>
                </a:lnTo>
                <a:cubicBezTo>
                  <a:pt x="1722409" y="427936"/>
                  <a:pt x="1737154" y="442503"/>
                  <a:pt x="1748914" y="456782"/>
                </a:cubicBezTo>
                <a:lnTo>
                  <a:pt x="1772953" y="495109"/>
                </a:lnTo>
                <a:lnTo>
                  <a:pt x="1772953" y="319575"/>
                </a:lnTo>
                <a:close/>
                <a:moveTo>
                  <a:pt x="617763" y="319575"/>
                </a:moveTo>
                <a:lnTo>
                  <a:pt x="617763" y="370527"/>
                </a:lnTo>
                <a:lnTo>
                  <a:pt x="675978" y="413081"/>
                </a:lnTo>
                <a:cubicBezTo>
                  <a:pt x="693708" y="427936"/>
                  <a:pt x="708454" y="442503"/>
                  <a:pt x="720214" y="456782"/>
                </a:cubicBezTo>
                <a:lnTo>
                  <a:pt x="744253" y="495109"/>
                </a:lnTo>
                <a:lnTo>
                  <a:pt x="744253" y="319575"/>
                </a:lnTo>
                <a:close/>
                <a:moveTo>
                  <a:pt x="1442676" y="299192"/>
                </a:moveTo>
                <a:lnTo>
                  <a:pt x="1442676" y="405759"/>
                </a:lnTo>
                <a:lnTo>
                  <a:pt x="1516105" y="405759"/>
                </a:lnTo>
                <a:lnTo>
                  <a:pt x="1516105" y="299192"/>
                </a:lnTo>
                <a:close/>
                <a:moveTo>
                  <a:pt x="413976" y="299192"/>
                </a:moveTo>
                <a:lnTo>
                  <a:pt x="413976" y="405759"/>
                </a:lnTo>
                <a:lnTo>
                  <a:pt x="487404" y="405759"/>
                </a:lnTo>
                <a:lnTo>
                  <a:pt x="487404" y="299192"/>
                </a:lnTo>
                <a:close/>
                <a:moveTo>
                  <a:pt x="2260359" y="299176"/>
                </a:moveTo>
                <a:lnTo>
                  <a:pt x="2260359" y="465907"/>
                </a:lnTo>
                <a:lnTo>
                  <a:pt x="2320602" y="465907"/>
                </a:lnTo>
                <a:lnTo>
                  <a:pt x="2320602" y="299176"/>
                </a:lnTo>
                <a:close/>
                <a:moveTo>
                  <a:pt x="1148342" y="292201"/>
                </a:moveTo>
                <a:lnTo>
                  <a:pt x="1287045" y="361537"/>
                </a:lnTo>
                <a:lnTo>
                  <a:pt x="1253046" y="411874"/>
                </a:lnTo>
                <a:lnTo>
                  <a:pt x="1253046" y="660139"/>
                </a:lnTo>
                <a:lnTo>
                  <a:pt x="1369407" y="589163"/>
                </a:lnTo>
                <a:lnTo>
                  <a:pt x="1381032" y="604276"/>
                </a:lnTo>
                <a:cubicBezTo>
                  <a:pt x="1326814" y="686712"/>
                  <a:pt x="1272219" y="759387"/>
                  <a:pt x="1217247" y="822299"/>
                </a:cubicBezTo>
                <a:lnTo>
                  <a:pt x="1192055" y="871491"/>
                </a:lnTo>
                <a:lnTo>
                  <a:pt x="1092685" y="737819"/>
                </a:lnTo>
                <a:cubicBezTo>
                  <a:pt x="1112018" y="724899"/>
                  <a:pt x="1121349" y="708587"/>
                  <a:pt x="1120681" y="688883"/>
                </a:cubicBezTo>
                <a:lnTo>
                  <a:pt x="1120681" y="386825"/>
                </a:lnTo>
                <a:lnTo>
                  <a:pt x="1028700" y="386825"/>
                </a:lnTo>
                <a:lnTo>
                  <a:pt x="1028700" y="362954"/>
                </a:lnTo>
                <a:lnTo>
                  <a:pt x="1108450" y="362954"/>
                </a:lnTo>
                <a:close/>
                <a:moveTo>
                  <a:pt x="119641" y="292201"/>
                </a:moveTo>
                <a:lnTo>
                  <a:pt x="258345" y="361537"/>
                </a:lnTo>
                <a:lnTo>
                  <a:pt x="224346" y="411874"/>
                </a:lnTo>
                <a:lnTo>
                  <a:pt x="224346" y="660139"/>
                </a:lnTo>
                <a:lnTo>
                  <a:pt x="340707" y="589163"/>
                </a:lnTo>
                <a:lnTo>
                  <a:pt x="352332" y="604276"/>
                </a:lnTo>
                <a:cubicBezTo>
                  <a:pt x="298114" y="686712"/>
                  <a:pt x="243519" y="759387"/>
                  <a:pt x="188547" y="822299"/>
                </a:cubicBezTo>
                <a:lnTo>
                  <a:pt x="163355" y="871491"/>
                </a:lnTo>
                <a:lnTo>
                  <a:pt x="63985" y="737819"/>
                </a:lnTo>
                <a:cubicBezTo>
                  <a:pt x="83317" y="724899"/>
                  <a:pt x="92649" y="708587"/>
                  <a:pt x="91980" y="688883"/>
                </a:cubicBezTo>
                <a:lnTo>
                  <a:pt x="91980" y="386825"/>
                </a:lnTo>
                <a:lnTo>
                  <a:pt x="0" y="386825"/>
                </a:lnTo>
                <a:lnTo>
                  <a:pt x="0" y="362954"/>
                </a:lnTo>
                <a:lnTo>
                  <a:pt x="79750" y="362954"/>
                </a:lnTo>
                <a:close/>
                <a:moveTo>
                  <a:pt x="1442676" y="169757"/>
                </a:moveTo>
                <a:lnTo>
                  <a:pt x="1442676" y="275321"/>
                </a:lnTo>
                <a:lnTo>
                  <a:pt x="1516105" y="275321"/>
                </a:lnTo>
                <a:lnTo>
                  <a:pt x="1516105" y="169757"/>
                </a:lnTo>
                <a:close/>
                <a:moveTo>
                  <a:pt x="413976" y="169757"/>
                </a:moveTo>
                <a:lnTo>
                  <a:pt x="413976" y="275321"/>
                </a:lnTo>
                <a:lnTo>
                  <a:pt x="487404" y="275321"/>
                </a:lnTo>
                <a:lnTo>
                  <a:pt x="487404" y="169757"/>
                </a:lnTo>
                <a:close/>
                <a:moveTo>
                  <a:pt x="3269326" y="157527"/>
                </a:moveTo>
                <a:lnTo>
                  <a:pt x="3269326" y="585134"/>
                </a:lnTo>
                <a:lnTo>
                  <a:pt x="3326512" y="585134"/>
                </a:lnTo>
                <a:lnTo>
                  <a:pt x="3326512" y="157527"/>
                </a:lnTo>
                <a:close/>
                <a:moveTo>
                  <a:pt x="2260359" y="109625"/>
                </a:moveTo>
                <a:lnTo>
                  <a:pt x="2260359" y="275305"/>
                </a:lnTo>
                <a:lnTo>
                  <a:pt x="2320602" y="275305"/>
                </a:lnTo>
                <a:lnTo>
                  <a:pt x="2320602" y="109625"/>
                </a:lnTo>
                <a:close/>
                <a:moveTo>
                  <a:pt x="3349379" y="62887"/>
                </a:moveTo>
                <a:lnTo>
                  <a:pt x="3490854" y="133257"/>
                </a:lnTo>
                <a:lnTo>
                  <a:pt x="3456870" y="182576"/>
                </a:lnTo>
                <a:lnTo>
                  <a:pt x="3456870" y="340851"/>
                </a:lnTo>
                <a:cubicBezTo>
                  <a:pt x="3456870" y="471050"/>
                  <a:pt x="3457815" y="575479"/>
                  <a:pt x="3459705" y="654136"/>
                </a:cubicBezTo>
                <a:cubicBezTo>
                  <a:pt x="3460480" y="673893"/>
                  <a:pt x="3451100" y="685910"/>
                  <a:pt x="3431566" y="690189"/>
                </a:cubicBezTo>
                <a:cubicBezTo>
                  <a:pt x="3404909" y="696506"/>
                  <a:pt x="3369890" y="700689"/>
                  <a:pt x="3326512" y="702737"/>
                </a:cubicBezTo>
                <a:lnTo>
                  <a:pt x="3326512" y="609005"/>
                </a:lnTo>
                <a:lnTo>
                  <a:pt x="3269326" y="609005"/>
                </a:lnTo>
                <a:lnTo>
                  <a:pt x="3269326" y="684217"/>
                </a:lnTo>
                <a:cubicBezTo>
                  <a:pt x="3270664" y="707563"/>
                  <a:pt x="3257595" y="721401"/>
                  <a:pt x="3230120" y="725733"/>
                </a:cubicBezTo>
                <a:cubicBezTo>
                  <a:pt x="3199014" y="732368"/>
                  <a:pt x="3166629" y="736370"/>
                  <a:pt x="3132964" y="737740"/>
                </a:cubicBezTo>
                <a:cubicBezTo>
                  <a:pt x="3135629" y="648636"/>
                  <a:pt x="3136961" y="537987"/>
                  <a:pt x="3136961" y="405791"/>
                </a:cubicBezTo>
                <a:lnTo>
                  <a:pt x="3136961" y="260941"/>
                </a:lnTo>
                <a:cubicBezTo>
                  <a:pt x="3136961" y="223646"/>
                  <a:pt x="3136961" y="193447"/>
                  <a:pt x="3136961" y="170346"/>
                </a:cubicBezTo>
                <a:cubicBezTo>
                  <a:pt x="3136303" y="144378"/>
                  <a:pt x="3135639" y="116223"/>
                  <a:pt x="3134971" y="85882"/>
                </a:cubicBezTo>
                <a:lnTo>
                  <a:pt x="3279088" y="133656"/>
                </a:lnTo>
                <a:lnTo>
                  <a:pt x="3315572" y="133656"/>
                </a:lnTo>
                <a:close/>
                <a:moveTo>
                  <a:pt x="1093131" y="27725"/>
                </a:moveTo>
                <a:cubicBezTo>
                  <a:pt x="1217385" y="55052"/>
                  <a:pt x="1280606" y="97953"/>
                  <a:pt x="1282793" y="156428"/>
                </a:cubicBezTo>
                <a:cubicBezTo>
                  <a:pt x="1278334" y="212228"/>
                  <a:pt x="1250116" y="243095"/>
                  <a:pt x="1198138" y="249029"/>
                </a:cubicBezTo>
                <a:cubicBezTo>
                  <a:pt x="1164696" y="249719"/>
                  <a:pt x="1144838" y="229193"/>
                  <a:pt x="1138564" y="187449"/>
                </a:cubicBezTo>
                <a:cubicBezTo>
                  <a:pt x="1127586" y="131713"/>
                  <a:pt x="1109257" y="82543"/>
                  <a:pt x="1083576" y="39939"/>
                </a:cubicBezTo>
                <a:close/>
                <a:moveTo>
                  <a:pt x="64431" y="27725"/>
                </a:moveTo>
                <a:cubicBezTo>
                  <a:pt x="188685" y="55052"/>
                  <a:pt x="251906" y="97953"/>
                  <a:pt x="254093" y="156428"/>
                </a:cubicBezTo>
                <a:cubicBezTo>
                  <a:pt x="249634" y="212228"/>
                  <a:pt x="221416" y="243095"/>
                  <a:pt x="169438" y="249029"/>
                </a:cubicBezTo>
                <a:cubicBezTo>
                  <a:pt x="135996" y="249719"/>
                  <a:pt x="116138" y="229193"/>
                  <a:pt x="109864" y="187449"/>
                </a:cubicBezTo>
                <a:cubicBezTo>
                  <a:pt x="98886" y="131713"/>
                  <a:pt x="80557" y="82543"/>
                  <a:pt x="54876" y="39939"/>
                </a:cubicBezTo>
                <a:close/>
                <a:moveTo>
                  <a:pt x="1402244" y="12119"/>
                </a:moveTo>
                <a:lnTo>
                  <a:pt x="1557524" y="41404"/>
                </a:lnTo>
                <a:lnTo>
                  <a:pt x="1515117" y="81041"/>
                </a:lnTo>
                <a:cubicBezTo>
                  <a:pt x="1495859" y="103622"/>
                  <a:pt x="1470284" y="125009"/>
                  <a:pt x="1438392" y="145201"/>
                </a:cubicBezTo>
                <a:lnTo>
                  <a:pt x="1450097" y="145886"/>
                </a:lnTo>
                <a:lnTo>
                  <a:pt x="1507856" y="145886"/>
                </a:lnTo>
                <a:lnTo>
                  <a:pt x="1545740" y="77107"/>
                </a:lnTo>
                <a:lnTo>
                  <a:pt x="1680462" y="146714"/>
                </a:lnTo>
                <a:lnTo>
                  <a:pt x="1646463" y="194822"/>
                </a:lnTo>
                <a:lnTo>
                  <a:pt x="1646463" y="295704"/>
                </a:lnTo>
                <a:lnTo>
                  <a:pt x="1772953" y="295704"/>
                </a:lnTo>
                <a:lnTo>
                  <a:pt x="1772953" y="208135"/>
                </a:lnTo>
                <a:cubicBezTo>
                  <a:pt x="1772953" y="138576"/>
                  <a:pt x="1771620" y="76189"/>
                  <a:pt x="1768956" y="20973"/>
                </a:cubicBezTo>
                <a:lnTo>
                  <a:pt x="1945305" y="50290"/>
                </a:lnTo>
                <a:lnTo>
                  <a:pt x="1905318" y="97554"/>
                </a:lnTo>
                <a:lnTo>
                  <a:pt x="1905318" y="273935"/>
                </a:lnTo>
                <a:lnTo>
                  <a:pt x="1920590" y="226942"/>
                </a:lnTo>
                <a:lnTo>
                  <a:pt x="2008286" y="310721"/>
                </a:lnTo>
                <a:cubicBezTo>
                  <a:pt x="2008286" y="310721"/>
                  <a:pt x="1998742" y="313673"/>
                  <a:pt x="1979654" y="319575"/>
                </a:cubicBezTo>
                <a:lnTo>
                  <a:pt x="1905318" y="319575"/>
                </a:lnTo>
                <a:lnTo>
                  <a:pt x="1905318" y="409120"/>
                </a:lnTo>
                <a:cubicBezTo>
                  <a:pt x="1905318" y="509890"/>
                  <a:pt x="1905594" y="585495"/>
                  <a:pt x="1906146" y="635934"/>
                </a:cubicBezTo>
                <a:cubicBezTo>
                  <a:pt x="1907484" y="699823"/>
                  <a:pt x="1909135" y="756356"/>
                  <a:pt x="1911099" y="805531"/>
                </a:cubicBezTo>
                <a:cubicBezTo>
                  <a:pt x="1918572" y="870323"/>
                  <a:pt x="1864859" y="910883"/>
                  <a:pt x="1749958" y="927211"/>
                </a:cubicBezTo>
                <a:cubicBezTo>
                  <a:pt x="1751704" y="868911"/>
                  <a:pt x="1723599" y="829590"/>
                  <a:pt x="1665644" y="809249"/>
                </a:cubicBezTo>
                <a:lnTo>
                  <a:pt x="1646266" y="803758"/>
                </a:lnTo>
                <a:lnTo>
                  <a:pt x="1645913" y="822819"/>
                </a:lnTo>
                <a:cubicBezTo>
                  <a:pt x="1638099" y="887899"/>
                  <a:pt x="1584563" y="923551"/>
                  <a:pt x="1485306" y="929775"/>
                </a:cubicBezTo>
                <a:cubicBezTo>
                  <a:pt x="1484553" y="889050"/>
                  <a:pt x="1478363" y="862270"/>
                  <a:pt x="1466738" y="849435"/>
                </a:cubicBezTo>
                <a:cubicBezTo>
                  <a:pt x="1457045" y="836324"/>
                  <a:pt x="1431842" y="824524"/>
                  <a:pt x="1391128" y="814035"/>
                </a:cubicBezTo>
                <a:lnTo>
                  <a:pt x="1394432" y="797196"/>
                </a:lnTo>
                <a:lnTo>
                  <a:pt x="1324263" y="854715"/>
                </a:lnTo>
                <a:cubicBezTo>
                  <a:pt x="1292518" y="877813"/>
                  <a:pt x="1257298" y="900837"/>
                  <a:pt x="1218601" y="923787"/>
                </a:cubicBezTo>
                <a:lnTo>
                  <a:pt x="1204333" y="911207"/>
                </a:lnTo>
                <a:cubicBezTo>
                  <a:pt x="1320285" y="775189"/>
                  <a:pt x="1396235" y="658149"/>
                  <a:pt x="1432182" y="560085"/>
                </a:cubicBezTo>
                <a:lnTo>
                  <a:pt x="1260307" y="560085"/>
                </a:lnTo>
                <a:lnTo>
                  <a:pt x="1260307" y="536214"/>
                </a:lnTo>
                <a:lnTo>
                  <a:pt x="1316298" y="536214"/>
                </a:lnTo>
                <a:lnTo>
                  <a:pt x="1316298" y="256116"/>
                </a:lnTo>
                <a:cubicBezTo>
                  <a:pt x="1316298" y="216602"/>
                  <a:pt x="1314966" y="164932"/>
                  <a:pt x="1312301" y="101106"/>
                </a:cubicBezTo>
                <a:lnTo>
                  <a:pt x="1401655" y="131888"/>
                </a:lnTo>
                <a:cubicBezTo>
                  <a:pt x="1403374" y="102703"/>
                  <a:pt x="1403571" y="62780"/>
                  <a:pt x="1402244" y="12119"/>
                </a:cubicBezTo>
                <a:close/>
                <a:moveTo>
                  <a:pt x="373544" y="12119"/>
                </a:moveTo>
                <a:lnTo>
                  <a:pt x="528824" y="41404"/>
                </a:lnTo>
                <a:lnTo>
                  <a:pt x="486417" y="81041"/>
                </a:lnTo>
                <a:cubicBezTo>
                  <a:pt x="467159" y="103622"/>
                  <a:pt x="441584" y="125009"/>
                  <a:pt x="409692" y="145201"/>
                </a:cubicBezTo>
                <a:lnTo>
                  <a:pt x="421397" y="145886"/>
                </a:lnTo>
                <a:lnTo>
                  <a:pt x="479156" y="145886"/>
                </a:lnTo>
                <a:lnTo>
                  <a:pt x="517040" y="77107"/>
                </a:lnTo>
                <a:lnTo>
                  <a:pt x="651762" y="146714"/>
                </a:lnTo>
                <a:lnTo>
                  <a:pt x="617763" y="194822"/>
                </a:lnTo>
                <a:lnTo>
                  <a:pt x="617763" y="295704"/>
                </a:lnTo>
                <a:lnTo>
                  <a:pt x="744253" y="295704"/>
                </a:lnTo>
                <a:lnTo>
                  <a:pt x="744253" y="208135"/>
                </a:lnTo>
                <a:cubicBezTo>
                  <a:pt x="744253" y="138576"/>
                  <a:pt x="742920" y="76189"/>
                  <a:pt x="740255" y="20973"/>
                </a:cubicBezTo>
                <a:lnTo>
                  <a:pt x="916605" y="50290"/>
                </a:lnTo>
                <a:lnTo>
                  <a:pt x="876618" y="97554"/>
                </a:lnTo>
                <a:lnTo>
                  <a:pt x="876618" y="273935"/>
                </a:lnTo>
                <a:lnTo>
                  <a:pt x="891890" y="226942"/>
                </a:lnTo>
                <a:lnTo>
                  <a:pt x="979586" y="310721"/>
                </a:lnTo>
                <a:cubicBezTo>
                  <a:pt x="979586" y="310721"/>
                  <a:pt x="970042" y="313673"/>
                  <a:pt x="950954" y="319575"/>
                </a:cubicBezTo>
                <a:lnTo>
                  <a:pt x="876618" y="319575"/>
                </a:lnTo>
                <a:lnTo>
                  <a:pt x="876618" y="409120"/>
                </a:lnTo>
                <a:cubicBezTo>
                  <a:pt x="876618" y="509890"/>
                  <a:pt x="876894" y="585495"/>
                  <a:pt x="877446" y="635934"/>
                </a:cubicBezTo>
                <a:cubicBezTo>
                  <a:pt x="878784" y="699823"/>
                  <a:pt x="880434" y="756356"/>
                  <a:pt x="882399" y="805531"/>
                </a:cubicBezTo>
                <a:cubicBezTo>
                  <a:pt x="889872" y="870323"/>
                  <a:pt x="836159" y="910883"/>
                  <a:pt x="721257" y="927211"/>
                </a:cubicBezTo>
                <a:cubicBezTo>
                  <a:pt x="723004" y="868911"/>
                  <a:pt x="694899" y="829590"/>
                  <a:pt x="636944" y="809249"/>
                </a:cubicBezTo>
                <a:lnTo>
                  <a:pt x="617566" y="803758"/>
                </a:lnTo>
                <a:lnTo>
                  <a:pt x="617213" y="822819"/>
                </a:lnTo>
                <a:cubicBezTo>
                  <a:pt x="609399" y="887899"/>
                  <a:pt x="555863" y="923551"/>
                  <a:pt x="456606" y="929775"/>
                </a:cubicBezTo>
                <a:cubicBezTo>
                  <a:pt x="455853" y="889050"/>
                  <a:pt x="449663" y="862270"/>
                  <a:pt x="438038" y="849435"/>
                </a:cubicBezTo>
                <a:cubicBezTo>
                  <a:pt x="428345" y="836324"/>
                  <a:pt x="403142" y="824524"/>
                  <a:pt x="362428" y="814035"/>
                </a:cubicBezTo>
                <a:lnTo>
                  <a:pt x="365732" y="797196"/>
                </a:lnTo>
                <a:lnTo>
                  <a:pt x="295563" y="854715"/>
                </a:lnTo>
                <a:cubicBezTo>
                  <a:pt x="263818" y="877813"/>
                  <a:pt x="228598" y="900837"/>
                  <a:pt x="189901" y="923787"/>
                </a:cubicBezTo>
                <a:lnTo>
                  <a:pt x="175632" y="911207"/>
                </a:lnTo>
                <a:cubicBezTo>
                  <a:pt x="291585" y="775189"/>
                  <a:pt x="367535" y="658149"/>
                  <a:pt x="403482" y="560085"/>
                </a:cubicBezTo>
                <a:lnTo>
                  <a:pt x="231607" y="560085"/>
                </a:lnTo>
                <a:lnTo>
                  <a:pt x="231607" y="536214"/>
                </a:lnTo>
                <a:lnTo>
                  <a:pt x="287598" y="536214"/>
                </a:lnTo>
                <a:lnTo>
                  <a:pt x="287598" y="256116"/>
                </a:lnTo>
                <a:cubicBezTo>
                  <a:pt x="287598" y="216602"/>
                  <a:pt x="286266" y="164932"/>
                  <a:pt x="283601" y="101106"/>
                </a:cubicBezTo>
                <a:lnTo>
                  <a:pt x="372954" y="131888"/>
                </a:lnTo>
                <a:cubicBezTo>
                  <a:pt x="374674" y="102703"/>
                  <a:pt x="374871" y="62780"/>
                  <a:pt x="373544" y="12119"/>
                </a:cubicBezTo>
                <a:close/>
                <a:moveTo>
                  <a:pt x="3909591" y="11769"/>
                </a:moveTo>
                <a:lnTo>
                  <a:pt x="4034520" y="155138"/>
                </a:lnTo>
                <a:lnTo>
                  <a:pt x="3959372" y="152128"/>
                </a:lnTo>
                <a:cubicBezTo>
                  <a:pt x="3881691" y="164135"/>
                  <a:pt x="3781764" y="170452"/>
                  <a:pt x="3659591" y="171078"/>
                </a:cubicBezTo>
                <a:lnTo>
                  <a:pt x="3659591" y="336901"/>
                </a:lnTo>
                <a:cubicBezTo>
                  <a:pt x="3659591" y="352093"/>
                  <a:pt x="3659256" y="369956"/>
                  <a:pt x="3658588" y="390488"/>
                </a:cubicBezTo>
                <a:lnTo>
                  <a:pt x="3867741" y="390488"/>
                </a:lnTo>
                <a:lnTo>
                  <a:pt x="3937252" y="295720"/>
                </a:lnTo>
                <a:lnTo>
                  <a:pt x="4057515" y="402622"/>
                </a:lnTo>
                <a:cubicBezTo>
                  <a:pt x="4057515" y="402622"/>
                  <a:pt x="4046585" y="406534"/>
                  <a:pt x="4024726" y="414359"/>
                </a:cubicBezTo>
                <a:lnTo>
                  <a:pt x="3923541" y="414359"/>
                </a:lnTo>
                <a:lnTo>
                  <a:pt x="3923541" y="589880"/>
                </a:lnTo>
                <a:cubicBezTo>
                  <a:pt x="3923541" y="671233"/>
                  <a:pt x="3923876" y="731274"/>
                  <a:pt x="3924545" y="770003"/>
                </a:cubicBezTo>
                <a:cubicBezTo>
                  <a:pt x="3924545" y="809538"/>
                  <a:pt x="3925208" y="844939"/>
                  <a:pt x="3926535" y="876204"/>
                </a:cubicBezTo>
                <a:cubicBezTo>
                  <a:pt x="3926535" y="895579"/>
                  <a:pt x="3917177" y="907055"/>
                  <a:pt x="3898460" y="910633"/>
                </a:cubicBezTo>
                <a:cubicBezTo>
                  <a:pt x="3861302" y="918882"/>
                  <a:pt x="3819877" y="923007"/>
                  <a:pt x="3774184" y="923007"/>
                </a:cubicBezTo>
                <a:cubicBezTo>
                  <a:pt x="3778845" y="827363"/>
                  <a:pt x="3781175" y="716321"/>
                  <a:pt x="3781175" y="589880"/>
                </a:cubicBezTo>
                <a:lnTo>
                  <a:pt x="3781175" y="414359"/>
                </a:lnTo>
                <a:lnTo>
                  <a:pt x="3657584" y="414359"/>
                </a:lnTo>
                <a:cubicBezTo>
                  <a:pt x="3664251" y="649427"/>
                  <a:pt x="3561522" y="822310"/>
                  <a:pt x="3349395" y="933007"/>
                </a:cubicBezTo>
                <a:lnTo>
                  <a:pt x="3337261" y="920061"/>
                </a:lnTo>
                <a:cubicBezTo>
                  <a:pt x="3410546" y="822506"/>
                  <a:pt x="3459031" y="737506"/>
                  <a:pt x="3482716" y="665060"/>
                </a:cubicBezTo>
                <a:cubicBezTo>
                  <a:pt x="3507728" y="595841"/>
                  <a:pt x="3519900" y="504455"/>
                  <a:pt x="3519231" y="390902"/>
                </a:cubicBezTo>
                <a:lnTo>
                  <a:pt x="3519231" y="248918"/>
                </a:lnTo>
                <a:cubicBezTo>
                  <a:pt x="3519231" y="192025"/>
                  <a:pt x="3517899" y="137971"/>
                  <a:pt x="3515234" y="86758"/>
                </a:cubicBezTo>
                <a:lnTo>
                  <a:pt x="3670499" y="120757"/>
                </a:lnTo>
                <a:cubicBezTo>
                  <a:pt x="3715895" y="104514"/>
                  <a:pt x="3758626" y="87172"/>
                  <a:pt x="3798692" y="68731"/>
                </a:cubicBezTo>
                <a:cubicBezTo>
                  <a:pt x="3846190" y="48369"/>
                  <a:pt x="3883156" y="29381"/>
                  <a:pt x="3909591" y="11769"/>
                </a:cubicBezTo>
                <a:close/>
                <a:moveTo>
                  <a:pt x="2610796" y="0"/>
                </a:moveTo>
                <a:lnTo>
                  <a:pt x="2797894" y="52185"/>
                </a:lnTo>
                <a:lnTo>
                  <a:pt x="2754898" y="85500"/>
                </a:lnTo>
                <a:cubicBezTo>
                  <a:pt x="2825985" y="187003"/>
                  <a:pt x="2925971" y="260272"/>
                  <a:pt x="3054854" y="305307"/>
                </a:cubicBezTo>
                <a:lnTo>
                  <a:pt x="3052736" y="324576"/>
                </a:lnTo>
                <a:cubicBezTo>
                  <a:pt x="3024135" y="335734"/>
                  <a:pt x="2989048" y="378311"/>
                  <a:pt x="2947474" y="452307"/>
                </a:cubicBezTo>
                <a:cubicBezTo>
                  <a:pt x="2827328" y="381719"/>
                  <a:pt x="2755567" y="266074"/>
                  <a:pt x="2732189" y="105373"/>
                </a:cubicBezTo>
                <a:cubicBezTo>
                  <a:pt x="2712899" y="168318"/>
                  <a:pt x="2679144" y="225291"/>
                  <a:pt x="2630925" y="276292"/>
                </a:cubicBezTo>
                <a:cubicBezTo>
                  <a:pt x="2730241" y="301039"/>
                  <a:pt x="2779167" y="337384"/>
                  <a:pt x="2777702" y="385328"/>
                </a:cubicBezTo>
                <a:cubicBezTo>
                  <a:pt x="2773201" y="433463"/>
                  <a:pt x="2746033" y="459786"/>
                  <a:pt x="2696200" y="464298"/>
                </a:cubicBezTo>
                <a:cubicBezTo>
                  <a:pt x="2666028" y="463470"/>
                  <a:pt x="2648139" y="446659"/>
                  <a:pt x="2642534" y="413865"/>
                </a:cubicBezTo>
                <a:cubicBezTo>
                  <a:pt x="2634731" y="367652"/>
                  <a:pt x="2624146" y="329804"/>
                  <a:pt x="2610780" y="300323"/>
                </a:cubicBezTo>
                <a:cubicBezTo>
                  <a:pt x="2568707" y="354530"/>
                  <a:pt x="2516103" y="404836"/>
                  <a:pt x="2452967" y="451240"/>
                </a:cubicBezTo>
                <a:lnTo>
                  <a:pt x="2452967" y="602018"/>
                </a:lnTo>
                <a:lnTo>
                  <a:pt x="2475891" y="597695"/>
                </a:lnTo>
                <a:cubicBezTo>
                  <a:pt x="2485387" y="595829"/>
                  <a:pt x="2496633" y="593558"/>
                  <a:pt x="2509627" y="590883"/>
                </a:cubicBezTo>
                <a:lnTo>
                  <a:pt x="2514946" y="611951"/>
                </a:lnTo>
                <a:cubicBezTo>
                  <a:pt x="2489286" y="627111"/>
                  <a:pt x="2468626" y="638609"/>
                  <a:pt x="2452967" y="646444"/>
                </a:cubicBezTo>
                <a:cubicBezTo>
                  <a:pt x="2452967" y="726991"/>
                  <a:pt x="2453578" y="802993"/>
                  <a:pt x="2454798" y="874453"/>
                </a:cubicBezTo>
                <a:cubicBezTo>
                  <a:pt x="2456242" y="900686"/>
                  <a:pt x="2445642" y="915570"/>
                  <a:pt x="2422997" y="919105"/>
                </a:cubicBezTo>
                <a:cubicBezTo>
                  <a:pt x="2397996" y="925178"/>
                  <a:pt x="2363864" y="928214"/>
                  <a:pt x="2320602" y="928214"/>
                </a:cubicBezTo>
                <a:lnTo>
                  <a:pt x="2320602" y="705254"/>
                </a:lnTo>
                <a:cubicBezTo>
                  <a:pt x="2264537" y="735245"/>
                  <a:pt x="2208407" y="761924"/>
                  <a:pt x="2152215" y="785291"/>
                </a:cubicBezTo>
                <a:lnTo>
                  <a:pt x="2119267" y="828223"/>
                </a:lnTo>
                <a:lnTo>
                  <a:pt x="2056014" y="666748"/>
                </a:lnTo>
                <a:cubicBezTo>
                  <a:pt x="2086813" y="664996"/>
                  <a:pt x="2111475" y="662830"/>
                  <a:pt x="2130000" y="660251"/>
                </a:cubicBezTo>
                <a:lnTo>
                  <a:pt x="2130000" y="109625"/>
                </a:lnTo>
                <a:lnTo>
                  <a:pt x="2071015" y="109625"/>
                </a:lnTo>
                <a:lnTo>
                  <a:pt x="2071015" y="85754"/>
                </a:lnTo>
                <a:lnTo>
                  <a:pt x="2377405" y="85754"/>
                </a:lnTo>
                <a:lnTo>
                  <a:pt x="2428698" y="1991"/>
                </a:lnTo>
                <a:lnTo>
                  <a:pt x="2538944" y="94784"/>
                </a:lnTo>
                <a:cubicBezTo>
                  <a:pt x="2538944" y="94784"/>
                  <a:pt x="2528222" y="99731"/>
                  <a:pt x="2506776" y="109625"/>
                </a:cubicBezTo>
                <a:lnTo>
                  <a:pt x="2452967" y="109625"/>
                </a:lnTo>
                <a:lnTo>
                  <a:pt x="2452967" y="410919"/>
                </a:lnTo>
                <a:cubicBezTo>
                  <a:pt x="2528344" y="274838"/>
                  <a:pt x="2580953" y="137865"/>
                  <a:pt x="2610796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>
            <a:defPPr>
              <a:defRPr lang="zh-CN"/>
            </a:defPPr>
            <a:lvl1pPr>
              <a:defRPr sz="8800" b="1">
                <a:solidFill>
                  <a:srgbClr val="C0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defRPr>
            </a:lvl1pPr>
          </a:lstStyle>
          <a:p>
            <a:pPr algn="ctr"/>
            <a:endParaRPr lang="zh-CN" altLang="en-US" sz="8000" dirty="0">
              <a:solidFill>
                <a:schemeClr val="tx1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743433" y="3759993"/>
            <a:ext cx="4705134" cy="368300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spAutoFit/>
          </a:bodyPr>
          <a:lstStyle>
            <a:defPPr>
              <a:defRPr lang="zh-CN"/>
            </a:defPPr>
            <a:lvl1pPr>
              <a:defRPr sz="8800" b="1">
                <a:solidFill>
                  <a:srgbClr val="C0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defRPr>
            </a:lvl1pPr>
          </a:lstStyle>
          <a:p>
            <a:pPr algn="ctr"/>
            <a:r>
              <a:rPr lang="zh-CN" altLang="en-US" sz="18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敬请老师同学批评指正</a:t>
            </a:r>
            <a:endParaRPr lang="zh-CN" altLang="en-US" sz="1800" b="0" dirty="0">
              <a:solidFill>
                <a:schemeClr val="tx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4" name="PA-文本框 13"/>
          <p:cNvSpPr txBox="1"/>
          <p:nvPr>
            <p:custDataLst>
              <p:tags r:id="rId1"/>
            </p:custDataLst>
          </p:nvPr>
        </p:nvSpPr>
        <p:spPr>
          <a:xfrm>
            <a:off x="3743433" y="5640501"/>
            <a:ext cx="4705134" cy="368300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spAutoFit/>
          </a:bodyPr>
          <a:lstStyle>
            <a:defPPr>
              <a:defRPr lang="zh-CN"/>
            </a:defPPr>
            <a:lvl1pPr>
              <a:defRPr sz="8800" b="1">
                <a:solidFill>
                  <a:srgbClr val="C0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defRPr>
            </a:lvl1pPr>
          </a:lstStyle>
          <a:p>
            <a:pPr algn="ctr"/>
            <a:r>
              <a:rPr lang="zh-CN" altLang="en-US" sz="18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答辩人：方梓静</a:t>
            </a:r>
            <a:r>
              <a:rPr lang="en-US" altLang="zh-CN" sz="18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张雨芃  </a:t>
            </a:r>
            <a:r>
              <a:rPr lang="zh-CN" altLang="en-US" sz="18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陈森淼</a:t>
            </a:r>
            <a:endParaRPr lang="zh-CN" altLang="en-US" sz="1800" b="0" dirty="0">
              <a:solidFill>
                <a:schemeClr val="tx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681728" y="6009833"/>
            <a:ext cx="2828544" cy="368300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spAutoFit/>
          </a:bodyPr>
          <a:lstStyle>
            <a:defPPr>
              <a:defRPr lang="zh-CN"/>
            </a:defPPr>
            <a:lvl1pPr>
              <a:defRPr sz="8800" b="1">
                <a:solidFill>
                  <a:srgbClr val="C0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defRPr>
            </a:lvl1pPr>
          </a:lstStyle>
          <a:p>
            <a:pPr algn="dist"/>
            <a:r>
              <a:rPr lang="en-US" altLang="zh-CN" sz="18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021</a:t>
            </a:r>
            <a:r>
              <a:rPr lang="zh-CN" altLang="en-US" sz="18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年</a:t>
            </a:r>
            <a:r>
              <a:rPr lang="en-US" altLang="zh-CN" sz="18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9</a:t>
            </a:r>
            <a:r>
              <a:rPr lang="zh-CN" altLang="en-US" sz="18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月</a:t>
            </a:r>
            <a:r>
              <a:rPr lang="en-US" altLang="zh-CN" sz="18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7</a:t>
            </a:r>
            <a:r>
              <a:rPr lang="zh-CN" altLang="en-US" sz="18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日</a:t>
            </a:r>
            <a:endParaRPr lang="zh-CN" altLang="en-US" sz="1800" b="0" dirty="0">
              <a:solidFill>
                <a:schemeClr val="tx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矩形 79"/>
          <p:cNvSpPr/>
          <p:nvPr/>
        </p:nvSpPr>
        <p:spPr>
          <a:xfrm>
            <a:off x="638977" y="1621580"/>
            <a:ext cx="10806546" cy="2138638"/>
          </a:xfrm>
          <a:prstGeom prst="rect">
            <a:avLst/>
          </a:prstGeom>
          <a:solidFill>
            <a:srgbClr val="EEEEEE"/>
          </a:solidFill>
          <a:ln w="12700" cap="flat" cmpd="sng" algn="ctr">
            <a:noFill/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1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5" name="矩形 84"/>
          <p:cNvSpPr/>
          <p:nvPr/>
        </p:nvSpPr>
        <p:spPr>
          <a:xfrm>
            <a:off x="537728" y="4118327"/>
            <a:ext cx="10806546" cy="2138638"/>
          </a:xfrm>
          <a:prstGeom prst="rect">
            <a:avLst/>
          </a:prstGeom>
          <a:solidFill>
            <a:srgbClr val="EEEEEE"/>
          </a:solidFill>
          <a:ln w="12700" cap="flat" cmpd="sng" algn="ctr">
            <a:noFill/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1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4" name="文本框 93"/>
              <p:cNvSpPr txBox="1"/>
              <p:nvPr/>
            </p:nvSpPr>
            <p:spPr>
              <a:xfrm>
                <a:off x="638977" y="1629140"/>
                <a:ext cx="10806546" cy="2281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eaLnBrk="0" hangingPunct="0">
                  <a:spcBef>
                    <a:spcPct val="50000"/>
                  </a:spcBef>
                </a:pP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定义1 设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𝒇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为定义在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𝑹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上的连续函数，点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𝒙</m:t>
                        </m:r>
                      </m:e>
                    </m:acc>
                    <m:r>
                      <a:rPr lang="zh-CN" altLang="en-US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∈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𝑹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若对于方向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𝒔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𝑹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存在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𝜹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使成立</a:t>
                </a:r>
                <a:endPara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lvl="0" algn="ctr" eaLnBrk="0" hangingPunct="0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𝒇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acc>
                      <m:accPr>
                        <m:chr m:val="̅"/>
                        <m:ctrlPr>
                          <a:rPr lang="zh-CN" altLang="en-US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𝒙</m:t>
                        </m:r>
                      </m:e>
                    </m:acc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r>
                      <a:rPr lang="zh-CN" altLang="en-US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𝜶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𝒔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&lt;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𝒇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zh-CN" altLang="en-US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),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zh-CN" alt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zh-CN" alt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𝜹</m:t>
                        </m:r>
                      </m:e>
                    </m:d>
                  </m:oMath>
                </a14:m>
                <a:endParaRPr lang="en-US" altLang="zh-CN" sz="2400" b="1" dirty="0">
                  <a:latin typeface="宋体" panose="02010600030101010101" pitchFamily="2" charset="-122"/>
                  <a:ea typeface="Cambria Math" panose="02040503050406030204" pitchFamily="18" charset="0"/>
                </a:endParaRPr>
              </a:p>
              <a:p>
                <a:pPr lvl="0" eaLnBrk="0" hangingPunct="0">
                  <a:spcBef>
                    <a:spcPct val="50000"/>
                  </a:spcBef>
                </a:pP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则称s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𝒇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𝒙</m:t>
                        </m:r>
                      </m:e>
                    </m:acc>
                  </m:oMath>
                </a14:m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处的一个下降方向。在点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𝒙</m:t>
                        </m:r>
                      </m:e>
                    </m:acc>
                  </m:oMath>
                </a14:m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处的所有下降方向的全体记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𝑫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acc>
                      <m:accPr>
                        <m:chr m:val="̅"/>
                        <m:ctrlPr>
                          <a:rPr lang="zh-CN" altLang="en-US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𝒙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)</m:t>
                        </m:r>
                      </m:e>
                    </m:acc>
                  </m:oMath>
                </a14:m>
                <a:endPara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 Light" panose="020B0502040204020203" pitchFamily="34" charset="-122"/>
                  <a:ea typeface="微软雅黑 Light" panose="020B0502040204020203" pitchFamily="34" charset="-122"/>
                  <a:cs typeface="阿里巴巴普惠体 L" panose="00020600040101010101" pitchFamily="18" charset="-122"/>
                </a:endParaRPr>
              </a:p>
            </p:txBody>
          </p:sp>
        </mc:Choice>
        <mc:Fallback>
          <p:sp>
            <p:nvSpPr>
              <p:cNvPr id="94" name="文本框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977" y="1629140"/>
                <a:ext cx="10806546" cy="2281394"/>
              </a:xfrm>
              <a:prstGeom prst="rect">
                <a:avLst/>
              </a:prstGeom>
              <a:blipFill rotWithShape="1">
                <a:blip r:embed="rId1"/>
                <a:stretch>
                  <a:fillRect l="-2" t="-16" r="3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8" name="文本框 97"/>
              <p:cNvSpPr txBox="1"/>
              <p:nvPr/>
            </p:nvSpPr>
            <p:spPr>
              <a:xfrm>
                <a:off x="832165" y="4377242"/>
                <a:ext cx="10217672" cy="17183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eaLnBrk="0" hangingPunct="0">
                  <a:spcBef>
                    <a:spcPct val="50000"/>
                  </a:spcBef>
                </a:pP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sym typeface="Arial" panose="020B0604020202020204" pitchFamily="34" charset="0"/>
                  </a:rPr>
                  <a:t>定理</a:t>
                </a: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sym typeface="Arial" panose="020B0604020202020204" pitchFamily="34" charset="0"/>
                  </a:rPr>
                  <a:t>1 </a:t>
                </a: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sym typeface="Arial" panose="020B0604020202020204" pitchFamily="34" charset="0"/>
                  </a:rPr>
                  <a:t>设函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Arial" panose="020B0604020202020204" pitchFamily="34" charset="0"/>
                      </a:rPr>
                      <m:t>𝒇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Arial" panose="020B0604020202020204" pitchFamily="34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Arial" panose="020B0604020202020204" pitchFamily="34" charset="0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Arial" panose="020B0604020202020204" pitchFamily="34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sym typeface="Arial" panose="020B0604020202020204" pitchFamily="34" charset="0"/>
                  </a:rPr>
                  <a:t>在点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𝒙</m:t>
                        </m:r>
                      </m:e>
                    </m:acc>
                  </m:oMath>
                </a14:m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处连续可微，如存在非零向量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𝒔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𝑹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使成立</a:t>
                </a:r>
                <a:endPara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lvl="0" eaLnBrk="0" hangingPunct="0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𝛁</m:t>
                      </m:r>
                      <m:sSup>
                        <m:sSupPr>
                          <m:ctrlPr>
                            <a:rPr lang="en-US" altLang="zh-CN" sz="2400" b="1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𝒇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(</m:t>
                          </m:r>
                          <m:acc>
                            <m:accPr>
                              <m:chr m:val="̅"/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𝒙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altLang="zh-CN" sz="2400" b="1" dirty="0"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𝑻</m:t>
                          </m:r>
                        </m:sup>
                      </m:sSup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𝒔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lvl="0" eaLnBrk="0" hangingPunct="0">
                  <a:spcBef>
                    <a:spcPct val="50000"/>
                  </a:spcBef>
                </a:pP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则s是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𝒇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在点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𝒙</m:t>
                        </m:r>
                      </m:e>
                    </m:acc>
                  </m:oMath>
                </a14:m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处的一个下降方向。</a:t>
                </a:r>
                <a:endPara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 Light" panose="020B0502040204020203" pitchFamily="34" charset="-122"/>
                  <a:ea typeface="微软雅黑 Light" panose="020B0502040204020203" pitchFamily="34" charset="-122"/>
                  <a:cs typeface="阿里巴巴普惠体 L" panose="00020600040101010101" pitchFamily="18" charset="-122"/>
                </a:endParaRPr>
              </a:p>
            </p:txBody>
          </p:sp>
        </mc:Choice>
        <mc:Fallback>
          <p:sp>
            <p:nvSpPr>
              <p:cNvPr id="98" name="文本框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165" y="4377242"/>
                <a:ext cx="10217672" cy="1718356"/>
              </a:xfrm>
              <a:prstGeom prst="rect">
                <a:avLst/>
              </a:prstGeom>
              <a:blipFill rotWithShape="1">
                <a:blip r:embed="rId2"/>
                <a:stretch>
                  <a:fillRect l="-3" t="-11" r="2" b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1" name="组合 90"/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92" name="文本框 91"/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93" name="组合 92"/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5" name="Rectangle 5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6" name="Rectangle 6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7" name="Rectangle 7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9" name="Rectangle 8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3" name="Rectangle 9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4" name="Rectangle 10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5" name="Rectangle 11"/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6" name="Rectangle 12"/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7" name="Rectangle 13"/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8" name="Rectangle 14"/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0" name="Rectangle 15"/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1" name="Rectangle 16"/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2" name="Rectangle 17"/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3" name="Rectangle 18"/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4" name="Rectangle 19"/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5" name="Rectangle 20"/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6" name="Rectangle 21"/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7" name="Rectangle 22"/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8" name="Rectangle 23"/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9" name="Rectangle 24"/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0" name="Rectangle 25"/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1" name="Rectangle 26"/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2" name="Rectangle 27"/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3" name="Rectangle 28"/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4" name="Rectangle 29"/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5" name="Rectangle 30"/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6" name="Rectangle 31"/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7" name="Rectangle 32"/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8" name="Rectangle 33"/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129" name="Picture 35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0" name="Picture 36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1" name="Picture 37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2" name="Rectangle 38"/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3" name="Rectangle 5"/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140" name="组合 139"/>
          <p:cNvGrpSpPr/>
          <p:nvPr/>
        </p:nvGrpSpPr>
        <p:grpSpPr>
          <a:xfrm>
            <a:off x="-103583" y="-29310"/>
            <a:ext cx="12295583" cy="1340884"/>
            <a:chOff x="-103583" y="0"/>
            <a:chExt cx="12295583" cy="1340884"/>
          </a:xfrm>
        </p:grpSpPr>
        <p:sp>
          <p:nvSpPr>
            <p:cNvPr id="141" name="矩形 140"/>
            <p:cNvSpPr/>
            <p:nvPr/>
          </p:nvSpPr>
          <p:spPr>
            <a:xfrm>
              <a:off x="0" y="0"/>
              <a:ext cx="12192000" cy="1325880"/>
            </a:xfrm>
            <a:prstGeom prst="rect">
              <a:avLst/>
            </a:prstGeom>
            <a:solidFill>
              <a:srgbClr val="1C217C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142" name="图片 141"/>
            <p:cNvPicPr>
              <a:picLocks noChangeAspect="1"/>
            </p:cNvPicPr>
            <p:nvPr/>
          </p:nvPicPr>
          <p:blipFill rotWithShape="1">
            <a:blip r:embed="rId6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srcRect t="78250"/>
            <a:stretch>
              <a:fillRect/>
            </a:stretch>
          </p:blipFill>
          <p:spPr>
            <a:xfrm>
              <a:off x="0" y="0"/>
              <a:ext cx="12192000" cy="1325880"/>
            </a:xfrm>
            <a:prstGeom prst="rect">
              <a:avLst/>
            </a:prstGeom>
          </p:spPr>
        </p:pic>
        <p:pic>
          <p:nvPicPr>
            <p:cNvPr id="143" name="图片 142"/>
            <p:cNvPicPr/>
            <p:nvPr/>
          </p:nvPicPr>
          <p:blipFill>
            <a:blip r:embed="rId7"/>
            <a:stretch>
              <a:fillRect/>
            </a:stretch>
          </p:blipFill>
          <p:spPr>
            <a:xfrm>
              <a:off x="-103583" y="15004"/>
              <a:ext cx="4130799" cy="1325880"/>
            </a:xfrm>
            <a:prstGeom prst="rect">
              <a:avLst/>
            </a:prstGeom>
          </p:spPr>
        </p:pic>
        <p:pic>
          <p:nvPicPr>
            <p:cNvPr id="144" name="图片 143" descr="卡通人物&#10;&#10;中度可信度描述已自动生成"/>
            <p:cNvPicPr/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8981" y="305974"/>
              <a:ext cx="2530940" cy="743940"/>
            </a:xfrm>
            <a:prstGeom prst="rect">
              <a:avLst/>
            </a:prstGeom>
          </p:spPr>
        </p:pic>
      </p:grpSp>
      <p:sp>
        <p:nvSpPr>
          <p:cNvPr id="2" name="文本框 1"/>
          <p:cNvSpPr txBox="1"/>
          <p:nvPr/>
        </p:nvSpPr>
        <p:spPr>
          <a:xfrm>
            <a:off x="9917094" y="400447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</a:rPr>
              <a:t>下降方向</a:t>
            </a:r>
            <a:endParaRPr lang="zh-CN" altLang="en-US" sz="3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矩形 96"/>
          <p:cNvSpPr/>
          <p:nvPr/>
        </p:nvSpPr>
        <p:spPr>
          <a:xfrm>
            <a:off x="-17026" y="-61051"/>
            <a:ext cx="12192000" cy="1979747"/>
          </a:xfrm>
          <a:prstGeom prst="rect">
            <a:avLst/>
          </a:prstGeom>
          <a:gradFill>
            <a:gsLst>
              <a:gs pos="0">
                <a:srgbClr val="232999"/>
              </a:gs>
              <a:gs pos="100000">
                <a:srgbClr val="1C217C"/>
              </a:gs>
            </a:gsLst>
            <a:lin ang="2700000" scaled="0"/>
          </a:gradFill>
          <a:ln w="12700" cap="flat" cmpd="sng" algn="ctr">
            <a:solidFill>
              <a:srgbClr val="1C217C"/>
            </a:solidFill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2" name="组合 111"/>
          <p:cNvGrpSpPr/>
          <p:nvPr/>
        </p:nvGrpSpPr>
        <p:grpSpPr>
          <a:xfrm>
            <a:off x="5990395" y="674064"/>
            <a:ext cx="5416196" cy="909796"/>
            <a:chOff x="5990395" y="674064"/>
            <a:chExt cx="5416196" cy="909796"/>
          </a:xfrm>
        </p:grpSpPr>
        <p:sp>
          <p:nvSpPr>
            <p:cNvPr id="106" name="PA-文本框 105"/>
            <p:cNvSpPr txBox="1"/>
            <p:nvPr>
              <p:custDataLst>
                <p:tags r:id="rId1"/>
              </p:custDataLst>
            </p:nvPr>
          </p:nvSpPr>
          <p:spPr>
            <a:xfrm>
              <a:off x="5990395" y="746613"/>
              <a:ext cx="849835" cy="837247"/>
            </a:xfrm>
            <a:custGeom>
              <a:avLst/>
              <a:gdLst/>
              <a:ahLst/>
              <a:cxnLst/>
              <a:rect l="l" t="t" r="r" b="b"/>
              <a:pathLst>
                <a:path w="849835" h="837247">
                  <a:moveTo>
                    <a:pt x="400422" y="323254"/>
                  </a:moveTo>
                  <a:lnTo>
                    <a:pt x="400422" y="330998"/>
                  </a:lnTo>
                  <a:lnTo>
                    <a:pt x="648553" y="330998"/>
                  </a:lnTo>
                  <a:lnTo>
                    <a:pt x="648553" y="323254"/>
                  </a:lnTo>
                  <a:close/>
                  <a:moveTo>
                    <a:pt x="400422" y="229071"/>
                  </a:moveTo>
                  <a:lnTo>
                    <a:pt x="400422" y="236801"/>
                  </a:lnTo>
                  <a:lnTo>
                    <a:pt x="648553" y="236801"/>
                  </a:lnTo>
                  <a:lnTo>
                    <a:pt x="648553" y="229071"/>
                  </a:lnTo>
                  <a:close/>
                  <a:moveTo>
                    <a:pt x="250274" y="145318"/>
                  </a:moveTo>
                  <a:lnTo>
                    <a:pt x="801400" y="145318"/>
                  </a:lnTo>
                  <a:lnTo>
                    <a:pt x="801400" y="421024"/>
                  </a:lnTo>
                  <a:lnTo>
                    <a:pt x="250274" y="421024"/>
                  </a:lnTo>
                  <a:close/>
                  <a:moveTo>
                    <a:pt x="76253" y="0"/>
                  </a:moveTo>
                  <a:lnTo>
                    <a:pt x="834590" y="0"/>
                  </a:lnTo>
                  <a:lnTo>
                    <a:pt x="834590" y="137574"/>
                  </a:lnTo>
                  <a:lnTo>
                    <a:pt x="232686" y="137574"/>
                  </a:lnTo>
                  <a:lnTo>
                    <a:pt x="232686" y="323969"/>
                  </a:lnTo>
                  <a:cubicBezTo>
                    <a:pt x="232686" y="393387"/>
                    <a:pt x="231153" y="452801"/>
                    <a:pt x="228086" y="502212"/>
                  </a:cubicBezTo>
                  <a:cubicBezTo>
                    <a:pt x="227319" y="514565"/>
                    <a:pt x="226453" y="526499"/>
                    <a:pt x="225487" y="538014"/>
                  </a:cubicBezTo>
                  <a:lnTo>
                    <a:pt x="223315" y="560641"/>
                  </a:lnTo>
                  <a:lnTo>
                    <a:pt x="451214" y="560641"/>
                  </a:lnTo>
                  <a:lnTo>
                    <a:pt x="451214" y="542682"/>
                  </a:lnTo>
                  <a:lnTo>
                    <a:pt x="516693" y="533152"/>
                  </a:lnTo>
                  <a:lnTo>
                    <a:pt x="256561" y="533152"/>
                  </a:lnTo>
                  <a:lnTo>
                    <a:pt x="256561" y="431468"/>
                  </a:lnTo>
                  <a:lnTo>
                    <a:pt x="795114" y="431468"/>
                  </a:lnTo>
                  <a:lnTo>
                    <a:pt x="795114" y="526451"/>
                  </a:lnTo>
                  <a:lnTo>
                    <a:pt x="627379" y="560641"/>
                  </a:lnTo>
                  <a:lnTo>
                    <a:pt x="849835" y="560641"/>
                  </a:lnTo>
                  <a:lnTo>
                    <a:pt x="849835" y="695515"/>
                  </a:lnTo>
                  <a:lnTo>
                    <a:pt x="621092" y="695515"/>
                  </a:lnTo>
                  <a:lnTo>
                    <a:pt x="621092" y="709703"/>
                  </a:lnTo>
                  <a:cubicBezTo>
                    <a:pt x="621092" y="730572"/>
                    <a:pt x="619101" y="748481"/>
                    <a:pt x="615120" y="763431"/>
                  </a:cubicBezTo>
                  <a:cubicBezTo>
                    <a:pt x="611138" y="778380"/>
                    <a:pt x="603799" y="790532"/>
                    <a:pt x="593103" y="799885"/>
                  </a:cubicBezTo>
                  <a:cubicBezTo>
                    <a:pt x="582406" y="809239"/>
                    <a:pt x="568164" y="816299"/>
                    <a:pt x="550376" y="821067"/>
                  </a:cubicBezTo>
                  <a:cubicBezTo>
                    <a:pt x="532588" y="825834"/>
                    <a:pt x="510545" y="829137"/>
                    <a:pt x="484246" y="830975"/>
                  </a:cubicBezTo>
                  <a:lnTo>
                    <a:pt x="393721" y="837247"/>
                  </a:lnTo>
                  <a:lnTo>
                    <a:pt x="355230" y="708617"/>
                  </a:lnTo>
                  <a:lnTo>
                    <a:pt x="418381" y="704288"/>
                  </a:lnTo>
                  <a:cubicBezTo>
                    <a:pt x="432554" y="703230"/>
                    <a:pt x="441339" y="701404"/>
                    <a:pt x="444734" y="698808"/>
                  </a:cubicBezTo>
                  <a:cubicBezTo>
                    <a:pt x="448130" y="696213"/>
                    <a:pt x="450290" y="695115"/>
                    <a:pt x="451214" y="695515"/>
                  </a:cubicBezTo>
                  <a:lnTo>
                    <a:pt x="221571" y="695515"/>
                  </a:lnTo>
                  <a:lnTo>
                    <a:pt x="221571" y="577158"/>
                  </a:lnTo>
                  <a:lnTo>
                    <a:pt x="218501" y="602075"/>
                  </a:lnTo>
                  <a:cubicBezTo>
                    <a:pt x="217137" y="611914"/>
                    <a:pt x="215675" y="621334"/>
                    <a:pt x="214113" y="630336"/>
                  </a:cubicBezTo>
                  <a:cubicBezTo>
                    <a:pt x="207864" y="666340"/>
                    <a:pt x="199666" y="699868"/>
                    <a:pt x="189517" y="730920"/>
                  </a:cubicBezTo>
                  <a:cubicBezTo>
                    <a:pt x="179368" y="761971"/>
                    <a:pt x="166250" y="796818"/>
                    <a:pt x="150162" y="835461"/>
                  </a:cubicBezTo>
                  <a:lnTo>
                    <a:pt x="0" y="756108"/>
                  </a:lnTo>
                  <a:cubicBezTo>
                    <a:pt x="13288" y="719561"/>
                    <a:pt x="24746" y="686088"/>
                    <a:pt x="34376" y="655689"/>
                  </a:cubicBezTo>
                  <a:cubicBezTo>
                    <a:pt x="44006" y="625290"/>
                    <a:pt x="51900" y="594398"/>
                    <a:pt x="58057" y="563013"/>
                  </a:cubicBezTo>
                  <a:cubicBezTo>
                    <a:pt x="64215" y="531628"/>
                    <a:pt x="68787" y="498031"/>
                    <a:pt x="71773" y="462222"/>
                  </a:cubicBezTo>
                  <a:cubicBezTo>
                    <a:pt x="74760" y="426412"/>
                    <a:pt x="76253" y="387210"/>
                    <a:pt x="76253" y="344614"/>
                  </a:cubicBezTo>
                  <a:close/>
                </a:path>
              </a:pathLst>
            </a:custGeom>
            <a:noFill/>
            <a:ln>
              <a:gradFill>
                <a:gsLst>
                  <a:gs pos="0">
                    <a:srgbClr val="D9B085"/>
                  </a:gs>
                  <a:gs pos="100000">
                    <a:srgbClr val="D9B085">
                      <a:alpha val="0"/>
                    </a:srgbClr>
                  </a:gs>
                </a:gsLst>
                <a:lin ang="0" scaled="0"/>
              </a:gradFill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7200" b="1" i="0" u="none" strike="noStrike" kern="1200" cap="none" spc="0" normalizeH="0" baseline="0" noProof="0" dirty="0">
                <a:ln>
                  <a:gradFill>
                    <a:gsLst>
                      <a:gs pos="0">
                        <a:srgbClr val="D9B085"/>
                      </a:gs>
                      <a:gs pos="100000">
                        <a:srgbClr val="D9B085">
                          <a:alpha val="0"/>
                        </a:srgbClr>
                      </a:gs>
                    </a:gsLst>
                    <a:lin ang="0" scaled="0"/>
                  </a:gradFill>
                </a:ln>
                <a:noFill/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 H" panose="00020600040101010101" pitchFamily="18" charset="-122"/>
              </a:endParaRPr>
            </a:p>
          </p:txBody>
        </p:sp>
        <p:sp>
          <p:nvSpPr>
            <p:cNvPr id="107" name="PA-文本框 106"/>
            <p:cNvSpPr txBox="1"/>
            <p:nvPr>
              <p:custDataLst>
                <p:tags r:id="rId2"/>
              </p:custDataLst>
            </p:nvPr>
          </p:nvSpPr>
          <p:spPr>
            <a:xfrm>
              <a:off x="6760834" y="716094"/>
              <a:ext cx="862379" cy="863280"/>
            </a:xfrm>
            <a:custGeom>
              <a:avLst/>
              <a:gdLst/>
              <a:ahLst/>
              <a:cxnLst/>
              <a:rect l="l" t="t" r="r" b="b"/>
              <a:pathLst>
                <a:path w="862379" h="863280">
                  <a:moveTo>
                    <a:pt x="508063" y="652573"/>
                  </a:moveTo>
                  <a:lnTo>
                    <a:pt x="508063" y="708818"/>
                  </a:lnTo>
                  <a:cubicBezTo>
                    <a:pt x="508063" y="718009"/>
                    <a:pt x="508930" y="723817"/>
                    <a:pt x="510663" y="726241"/>
                  </a:cubicBezTo>
                  <a:cubicBezTo>
                    <a:pt x="512397" y="728665"/>
                    <a:pt x="515216" y="730073"/>
                    <a:pt x="519122" y="730463"/>
                  </a:cubicBezTo>
                  <a:cubicBezTo>
                    <a:pt x="522065" y="730882"/>
                    <a:pt x="527337" y="731092"/>
                    <a:pt x="534938" y="731092"/>
                  </a:cubicBezTo>
                  <a:cubicBezTo>
                    <a:pt x="542539" y="731092"/>
                    <a:pt x="548411" y="730835"/>
                    <a:pt x="552554" y="730320"/>
                  </a:cubicBezTo>
                  <a:cubicBezTo>
                    <a:pt x="556460" y="729930"/>
                    <a:pt x="559074" y="729149"/>
                    <a:pt x="560398" y="727977"/>
                  </a:cubicBezTo>
                  <a:cubicBezTo>
                    <a:pt x="561722" y="726806"/>
                    <a:pt x="563094" y="723620"/>
                    <a:pt x="564513" y="718419"/>
                  </a:cubicBezTo>
                  <a:lnTo>
                    <a:pt x="568388" y="700068"/>
                  </a:lnTo>
                  <a:lnTo>
                    <a:pt x="555540" y="712575"/>
                  </a:lnTo>
                  <a:cubicBezTo>
                    <a:pt x="540739" y="697345"/>
                    <a:pt x="528592" y="684096"/>
                    <a:pt x="519100" y="672827"/>
                  </a:cubicBezTo>
                  <a:cubicBezTo>
                    <a:pt x="514354" y="667193"/>
                    <a:pt x="511062" y="662008"/>
                    <a:pt x="509222" y="657272"/>
                  </a:cubicBezTo>
                  <a:close/>
                  <a:moveTo>
                    <a:pt x="608556" y="583416"/>
                  </a:moveTo>
                  <a:lnTo>
                    <a:pt x="613662" y="586604"/>
                  </a:lnTo>
                  <a:cubicBezTo>
                    <a:pt x="615529" y="588082"/>
                    <a:pt x="617496" y="589934"/>
                    <a:pt x="619563" y="592160"/>
                  </a:cubicBezTo>
                  <a:cubicBezTo>
                    <a:pt x="627830" y="601066"/>
                    <a:pt x="636708" y="611787"/>
                    <a:pt x="646195" y="624321"/>
                  </a:cubicBezTo>
                  <a:lnTo>
                    <a:pt x="588332" y="680652"/>
                  </a:lnTo>
                  <a:lnTo>
                    <a:pt x="682628" y="704160"/>
                  </a:lnTo>
                  <a:cubicBezTo>
                    <a:pt x="674855" y="695445"/>
                    <a:pt x="667721" y="685086"/>
                    <a:pt x="661225" y="673085"/>
                  </a:cubicBezTo>
                  <a:cubicBezTo>
                    <a:pt x="654729" y="661083"/>
                    <a:pt x="648709" y="648215"/>
                    <a:pt x="643166" y="634480"/>
                  </a:cubicBezTo>
                  <a:lnTo>
                    <a:pt x="755235" y="583416"/>
                  </a:lnTo>
                  <a:close/>
                  <a:moveTo>
                    <a:pt x="648895" y="301738"/>
                  </a:moveTo>
                  <a:lnTo>
                    <a:pt x="648895" y="339086"/>
                  </a:lnTo>
                  <a:lnTo>
                    <a:pt x="684428" y="339086"/>
                  </a:lnTo>
                  <a:lnTo>
                    <a:pt x="684428" y="301738"/>
                  </a:lnTo>
                  <a:close/>
                  <a:moveTo>
                    <a:pt x="520622" y="301738"/>
                  </a:moveTo>
                  <a:lnTo>
                    <a:pt x="520622" y="339086"/>
                  </a:lnTo>
                  <a:lnTo>
                    <a:pt x="557041" y="339086"/>
                  </a:lnTo>
                  <a:lnTo>
                    <a:pt x="557041" y="301738"/>
                  </a:lnTo>
                  <a:close/>
                  <a:moveTo>
                    <a:pt x="390548" y="301738"/>
                  </a:moveTo>
                  <a:lnTo>
                    <a:pt x="390548" y="339086"/>
                  </a:lnTo>
                  <a:lnTo>
                    <a:pt x="428767" y="339086"/>
                  </a:lnTo>
                  <a:lnTo>
                    <a:pt x="428767" y="301738"/>
                  </a:lnTo>
                  <a:close/>
                  <a:moveTo>
                    <a:pt x="184223" y="0"/>
                  </a:moveTo>
                  <a:lnTo>
                    <a:pt x="253846" y="66380"/>
                  </a:lnTo>
                  <a:lnTo>
                    <a:pt x="253846" y="58322"/>
                  </a:lnTo>
                  <a:lnTo>
                    <a:pt x="460171" y="58322"/>
                  </a:lnTo>
                  <a:lnTo>
                    <a:pt x="460171" y="9859"/>
                  </a:lnTo>
                  <a:lnTo>
                    <a:pt x="621077" y="14717"/>
                  </a:lnTo>
                  <a:lnTo>
                    <a:pt x="621077" y="58322"/>
                  </a:lnTo>
                  <a:lnTo>
                    <a:pt x="830989" y="58322"/>
                  </a:lnTo>
                  <a:lnTo>
                    <a:pt x="830989" y="187824"/>
                  </a:lnTo>
                  <a:lnTo>
                    <a:pt x="621077" y="187824"/>
                  </a:lnTo>
                  <a:lnTo>
                    <a:pt x="621077" y="209912"/>
                  </a:lnTo>
                  <a:lnTo>
                    <a:pt x="807672" y="209912"/>
                  </a:lnTo>
                  <a:lnTo>
                    <a:pt x="807672" y="432712"/>
                  </a:lnTo>
                  <a:lnTo>
                    <a:pt x="270891" y="432712"/>
                  </a:lnTo>
                  <a:lnTo>
                    <a:pt x="270891" y="362927"/>
                  </a:lnTo>
                  <a:lnTo>
                    <a:pt x="256082" y="385284"/>
                  </a:lnTo>
                  <a:cubicBezTo>
                    <a:pt x="244818" y="400615"/>
                    <a:pt x="233724" y="415038"/>
                    <a:pt x="222799" y="428554"/>
                  </a:cubicBezTo>
                  <a:lnTo>
                    <a:pt x="222799" y="729859"/>
                  </a:lnTo>
                  <a:lnTo>
                    <a:pt x="226514" y="720641"/>
                  </a:lnTo>
                  <a:cubicBezTo>
                    <a:pt x="233381" y="706424"/>
                    <a:pt x="240246" y="691092"/>
                    <a:pt x="247109" y="674642"/>
                  </a:cubicBezTo>
                  <a:cubicBezTo>
                    <a:pt x="253972" y="658192"/>
                    <a:pt x="259801" y="644033"/>
                    <a:pt x="264597" y="632165"/>
                  </a:cubicBezTo>
                  <a:cubicBezTo>
                    <a:pt x="269393" y="620297"/>
                    <a:pt x="274710" y="606024"/>
                    <a:pt x="280549" y="589346"/>
                  </a:cubicBezTo>
                  <a:lnTo>
                    <a:pt x="361502" y="621635"/>
                  </a:lnTo>
                  <a:lnTo>
                    <a:pt x="361502" y="601019"/>
                  </a:lnTo>
                  <a:lnTo>
                    <a:pt x="465543" y="601019"/>
                  </a:lnTo>
                  <a:lnTo>
                    <a:pt x="452099" y="595875"/>
                  </a:lnTo>
                  <a:lnTo>
                    <a:pt x="476316" y="583416"/>
                  </a:lnTo>
                  <a:lnTo>
                    <a:pt x="243987" y="583416"/>
                  </a:lnTo>
                  <a:lnTo>
                    <a:pt x="243987" y="452114"/>
                  </a:lnTo>
                  <a:lnTo>
                    <a:pt x="838161" y="452114"/>
                  </a:lnTo>
                  <a:lnTo>
                    <a:pt x="838161" y="583416"/>
                  </a:lnTo>
                  <a:lnTo>
                    <a:pt x="758837" y="583416"/>
                  </a:lnTo>
                  <a:lnTo>
                    <a:pt x="772346" y="603581"/>
                  </a:lnTo>
                  <a:cubicBezTo>
                    <a:pt x="776794" y="610500"/>
                    <a:pt x="780907" y="617197"/>
                    <a:pt x="784683" y="623671"/>
                  </a:cubicBezTo>
                  <a:cubicBezTo>
                    <a:pt x="792237" y="636621"/>
                    <a:pt x="800754" y="651634"/>
                    <a:pt x="810237" y="668713"/>
                  </a:cubicBezTo>
                  <a:cubicBezTo>
                    <a:pt x="819719" y="685791"/>
                    <a:pt x="828987" y="703388"/>
                    <a:pt x="838040" y="721505"/>
                  </a:cubicBezTo>
                  <a:cubicBezTo>
                    <a:pt x="847094" y="739622"/>
                    <a:pt x="855206" y="757071"/>
                    <a:pt x="862379" y="773854"/>
                  </a:cubicBezTo>
                  <a:lnTo>
                    <a:pt x="741149" y="836376"/>
                  </a:lnTo>
                  <a:cubicBezTo>
                    <a:pt x="732720" y="819622"/>
                    <a:pt x="723811" y="801082"/>
                    <a:pt x="714425" y="780755"/>
                  </a:cubicBezTo>
                  <a:cubicBezTo>
                    <a:pt x="705038" y="760429"/>
                    <a:pt x="700335" y="742489"/>
                    <a:pt x="700316" y="726934"/>
                  </a:cubicBezTo>
                  <a:cubicBezTo>
                    <a:pt x="701135" y="734316"/>
                    <a:pt x="700828" y="742743"/>
                    <a:pt x="699394" y="752216"/>
                  </a:cubicBezTo>
                  <a:cubicBezTo>
                    <a:pt x="697961" y="761689"/>
                    <a:pt x="696125" y="771654"/>
                    <a:pt x="693886" y="782113"/>
                  </a:cubicBezTo>
                  <a:cubicBezTo>
                    <a:pt x="691105" y="794324"/>
                    <a:pt x="687366" y="805458"/>
                    <a:pt x="682671" y="815517"/>
                  </a:cubicBezTo>
                  <a:cubicBezTo>
                    <a:pt x="677975" y="825575"/>
                    <a:pt x="671303" y="833717"/>
                    <a:pt x="662654" y="839941"/>
                  </a:cubicBezTo>
                  <a:cubicBezTo>
                    <a:pt x="654005" y="846166"/>
                    <a:pt x="643059" y="850857"/>
                    <a:pt x="629814" y="854014"/>
                  </a:cubicBezTo>
                  <a:cubicBezTo>
                    <a:pt x="616569" y="857172"/>
                    <a:pt x="600241" y="859065"/>
                    <a:pt x="580829" y="859694"/>
                  </a:cubicBezTo>
                  <a:cubicBezTo>
                    <a:pt x="541691" y="861484"/>
                    <a:pt x="502881" y="861484"/>
                    <a:pt x="464400" y="859694"/>
                  </a:cubicBezTo>
                  <a:cubicBezTo>
                    <a:pt x="430015" y="858417"/>
                    <a:pt x="404269" y="850738"/>
                    <a:pt x="387162" y="836655"/>
                  </a:cubicBezTo>
                  <a:cubicBezTo>
                    <a:pt x="370055" y="822572"/>
                    <a:pt x="361502" y="797600"/>
                    <a:pt x="361502" y="761739"/>
                  </a:cubicBezTo>
                  <a:lnTo>
                    <a:pt x="361502" y="688358"/>
                  </a:lnTo>
                  <a:cubicBezTo>
                    <a:pt x="362188" y="713628"/>
                    <a:pt x="357035" y="739198"/>
                    <a:pt x="346043" y="765068"/>
                  </a:cubicBezTo>
                  <a:cubicBezTo>
                    <a:pt x="335051" y="790938"/>
                    <a:pt x="323826" y="816498"/>
                    <a:pt x="312367" y="841749"/>
                  </a:cubicBezTo>
                  <a:lnTo>
                    <a:pt x="222799" y="796900"/>
                  </a:lnTo>
                  <a:lnTo>
                    <a:pt x="222799" y="863280"/>
                  </a:lnTo>
                  <a:lnTo>
                    <a:pt x="73552" y="863280"/>
                  </a:lnTo>
                  <a:lnTo>
                    <a:pt x="73552" y="591223"/>
                  </a:lnTo>
                  <a:lnTo>
                    <a:pt x="72076" y="594128"/>
                  </a:lnTo>
                  <a:cubicBezTo>
                    <a:pt x="70971" y="595718"/>
                    <a:pt x="69554" y="597341"/>
                    <a:pt x="67822" y="598997"/>
                  </a:cubicBezTo>
                  <a:cubicBezTo>
                    <a:pt x="60898" y="605621"/>
                    <a:pt x="50168" y="612687"/>
                    <a:pt x="35633" y="620192"/>
                  </a:cubicBezTo>
                  <a:lnTo>
                    <a:pt x="0" y="447814"/>
                  </a:lnTo>
                  <a:cubicBezTo>
                    <a:pt x="13020" y="435641"/>
                    <a:pt x="27982" y="420639"/>
                    <a:pt x="44884" y="402808"/>
                  </a:cubicBezTo>
                  <a:cubicBezTo>
                    <a:pt x="61786" y="384977"/>
                    <a:pt x="78202" y="366796"/>
                    <a:pt x="94133" y="348265"/>
                  </a:cubicBezTo>
                  <a:cubicBezTo>
                    <a:pt x="110063" y="329735"/>
                    <a:pt x="125530" y="311316"/>
                    <a:pt x="140531" y="293009"/>
                  </a:cubicBezTo>
                  <a:cubicBezTo>
                    <a:pt x="155533" y="274701"/>
                    <a:pt x="169206" y="258061"/>
                    <a:pt x="181551" y="243088"/>
                  </a:cubicBezTo>
                  <a:lnTo>
                    <a:pt x="270891" y="325057"/>
                  </a:lnTo>
                  <a:lnTo>
                    <a:pt x="270891" y="209912"/>
                  </a:lnTo>
                  <a:lnTo>
                    <a:pt x="460171" y="209912"/>
                  </a:lnTo>
                  <a:lnTo>
                    <a:pt x="460171" y="187824"/>
                  </a:lnTo>
                  <a:lnTo>
                    <a:pt x="253846" y="187824"/>
                  </a:lnTo>
                  <a:lnTo>
                    <a:pt x="253846" y="139375"/>
                  </a:lnTo>
                  <a:cubicBezTo>
                    <a:pt x="251541" y="152119"/>
                    <a:pt x="243099" y="165688"/>
                    <a:pt x="228521" y="180080"/>
                  </a:cubicBezTo>
                  <a:cubicBezTo>
                    <a:pt x="213943" y="194472"/>
                    <a:pt x="198324" y="211422"/>
                    <a:pt x="181665" y="230929"/>
                  </a:cubicBezTo>
                  <a:cubicBezTo>
                    <a:pt x="165006" y="250437"/>
                    <a:pt x="148454" y="268567"/>
                    <a:pt x="132009" y="285322"/>
                  </a:cubicBezTo>
                  <a:cubicBezTo>
                    <a:pt x="115564" y="302076"/>
                    <a:pt x="98602" y="316821"/>
                    <a:pt x="81124" y="329556"/>
                  </a:cubicBezTo>
                  <a:lnTo>
                    <a:pt x="7172" y="190624"/>
                  </a:lnTo>
                  <a:cubicBezTo>
                    <a:pt x="20850" y="177089"/>
                    <a:pt x="35542" y="162318"/>
                    <a:pt x="51249" y="146312"/>
                  </a:cubicBezTo>
                  <a:cubicBezTo>
                    <a:pt x="66956" y="130305"/>
                    <a:pt x="82522" y="114096"/>
                    <a:pt x="97948" y="97684"/>
                  </a:cubicBezTo>
                  <a:cubicBezTo>
                    <a:pt x="113373" y="81273"/>
                    <a:pt x="128666" y="64304"/>
                    <a:pt x="143825" y="46778"/>
                  </a:cubicBezTo>
                  <a:cubicBezTo>
                    <a:pt x="158984" y="29252"/>
                    <a:pt x="172450" y="13659"/>
                    <a:pt x="184223" y="0"/>
                  </a:cubicBezTo>
                  <a:close/>
                </a:path>
              </a:pathLst>
            </a:custGeom>
            <a:noFill/>
            <a:ln>
              <a:gradFill>
                <a:gsLst>
                  <a:gs pos="0">
                    <a:srgbClr val="D9B085"/>
                  </a:gs>
                  <a:gs pos="100000">
                    <a:srgbClr val="D9B085">
                      <a:alpha val="0"/>
                    </a:srgbClr>
                  </a:gs>
                </a:gsLst>
                <a:lin ang="0" scaled="0"/>
              </a:gradFill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7200" b="1" i="0" u="none" strike="noStrike" kern="1200" cap="none" spc="0" normalizeH="0" baseline="0" noProof="0" dirty="0">
                <a:ln>
                  <a:gradFill>
                    <a:gsLst>
                      <a:gs pos="0">
                        <a:srgbClr val="D9B085"/>
                      </a:gs>
                      <a:gs pos="100000">
                        <a:srgbClr val="D9B085">
                          <a:alpha val="0"/>
                        </a:srgbClr>
                      </a:gs>
                    </a:gsLst>
                    <a:lin ang="0" scaled="0"/>
                  </a:gradFill>
                </a:ln>
                <a:noFill/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 H" panose="00020600040101010101" pitchFamily="18" charset="-122"/>
              </a:endParaRPr>
            </a:p>
          </p:txBody>
        </p:sp>
        <p:sp>
          <p:nvSpPr>
            <p:cNvPr id="108" name="PA-文本框 107"/>
            <p:cNvSpPr txBox="1"/>
            <p:nvPr>
              <p:custDataLst>
                <p:tags r:id="rId3"/>
              </p:custDataLst>
            </p:nvPr>
          </p:nvSpPr>
          <p:spPr>
            <a:xfrm>
              <a:off x="7934897" y="700008"/>
              <a:ext cx="842648" cy="858807"/>
            </a:xfrm>
            <a:custGeom>
              <a:avLst/>
              <a:gdLst/>
              <a:ahLst/>
              <a:cxnLst/>
              <a:rect l="l" t="t" r="r" b="b"/>
              <a:pathLst>
                <a:path w="842648" h="858807">
                  <a:moveTo>
                    <a:pt x="441684" y="679399"/>
                  </a:moveTo>
                  <a:cubicBezTo>
                    <a:pt x="452257" y="679018"/>
                    <a:pt x="463441" y="683819"/>
                    <a:pt x="475238" y="693801"/>
                  </a:cubicBezTo>
                  <a:cubicBezTo>
                    <a:pt x="487035" y="703783"/>
                    <a:pt x="496781" y="713132"/>
                    <a:pt x="504477" y="721847"/>
                  </a:cubicBezTo>
                  <a:lnTo>
                    <a:pt x="501152" y="725752"/>
                  </a:lnTo>
                  <a:lnTo>
                    <a:pt x="550912" y="720461"/>
                  </a:lnTo>
                  <a:cubicBezTo>
                    <a:pt x="568276" y="718842"/>
                    <a:pt x="579320" y="716420"/>
                    <a:pt x="584044" y="713196"/>
                  </a:cubicBezTo>
                  <a:cubicBezTo>
                    <a:pt x="588769" y="709972"/>
                    <a:pt x="591131" y="701640"/>
                    <a:pt x="591131" y="688200"/>
                  </a:cubicBezTo>
                  <a:lnTo>
                    <a:pt x="591131" y="679399"/>
                  </a:lnTo>
                  <a:close/>
                  <a:moveTo>
                    <a:pt x="605833" y="506277"/>
                  </a:moveTo>
                  <a:lnTo>
                    <a:pt x="605833" y="529266"/>
                  </a:lnTo>
                  <a:lnTo>
                    <a:pt x="650338" y="529266"/>
                  </a:lnTo>
                  <a:lnTo>
                    <a:pt x="650338" y="506277"/>
                  </a:lnTo>
                  <a:close/>
                  <a:moveTo>
                    <a:pt x="605833" y="398635"/>
                  </a:moveTo>
                  <a:lnTo>
                    <a:pt x="605833" y="410866"/>
                  </a:lnTo>
                  <a:lnTo>
                    <a:pt x="650338" y="410866"/>
                  </a:lnTo>
                  <a:lnTo>
                    <a:pt x="650338" y="398635"/>
                  </a:lnTo>
                  <a:close/>
                  <a:moveTo>
                    <a:pt x="404008" y="398635"/>
                  </a:moveTo>
                  <a:lnTo>
                    <a:pt x="404008" y="410866"/>
                  </a:lnTo>
                  <a:lnTo>
                    <a:pt x="453885" y="410866"/>
                  </a:lnTo>
                  <a:lnTo>
                    <a:pt x="453885" y="398635"/>
                  </a:lnTo>
                  <a:close/>
                  <a:moveTo>
                    <a:pt x="605833" y="292779"/>
                  </a:moveTo>
                  <a:lnTo>
                    <a:pt x="605833" y="304109"/>
                  </a:lnTo>
                  <a:lnTo>
                    <a:pt x="650338" y="304109"/>
                  </a:lnTo>
                  <a:lnTo>
                    <a:pt x="650338" y="292779"/>
                  </a:lnTo>
                  <a:close/>
                  <a:moveTo>
                    <a:pt x="404008" y="292779"/>
                  </a:moveTo>
                  <a:lnTo>
                    <a:pt x="404008" y="304109"/>
                  </a:lnTo>
                  <a:lnTo>
                    <a:pt x="453885" y="304109"/>
                  </a:lnTo>
                  <a:lnTo>
                    <a:pt x="453885" y="292779"/>
                  </a:lnTo>
                  <a:close/>
                  <a:moveTo>
                    <a:pt x="59208" y="1800"/>
                  </a:moveTo>
                  <a:lnTo>
                    <a:pt x="212941" y="6672"/>
                  </a:lnTo>
                  <a:lnTo>
                    <a:pt x="212941" y="183909"/>
                  </a:lnTo>
                  <a:lnTo>
                    <a:pt x="244331" y="183909"/>
                  </a:lnTo>
                  <a:lnTo>
                    <a:pt x="244331" y="344814"/>
                  </a:lnTo>
                  <a:lnTo>
                    <a:pt x="212941" y="344814"/>
                  </a:lnTo>
                  <a:lnTo>
                    <a:pt x="212941" y="849835"/>
                  </a:lnTo>
                  <a:lnTo>
                    <a:pt x="59208" y="849835"/>
                  </a:lnTo>
                  <a:lnTo>
                    <a:pt x="59208" y="344814"/>
                  </a:lnTo>
                  <a:lnTo>
                    <a:pt x="0" y="344814"/>
                  </a:lnTo>
                  <a:lnTo>
                    <a:pt x="0" y="183909"/>
                  </a:lnTo>
                  <a:lnTo>
                    <a:pt x="59208" y="183909"/>
                  </a:lnTo>
                  <a:close/>
                  <a:moveTo>
                    <a:pt x="453885" y="0"/>
                  </a:moveTo>
                  <a:lnTo>
                    <a:pt x="605833" y="4872"/>
                  </a:lnTo>
                  <a:lnTo>
                    <a:pt x="605833" y="63708"/>
                  </a:lnTo>
                  <a:lnTo>
                    <a:pt x="651239" y="63708"/>
                  </a:lnTo>
                  <a:cubicBezTo>
                    <a:pt x="648791" y="62993"/>
                    <a:pt x="645583" y="57731"/>
                    <a:pt x="641616" y="47920"/>
                  </a:cubicBezTo>
                  <a:cubicBezTo>
                    <a:pt x="637649" y="38109"/>
                    <a:pt x="634579" y="27384"/>
                    <a:pt x="632408" y="15745"/>
                  </a:cubicBezTo>
                  <a:lnTo>
                    <a:pt x="761081" y="900"/>
                  </a:lnTo>
                  <a:cubicBezTo>
                    <a:pt x="767396" y="14521"/>
                    <a:pt x="773151" y="27558"/>
                    <a:pt x="778347" y="40012"/>
                  </a:cubicBezTo>
                  <a:cubicBezTo>
                    <a:pt x="783543" y="52466"/>
                    <a:pt x="786789" y="60365"/>
                    <a:pt x="788084" y="63708"/>
                  </a:cubicBezTo>
                  <a:lnTo>
                    <a:pt x="824717" y="63708"/>
                  </a:lnTo>
                  <a:lnTo>
                    <a:pt x="824717" y="187823"/>
                  </a:lnTo>
                  <a:lnTo>
                    <a:pt x="605833" y="187823"/>
                  </a:lnTo>
                  <a:lnTo>
                    <a:pt x="605833" y="195567"/>
                  </a:lnTo>
                  <a:lnTo>
                    <a:pt x="795114" y="195567"/>
                  </a:lnTo>
                  <a:lnTo>
                    <a:pt x="795114" y="537667"/>
                  </a:lnTo>
                  <a:lnTo>
                    <a:pt x="743979" y="537667"/>
                  </a:lnTo>
                  <a:lnTo>
                    <a:pt x="743979" y="550797"/>
                  </a:lnTo>
                  <a:lnTo>
                    <a:pt x="842648" y="550797"/>
                  </a:lnTo>
                  <a:lnTo>
                    <a:pt x="842648" y="679399"/>
                  </a:lnTo>
                  <a:lnTo>
                    <a:pt x="743979" y="679399"/>
                  </a:lnTo>
                  <a:lnTo>
                    <a:pt x="743979" y="740221"/>
                  </a:lnTo>
                  <a:cubicBezTo>
                    <a:pt x="743979" y="761938"/>
                    <a:pt x="742171" y="779862"/>
                    <a:pt x="738557" y="793992"/>
                  </a:cubicBezTo>
                  <a:cubicBezTo>
                    <a:pt x="734942" y="808122"/>
                    <a:pt x="728115" y="819517"/>
                    <a:pt x="718075" y="828175"/>
                  </a:cubicBezTo>
                  <a:cubicBezTo>
                    <a:pt x="708036" y="836833"/>
                    <a:pt x="694761" y="842750"/>
                    <a:pt x="678249" y="845927"/>
                  </a:cubicBezTo>
                  <a:cubicBezTo>
                    <a:pt x="661737" y="849104"/>
                    <a:pt x="641023" y="851602"/>
                    <a:pt x="616106" y="853421"/>
                  </a:cubicBezTo>
                  <a:lnTo>
                    <a:pt x="530081" y="858807"/>
                  </a:lnTo>
                  <a:lnTo>
                    <a:pt x="492509" y="735904"/>
                  </a:lnTo>
                  <a:lnTo>
                    <a:pt x="406965" y="836376"/>
                  </a:lnTo>
                  <a:cubicBezTo>
                    <a:pt x="395754" y="828127"/>
                    <a:pt x="385263" y="819676"/>
                    <a:pt x="375490" y="811023"/>
                  </a:cubicBezTo>
                  <a:cubicBezTo>
                    <a:pt x="365717" y="802369"/>
                    <a:pt x="355276" y="793240"/>
                    <a:pt x="344165" y="783634"/>
                  </a:cubicBezTo>
                  <a:cubicBezTo>
                    <a:pt x="333054" y="774028"/>
                    <a:pt x="321652" y="764272"/>
                    <a:pt x="309960" y="754366"/>
                  </a:cubicBezTo>
                  <a:cubicBezTo>
                    <a:pt x="298268" y="744460"/>
                    <a:pt x="289436" y="736373"/>
                    <a:pt x="283464" y="730105"/>
                  </a:cubicBezTo>
                  <a:lnTo>
                    <a:pt x="331899" y="679399"/>
                  </a:lnTo>
                  <a:lnTo>
                    <a:pt x="233229" y="679399"/>
                  </a:lnTo>
                  <a:lnTo>
                    <a:pt x="233229" y="550797"/>
                  </a:lnTo>
                  <a:lnTo>
                    <a:pt x="591131" y="550797"/>
                  </a:lnTo>
                  <a:lnTo>
                    <a:pt x="591131" y="531395"/>
                  </a:lnTo>
                  <a:lnTo>
                    <a:pt x="453885" y="531395"/>
                  </a:lnTo>
                  <a:lnTo>
                    <a:pt x="453885" y="506277"/>
                  </a:lnTo>
                  <a:lnTo>
                    <a:pt x="404008" y="506277"/>
                  </a:lnTo>
                  <a:lnTo>
                    <a:pt x="404008" y="547540"/>
                  </a:lnTo>
                  <a:lnTo>
                    <a:pt x="261933" y="547540"/>
                  </a:lnTo>
                  <a:lnTo>
                    <a:pt x="261933" y="195567"/>
                  </a:lnTo>
                  <a:lnTo>
                    <a:pt x="453885" y="195567"/>
                  </a:lnTo>
                  <a:lnTo>
                    <a:pt x="453885" y="187823"/>
                  </a:lnTo>
                  <a:lnTo>
                    <a:pt x="247574" y="187823"/>
                  </a:lnTo>
                  <a:lnTo>
                    <a:pt x="247574" y="63708"/>
                  </a:lnTo>
                  <a:lnTo>
                    <a:pt x="453885" y="63708"/>
                  </a:lnTo>
                  <a:close/>
                </a:path>
              </a:pathLst>
            </a:custGeom>
            <a:noFill/>
            <a:ln>
              <a:gradFill>
                <a:gsLst>
                  <a:gs pos="0">
                    <a:srgbClr val="D9B085"/>
                  </a:gs>
                  <a:gs pos="100000">
                    <a:srgbClr val="D9B085">
                      <a:alpha val="0"/>
                    </a:srgbClr>
                  </a:gs>
                </a:gsLst>
                <a:lin ang="0" scaled="0"/>
              </a:gradFill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7200" b="1" i="0" u="none" strike="noStrike" kern="1200" cap="none" spc="0" normalizeH="0" baseline="0" noProof="0" dirty="0">
                <a:ln>
                  <a:gradFill>
                    <a:gsLst>
                      <a:gs pos="0">
                        <a:srgbClr val="D9B085"/>
                      </a:gs>
                      <a:gs pos="100000">
                        <a:srgbClr val="D9B085">
                          <a:alpha val="0"/>
                        </a:srgbClr>
                      </a:gs>
                    </a:gsLst>
                    <a:lin ang="0" scaled="0"/>
                  </a:gradFill>
                </a:ln>
                <a:noFill/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 H" panose="00020600040101010101" pitchFamily="18" charset="-122"/>
              </a:endParaRPr>
            </a:p>
          </p:txBody>
        </p:sp>
        <p:sp>
          <p:nvSpPr>
            <p:cNvPr id="109" name="PA-文本框 108"/>
            <p:cNvSpPr txBox="1"/>
            <p:nvPr>
              <p:custDataLst>
                <p:tags r:id="rId4"/>
              </p:custDataLst>
            </p:nvPr>
          </p:nvSpPr>
          <p:spPr>
            <a:xfrm>
              <a:off x="8672703" y="700008"/>
              <a:ext cx="830990" cy="852521"/>
            </a:xfrm>
            <a:custGeom>
              <a:avLst/>
              <a:gdLst/>
              <a:ahLst/>
              <a:cxnLst/>
              <a:rect l="l" t="t" r="r" b="b"/>
              <a:pathLst>
                <a:path w="830990" h="852521">
                  <a:moveTo>
                    <a:pt x="183337" y="252417"/>
                  </a:moveTo>
                  <a:lnTo>
                    <a:pt x="183337" y="287964"/>
                  </a:lnTo>
                  <a:lnTo>
                    <a:pt x="644067" y="287964"/>
                  </a:lnTo>
                  <a:lnTo>
                    <a:pt x="644067" y="252417"/>
                  </a:lnTo>
                  <a:close/>
                  <a:moveTo>
                    <a:pt x="239516" y="0"/>
                  </a:moveTo>
                  <a:cubicBezTo>
                    <a:pt x="248327" y="17421"/>
                    <a:pt x="256870" y="35942"/>
                    <a:pt x="265148" y="55564"/>
                  </a:cubicBezTo>
                  <a:cubicBezTo>
                    <a:pt x="273425" y="75185"/>
                    <a:pt x="281021" y="93150"/>
                    <a:pt x="287936" y="109456"/>
                  </a:cubicBezTo>
                  <a:lnTo>
                    <a:pt x="347144" y="109456"/>
                  </a:lnTo>
                  <a:cubicBezTo>
                    <a:pt x="341772" y="100598"/>
                    <a:pt x="336240" y="88582"/>
                    <a:pt x="330549" y="73409"/>
                  </a:cubicBezTo>
                  <a:cubicBezTo>
                    <a:pt x="324857" y="58236"/>
                    <a:pt x="318731" y="39609"/>
                    <a:pt x="312168" y="17531"/>
                  </a:cubicBezTo>
                  <a:lnTo>
                    <a:pt x="473631" y="0"/>
                  </a:lnTo>
                  <a:cubicBezTo>
                    <a:pt x="481441" y="20498"/>
                    <a:pt x="488476" y="40133"/>
                    <a:pt x="494733" y="58907"/>
                  </a:cubicBezTo>
                  <a:cubicBezTo>
                    <a:pt x="500991" y="77681"/>
                    <a:pt x="506221" y="94531"/>
                    <a:pt x="510421" y="109456"/>
                  </a:cubicBezTo>
                  <a:lnTo>
                    <a:pt x="539582" y="109456"/>
                  </a:lnTo>
                  <a:cubicBezTo>
                    <a:pt x="546230" y="95674"/>
                    <a:pt x="553922" y="78838"/>
                    <a:pt x="562656" y="58950"/>
                  </a:cubicBezTo>
                  <a:cubicBezTo>
                    <a:pt x="571391" y="39062"/>
                    <a:pt x="579554" y="19412"/>
                    <a:pt x="587145" y="0"/>
                  </a:cubicBezTo>
                  <a:lnTo>
                    <a:pt x="748465" y="34861"/>
                  </a:lnTo>
                  <a:cubicBezTo>
                    <a:pt x="743217" y="51663"/>
                    <a:pt x="737369" y="66968"/>
                    <a:pt x="730920" y="80774"/>
                  </a:cubicBezTo>
                  <a:cubicBezTo>
                    <a:pt x="724472" y="94581"/>
                    <a:pt x="717761" y="104141"/>
                    <a:pt x="710789" y="109456"/>
                  </a:cubicBezTo>
                  <a:lnTo>
                    <a:pt x="805872" y="109456"/>
                  </a:lnTo>
                  <a:lnTo>
                    <a:pt x="805872" y="346600"/>
                  </a:lnTo>
                  <a:lnTo>
                    <a:pt x="709889" y="346600"/>
                  </a:lnTo>
                  <a:lnTo>
                    <a:pt x="709889" y="428068"/>
                  </a:lnTo>
                  <a:cubicBezTo>
                    <a:pt x="701526" y="432706"/>
                    <a:pt x="692294" y="437697"/>
                    <a:pt x="682193" y="443041"/>
                  </a:cubicBezTo>
                  <a:cubicBezTo>
                    <a:pt x="672091" y="448384"/>
                    <a:pt x="660838" y="454538"/>
                    <a:pt x="648431" y="461500"/>
                  </a:cubicBezTo>
                  <a:cubicBezTo>
                    <a:pt x="636025" y="468463"/>
                    <a:pt x="623252" y="475676"/>
                    <a:pt x="610112" y="483139"/>
                  </a:cubicBezTo>
                  <a:cubicBezTo>
                    <a:pt x="606827" y="485005"/>
                    <a:pt x="603658" y="486505"/>
                    <a:pt x="600603" y="487641"/>
                  </a:cubicBezTo>
                  <a:lnTo>
                    <a:pt x="599219" y="488004"/>
                  </a:lnTo>
                  <a:lnTo>
                    <a:pt x="830990" y="488004"/>
                  </a:lnTo>
                  <a:lnTo>
                    <a:pt x="830990" y="643523"/>
                  </a:lnTo>
                  <a:lnTo>
                    <a:pt x="515236" y="643523"/>
                  </a:lnTo>
                  <a:lnTo>
                    <a:pt x="515236" y="704345"/>
                  </a:lnTo>
                  <a:cubicBezTo>
                    <a:pt x="515236" y="729282"/>
                    <a:pt x="513464" y="750287"/>
                    <a:pt x="509921" y="767360"/>
                  </a:cubicBezTo>
                  <a:cubicBezTo>
                    <a:pt x="506378" y="784434"/>
                    <a:pt x="499694" y="798395"/>
                    <a:pt x="489869" y="809244"/>
                  </a:cubicBezTo>
                  <a:cubicBezTo>
                    <a:pt x="480044" y="820093"/>
                    <a:pt x="466870" y="828056"/>
                    <a:pt x="450349" y="833133"/>
                  </a:cubicBezTo>
                  <a:cubicBezTo>
                    <a:pt x="433828" y="838209"/>
                    <a:pt x="413257" y="841919"/>
                    <a:pt x="388635" y="844263"/>
                  </a:cubicBezTo>
                  <a:lnTo>
                    <a:pt x="288022" y="852521"/>
                  </a:lnTo>
                  <a:lnTo>
                    <a:pt x="238601" y="704131"/>
                  </a:lnTo>
                  <a:lnTo>
                    <a:pt x="306310" y="699830"/>
                  </a:lnTo>
                  <a:cubicBezTo>
                    <a:pt x="321740" y="698802"/>
                    <a:pt x="332404" y="695456"/>
                    <a:pt x="338300" y="689793"/>
                  </a:cubicBezTo>
                  <a:cubicBezTo>
                    <a:pt x="344196" y="684131"/>
                    <a:pt x="347144" y="673132"/>
                    <a:pt x="347144" y="656796"/>
                  </a:cubicBezTo>
                  <a:lnTo>
                    <a:pt x="347144" y="643523"/>
                  </a:lnTo>
                  <a:lnTo>
                    <a:pt x="0" y="643523"/>
                  </a:lnTo>
                  <a:lnTo>
                    <a:pt x="0" y="488004"/>
                  </a:lnTo>
                  <a:lnTo>
                    <a:pt x="347144" y="488004"/>
                  </a:lnTo>
                  <a:lnTo>
                    <a:pt x="347144" y="481246"/>
                  </a:lnTo>
                  <a:cubicBezTo>
                    <a:pt x="361441" y="475226"/>
                    <a:pt x="378740" y="466992"/>
                    <a:pt x="399043" y="456543"/>
                  </a:cubicBezTo>
                  <a:cubicBezTo>
                    <a:pt x="419345" y="446094"/>
                    <a:pt x="440617" y="439050"/>
                    <a:pt x="462858" y="435411"/>
                  </a:cubicBezTo>
                  <a:lnTo>
                    <a:pt x="129174" y="435411"/>
                  </a:lnTo>
                  <a:lnTo>
                    <a:pt x="129174" y="346600"/>
                  </a:lnTo>
                  <a:lnTo>
                    <a:pt x="25118" y="346600"/>
                  </a:lnTo>
                  <a:lnTo>
                    <a:pt x="25118" y="109456"/>
                  </a:lnTo>
                  <a:lnTo>
                    <a:pt x="121101" y="109456"/>
                  </a:lnTo>
                  <a:cubicBezTo>
                    <a:pt x="117243" y="107285"/>
                    <a:pt x="111286" y="98231"/>
                    <a:pt x="103227" y="82296"/>
                  </a:cubicBezTo>
                  <a:cubicBezTo>
                    <a:pt x="95169" y="66361"/>
                    <a:pt x="87968" y="49997"/>
                    <a:pt x="81625" y="33204"/>
                  </a:cubicBezTo>
                  <a:close/>
                </a:path>
              </a:pathLst>
            </a:custGeom>
            <a:noFill/>
            <a:ln>
              <a:gradFill>
                <a:gsLst>
                  <a:gs pos="0">
                    <a:srgbClr val="D9B085"/>
                  </a:gs>
                  <a:gs pos="100000">
                    <a:srgbClr val="D9B085">
                      <a:alpha val="0"/>
                    </a:srgbClr>
                  </a:gs>
                </a:gsLst>
                <a:lin ang="0" scaled="0"/>
              </a:gradFill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7200" b="1" i="0" u="none" strike="noStrike" kern="1200" cap="none" spc="0" normalizeH="0" baseline="0" noProof="0" dirty="0">
                <a:ln>
                  <a:gradFill>
                    <a:gsLst>
                      <a:gs pos="0">
                        <a:srgbClr val="D9B085"/>
                      </a:gs>
                      <a:gs pos="100000">
                        <a:srgbClr val="D9B085">
                          <a:alpha val="0"/>
                        </a:srgbClr>
                      </a:gs>
                    </a:gsLst>
                    <a:lin ang="0" scaled="0"/>
                  </a:gradFill>
                </a:ln>
                <a:noFill/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 H" panose="00020600040101010101" pitchFamily="18" charset="-122"/>
              </a:endParaRPr>
            </a:p>
          </p:txBody>
        </p:sp>
        <p:sp>
          <p:nvSpPr>
            <p:cNvPr id="110" name="PA-文本框 109"/>
            <p:cNvSpPr txBox="1"/>
            <p:nvPr>
              <p:custDataLst>
                <p:tags r:id="rId5"/>
              </p:custDataLst>
            </p:nvPr>
          </p:nvSpPr>
          <p:spPr>
            <a:xfrm>
              <a:off x="9818064" y="674064"/>
              <a:ext cx="864180" cy="857007"/>
            </a:xfrm>
            <a:custGeom>
              <a:avLst/>
              <a:gdLst/>
              <a:ahLst/>
              <a:cxnLst/>
              <a:rect l="l" t="t" r="r" b="b"/>
              <a:pathLst>
                <a:path w="864180" h="857007">
                  <a:moveTo>
                    <a:pt x="511650" y="281121"/>
                  </a:moveTo>
                  <a:lnTo>
                    <a:pt x="511650" y="306738"/>
                  </a:lnTo>
                  <a:cubicBezTo>
                    <a:pt x="524290" y="341771"/>
                    <a:pt x="538525" y="372885"/>
                    <a:pt x="554355" y="400078"/>
                  </a:cubicBezTo>
                  <a:cubicBezTo>
                    <a:pt x="570614" y="381238"/>
                    <a:pt x="590926" y="359171"/>
                    <a:pt x="615291" y="333877"/>
                  </a:cubicBezTo>
                  <a:cubicBezTo>
                    <a:pt x="639656" y="308584"/>
                    <a:pt x="659116" y="290998"/>
                    <a:pt x="673670" y="281121"/>
                  </a:cubicBezTo>
                  <a:close/>
                  <a:moveTo>
                    <a:pt x="353430" y="0"/>
                  </a:moveTo>
                  <a:lnTo>
                    <a:pt x="511650" y="4858"/>
                  </a:lnTo>
                  <a:lnTo>
                    <a:pt x="511650" y="126501"/>
                  </a:lnTo>
                  <a:lnTo>
                    <a:pt x="592031" y="126501"/>
                  </a:lnTo>
                  <a:cubicBezTo>
                    <a:pt x="587659" y="117967"/>
                    <a:pt x="582233" y="103291"/>
                    <a:pt x="575751" y="82474"/>
                  </a:cubicBezTo>
                  <a:cubicBezTo>
                    <a:pt x="569269" y="61658"/>
                    <a:pt x="564233" y="43048"/>
                    <a:pt x="560642" y="26646"/>
                  </a:cubicBezTo>
                  <a:lnTo>
                    <a:pt x="711789" y="19745"/>
                  </a:lnTo>
                  <a:cubicBezTo>
                    <a:pt x="718876" y="40729"/>
                    <a:pt x="725343" y="60867"/>
                    <a:pt x="731192" y="80160"/>
                  </a:cubicBezTo>
                  <a:cubicBezTo>
                    <a:pt x="737040" y="99453"/>
                    <a:pt x="741750" y="114900"/>
                    <a:pt x="745322" y="126501"/>
                  </a:cubicBezTo>
                  <a:lnTo>
                    <a:pt x="830990" y="126501"/>
                  </a:lnTo>
                  <a:lnTo>
                    <a:pt x="830990" y="281121"/>
                  </a:lnTo>
                  <a:lnTo>
                    <a:pt x="708989" y="281121"/>
                  </a:lnTo>
                  <a:lnTo>
                    <a:pt x="808573" y="359088"/>
                  </a:lnTo>
                  <a:cubicBezTo>
                    <a:pt x="798400" y="366384"/>
                    <a:pt x="786884" y="376402"/>
                    <a:pt x="774026" y="389141"/>
                  </a:cubicBezTo>
                  <a:cubicBezTo>
                    <a:pt x="761167" y="401881"/>
                    <a:pt x="745703" y="416814"/>
                    <a:pt x="727634" y="433940"/>
                  </a:cubicBezTo>
                  <a:cubicBezTo>
                    <a:pt x="709565" y="451066"/>
                    <a:pt x="694370" y="466165"/>
                    <a:pt x="682050" y="479238"/>
                  </a:cubicBezTo>
                  <a:cubicBezTo>
                    <a:pt x="669729" y="492311"/>
                    <a:pt x="658078" y="502863"/>
                    <a:pt x="647095" y="510892"/>
                  </a:cubicBezTo>
                  <a:cubicBezTo>
                    <a:pt x="675556" y="534733"/>
                    <a:pt x="707646" y="557722"/>
                    <a:pt x="743365" y="579858"/>
                  </a:cubicBezTo>
                  <a:cubicBezTo>
                    <a:pt x="779083" y="601994"/>
                    <a:pt x="819355" y="623521"/>
                    <a:pt x="864180" y="644438"/>
                  </a:cubicBezTo>
                  <a:lnTo>
                    <a:pt x="768182" y="803186"/>
                  </a:lnTo>
                  <a:cubicBezTo>
                    <a:pt x="705088" y="764867"/>
                    <a:pt x="651965" y="726543"/>
                    <a:pt x="608812" y="688214"/>
                  </a:cubicBezTo>
                  <a:cubicBezTo>
                    <a:pt x="565659" y="649886"/>
                    <a:pt x="533272" y="609271"/>
                    <a:pt x="511650" y="566371"/>
                  </a:cubicBezTo>
                  <a:lnTo>
                    <a:pt x="511650" y="704345"/>
                  </a:lnTo>
                  <a:cubicBezTo>
                    <a:pt x="511650" y="730310"/>
                    <a:pt x="508911" y="752484"/>
                    <a:pt x="503435" y="770868"/>
                  </a:cubicBezTo>
                  <a:cubicBezTo>
                    <a:pt x="497958" y="789251"/>
                    <a:pt x="488823" y="804017"/>
                    <a:pt x="476031" y="815166"/>
                  </a:cubicBezTo>
                  <a:cubicBezTo>
                    <a:pt x="463239" y="826315"/>
                    <a:pt x="446942" y="834718"/>
                    <a:pt x="427139" y="840376"/>
                  </a:cubicBezTo>
                  <a:cubicBezTo>
                    <a:pt x="407337" y="846034"/>
                    <a:pt x="383315" y="849787"/>
                    <a:pt x="355073" y="851635"/>
                  </a:cubicBezTo>
                  <a:lnTo>
                    <a:pt x="275920" y="857007"/>
                  </a:lnTo>
                  <a:lnTo>
                    <a:pt x="232329" y="697116"/>
                  </a:lnTo>
                  <a:lnTo>
                    <a:pt x="306996" y="690858"/>
                  </a:lnTo>
                  <a:cubicBezTo>
                    <a:pt x="325512" y="689267"/>
                    <a:pt x="337881" y="685483"/>
                    <a:pt x="344100" y="679506"/>
                  </a:cubicBezTo>
                  <a:cubicBezTo>
                    <a:pt x="350320" y="673529"/>
                    <a:pt x="353430" y="662373"/>
                    <a:pt x="353430" y="646038"/>
                  </a:cubicBezTo>
                  <a:lnTo>
                    <a:pt x="353430" y="582516"/>
                  </a:lnTo>
                  <a:cubicBezTo>
                    <a:pt x="344000" y="595736"/>
                    <a:pt x="326086" y="611843"/>
                    <a:pt x="299688" y="630836"/>
                  </a:cubicBezTo>
                  <a:cubicBezTo>
                    <a:pt x="273289" y="649829"/>
                    <a:pt x="248126" y="667643"/>
                    <a:pt x="224200" y="684278"/>
                  </a:cubicBezTo>
                  <a:cubicBezTo>
                    <a:pt x="200273" y="700914"/>
                    <a:pt x="176799" y="717154"/>
                    <a:pt x="153777" y="732999"/>
                  </a:cubicBezTo>
                  <a:cubicBezTo>
                    <a:pt x="130755" y="748843"/>
                    <a:pt x="106856" y="763867"/>
                    <a:pt x="82082" y="778069"/>
                  </a:cubicBezTo>
                  <a:lnTo>
                    <a:pt x="0" y="625364"/>
                  </a:lnTo>
                  <a:cubicBezTo>
                    <a:pt x="29261" y="606819"/>
                    <a:pt x="57824" y="588947"/>
                    <a:pt x="85690" y="571750"/>
                  </a:cubicBezTo>
                  <a:cubicBezTo>
                    <a:pt x="113555" y="554553"/>
                    <a:pt x="140973" y="537200"/>
                    <a:pt x="167943" y="519693"/>
                  </a:cubicBezTo>
                  <a:cubicBezTo>
                    <a:pt x="194913" y="502186"/>
                    <a:pt x="222366" y="483920"/>
                    <a:pt x="250303" y="464894"/>
                  </a:cubicBezTo>
                  <a:cubicBezTo>
                    <a:pt x="278240" y="445868"/>
                    <a:pt x="306324" y="426953"/>
                    <a:pt x="334556" y="408151"/>
                  </a:cubicBezTo>
                  <a:lnTo>
                    <a:pt x="353430" y="472730"/>
                  </a:lnTo>
                  <a:lnTo>
                    <a:pt x="353430" y="281121"/>
                  </a:lnTo>
                  <a:lnTo>
                    <a:pt x="209973" y="281121"/>
                  </a:lnTo>
                  <a:lnTo>
                    <a:pt x="214136" y="282776"/>
                  </a:lnTo>
                  <a:cubicBezTo>
                    <a:pt x="217809" y="284913"/>
                    <a:pt x="222066" y="288636"/>
                    <a:pt x="226907" y="293944"/>
                  </a:cubicBezTo>
                  <a:cubicBezTo>
                    <a:pt x="236589" y="304559"/>
                    <a:pt x="246043" y="315404"/>
                    <a:pt x="255268" y="326476"/>
                  </a:cubicBezTo>
                  <a:cubicBezTo>
                    <a:pt x="264493" y="337549"/>
                    <a:pt x="273584" y="348489"/>
                    <a:pt x="282543" y="359295"/>
                  </a:cubicBezTo>
                  <a:cubicBezTo>
                    <a:pt x="291501" y="370101"/>
                    <a:pt x="300295" y="381857"/>
                    <a:pt x="308925" y="394564"/>
                  </a:cubicBezTo>
                  <a:lnTo>
                    <a:pt x="189324" y="490133"/>
                  </a:lnTo>
                  <a:cubicBezTo>
                    <a:pt x="179208" y="478560"/>
                    <a:pt x="169631" y="466699"/>
                    <a:pt x="160592" y="454550"/>
                  </a:cubicBezTo>
                  <a:cubicBezTo>
                    <a:pt x="151553" y="442400"/>
                    <a:pt x="142304" y="430070"/>
                    <a:pt x="132845" y="417559"/>
                  </a:cubicBezTo>
                  <a:cubicBezTo>
                    <a:pt x="123387" y="405048"/>
                    <a:pt x="113769" y="392868"/>
                    <a:pt x="103992" y="381019"/>
                  </a:cubicBezTo>
                  <a:cubicBezTo>
                    <a:pt x="94214" y="369170"/>
                    <a:pt x="84368" y="356178"/>
                    <a:pt x="74452" y="342043"/>
                  </a:cubicBezTo>
                  <a:lnTo>
                    <a:pt x="167736" y="281121"/>
                  </a:lnTo>
                  <a:lnTo>
                    <a:pt x="37676" y="281121"/>
                  </a:lnTo>
                  <a:lnTo>
                    <a:pt x="37676" y="126501"/>
                  </a:lnTo>
                  <a:lnTo>
                    <a:pt x="353430" y="126501"/>
                  </a:lnTo>
                  <a:close/>
                </a:path>
              </a:pathLst>
            </a:custGeom>
            <a:noFill/>
            <a:ln>
              <a:gradFill>
                <a:gsLst>
                  <a:gs pos="0">
                    <a:srgbClr val="D9B085"/>
                  </a:gs>
                  <a:gs pos="100000">
                    <a:srgbClr val="D9B085">
                      <a:alpha val="0"/>
                    </a:srgbClr>
                  </a:gs>
                </a:gsLst>
                <a:lin ang="0" scaled="0"/>
              </a:gradFill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7200" b="1" i="0" u="none" strike="noStrike" kern="1200" cap="none" spc="0" normalizeH="0" baseline="0" noProof="0" dirty="0">
                <a:ln>
                  <a:gradFill>
                    <a:gsLst>
                      <a:gs pos="0">
                        <a:srgbClr val="D9B085"/>
                      </a:gs>
                      <a:gs pos="100000">
                        <a:srgbClr val="D9B085">
                          <a:alpha val="0"/>
                        </a:srgbClr>
                      </a:gs>
                    </a:gsLst>
                    <a:lin ang="0" scaled="0"/>
                  </a:gradFill>
                </a:ln>
                <a:noFill/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 H" panose="00020600040101010101" pitchFamily="18" charset="-122"/>
              </a:endParaRPr>
            </a:p>
          </p:txBody>
        </p:sp>
        <p:sp>
          <p:nvSpPr>
            <p:cNvPr id="111" name="PA-文本框 110"/>
            <p:cNvSpPr txBox="1"/>
            <p:nvPr>
              <p:custDataLst>
                <p:tags r:id="rId6"/>
              </p:custDataLst>
            </p:nvPr>
          </p:nvSpPr>
          <p:spPr>
            <a:xfrm>
              <a:off x="10546898" y="695609"/>
              <a:ext cx="859693" cy="840848"/>
            </a:xfrm>
            <a:custGeom>
              <a:avLst/>
              <a:gdLst/>
              <a:ahLst/>
              <a:cxnLst/>
              <a:rect l="l" t="t" r="r" b="b"/>
              <a:pathLst>
                <a:path w="859693" h="840848">
                  <a:moveTo>
                    <a:pt x="173001" y="496391"/>
                  </a:moveTo>
                  <a:lnTo>
                    <a:pt x="302638" y="520451"/>
                  </a:lnTo>
                  <a:cubicBezTo>
                    <a:pt x="299818" y="537796"/>
                    <a:pt x="297382" y="551457"/>
                    <a:pt x="295330" y="561435"/>
                  </a:cubicBezTo>
                  <a:cubicBezTo>
                    <a:pt x="293277" y="571412"/>
                    <a:pt x="290932" y="580163"/>
                    <a:pt x="288293" y="587688"/>
                  </a:cubicBezTo>
                  <a:cubicBezTo>
                    <a:pt x="298771" y="603757"/>
                    <a:pt x="311979" y="617485"/>
                    <a:pt x="327920" y="628872"/>
                  </a:cubicBezTo>
                  <a:cubicBezTo>
                    <a:pt x="343860" y="640259"/>
                    <a:pt x="358640" y="648610"/>
                    <a:pt x="372261" y="653925"/>
                  </a:cubicBezTo>
                  <a:lnTo>
                    <a:pt x="372261" y="496391"/>
                  </a:lnTo>
                  <a:close/>
                  <a:moveTo>
                    <a:pt x="25117" y="365089"/>
                  </a:moveTo>
                  <a:lnTo>
                    <a:pt x="846249" y="365089"/>
                  </a:lnTo>
                  <a:lnTo>
                    <a:pt x="846249" y="496391"/>
                  </a:lnTo>
                  <a:lnTo>
                    <a:pt x="534081" y="496391"/>
                  </a:lnTo>
                  <a:lnTo>
                    <a:pt x="534081" y="523866"/>
                  </a:lnTo>
                  <a:lnTo>
                    <a:pt x="785241" y="523866"/>
                  </a:lnTo>
                  <a:lnTo>
                    <a:pt x="785241" y="643509"/>
                  </a:lnTo>
                  <a:lnTo>
                    <a:pt x="534081" y="643509"/>
                  </a:lnTo>
                  <a:lnTo>
                    <a:pt x="534081" y="672256"/>
                  </a:lnTo>
                  <a:cubicBezTo>
                    <a:pt x="636208" y="675075"/>
                    <a:pt x="744746" y="674647"/>
                    <a:pt x="859693" y="670970"/>
                  </a:cubicBezTo>
                  <a:lnTo>
                    <a:pt x="831061" y="818203"/>
                  </a:lnTo>
                  <a:cubicBezTo>
                    <a:pt x="723829" y="821336"/>
                    <a:pt x="619001" y="821408"/>
                    <a:pt x="516579" y="818417"/>
                  </a:cubicBezTo>
                  <a:cubicBezTo>
                    <a:pt x="478831" y="817817"/>
                    <a:pt x="445315" y="815857"/>
                    <a:pt x="416031" y="812538"/>
                  </a:cubicBezTo>
                  <a:cubicBezTo>
                    <a:pt x="386746" y="809218"/>
                    <a:pt x="360116" y="803870"/>
                    <a:pt x="336142" y="796493"/>
                  </a:cubicBezTo>
                  <a:cubicBezTo>
                    <a:pt x="312168" y="789116"/>
                    <a:pt x="290462" y="779257"/>
                    <a:pt x="271027" y="766918"/>
                  </a:cubicBezTo>
                  <a:cubicBezTo>
                    <a:pt x="251591" y="754578"/>
                    <a:pt x="236525" y="740050"/>
                    <a:pt x="225828" y="723334"/>
                  </a:cubicBezTo>
                  <a:cubicBezTo>
                    <a:pt x="218037" y="740936"/>
                    <a:pt x="206492" y="759531"/>
                    <a:pt x="191195" y="779119"/>
                  </a:cubicBezTo>
                  <a:cubicBezTo>
                    <a:pt x="175898" y="798707"/>
                    <a:pt x="157529" y="819284"/>
                    <a:pt x="136088" y="840848"/>
                  </a:cubicBezTo>
                  <a:lnTo>
                    <a:pt x="0" y="745865"/>
                  </a:lnTo>
                  <a:cubicBezTo>
                    <a:pt x="44825" y="703431"/>
                    <a:pt x="77736" y="663400"/>
                    <a:pt x="98734" y="625772"/>
                  </a:cubicBezTo>
                  <a:cubicBezTo>
                    <a:pt x="114482" y="597550"/>
                    <a:pt x="126556" y="565162"/>
                    <a:pt x="134957" y="528606"/>
                  </a:cubicBezTo>
                  <a:lnTo>
                    <a:pt x="141049" y="496391"/>
                  </a:lnTo>
                  <a:lnTo>
                    <a:pt x="25117" y="496391"/>
                  </a:lnTo>
                  <a:close/>
                  <a:moveTo>
                    <a:pt x="271248" y="221900"/>
                  </a:moveTo>
                  <a:lnTo>
                    <a:pt x="271248" y="237716"/>
                  </a:lnTo>
                  <a:lnTo>
                    <a:pt x="606390" y="237716"/>
                  </a:lnTo>
                  <a:lnTo>
                    <a:pt x="606390" y="221900"/>
                  </a:lnTo>
                  <a:close/>
                  <a:moveTo>
                    <a:pt x="271248" y="112457"/>
                  </a:moveTo>
                  <a:lnTo>
                    <a:pt x="271248" y="131874"/>
                  </a:lnTo>
                  <a:lnTo>
                    <a:pt x="606390" y="131874"/>
                  </a:lnTo>
                  <a:lnTo>
                    <a:pt x="606390" y="112457"/>
                  </a:lnTo>
                  <a:close/>
                  <a:moveTo>
                    <a:pt x="109442" y="0"/>
                  </a:moveTo>
                  <a:lnTo>
                    <a:pt x="768196" y="0"/>
                  </a:lnTo>
                  <a:lnTo>
                    <a:pt x="768196" y="343901"/>
                  </a:lnTo>
                  <a:lnTo>
                    <a:pt x="109442" y="343901"/>
                  </a:lnTo>
                  <a:close/>
                </a:path>
              </a:pathLst>
            </a:custGeom>
            <a:noFill/>
            <a:ln>
              <a:gradFill>
                <a:gsLst>
                  <a:gs pos="0">
                    <a:srgbClr val="D9B085"/>
                  </a:gs>
                  <a:gs pos="100000">
                    <a:srgbClr val="D9B085">
                      <a:alpha val="0"/>
                    </a:srgbClr>
                  </a:gs>
                </a:gsLst>
                <a:lin ang="0" scaled="0"/>
              </a:gradFill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7200" b="1" i="0" u="none" strike="noStrike" kern="1200" cap="none" spc="0" normalizeH="0" baseline="0" noProof="0" dirty="0">
                <a:ln>
                  <a:gradFill>
                    <a:gsLst>
                      <a:gs pos="0">
                        <a:srgbClr val="D9B085"/>
                      </a:gs>
                      <a:gs pos="100000">
                        <a:srgbClr val="D9B085">
                          <a:alpha val="0"/>
                        </a:srgbClr>
                      </a:gs>
                    </a:gsLst>
                    <a:lin ang="0" scaled="0"/>
                  </a:gradFill>
                </a:ln>
                <a:noFill/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 H" panose="00020600040101010101" pitchFamily="18" charset="-122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0" y="1937708"/>
            <a:ext cx="12192000" cy="4920292"/>
          </a:xfrm>
          <a:prstGeom prst="rect">
            <a:avLst/>
          </a:prstGeom>
          <a:solidFill>
            <a:srgbClr val="EEEEEE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88" name="组合 87"/>
          <p:cNvGrpSpPr/>
          <p:nvPr/>
        </p:nvGrpSpPr>
        <p:grpSpPr>
          <a:xfrm>
            <a:off x="4664597" y="3767330"/>
            <a:ext cx="2862806" cy="899425"/>
            <a:chOff x="913080" y="3767330"/>
            <a:chExt cx="2862806" cy="899425"/>
          </a:xfrm>
        </p:grpSpPr>
        <p:sp>
          <p:nvSpPr>
            <p:cNvPr id="89" name="文本框 88"/>
            <p:cNvSpPr txBox="1"/>
            <p:nvPr/>
          </p:nvSpPr>
          <p:spPr>
            <a:xfrm>
              <a:off x="1174932" y="3767330"/>
              <a:ext cx="184731" cy="5256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 M" panose="00020600040101010101" pitchFamily="18" charset="-122"/>
              </a:endParaRPr>
            </a:p>
          </p:txBody>
        </p:sp>
        <p:sp>
          <p:nvSpPr>
            <p:cNvPr id="90" name="文本框 89"/>
            <p:cNvSpPr txBox="1"/>
            <p:nvPr/>
          </p:nvSpPr>
          <p:spPr>
            <a:xfrm>
              <a:off x="913080" y="4247601"/>
              <a:ext cx="2862806" cy="4191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</p:grpSp>
      <p:grpSp>
        <p:nvGrpSpPr>
          <p:cNvPr id="91" name="组合 90"/>
          <p:cNvGrpSpPr/>
          <p:nvPr/>
        </p:nvGrpSpPr>
        <p:grpSpPr>
          <a:xfrm>
            <a:off x="8416116" y="3767330"/>
            <a:ext cx="2862806" cy="899425"/>
            <a:chOff x="913080" y="3767330"/>
            <a:chExt cx="2862806" cy="899425"/>
          </a:xfrm>
        </p:grpSpPr>
        <p:sp>
          <p:nvSpPr>
            <p:cNvPr id="92" name="文本框 91"/>
            <p:cNvSpPr txBox="1"/>
            <p:nvPr/>
          </p:nvSpPr>
          <p:spPr>
            <a:xfrm>
              <a:off x="1174932" y="3767330"/>
              <a:ext cx="184731" cy="5256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 M" panose="00020600040101010101" pitchFamily="18" charset="-122"/>
              </a:endParaRPr>
            </a:p>
          </p:txBody>
        </p:sp>
        <p:sp>
          <p:nvSpPr>
            <p:cNvPr id="93" name="文本框 92"/>
            <p:cNvSpPr txBox="1"/>
            <p:nvPr/>
          </p:nvSpPr>
          <p:spPr>
            <a:xfrm>
              <a:off x="913080" y="4247601"/>
              <a:ext cx="2862806" cy="4191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</p:grpSp>
      <p:sp>
        <p:nvSpPr>
          <p:cNvPr id="94" name="矩形: 圆角 93"/>
          <p:cNvSpPr/>
          <p:nvPr/>
        </p:nvSpPr>
        <p:spPr>
          <a:xfrm flipH="1">
            <a:off x="5504773" y="2548229"/>
            <a:ext cx="45719" cy="2867845"/>
          </a:xfrm>
          <a:prstGeom prst="roundRect">
            <a:avLst>
              <a:gd name="adj" fmla="val 41000"/>
            </a:avLst>
          </a:prstGeom>
          <a:solidFill>
            <a:srgbClr val="D9B085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98" name="组合 97"/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99" name="文本框 98"/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100" name="组合 99"/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101" name="Rectangle 5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2" name="Rectangle 6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3" name="Rectangle 7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4" name="Rectangle 8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5" name="Rectangle 9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3" name="Rectangle 10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4" name="Rectangle 11"/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5" name="Rectangle 12"/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6" name="Rectangle 13"/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7" name="Rectangle 14"/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8" name="Rectangle 15"/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9" name="Rectangle 16"/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0" name="Rectangle 17"/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1" name="Rectangle 18"/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2" name="Rectangle 19"/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3" name="Rectangle 20"/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4" name="Rectangle 21"/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5" name="Rectangle 22"/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6" name="Rectangle 23"/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7" name="Rectangle 24"/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8" name="Rectangle 25"/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9" name="Rectangle 26"/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0" name="Rectangle 27"/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1" name="Rectangle 28"/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2" name="Rectangle 29"/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3" name="Rectangle 30"/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" name="Rectangle 31"/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5" name="Rectangle 32"/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6" name="Rectangle 33"/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137" name="Picture 35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8" name="Picture 36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9" name="Picture 37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0" name="Rectangle 38"/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1" name="Rectangle 5"/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pic>
        <p:nvPicPr>
          <p:cNvPr id="147" name="图片 146" descr="卡通人物&#10;&#10;中度可信度描述已自动生成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981" y="302094"/>
            <a:ext cx="2530940" cy="743940"/>
          </a:xfrm>
          <a:prstGeom prst="rect">
            <a:avLst/>
          </a:prstGeom>
        </p:spPr>
      </p:pic>
      <p:grpSp>
        <p:nvGrpSpPr>
          <p:cNvPr id="63" name="组合 62"/>
          <p:cNvGrpSpPr/>
          <p:nvPr/>
        </p:nvGrpSpPr>
        <p:grpSpPr>
          <a:xfrm>
            <a:off x="913080" y="3767330"/>
            <a:ext cx="2862806" cy="899425"/>
            <a:chOff x="913080" y="3767330"/>
            <a:chExt cx="2862806" cy="899425"/>
          </a:xfrm>
        </p:grpSpPr>
        <p:sp>
          <p:nvSpPr>
            <p:cNvPr id="64" name="文本框 63"/>
            <p:cNvSpPr txBox="1"/>
            <p:nvPr/>
          </p:nvSpPr>
          <p:spPr>
            <a:xfrm>
              <a:off x="1597148" y="3767330"/>
              <a:ext cx="1916886" cy="5256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 M" panose="00020600040101010101" pitchFamily="18" charset="-122"/>
              </a:endParaRPr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913080" y="4247601"/>
              <a:ext cx="2862806" cy="4191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</p:grpSp>
      <p:grpSp>
        <p:nvGrpSpPr>
          <p:cNvPr id="69" name="组合 68"/>
          <p:cNvGrpSpPr/>
          <p:nvPr/>
        </p:nvGrpSpPr>
        <p:grpSpPr>
          <a:xfrm>
            <a:off x="430514" y="2498802"/>
            <a:ext cx="4615782" cy="3421543"/>
            <a:chOff x="2778" y="1430"/>
            <a:chExt cx="5890" cy="4110"/>
          </a:xfrm>
        </p:grpSpPr>
        <p:sp>
          <p:nvSpPr>
            <p:cNvPr id="70" name="直接连接符 69"/>
            <p:cNvSpPr/>
            <p:nvPr/>
          </p:nvSpPr>
          <p:spPr>
            <a:xfrm>
              <a:off x="7655" y="2113"/>
              <a:ext cx="0" cy="238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  <a:effectLst>
              <a:prstShdw prst="shdw11" dir="16200000">
                <a:schemeClr val="bg2">
                  <a:alpha val="50000"/>
                </a:schemeClr>
              </a:prstShdw>
            </a:effectLst>
          </p:spPr>
        </p:sp>
        <p:grpSp>
          <p:nvGrpSpPr>
            <p:cNvPr id="71" name="组合 70"/>
            <p:cNvGrpSpPr/>
            <p:nvPr/>
          </p:nvGrpSpPr>
          <p:grpSpPr>
            <a:xfrm>
              <a:off x="2778" y="1430"/>
              <a:ext cx="5890" cy="4110"/>
              <a:chOff x="2778" y="1430"/>
              <a:chExt cx="5890" cy="4110"/>
            </a:xfrm>
          </p:grpSpPr>
          <p:sp>
            <p:nvSpPr>
              <p:cNvPr id="72" name="椭圆 71"/>
              <p:cNvSpPr/>
              <p:nvPr/>
            </p:nvSpPr>
            <p:spPr>
              <a:xfrm>
                <a:off x="3230" y="3475"/>
                <a:ext cx="235" cy="120"/>
              </a:xfrm>
              <a:prstGeom prst="ellipse">
                <a:avLst/>
              </a:prstGeom>
              <a:solidFill>
                <a:schemeClr val="tx1">
                  <a:alpha val="100000"/>
                </a:schemeClr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  <a:effectLst>
                <a:prstShdw prst="shdw11" dir="16200000">
                  <a:schemeClr val="bg2">
                    <a:alpha val="50000"/>
                  </a:schemeClr>
                </a:prstShdw>
              </a:effec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3" name="组合 72"/>
              <p:cNvGrpSpPr/>
              <p:nvPr/>
            </p:nvGrpSpPr>
            <p:grpSpPr>
              <a:xfrm>
                <a:off x="2778" y="1430"/>
                <a:ext cx="5890" cy="4110"/>
                <a:chOff x="2778" y="1430"/>
                <a:chExt cx="5890" cy="4110"/>
              </a:xfrm>
            </p:grpSpPr>
            <p:grpSp>
              <p:nvGrpSpPr>
                <p:cNvPr id="74" name="组合 73"/>
                <p:cNvGrpSpPr/>
                <p:nvPr/>
              </p:nvGrpSpPr>
              <p:grpSpPr>
                <a:xfrm>
                  <a:off x="3345" y="1430"/>
                  <a:ext cx="5215" cy="3518"/>
                  <a:chOff x="3345" y="1430"/>
                  <a:chExt cx="5215" cy="3518"/>
                </a:xfrm>
              </p:grpSpPr>
              <p:sp>
                <p:nvSpPr>
                  <p:cNvPr id="84" name="箭头 298"/>
                  <p:cNvSpPr/>
                  <p:nvPr/>
                </p:nvSpPr>
                <p:spPr>
                  <a:xfrm flipV="1">
                    <a:off x="3345" y="1430"/>
                    <a:ext cx="0" cy="3515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  <a:effectLst>
                    <a:prstShdw prst="shdw11" dir="16200000">
                      <a:schemeClr val="bg2">
                        <a:alpha val="50000"/>
                      </a:schemeClr>
                    </a:prstShdw>
                  </a:effectLst>
                </p:spPr>
              </p:sp>
              <p:sp>
                <p:nvSpPr>
                  <p:cNvPr id="85" name="箭头 299"/>
                  <p:cNvSpPr/>
                  <p:nvPr/>
                </p:nvSpPr>
                <p:spPr>
                  <a:xfrm>
                    <a:off x="3345" y="4948"/>
                    <a:ext cx="4763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  <a:effectLst>
                    <a:prstShdw prst="shdw11" dir="16200000">
                      <a:schemeClr val="bg2">
                        <a:alpha val="50000"/>
                      </a:schemeClr>
                    </a:prstShdw>
                  </a:effectLst>
                </p:spPr>
              </p:sp>
              <p:sp>
                <p:nvSpPr>
                  <p:cNvPr id="86" name="椭圆 85"/>
                  <p:cNvSpPr/>
                  <p:nvPr/>
                </p:nvSpPr>
                <p:spPr>
                  <a:xfrm>
                    <a:off x="3913" y="2905"/>
                    <a:ext cx="3742" cy="1135"/>
                  </a:xfrm>
                  <a:prstGeom prst="ellipse">
                    <a:avLst/>
                  </a:prstGeom>
                  <a:noFill/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  <a:effectLst>
                    <a:prstShdw prst="shdw11" dir="16200000">
                      <a:schemeClr val="bg2">
                        <a:alpha val="50000"/>
                      </a:schemeClr>
                    </a:prstShdw>
                  </a:effec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6" name="椭圆 95"/>
                  <p:cNvSpPr/>
                  <p:nvPr/>
                </p:nvSpPr>
                <p:spPr>
                  <a:xfrm>
                    <a:off x="4025" y="3023"/>
                    <a:ext cx="3515" cy="907"/>
                  </a:xfrm>
                  <a:prstGeom prst="ellipse">
                    <a:avLst/>
                  </a:prstGeom>
                  <a:noFill/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  <a:effectLst>
                    <a:prstShdw prst="shdw11" dir="16200000">
                      <a:schemeClr val="bg2">
                        <a:alpha val="50000"/>
                      </a:schemeClr>
                    </a:prstShdw>
                  </a:effec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2" name="箭头 304"/>
                  <p:cNvSpPr/>
                  <p:nvPr/>
                </p:nvSpPr>
                <p:spPr>
                  <a:xfrm>
                    <a:off x="7655" y="3473"/>
                    <a:ext cx="905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  <a:effectLst>
                    <a:prstShdw prst="shdw11" dir="16200000">
                      <a:schemeClr val="bg2">
                        <a:alpha val="50000"/>
                      </a:schemeClr>
                    </a:prstShdw>
                  </a:effectLst>
                </p:spPr>
              </p:sp>
              <p:sp>
                <p:nvSpPr>
                  <p:cNvPr id="143" name="箭头 305"/>
                  <p:cNvSpPr/>
                  <p:nvPr/>
                </p:nvSpPr>
                <p:spPr>
                  <a:xfrm flipH="1" flipV="1">
                    <a:off x="6520" y="2680"/>
                    <a:ext cx="1135" cy="793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  <a:effectLst>
                    <a:prstShdw prst="shdw11" dir="16200000">
                      <a:schemeClr val="bg2">
                        <a:alpha val="50000"/>
                      </a:schemeClr>
                    </a:prstShdw>
                  </a:effectLst>
                </p:spPr>
              </p:sp>
              <p:sp>
                <p:nvSpPr>
                  <p:cNvPr id="144" name="文本框 143"/>
                  <p:cNvSpPr txBox="1"/>
                  <p:nvPr/>
                </p:nvSpPr>
                <p:spPr>
                  <a:xfrm>
                    <a:off x="6108" y="2338"/>
                    <a:ext cx="525" cy="50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 lvl="0" algn="l" eaLnBrk="1" latinLnBrk="1" hangingPunct="1"/>
                    <a:r>
                      <a: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s</a:t>
                    </a:r>
                    <a:endParaRPr lang="zh-CN" altLang="en-US" dirty="0"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45" name="文本框 144"/>
                  <p:cNvSpPr txBox="1"/>
                  <p:nvPr/>
                </p:nvSpPr>
                <p:spPr>
                  <a:xfrm>
                    <a:off x="7656" y="4040"/>
                    <a:ext cx="488" cy="50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>
                    <a:spAutoFit/>
                  </a:bodyPr>
                  <a:lstStyle/>
                  <a:p>
                    <a:pPr lvl="0" algn="l" eaLnBrk="1" latinLnBrk="1" hangingPunct="1"/>
                    <a:r>
                      <a: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a</a:t>
                    </a:r>
                    <a:endParaRPr lang="zh-CN" altLang="en-US" dirty="0"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46" name="文本框 145"/>
                  <p:cNvSpPr txBox="1"/>
                  <p:nvPr/>
                </p:nvSpPr>
                <p:spPr>
                  <a:xfrm>
                    <a:off x="7656" y="1998"/>
                    <a:ext cx="488" cy="50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vert="horz" wrap="square" anchor="t">
                    <a:spAutoFit/>
                  </a:bodyPr>
                  <a:lstStyle/>
                  <a:p>
                    <a:pPr lvl="0" algn="l" eaLnBrk="1" latinLnBrk="1" hangingPunct="1"/>
                    <a:r>
                      <a: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b</a:t>
                    </a:r>
                    <a:endParaRPr lang="zh-CN" altLang="en-US" dirty="0"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</p:grpSp>
            <p:graphicFrame>
              <p:nvGraphicFramePr>
                <p:cNvPr id="75" name="对象 74">
                  <a:hlinkClick r:id="" action="ppaction://ole?verb=0"/>
                </p:cNvPr>
                <p:cNvGraphicFramePr>
                  <a:graphicFrameLocks noChangeAspect="1"/>
                </p:cNvGraphicFramePr>
                <p:nvPr/>
              </p:nvGraphicFramePr>
              <p:xfrm>
                <a:off x="7768" y="2905"/>
                <a:ext cx="200" cy="4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" name="" r:id="rId11" imgW="127635" imgH="281305" progId="">
                        <p:embed/>
                      </p:oleObj>
                    </mc:Choice>
                    <mc:Fallback>
                      <p:oleObj name="" r:id="rId11" imgW="127635" imgH="281305" progId="">
                        <p:embed/>
                        <p:pic>
                          <p:nvPicPr>
                            <p:cNvPr id="0" name="对象 74">
                              <a:hlinkClick r:id="" action="ppaction://ole?verb=0"/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768" y="2905"/>
                              <a:ext cx="200" cy="44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" name="对象 75">
                  <a:hlinkClick r:id="" action="ppaction://ole?verb=0"/>
                </p:cNvPr>
                <p:cNvGraphicFramePr>
                  <a:graphicFrameLocks noChangeAspect="1"/>
                </p:cNvGraphicFramePr>
                <p:nvPr/>
              </p:nvGraphicFramePr>
              <p:xfrm>
                <a:off x="8448" y="3473"/>
                <a:ext cx="220" cy="4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" name="" r:id="rId13" imgW="140970" imgH="306705" progId="">
                        <p:embed/>
                      </p:oleObj>
                    </mc:Choice>
                    <mc:Fallback>
                      <p:oleObj name="" r:id="rId13" imgW="140970" imgH="306705" progId="">
                        <p:embed/>
                        <p:pic>
                          <p:nvPicPr>
                            <p:cNvPr id="0" name="对象 75">
                              <a:hlinkClick r:id="" action="ppaction://ole?verb=0"/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448" y="3473"/>
                              <a:ext cx="220" cy="48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" name="对象 76">
                  <a:hlinkClick r:id="" action="ppaction://ole?verb=0"/>
                </p:cNvPr>
                <p:cNvGraphicFramePr>
                  <a:graphicFrameLocks noChangeAspect="1"/>
                </p:cNvGraphicFramePr>
                <p:nvPr/>
              </p:nvGraphicFramePr>
              <p:xfrm>
                <a:off x="8220" y="4948"/>
                <a:ext cx="240" cy="3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" name="" r:id="rId15" imgW="153670" imgH="217805" progId="">
                        <p:embed/>
                      </p:oleObj>
                    </mc:Choice>
                    <mc:Fallback>
                      <p:oleObj name="" r:id="rId15" imgW="153670" imgH="217805" progId="">
                        <p:embed/>
                        <p:pic>
                          <p:nvPicPr>
                            <p:cNvPr id="0" name="对象 76">
                              <a:hlinkClick r:id="" action="ppaction://ole?verb=0"/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220" y="4948"/>
                              <a:ext cx="240" cy="34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" name="对象 77">
                  <a:hlinkClick r:id="" action="ppaction://ole?verb=0"/>
                </p:cNvPr>
                <p:cNvGraphicFramePr>
                  <a:graphicFrameLocks noChangeAspect="1"/>
                </p:cNvGraphicFramePr>
                <p:nvPr/>
              </p:nvGraphicFramePr>
              <p:xfrm>
                <a:off x="2890" y="1545"/>
                <a:ext cx="260" cy="3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" name="" r:id="rId17" imgW="166370" imgH="217805" progId="">
                        <p:embed/>
                      </p:oleObj>
                    </mc:Choice>
                    <mc:Fallback>
                      <p:oleObj name="" r:id="rId17" imgW="166370" imgH="217805" progId="">
                        <p:embed/>
                        <p:pic>
                          <p:nvPicPr>
                            <p:cNvPr id="0" name="对象 77">
                              <a:hlinkClick r:id="" action="ppaction://ole?verb=0"/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890" y="1545"/>
                              <a:ext cx="260" cy="34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9" name="文本框 78"/>
                <p:cNvSpPr txBox="1"/>
                <p:nvPr/>
              </p:nvSpPr>
              <p:spPr>
                <a:xfrm>
                  <a:off x="2778" y="4833"/>
                  <a:ext cx="487" cy="50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vert="horz" wrap="square" anchor="t">
                  <a:spAutoFit/>
                </a:bodyPr>
                <a:lstStyle/>
                <a:p>
                  <a:pPr lvl="0" algn="l" eaLnBrk="1" latinLnBrk="1" hangingPunct="1"/>
                  <a:r>
                    <a:rPr lang="zh-CN" altLang="en-US" dirty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0</a:t>
                  </a:r>
                  <a:endPara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80" name="对象 79">
                  <a:hlinkClick r:id="" action="ppaction://ole?verb=0"/>
                </p:cNvPr>
                <p:cNvGraphicFramePr>
                  <a:graphicFrameLocks noChangeAspect="1"/>
                </p:cNvGraphicFramePr>
                <p:nvPr/>
              </p:nvGraphicFramePr>
              <p:xfrm>
                <a:off x="2890" y="3360"/>
                <a:ext cx="300" cy="4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" name="" r:id="rId19" imgW="191770" imgH="306705" progId="">
                        <p:embed/>
                      </p:oleObj>
                    </mc:Choice>
                    <mc:Fallback>
                      <p:oleObj name="" r:id="rId19" imgW="191770" imgH="306705" progId="">
                        <p:embed/>
                        <p:pic>
                          <p:nvPicPr>
                            <p:cNvPr id="0" name="对象 79">
                              <a:hlinkClick r:id="" action="ppaction://ole?verb=0"/>
                            </p:cNvPr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890" y="3360"/>
                              <a:ext cx="300" cy="48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" name="对象 80">
                  <a:hlinkClick r:id="" action="ppaction://ole?verb=0"/>
                </p:cNvPr>
                <p:cNvGraphicFramePr>
                  <a:graphicFrameLocks noChangeAspect="1"/>
                </p:cNvGraphicFramePr>
                <p:nvPr/>
              </p:nvGraphicFramePr>
              <p:xfrm>
                <a:off x="5725" y="5060"/>
                <a:ext cx="260" cy="4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" name="" r:id="rId21" imgW="166370" imgH="306705" progId="">
                        <p:embed/>
                      </p:oleObj>
                    </mc:Choice>
                    <mc:Fallback>
                      <p:oleObj name="" r:id="rId21" imgW="166370" imgH="306705" progId="">
                        <p:embed/>
                        <p:pic>
                          <p:nvPicPr>
                            <p:cNvPr id="0" name="对象 80">
                              <a:hlinkClick r:id="" action="ppaction://ole?verb=0"/>
                            </p:cNvPr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25" y="5060"/>
                              <a:ext cx="260" cy="48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5974357" y="2948343"/>
                <a:ext cx="5603221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图中给出了两个变量的函数</a:t>
                </a:r>
                <a:endPara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在点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8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处的下降方向，图中的椭圆曲线是函数的等高线</a:t>
                </a:r>
                <a:endPara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4357" y="2948343"/>
                <a:ext cx="5603221" cy="2246769"/>
              </a:xfrm>
              <a:prstGeom prst="rect">
                <a:avLst/>
              </a:prstGeom>
              <a:blipFill rotWithShape="1">
                <a:blip r:embed="rId23"/>
                <a:stretch>
                  <a:fillRect l="-5" t="-2" r="5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5889006" y="3463244"/>
                <a:ext cx="5745303" cy="6815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(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²</m:t>
                    </m:r>
                  </m:oMath>
                </a14:m>
                <a:r>
                  <a:rPr lang="en-US" altLang="zh-CN" sz="2400" dirty="0"/>
                  <a:t>+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²</m:t>
                    </m:r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9006" y="3463244"/>
                <a:ext cx="5745303" cy="681597"/>
              </a:xfrm>
              <a:prstGeom prst="rect">
                <a:avLst/>
              </a:prstGeom>
              <a:blipFill rotWithShape="1">
                <a:blip r:embed="rId24"/>
                <a:stretch>
                  <a:fillRect t="-86" r="8" b="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矩形 89"/>
          <p:cNvSpPr/>
          <p:nvPr/>
        </p:nvSpPr>
        <p:spPr>
          <a:xfrm>
            <a:off x="0" y="1"/>
            <a:ext cx="12192000" cy="2056356"/>
          </a:xfrm>
          <a:prstGeom prst="rect">
            <a:avLst/>
          </a:prstGeom>
          <a:gradFill>
            <a:gsLst>
              <a:gs pos="0">
                <a:srgbClr val="232999"/>
              </a:gs>
              <a:gs pos="100000">
                <a:srgbClr val="1C217C"/>
              </a:gs>
            </a:gsLst>
            <a:lin ang="2700000" scaled="0"/>
          </a:gradFill>
          <a:ln w="12700" cap="flat" cmpd="sng" algn="ctr">
            <a:solidFill>
              <a:srgbClr val="1C217C"/>
            </a:solidFill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-104531" y="1439567"/>
            <a:ext cx="12392025" cy="5582467"/>
          </a:xfrm>
          <a:prstGeom prst="rect">
            <a:avLst/>
          </a:prstGeom>
          <a:solidFill>
            <a:srgbClr val="EEEEEE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3" name="文本框 82"/>
          <p:cNvSpPr txBox="1"/>
          <p:nvPr/>
        </p:nvSpPr>
        <p:spPr>
          <a:xfrm>
            <a:off x="760678" y="4108803"/>
            <a:ext cx="10356806" cy="6867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2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阿里巴巴普惠体 L" panose="00020600040101010101" pitchFamily="18" charset="-122"/>
              </a:rPr>
              <a:t>在一个最优解处，是否存在一个既是可行又是下降的方向？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阿里巴巴普惠体 L" panose="00020600040101010101" pitchFamily="18" charset="-122"/>
            </a:endParaRPr>
          </a:p>
        </p:txBody>
      </p:sp>
      <p:grpSp>
        <p:nvGrpSpPr>
          <p:cNvPr id="91" name="组合 90"/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92" name="文本框 91"/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97" name="组合 96"/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8" name="Rectangle 5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9" name="Rectangle 6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0" name="Rectangle 7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1" name="Rectangle 8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2" name="Rectangle 9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3" name="Rectangle 10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4" name="Rectangle 11"/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5" name="Rectangle 12"/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6" name="Rectangle 13"/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4" name="Rectangle 14"/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5" name="Rectangle 15"/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6" name="Rectangle 16"/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7" name="Rectangle 17"/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8" name="Rectangle 18"/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9" name="Rectangle 19"/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0" name="Rectangle 20"/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1" name="Rectangle 21"/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2" name="Rectangle 22"/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3" name="Rectangle 23"/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4" name="Rectangle 24"/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5" name="Rectangle 25"/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6" name="Rectangle 26"/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7" name="Rectangle 27"/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8" name="Rectangle 28"/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9" name="Rectangle 29"/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0" name="Rectangle 30"/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1" name="Rectangle 31"/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2" name="Rectangle 32"/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3" name="Rectangle 33"/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134" name="Picture 35"/>
              <p:cNvPicPr>
                <a:picLocks noChangeAspect="1" noChangeArrowheads="1"/>
              </p:cNvPicPr>
              <p:nvPr/>
            </p:nvPicPr>
            <p:blipFill>
              <a:blip r:embed="rId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5" name="Picture 36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6" name="Picture 37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7" name="Rectangle 38"/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8" name="Rectangle 5"/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pic>
        <p:nvPicPr>
          <p:cNvPr id="140" name="图片 139" descr="卡通人物&#10;&#10;中度可信度描述已自动生成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981" y="302094"/>
            <a:ext cx="2530940" cy="74394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9507168" y="354083"/>
            <a:ext cx="40917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</a:rPr>
              <a:t>可行方向</a:t>
            </a:r>
            <a:endParaRPr lang="zh-CN" altLang="en-US" sz="3600" dirty="0">
              <a:solidFill>
                <a:schemeClr val="bg1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913079" y="1995310"/>
            <a:ext cx="12662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定义</a:t>
            </a:r>
            <a:r>
              <a:rPr lang="en-US" altLang="zh-CN" sz="3200" dirty="0"/>
              <a:t>2</a:t>
            </a:r>
            <a:endParaRPr lang="zh-CN" altLang="en-US" sz="3200" dirty="0"/>
          </a:p>
        </p:txBody>
      </p:sp>
      <p:sp>
        <p:nvSpPr>
          <p:cNvPr id="13" name="文本框 12"/>
          <p:cNvSpPr txBox="1"/>
          <p:nvPr/>
        </p:nvSpPr>
        <p:spPr>
          <a:xfrm>
            <a:off x="742950" y="5233168"/>
            <a:ext cx="15716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定理</a:t>
            </a:r>
            <a:r>
              <a:rPr lang="en-US" altLang="zh-CN" sz="3200" dirty="0"/>
              <a:t>2</a:t>
            </a:r>
            <a:endParaRPr lang="zh-CN" alt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2490419" y="2145635"/>
                <a:ext cx="9046261" cy="18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8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acc>
                    <m:r>
                      <a:rPr lang="zh-CN" altLang="en-US" sz="280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∈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𝐹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为一可行点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s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∈</m:t>
                    </m:r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存在非零方向序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s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𝑘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⋯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和正数序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zh-CN" altLang="en-US" sz="28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𝑘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⋯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使成立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acc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</m:sub>
                    </m:sSub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s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(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)</m:t>
                        </m:r>
                      </m:sup>
                    </m:sSup>
                    <m:r>
                      <a:rPr lang="zh-CN" altLang="en-US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𝐹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∀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𝑘</m:t>
                    </m:r>
                  </m:oMath>
                </a14:m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且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</m:sub>
                    </m:sSub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s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(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)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𝑠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是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处的一个可行方向，在点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所有可行方向的全体记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𝐹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acc>
                      <m:accPr>
                        <m:chr m:val="̅"/>
                        <m:ctrlPr>
                          <a:rPr lang="zh-CN" altLang="en-US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).</a:t>
                </a:r>
                <a:endPara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0419" y="2145635"/>
                <a:ext cx="9046261" cy="1869551"/>
              </a:xfrm>
              <a:prstGeom prst="rect">
                <a:avLst/>
              </a:prstGeom>
              <a:blipFill rotWithShape="1">
                <a:blip r:embed="rId5"/>
                <a:stretch>
                  <a:fillRect l="-6" t="-32" r="-400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文本框 50"/>
              <p:cNvSpPr txBox="1"/>
              <p:nvPr/>
            </p:nvSpPr>
            <p:spPr>
              <a:xfrm>
                <a:off x="2506758" y="5251353"/>
                <a:ext cx="9046261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考虑最优化问题，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是问题的一个局部最优解，函数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连续可微，则成立有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𝐹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endPara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51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6758" y="5251353"/>
                <a:ext cx="9046261" cy="954107"/>
              </a:xfrm>
              <a:prstGeom prst="rect">
                <a:avLst/>
              </a:prstGeom>
              <a:blipFill rotWithShape="1">
                <a:blip r:embed="rId6"/>
                <a:stretch>
                  <a:fillRect l="-5" t="-56" r="5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矩形 96"/>
          <p:cNvSpPr/>
          <p:nvPr/>
        </p:nvSpPr>
        <p:spPr>
          <a:xfrm>
            <a:off x="4835" y="-904494"/>
            <a:ext cx="12192000" cy="3206187"/>
          </a:xfrm>
          <a:prstGeom prst="rect">
            <a:avLst/>
          </a:prstGeom>
          <a:gradFill>
            <a:gsLst>
              <a:gs pos="0">
                <a:srgbClr val="232999"/>
              </a:gs>
              <a:gs pos="100000">
                <a:srgbClr val="1C217C"/>
              </a:gs>
            </a:gsLst>
            <a:lin ang="2700000" scaled="0"/>
          </a:gradFill>
          <a:ln w="12700" cap="flat" cmpd="sng" algn="ctr">
            <a:solidFill>
              <a:srgbClr val="1C217C"/>
            </a:solidFill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112" name="组合 111"/>
          <p:cNvGrpSpPr/>
          <p:nvPr/>
        </p:nvGrpSpPr>
        <p:grpSpPr>
          <a:xfrm>
            <a:off x="5990395" y="674064"/>
            <a:ext cx="5416196" cy="909796"/>
            <a:chOff x="5990395" y="674064"/>
            <a:chExt cx="5416196" cy="909796"/>
          </a:xfrm>
        </p:grpSpPr>
        <p:sp>
          <p:nvSpPr>
            <p:cNvPr id="106" name="PA-文本框 105"/>
            <p:cNvSpPr txBox="1"/>
            <p:nvPr>
              <p:custDataLst>
                <p:tags r:id="rId1"/>
              </p:custDataLst>
            </p:nvPr>
          </p:nvSpPr>
          <p:spPr>
            <a:xfrm>
              <a:off x="5990395" y="746613"/>
              <a:ext cx="849835" cy="837247"/>
            </a:xfrm>
            <a:custGeom>
              <a:avLst/>
              <a:gdLst/>
              <a:ahLst/>
              <a:cxnLst/>
              <a:rect l="l" t="t" r="r" b="b"/>
              <a:pathLst>
                <a:path w="849835" h="837247">
                  <a:moveTo>
                    <a:pt x="400422" y="323254"/>
                  </a:moveTo>
                  <a:lnTo>
                    <a:pt x="400422" y="330998"/>
                  </a:lnTo>
                  <a:lnTo>
                    <a:pt x="648553" y="330998"/>
                  </a:lnTo>
                  <a:lnTo>
                    <a:pt x="648553" y="323254"/>
                  </a:lnTo>
                  <a:close/>
                  <a:moveTo>
                    <a:pt x="400422" y="229071"/>
                  </a:moveTo>
                  <a:lnTo>
                    <a:pt x="400422" y="236801"/>
                  </a:lnTo>
                  <a:lnTo>
                    <a:pt x="648553" y="236801"/>
                  </a:lnTo>
                  <a:lnTo>
                    <a:pt x="648553" y="229071"/>
                  </a:lnTo>
                  <a:close/>
                  <a:moveTo>
                    <a:pt x="250274" y="145318"/>
                  </a:moveTo>
                  <a:lnTo>
                    <a:pt x="801400" y="145318"/>
                  </a:lnTo>
                  <a:lnTo>
                    <a:pt x="801400" y="421024"/>
                  </a:lnTo>
                  <a:lnTo>
                    <a:pt x="250274" y="421024"/>
                  </a:lnTo>
                  <a:close/>
                  <a:moveTo>
                    <a:pt x="76253" y="0"/>
                  </a:moveTo>
                  <a:lnTo>
                    <a:pt x="834590" y="0"/>
                  </a:lnTo>
                  <a:lnTo>
                    <a:pt x="834590" y="137574"/>
                  </a:lnTo>
                  <a:lnTo>
                    <a:pt x="232686" y="137574"/>
                  </a:lnTo>
                  <a:lnTo>
                    <a:pt x="232686" y="323969"/>
                  </a:lnTo>
                  <a:cubicBezTo>
                    <a:pt x="232686" y="393387"/>
                    <a:pt x="231153" y="452801"/>
                    <a:pt x="228086" y="502212"/>
                  </a:cubicBezTo>
                  <a:cubicBezTo>
                    <a:pt x="227319" y="514565"/>
                    <a:pt x="226453" y="526499"/>
                    <a:pt x="225487" y="538014"/>
                  </a:cubicBezTo>
                  <a:lnTo>
                    <a:pt x="223315" y="560641"/>
                  </a:lnTo>
                  <a:lnTo>
                    <a:pt x="451214" y="560641"/>
                  </a:lnTo>
                  <a:lnTo>
                    <a:pt x="451214" y="542682"/>
                  </a:lnTo>
                  <a:lnTo>
                    <a:pt x="516693" y="533152"/>
                  </a:lnTo>
                  <a:lnTo>
                    <a:pt x="256561" y="533152"/>
                  </a:lnTo>
                  <a:lnTo>
                    <a:pt x="256561" y="431468"/>
                  </a:lnTo>
                  <a:lnTo>
                    <a:pt x="795114" y="431468"/>
                  </a:lnTo>
                  <a:lnTo>
                    <a:pt x="795114" y="526451"/>
                  </a:lnTo>
                  <a:lnTo>
                    <a:pt x="627379" y="560641"/>
                  </a:lnTo>
                  <a:lnTo>
                    <a:pt x="849835" y="560641"/>
                  </a:lnTo>
                  <a:lnTo>
                    <a:pt x="849835" y="695515"/>
                  </a:lnTo>
                  <a:lnTo>
                    <a:pt x="621092" y="695515"/>
                  </a:lnTo>
                  <a:lnTo>
                    <a:pt x="621092" y="709703"/>
                  </a:lnTo>
                  <a:cubicBezTo>
                    <a:pt x="621092" y="730572"/>
                    <a:pt x="619101" y="748481"/>
                    <a:pt x="615120" y="763431"/>
                  </a:cubicBezTo>
                  <a:cubicBezTo>
                    <a:pt x="611138" y="778380"/>
                    <a:pt x="603799" y="790532"/>
                    <a:pt x="593103" y="799885"/>
                  </a:cubicBezTo>
                  <a:cubicBezTo>
                    <a:pt x="582406" y="809239"/>
                    <a:pt x="568164" y="816299"/>
                    <a:pt x="550376" y="821067"/>
                  </a:cubicBezTo>
                  <a:cubicBezTo>
                    <a:pt x="532588" y="825834"/>
                    <a:pt x="510545" y="829137"/>
                    <a:pt x="484246" y="830975"/>
                  </a:cubicBezTo>
                  <a:lnTo>
                    <a:pt x="393721" y="837247"/>
                  </a:lnTo>
                  <a:lnTo>
                    <a:pt x="355230" y="708617"/>
                  </a:lnTo>
                  <a:lnTo>
                    <a:pt x="418381" y="704288"/>
                  </a:lnTo>
                  <a:cubicBezTo>
                    <a:pt x="432554" y="703230"/>
                    <a:pt x="441339" y="701404"/>
                    <a:pt x="444734" y="698808"/>
                  </a:cubicBezTo>
                  <a:cubicBezTo>
                    <a:pt x="448130" y="696213"/>
                    <a:pt x="450290" y="695115"/>
                    <a:pt x="451214" y="695515"/>
                  </a:cubicBezTo>
                  <a:lnTo>
                    <a:pt x="221571" y="695515"/>
                  </a:lnTo>
                  <a:lnTo>
                    <a:pt x="221571" y="577158"/>
                  </a:lnTo>
                  <a:lnTo>
                    <a:pt x="218501" y="602075"/>
                  </a:lnTo>
                  <a:cubicBezTo>
                    <a:pt x="217137" y="611914"/>
                    <a:pt x="215675" y="621334"/>
                    <a:pt x="214113" y="630336"/>
                  </a:cubicBezTo>
                  <a:cubicBezTo>
                    <a:pt x="207864" y="666340"/>
                    <a:pt x="199666" y="699868"/>
                    <a:pt x="189517" y="730920"/>
                  </a:cubicBezTo>
                  <a:cubicBezTo>
                    <a:pt x="179368" y="761971"/>
                    <a:pt x="166250" y="796818"/>
                    <a:pt x="150162" y="835461"/>
                  </a:cubicBezTo>
                  <a:lnTo>
                    <a:pt x="0" y="756108"/>
                  </a:lnTo>
                  <a:cubicBezTo>
                    <a:pt x="13288" y="719561"/>
                    <a:pt x="24746" y="686088"/>
                    <a:pt x="34376" y="655689"/>
                  </a:cubicBezTo>
                  <a:cubicBezTo>
                    <a:pt x="44006" y="625290"/>
                    <a:pt x="51900" y="594398"/>
                    <a:pt x="58057" y="563013"/>
                  </a:cubicBezTo>
                  <a:cubicBezTo>
                    <a:pt x="64215" y="531628"/>
                    <a:pt x="68787" y="498031"/>
                    <a:pt x="71773" y="462222"/>
                  </a:cubicBezTo>
                  <a:cubicBezTo>
                    <a:pt x="74760" y="426412"/>
                    <a:pt x="76253" y="387210"/>
                    <a:pt x="76253" y="344614"/>
                  </a:cubicBezTo>
                  <a:close/>
                </a:path>
              </a:pathLst>
            </a:custGeom>
            <a:noFill/>
            <a:ln>
              <a:gradFill>
                <a:gsLst>
                  <a:gs pos="0">
                    <a:srgbClr val="D9B085"/>
                  </a:gs>
                  <a:gs pos="100000">
                    <a:srgbClr val="D9B085">
                      <a:alpha val="0"/>
                    </a:srgbClr>
                  </a:gs>
                </a:gsLst>
                <a:lin ang="0" scaled="0"/>
              </a:gradFill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7200" b="1" i="0" u="none" strike="noStrike" kern="1200" cap="none" spc="0" normalizeH="0" baseline="0" noProof="0" dirty="0">
                <a:ln>
                  <a:gradFill>
                    <a:gsLst>
                      <a:gs pos="0">
                        <a:srgbClr val="D9B085"/>
                      </a:gs>
                      <a:gs pos="100000">
                        <a:srgbClr val="D9B085">
                          <a:alpha val="0"/>
                        </a:srgbClr>
                      </a:gs>
                    </a:gsLst>
                    <a:lin ang="0" scaled="0"/>
                  </a:gradFill>
                </a:ln>
                <a:noFill/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 H" panose="00020600040101010101" pitchFamily="18" charset="-122"/>
              </a:endParaRPr>
            </a:p>
          </p:txBody>
        </p:sp>
        <p:sp>
          <p:nvSpPr>
            <p:cNvPr id="107" name="PA-文本框 106"/>
            <p:cNvSpPr txBox="1"/>
            <p:nvPr>
              <p:custDataLst>
                <p:tags r:id="rId2"/>
              </p:custDataLst>
            </p:nvPr>
          </p:nvSpPr>
          <p:spPr>
            <a:xfrm>
              <a:off x="6760834" y="716094"/>
              <a:ext cx="862379" cy="863280"/>
            </a:xfrm>
            <a:custGeom>
              <a:avLst/>
              <a:gdLst/>
              <a:ahLst/>
              <a:cxnLst/>
              <a:rect l="l" t="t" r="r" b="b"/>
              <a:pathLst>
                <a:path w="862379" h="863280">
                  <a:moveTo>
                    <a:pt x="508063" y="652573"/>
                  </a:moveTo>
                  <a:lnTo>
                    <a:pt x="508063" y="708818"/>
                  </a:lnTo>
                  <a:cubicBezTo>
                    <a:pt x="508063" y="718009"/>
                    <a:pt x="508930" y="723817"/>
                    <a:pt x="510663" y="726241"/>
                  </a:cubicBezTo>
                  <a:cubicBezTo>
                    <a:pt x="512397" y="728665"/>
                    <a:pt x="515216" y="730073"/>
                    <a:pt x="519122" y="730463"/>
                  </a:cubicBezTo>
                  <a:cubicBezTo>
                    <a:pt x="522065" y="730882"/>
                    <a:pt x="527337" y="731092"/>
                    <a:pt x="534938" y="731092"/>
                  </a:cubicBezTo>
                  <a:cubicBezTo>
                    <a:pt x="542539" y="731092"/>
                    <a:pt x="548411" y="730835"/>
                    <a:pt x="552554" y="730320"/>
                  </a:cubicBezTo>
                  <a:cubicBezTo>
                    <a:pt x="556460" y="729930"/>
                    <a:pt x="559074" y="729149"/>
                    <a:pt x="560398" y="727977"/>
                  </a:cubicBezTo>
                  <a:cubicBezTo>
                    <a:pt x="561722" y="726806"/>
                    <a:pt x="563094" y="723620"/>
                    <a:pt x="564513" y="718419"/>
                  </a:cubicBezTo>
                  <a:lnTo>
                    <a:pt x="568388" y="700068"/>
                  </a:lnTo>
                  <a:lnTo>
                    <a:pt x="555540" y="712575"/>
                  </a:lnTo>
                  <a:cubicBezTo>
                    <a:pt x="540739" y="697345"/>
                    <a:pt x="528592" y="684096"/>
                    <a:pt x="519100" y="672827"/>
                  </a:cubicBezTo>
                  <a:cubicBezTo>
                    <a:pt x="514354" y="667193"/>
                    <a:pt x="511062" y="662008"/>
                    <a:pt x="509222" y="657272"/>
                  </a:cubicBezTo>
                  <a:close/>
                  <a:moveTo>
                    <a:pt x="608556" y="583416"/>
                  </a:moveTo>
                  <a:lnTo>
                    <a:pt x="613662" y="586604"/>
                  </a:lnTo>
                  <a:cubicBezTo>
                    <a:pt x="615529" y="588082"/>
                    <a:pt x="617496" y="589934"/>
                    <a:pt x="619563" y="592160"/>
                  </a:cubicBezTo>
                  <a:cubicBezTo>
                    <a:pt x="627830" y="601066"/>
                    <a:pt x="636708" y="611787"/>
                    <a:pt x="646195" y="624321"/>
                  </a:cubicBezTo>
                  <a:lnTo>
                    <a:pt x="588332" y="680652"/>
                  </a:lnTo>
                  <a:lnTo>
                    <a:pt x="682628" y="704160"/>
                  </a:lnTo>
                  <a:cubicBezTo>
                    <a:pt x="674855" y="695445"/>
                    <a:pt x="667721" y="685086"/>
                    <a:pt x="661225" y="673085"/>
                  </a:cubicBezTo>
                  <a:cubicBezTo>
                    <a:pt x="654729" y="661083"/>
                    <a:pt x="648709" y="648215"/>
                    <a:pt x="643166" y="634480"/>
                  </a:cubicBezTo>
                  <a:lnTo>
                    <a:pt x="755235" y="583416"/>
                  </a:lnTo>
                  <a:close/>
                  <a:moveTo>
                    <a:pt x="648895" y="301738"/>
                  </a:moveTo>
                  <a:lnTo>
                    <a:pt x="648895" y="339086"/>
                  </a:lnTo>
                  <a:lnTo>
                    <a:pt x="684428" y="339086"/>
                  </a:lnTo>
                  <a:lnTo>
                    <a:pt x="684428" y="301738"/>
                  </a:lnTo>
                  <a:close/>
                  <a:moveTo>
                    <a:pt x="520622" y="301738"/>
                  </a:moveTo>
                  <a:lnTo>
                    <a:pt x="520622" y="339086"/>
                  </a:lnTo>
                  <a:lnTo>
                    <a:pt x="557041" y="339086"/>
                  </a:lnTo>
                  <a:lnTo>
                    <a:pt x="557041" y="301738"/>
                  </a:lnTo>
                  <a:close/>
                  <a:moveTo>
                    <a:pt x="390548" y="301738"/>
                  </a:moveTo>
                  <a:lnTo>
                    <a:pt x="390548" y="339086"/>
                  </a:lnTo>
                  <a:lnTo>
                    <a:pt x="428767" y="339086"/>
                  </a:lnTo>
                  <a:lnTo>
                    <a:pt x="428767" y="301738"/>
                  </a:lnTo>
                  <a:close/>
                  <a:moveTo>
                    <a:pt x="184223" y="0"/>
                  </a:moveTo>
                  <a:lnTo>
                    <a:pt x="253846" y="66380"/>
                  </a:lnTo>
                  <a:lnTo>
                    <a:pt x="253846" y="58322"/>
                  </a:lnTo>
                  <a:lnTo>
                    <a:pt x="460171" y="58322"/>
                  </a:lnTo>
                  <a:lnTo>
                    <a:pt x="460171" y="9859"/>
                  </a:lnTo>
                  <a:lnTo>
                    <a:pt x="621077" y="14717"/>
                  </a:lnTo>
                  <a:lnTo>
                    <a:pt x="621077" y="58322"/>
                  </a:lnTo>
                  <a:lnTo>
                    <a:pt x="830989" y="58322"/>
                  </a:lnTo>
                  <a:lnTo>
                    <a:pt x="830989" y="187824"/>
                  </a:lnTo>
                  <a:lnTo>
                    <a:pt x="621077" y="187824"/>
                  </a:lnTo>
                  <a:lnTo>
                    <a:pt x="621077" y="209912"/>
                  </a:lnTo>
                  <a:lnTo>
                    <a:pt x="807672" y="209912"/>
                  </a:lnTo>
                  <a:lnTo>
                    <a:pt x="807672" y="432712"/>
                  </a:lnTo>
                  <a:lnTo>
                    <a:pt x="270891" y="432712"/>
                  </a:lnTo>
                  <a:lnTo>
                    <a:pt x="270891" y="362927"/>
                  </a:lnTo>
                  <a:lnTo>
                    <a:pt x="256082" y="385284"/>
                  </a:lnTo>
                  <a:cubicBezTo>
                    <a:pt x="244818" y="400615"/>
                    <a:pt x="233724" y="415038"/>
                    <a:pt x="222799" y="428554"/>
                  </a:cubicBezTo>
                  <a:lnTo>
                    <a:pt x="222799" y="729859"/>
                  </a:lnTo>
                  <a:lnTo>
                    <a:pt x="226514" y="720641"/>
                  </a:lnTo>
                  <a:cubicBezTo>
                    <a:pt x="233381" y="706424"/>
                    <a:pt x="240246" y="691092"/>
                    <a:pt x="247109" y="674642"/>
                  </a:cubicBezTo>
                  <a:cubicBezTo>
                    <a:pt x="253972" y="658192"/>
                    <a:pt x="259801" y="644033"/>
                    <a:pt x="264597" y="632165"/>
                  </a:cubicBezTo>
                  <a:cubicBezTo>
                    <a:pt x="269393" y="620297"/>
                    <a:pt x="274710" y="606024"/>
                    <a:pt x="280549" y="589346"/>
                  </a:cubicBezTo>
                  <a:lnTo>
                    <a:pt x="361502" y="621635"/>
                  </a:lnTo>
                  <a:lnTo>
                    <a:pt x="361502" y="601019"/>
                  </a:lnTo>
                  <a:lnTo>
                    <a:pt x="465543" y="601019"/>
                  </a:lnTo>
                  <a:lnTo>
                    <a:pt x="452099" y="595875"/>
                  </a:lnTo>
                  <a:lnTo>
                    <a:pt x="476316" y="583416"/>
                  </a:lnTo>
                  <a:lnTo>
                    <a:pt x="243987" y="583416"/>
                  </a:lnTo>
                  <a:lnTo>
                    <a:pt x="243987" y="452114"/>
                  </a:lnTo>
                  <a:lnTo>
                    <a:pt x="838161" y="452114"/>
                  </a:lnTo>
                  <a:lnTo>
                    <a:pt x="838161" y="583416"/>
                  </a:lnTo>
                  <a:lnTo>
                    <a:pt x="758837" y="583416"/>
                  </a:lnTo>
                  <a:lnTo>
                    <a:pt x="772346" y="603581"/>
                  </a:lnTo>
                  <a:cubicBezTo>
                    <a:pt x="776794" y="610500"/>
                    <a:pt x="780907" y="617197"/>
                    <a:pt x="784683" y="623671"/>
                  </a:cubicBezTo>
                  <a:cubicBezTo>
                    <a:pt x="792237" y="636621"/>
                    <a:pt x="800754" y="651634"/>
                    <a:pt x="810237" y="668713"/>
                  </a:cubicBezTo>
                  <a:cubicBezTo>
                    <a:pt x="819719" y="685791"/>
                    <a:pt x="828987" y="703388"/>
                    <a:pt x="838040" y="721505"/>
                  </a:cubicBezTo>
                  <a:cubicBezTo>
                    <a:pt x="847094" y="739622"/>
                    <a:pt x="855206" y="757071"/>
                    <a:pt x="862379" y="773854"/>
                  </a:cubicBezTo>
                  <a:lnTo>
                    <a:pt x="741149" y="836376"/>
                  </a:lnTo>
                  <a:cubicBezTo>
                    <a:pt x="732720" y="819622"/>
                    <a:pt x="723811" y="801082"/>
                    <a:pt x="714425" y="780755"/>
                  </a:cubicBezTo>
                  <a:cubicBezTo>
                    <a:pt x="705038" y="760429"/>
                    <a:pt x="700335" y="742489"/>
                    <a:pt x="700316" y="726934"/>
                  </a:cubicBezTo>
                  <a:cubicBezTo>
                    <a:pt x="701135" y="734316"/>
                    <a:pt x="700828" y="742743"/>
                    <a:pt x="699394" y="752216"/>
                  </a:cubicBezTo>
                  <a:cubicBezTo>
                    <a:pt x="697961" y="761689"/>
                    <a:pt x="696125" y="771654"/>
                    <a:pt x="693886" y="782113"/>
                  </a:cubicBezTo>
                  <a:cubicBezTo>
                    <a:pt x="691105" y="794324"/>
                    <a:pt x="687366" y="805458"/>
                    <a:pt x="682671" y="815517"/>
                  </a:cubicBezTo>
                  <a:cubicBezTo>
                    <a:pt x="677975" y="825575"/>
                    <a:pt x="671303" y="833717"/>
                    <a:pt x="662654" y="839941"/>
                  </a:cubicBezTo>
                  <a:cubicBezTo>
                    <a:pt x="654005" y="846166"/>
                    <a:pt x="643059" y="850857"/>
                    <a:pt x="629814" y="854014"/>
                  </a:cubicBezTo>
                  <a:cubicBezTo>
                    <a:pt x="616569" y="857172"/>
                    <a:pt x="600241" y="859065"/>
                    <a:pt x="580829" y="859694"/>
                  </a:cubicBezTo>
                  <a:cubicBezTo>
                    <a:pt x="541691" y="861484"/>
                    <a:pt x="502881" y="861484"/>
                    <a:pt x="464400" y="859694"/>
                  </a:cubicBezTo>
                  <a:cubicBezTo>
                    <a:pt x="430015" y="858417"/>
                    <a:pt x="404269" y="850738"/>
                    <a:pt x="387162" y="836655"/>
                  </a:cubicBezTo>
                  <a:cubicBezTo>
                    <a:pt x="370055" y="822572"/>
                    <a:pt x="361502" y="797600"/>
                    <a:pt x="361502" y="761739"/>
                  </a:cubicBezTo>
                  <a:lnTo>
                    <a:pt x="361502" y="688358"/>
                  </a:lnTo>
                  <a:cubicBezTo>
                    <a:pt x="362188" y="713628"/>
                    <a:pt x="357035" y="739198"/>
                    <a:pt x="346043" y="765068"/>
                  </a:cubicBezTo>
                  <a:cubicBezTo>
                    <a:pt x="335051" y="790938"/>
                    <a:pt x="323826" y="816498"/>
                    <a:pt x="312367" y="841749"/>
                  </a:cubicBezTo>
                  <a:lnTo>
                    <a:pt x="222799" y="796900"/>
                  </a:lnTo>
                  <a:lnTo>
                    <a:pt x="222799" y="863280"/>
                  </a:lnTo>
                  <a:lnTo>
                    <a:pt x="73552" y="863280"/>
                  </a:lnTo>
                  <a:lnTo>
                    <a:pt x="73552" y="591223"/>
                  </a:lnTo>
                  <a:lnTo>
                    <a:pt x="72076" y="594128"/>
                  </a:lnTo>
                  <a:cubicBezTo>
                    <a:pt x="70971" y="595718"/>
                    <a:pt x="69554" y="597341"/>
                    <a:pt x="67822" y="598997"/>
                  </a:cubicBezTo>
                  <a:cubicBezTo>
                    <a:pt x="60898" y="605621"/>
                    <a:pt x="50168" y="612687"/>
                    <a:pt x="35633" y="620192"/>
                  </a:cubicBezTo>
                  <a:lnTo>
                    <a:pt x="0" y="447814"/>
                  </a:lnTo>
                  <a:cubicBezTo>
                    <a:pt x="13020" y="435641"/>
                    <a:pt x="27982" y="420639"/>
                    <a:pt x="44884" y="402808"/>
                  </a:cubicBezTo>
                  <a:cubicBezTo>
                    <a:pt x="61786" y="384977"/>
                    <a:pt x="78202" y="366796"/>
                    <a:pt x="94133" y="348265"/>
                  </a:cubicBezTo>
                  <a:cubicBezTo>
                    <a:pt x="110063" y="329735"/>
                    <a:pt x="125530" y="311316"/>
                    <a:pt x="140531" y="293009"/>
                  </a:cubicBezTo>
                  <a:cubicBezTo>
                    <a:pt x="155533" y="274701"/>
                    <a:pt x="169206" y="258061"/>
                    <a:pt x="181551" y="243088"/>
                  </a:cubicBezTo>
                  <a:lnTo>
                    <a:pt x="270891" y="325057"/>
                  </a:lnTo>
                  <a:lnTo>
                    <a:pt x="270891" y="209912"/>
                  </a:lnTo>
                  <a:lnTo>
                    <a:pt x="460171" y="209912"/>
                  </a:lnTo>
                  <a:lnTo>
                    <a:pt x="460171" y="187824"/>
                  </a:lnTo>
                  <a:lnTo>
                    <a:pt x="253846" y="187824"/>
                  </a:lnTo>
                  <a:lnTo>
                    <a:pt x="253846" y="139375"/>
                  </a:lnTo>
                  <a:cubicBezTo>
                    <a:pt x="251541" y="152119"/>
                    <a:pt x="243099" y="165688"/>
                    <a:pt x="228521" y="180080"/>
                  </a:cubicBezTo>
                  <a:cubicBezTo>
                    <a:pt x="213943" y="194472"/>
                    <a:pt x="198324" y="211422"/>
                    <a:pt x="181665" y="230929"/>
                  </a:cubicBezTo>
                  <a:cubicBezTo>
                    <a:pt x="165006" y="250437"/>
                    <a:pt x="148454" y="268567"/>
                    <a:pt x="132009" y="285322"/>
                  </a:cubicBezTo>
                  <a:cubicBezTo>
                    <a:pt x="115564" y="302076"/>
                    <a:pt x="98602" y="316821"/>
                    <a:pt x="81124" y="329556"/>
                  </a:cubicBezTo>
                  <a:lnTo>
                    <a:pt x="7172" y="190624"/>
                  </a:lnTo>
                  <a:cubicBezTo>
                    <a:pt x="20850" y="177089"/>
                    <a:pt x="35542" y="162318"/>
                    <a:pt x="51249" y="146312"/>
                  </a:cubicBezTo>
                  <a:cubicBezTo>
                    <a:pt x="66956" y="130305"/>
                    <a:pt x="82522" y="114096"/>
                    <a:pt x="97948" y="97684"/>
                  </a:cubicBezTo>
                  <a:cubicBezTo>
                    <a:pt x="113373" y="81273"/>
                    <a:pt x="128666" y="64304"/>
                    <a:pt x="143825" y="46778"/>
                  </a:cubicBezTo>
                  <a:cubicBezTo>
                    <a:pt x="158984" y="29252"/>
                    <a:pt x="172450" y="13659"/>
                    <a:pt x="184223" y="0"/>
                  </a:cubicBezTo>
                  <a:close/>
                </a:path>
              </a:pathLst>
            </a:custGeom>
            <a:noFill/>
            <a:ln>
              <a:gradFill>
                <a:gsLst>
                  <a:gs pos="0">
                    <a:srgbClr val="D9B085"/>
                  </a:gs>
                  <a:gs pos="100000">
                    <a:srgbClr val="D9B085">
                      <a:alpha val="0"/>
                    </a:srgbClr>
                  </a:gs>
                </a:gsLst>
                <a:lin ang="0" scaled="0"/>
              </a:gradFill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7200" b="1" i="0" u="none" strike="noStrike" kern="1200" cap="none" spc="0" normalizeH="0" baseline="0" noProof="0" dirty="0">
                <a:ln>
                  <a:gradFill>
                    <a:gsLst>
                      <a:gs pos="0">
                        <a:srgbClr val="D9B085"/>
                      </a:gs>
                      <a:gs pos="100000">
                        <a:srgbClr val="D9B085">
                          <a:alpha val="0"/>
                        </a:srgbClr>
                      </a:gs>
                    </a:gsLst>
                    <a:lin ang="0" scaled="0"/>
                  </a:gradFill>
                </a:ln>
                <a:noFill/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 H" panose="00020600040101010101" pitchFamily="18" charset="-122"/>
              </a:endParaRPr>
            </a:p>
          </p:txBody>
        </p:sp>
        <p:sp>
          <p:nvSpPr>
            <p:cNvPr id="108" name="PA-文本框 107"/>
            <p:cNvSpPr txBox="1"/>
            <p:nvPr>
              <p:custDataLst>
                <p:tags r:id="rId3"/>
              </p:custDataLst>
            </p:nvPr>
          </p:nvSpPr>
          <p:spPr>
            <a:xfrm>
              <a:off x="7934897" y="700008"/>
              <a:ext cx="842648" cy="858807"/>
            </a:xfrm>
            <a:custGeom>
              <a:avLst/>
              <a:gdLst/>
              <a:ahLst/>
              <a:cxnLst/>
              <a:rect l="l" t="t" r="r" b="b"/>
              <a:pathLst>
                <a:path w="842648" h="858807">
                  <a:moveTo>
                    <a:pt x="441684" y="679399"/>
                  </a:moveTo>
                  <a:cubicBezTo>
                    <a:pt x="452257" y="679018"/>
                    <a:pt x="463441" y="683819"/>
                    <a:pt x="475238" y="693801"/>
                  </a:cubicBezTo>
                  <a:cubicBezTo>
                    <a:pt x="487035" y="703783"/>
                    <a:pt x="496781" y="713132"/>
                    <a:pt x="504477" y="721847"/>
                  </a:cubicBezTo>
                  <a:lnTo>
                    <a:pt x="501152" y="725752"/>
                  </a:lnTo>
                  <a:lnTo>
                    <a:pt x="550912" y="720461"/>
                  </a:lnTo>
                  <a:cubicBezTo>
                    <a:pt x="568276" y="718842"/>
                    <a:pt x="579320" y="716420"/>
                    <a:pt x="584044" y="713196"/>
                  </a:cubicBezTo>
                  <a:cubicBezTo>
                    <a:pt x="588769" y="709972"/>
                    <a:pt x="591131" y="701640"/>
                    <a:pt x="591131" y="688200"/>
                  </a:cubicBezTo>
                  <a:lnTo>
                    <a:pt x="591131" y="679399"/>
                  </a:lnTo>
                  <a:close/>
                  <a:moveTo>
                    <a:pt x="605833" y="506277"/>
                  </a:moveTo>
                  <a:lnTo>
                    <a:pt x="605833" y="529266"/>
                  </a:lnTo>
                  <a:lnTo>
                    <a:pt x="650338" y="529266"/>
                  </a:lnTo>
                  <a:lnTo>
                    <a:pt x="650338" y="506277"/>
                  </a:lnTo>
                  <a:close/>
                  <a:moveTo>
                    <a:pt x="605833" y="398635"/>
                  </a:moveTo>
                  <a:lnTo>
                    <a:pt x="605833" y="410866"/>
                  </a:lnTo>
                  <a:lnTo>
                    <a:pt x="650338" y="410866"/>
                  </a:lnTo>
                  <a:lnTo>
                    <a:pt x="650338" y="398635"/>
                  </a:lnTo>
                  <a:close/>
                  <a:moveTo>
                    <a:pt x="404008" y="398635"/>
                  </a:moveTo>
                  <a:lnTo>
                    <a:pt x="404008" y="410866"/>
                  </a:lnTo>
                  <a:lnTo>
                    <a:pt x="453885" y="410866"/>
                  </a:lnTo>
                  <a:lnTo>
                    <a:pt x="453885" y="398635"/>
                  </a:lnTo>
                  <a:close/>
                  <a:moveTo>
                    <a:pt x="605833" y="292779"/>
                  </a:moveTo>
                  <a:lnTo>
                    <a:pt x="605833" y="304109"/>
                  </a:lnTo>
                  <a:lnTo>
                    <a:pt x="650338" y="304109"/>
                  </a:lnTo>
                  <a:lnTo>
                    <a:pt x="650338" y="292779"/>
                  </a:lnTo>
                  <a:close/>
                  <a:moveTo>
                    <a:pt x="404008" y="292779"/>
                  </a:moveTo>
                  <a:lnTo>
                    <a:pt x="404008" y="304109"/>
                  </a:lnTo>
                  <a:lnTo>
                    <a:pt x="453885" y="304109"/>
                  </a:lnTo>
                  <a:lnTo>
                    <a:pt x="453885" y="292779"/>
                  </a:lnTo>
                  <a:close/>
                  <a:moveTo>
                    <a:pt x="59208" y="1800"/>
                  </a:moveTo>
                  <a:lnTo>
                    <a:pt x="212941" y="6672"/>
                  </a:lnTo>
                  <a:lnTo>
                    <a:pt x="212941" y="183909"/>
                  </a:lnTo>
                  <a:lnTo>
                    <a:pt x="244331" y="183909"/>
                  </a:lnTo>
                  <a:lnTo>
                    <a:pt x="244331" y="344814"/>
                  </a:lnTo>
                  <a:lnTo>
                    <a:pt x="212941" y="344814"/>
                  </a:lnTo>
                  <a:lnTo>
                    <a:pt x="212941" y="849835"/>
                  </a:lnTo>
                  <a:lnTo>
                    <a:pt x="59208" y="849835"/>
                  </a:lnTo>
                  <a:lnTo>
                    <a:pt x="59208" y="344814"/>
                  </a:lnTo>
                  <a:lnTo>
                    <a:pt x="0" y="344814"/>
                  </a:lnTo>
                  <a:lnTo>
                    <a:pt x="0" y="183909"/>
                  </a:lnTo>
                  <a:lnTo>
                    <a:pt x="59208" y="183909"/>
                  </a:lnTo>
                  <a:close/>
                  <a:moveTo>
                    <a:pt x="453885" y="0"/>
                  </a:moveTo>
                  <a:lnTo>
                    <a:pt x="605833" y="4872"/>
                  </a:lnTo>
                  <a:lnTo>
                    <a:pt x="605833" y="63708"/>
                  </a:lnTo>
                  <a:lnTo>
                    <a:pt x="651239" y="63708"/>
                  </a:lnTo>
                  <a:cubicBezTo>
                    <a:pt x="648791" y="62993"/>
                    <a:pt x="645583" y="57731"/>
                    <a:pt x="641616" y="47920"/>
                  </a:cubicBezTo>
                  <a:cubicBezTo>
                    <a:pt x="637649" y="38109"/>
                    <a:pt x="634579" y="27384"/>
                    <a:pt x="632408" y="15745"/>
                  </a:cubicBezTo>
                  <a:lnTo>
                    <a:pt x="761081" y="900"/>
                  </a:lnTo>
                  <a:cubicBezTo>
                    <a:pt x="767396" y="14521"/>
                    <a:pt x="773151" y="27558"/>
                    <a:pt x="778347" y="40012"/>
                  </a:cubicBezTo>
                  <a:cubicBezTo>
                    <a:pt x="783543" y="52466"/>
                    <a:pt x="786789" y="60365"/>
                    <a:pt x="788084" y="63708"/>
                  </a:cubicBezTo>
                  <a:lnTo>
                    <a:pt x="824717" y="63708"/>
                  </a:lnTo>
                  <a:lnTo>
                    <a:pt x="824717" y="187823"/>
                  </a:lnTo>
                  <a:lnTo>
                    <a:pt x="605833" y="187823"/>
                  </a:lnTo>
                  <a:lnTo>
                    <a:pt x="605833" y="195567"/>
                  </a:lnTo>
                  <a:lnTo>
                    <a:pt x="795114" y="195567"/>
                  </a:lnTo>
                  <a:lnTo>
                    <a:pt x="795114" y="537667"/>
                  </a:lnTo>
                  <a:lnTo>
                    <a:pt x="743979" y="537667"/>
                  </a:lnTo>
                  <a:lnTo>
                    <a:pt x="743979" y="550797"/>
                  </a:lnTo>
                  <a:lnTo>
                    <a:pt x="842648" y="550797"/>
                  </a:lnTo>
                  <a:lnTo>
                    <a:pt x="842648" y="679399"/>
                  </a:lnTo>
                  <a:lnTo>
                    <a:pt x="743979" y="679399"/>
                  </a:lnTo>
                  <a:lnTo>
                    <a:pt x="743979" y="740221"/>
                  </a:lnTo>
                  <a:cubicBezTo>
                    <a:pt x="743979" y="761938"/>
                    <a:pt x="742171" y="779862"/>
                    <a:pt x="738557" y="793992"/>
                  </a:cubicBezTo>
                  <a:cubicBezTo>
                    <a:pt x="734942" y="808122"/>
                    <a:pt x="728115" y="819517"/>
                    <a:pt x="718075" y="828175"/>
                  </a:cubicBezTo>
                  <a:cubicBezTo>
                    <a:pt x="708036" y="836833"/>
                    <a:pt x="694761" y="842750"/>
                    <a:pt x="678249" y="845927"/>
                  </a:cubicBezTo>
                  <a:cubicBezTo>
                    <a:pt x="661737" y="849104"/>
                    <a:pt x="641023" y="851602"/>
                    <a:pt x="616106" y="853421"/>
                  </a:cubicBezTo>
                  <a:lnTo>
                    <a:pt x="530081" y="858807"/>
                  </a:lnTo>
                  <a:lnTo>
                    <a:pt x="492509" y="735904"/>
                  </a:lnTo>
                  <a:lnTo>
                    <a:pt x="406965" y="836376"/>
                  </a:lnTo>
                  <a:cubicBezTo>
                    <a:pt x="395754" y="828127"/>
                    <a:pt x="385263" y="819676"/>
                    <a:pt x="375490" y="811023"/>
                  </a:cubicBezTo>
                  <a:cubicBezTo>
                    <a:pt x="365717" y="802369"/>
                    <a:pt x="355276" y="793240"/>
                    <a:pt x="344165" y="783634"/>
                  </a:cubicBezTo>
                  <a:cubicBezTo>
                    <a:pt x="333054" y="774028"/>
                    <a:pt x="321652" y="764272"/>
                    <a:pt x="309960" y="754366"/>
                  </a:cubicBezTo>
                  <a:cubicBezTo>
                    <a:pt x="298268" y="744460"/>
                    <a:pt x="289436" y="736373"/>
                    <a:pt x="283464" y="730105"/>
                  </a:cubicBezTo>
                  <a:lnTo>
                    <a:pt x="331899" y="679399"/>
                  </a:lnTo>
                  <a:lnTo>
                    <a:pt x="233229" y="679399"/>
                  </a:lnTo>
                  <a:lnTo>
                    <a:pt x="233229" y="550797"/>
                  </a:lnTo>
                  <a:lnTo>
                    <a:pt x="591131" y="550797"/>
                  </a:lnTo>
                  <a:lnTo>
                    <a:pt x="591131" y="531395"/>
                  </a:lnTo>
                  <a:lnTo>
                    <a:pt x="453885" y="531395"/>
                  </a:lnTo>
                  <a:lnTo>
                    <a:pt x="453885" y="506277"/>
                  </a:lnTo>
                  <a:lnTo>
                    <a:pt x="404008" y="506277"/>
                  </a:lnTo>
                  <a:lnTo>
                    <a:pt x="404008" y="547540"/>
                  </a:lnTo>
                  <a:lnTo>
                    <a:pt x="261933" y="547540"/>
                  </a:lnTo>
                  <a:lnTo>
                    <a:pt x="261933" y="195567"/>
                  </a:lnTo>
                  <a:lnTo>
                    <a:pt x="453885" y="195567"/>
                  </a:lnTo>
                  <a:lnTo>
                    <a:pt x="453885" y="187823"/>
                  </a:lnTo>
                  <a:lnTo>
                    <a:pt x="247574" y="187823"/>
                  </a:lnTo>
                  <a:lnTo>
                    <a:pt x="247574" y="63708"/>
                  </a:lnTo>
                  <a:lnTo>
                    <a:pt x="453885" y="63708"/>
                  </a:lnTo>
                  <a:close/>
                </a:path>
              </a:pathLst>
            </a:custGeom>
            <a:noFill/>
            <a:ln>
              <a:gradFill>
                <a:gsLst>
                  <a:gs pos="0">
                    <a:srgbClr val="D9B085"/>
                  </a:gs>
                  <a:gs pos="100000">
                    <a:srgbClr val="D9B085">
                      <a:alpha val="0"/>
                    </a:srgbClr>
                  </a:gs>
                </a:gsLst>
                <a:lin ang="0" scaled="0"/>
              </a:gradFill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7200" b="1" i="0" u="none" strike="noStrike" kern="1200" cap="none" spc="0" normalizeH="0" baseline="0" noProof="0" dirty="0">
                <a:ln>
                  <a:gradFill>
                    <a:gsLst>
                      <a:gs pos="0">
                        <a:srgbClr val="D9B085"/>
                      </a:gs>
                      <a:gs pos="100000">
                        <a:srgbClr val="D9B085">
                          <a:alpha val="0"/>
                        </a:srgbClr>
                      </a:gs>
                    </a:gsLst>
                    <a:lin ang="0" scaled="0"/>
                  </a:gradFill>
                </a:ln>
                <a:noFill/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 H" panose="00020600040101010101" pitchFamily="18" charset="-122"/>
              </a:endParaRPr>
            </a:p>
          </p:txBody>
        </p:sp>
        <p:sp>
          <p:nvSpPr>
            <p:cNvPr id="109" name="PA-文本框 108"/>
            <p:cNvSpPr txBox="1"/>
            <p:nvPr>
              <p:custDataLst>
                <p:tags r:id="rId4"/>
              </p:custDataLst>
            </p:nvPr>
          </p:nvSpPr>
          <p:spPr>
            <a:xfrm>
              <a:off x="8672703" y="700008"/>
              <a:ext cx="830990" cy="852521"/>
            </a:xfrm>
            <a:custGeom>
              <a:avLst/>
              <a:gdLst/>
              <a:ahLst/>
              <a:cxnLst/>
              <a:rect l="l" t="t" r="r" b="b"/>
              <a:pathLst>
                <a:path w="830990" h="852521">
                  <a:moveTo>
                    <a:pt x="183337" y="252417"/>
                  </a:moveTo>
                  <a:lnTo>
                    <a:pt x="183337" y="287964"/>
                  </a:lnTo>
                  <a:lnTo>
                    <a:pt x="644067" y="287964"/>
                  </a:lnTo>
                  <a:lnTo>
                    <a:pt x="644067" y="252417"/>
                  </a:lnTo>
                  <a:close/>
                  <a:moveTo>
                    <a:pt x="239516" y="0"/>
                  </a:moveTo>
                  <a:cubicBezTo>
                    <a:pt x="248327" y="17421"/>
                    <a:pt x="256870" y="35942"/>
                    <a:pt x="265148" y="55564"/>
                  </a:cubicBezTo>
                  <a:cubicBezTo>
                    <a:pt x="273425" y="75185"/>
                    <a:pt x="281021" y="93150"/>
                    <a:pt x="287936" y="109456"/>
                  </a:cubicBezTo>
                  <a:lnTo>
                    <a:pt x="347144" y="109456"/>
                  </a:lnTo>
                  <a:cubicBezTo>
                    <a:pt x="341772" y="100598"/>
                    <a:pt x="336240" y="88582"/>
                    <a:pt x="330549" y="73409"/>
                  </a:cubicBezTo>
                  <a:cubicBezTo>
                    <a:pt x="324857" y="58236"/>
                    <a:pt x="318731" y="39609"/>
                    <a:pt x="312168" y="17531"/>
                  </a:cubicBezTo>
                  <a:lnTo>
                    <a:pt x="473631" y="0"/>
                  </a:lnTo>
                  <a:cubicBezTo>
                    <a:pt x="481441" y="20498"/>
                    <a:pt x="488476" y="40133"/>
                    <a:pt x="494733" y="58907"/>
                  </a:cubicBezTo>
                  <a:cubicBezTo>
                    <a:pt x="500991" y="77681"/>
                    <a:pt x="506221" y="94531"/>
                    <a:pt x="510421" y="109456"/>
                  </a:cubicBezTo>
                  <a:lnTo>
                    <a:pt x="539582" y="109456"/>
                  </a:lnTo>
                  <a:cubicBezTo>
                    <a:pt x="546230" y="95674"/>
                    <a:pt x="553922" y="78838"/>
                    <a:pt x="562656" y="58950"/>
                  </a:cubicBezTo>
                  <a:cubicBezTo>
                    <a:pt x="571391" y="39062"/>
                    <a:pt x="579554" y="19412"/>
                    <a:pt x="587145" y="0"/>
                  </a:cubicBezTo>
                  <a:lnTo>
                    <a:pt x="748465" y="34861"/>
                  </a:lnTo>
                  <a:cubicBezTo>
                    <a:pt x="743217" y="51663"/>
                    <a:pt x="737369" y="66968"/>
                    <a:pt x="730920" y="80774"/>
                  </a:cubicBezTo>
                  <a:cubicBezTo>
                    <a:pt x="724472" y="94581"/>
                    <a:pt x="717761" y="104141"/>
                    <a:pt x="710789" y="109456"/>
                  </a:cubicBezTo>
                  <a:lnTo>
                    <a:pt x="805872" y="109456"/>
                  </a:lnTo>
                  <a:lnTo>
                    <a:pt x="805872" y="346600"/>
                  </a:lnTo>
                  <a:lnTo>
                    <a:pt x="709889" y="346600"/>
                  </a:lnTo>
                  <a:lnTo>
                    <a:pt x="709889" y="428068"/>
                  </a:lnTo>
                  <a:cubicBezTo>
                    <a:pt x="701526" y="432706"/>
                    <a:pt x="692294" y="437697"/>
                    <a:pt x="682193" y="443041"/>
                  </a:cubicBezTo>
                  <a:cubicBezTo>
                    <a:pt x="672091" y="448384"/>
                    <a:pt x="660838" y="454538"/>
                    <a:pt x="648431" y="461500"/>
                  </a:cubicBezTo>
                  <a:cubicBezTo>
                    <a:pt x="636025" y="468463"/>
                    <a:pt x="623252" y="475676"/>
                    <a:pt x="610112" y="483139"/>
                  </a:cubicBezTo>
                  <a:cubicBezTo>
                    <a:pt x="606827" y="485005"/>
                    <a:pt x="603658" y="486505"/>
                    <a:pt x="600603" y="487641"/>
                  </a:cubicBezTo>
                  <a:lnTo>
                    <a:pt x="599219" y="488004"/>
                  </a:lnTo>
                  <a:lnTo>
                    <a:pt x="830990" y="488004"/>
                  </a:lnTo>
                  <a:lnTo>
                    <a:pt x="830990" y="643523"/>
                  </a:lnTo>
                  <a:lnTo>
                    <a:pt x="515236" y="643523"/>
                  </a:lnTo>
                  <a:lnTo>
                    <a:pt x="515236" y="704345"/>
                  </a:lnTo>
                  <a:cubicBezTo>
                    <a:pt x="515236" y="729282"/>
                    <a:pt x="513464" y="750287"/>
                    <a:pt x="509921" y="767360"/>
                  </a:cubicBezTo>
                  <a:cubicBezTo>
                    <a:pt x="506378" y="784434"/>
                    <a:pt x="499694" y="798395"/>
                    <a:pt x="489869" y="809244"/>
                  </a:cubicBezTo>
                  <a:cubicBezTo>
                    <a:pt x="480044" y="820093"/>
                    <a:pt x="466870" y="828056"/>
                    <a:pt x="450349" y="833133"/>
                  </a:cubicBezTo>
                  <a:cubicBezTo>
                    <a:pt x="433828" y="838209"/>
                    <a:pt x="413257" y="841919"/>
                    <a:pt x="388635" y="844263"/>
                  </a:cubicBezTo>
                  <a:lnTo>
                    <a:pt x="288022" y="852521"/>
                  </a:lnTo>
                  <a:lnTo>
                    <a:pt x="238601" y="704131"/>
                  </a:lnTo>
                  <a:lnTo>
                    <a:pt x="306310" y="699830"/>
                  </a:lnTo>
                  <a:cubicBezTo>
                    <a:pt x="321740" y="698802"/>
                    <a:pt x="332404" y="695456"/>
                    <a:pt x="338300" y="689793"/>
                  </a:cubicBezTo>
                  <a:cubicBezTo>
                    <a:pt x="344196" y="684131"/>
                    <a:pt x="347144" y="673132"/>
                    <a:pt x="347144" y="656796"/>
                  </a:cubicBezTo>
                  <a:lnTo>
                    <a:pt x="347144" y="643523"/>
                  </a:lnTo>
                  <a:lnTo>
                    <a:pt x="0" y="643523"/>
                  </a:lnTo>
                  <a:lnTo>
                    <a:pt x="0" y="488004"/>
                  </a:lnTo>
                  <a:lnTo>
                    <a:pt x="347144" y="488004"/>
                  </a:lnTo>
                  <a:lnTo>
                    <a:pt x="347144" y="481246"/>
                  </a:lnTo>
                  <a:cubicBezTo>
                    <a:pt x="361441" y="475226"/>
                    <a:pt x="378740" y="466992"/>
                    <a:pt x="399043" y="456543"/>
                  </a:cubicBezTo>
                  <a:cubicBezTo>
                    <a:pt x="419345" y="446094"/>
                    <a:pt x="440617" y="439050"/>
                    <a:pt x="462858" y="435411"/>
                  </a:cubicBezTo>
                  <a:lnTo>
                    <a:pt x="129174" y="435411"/>
                  </a:lnTo>
                  <a:lnTo>
                    <a:pt x="129174" y="346600"/>
                  </a:lnTo>
                  <a:lnTo>
                    <a:pt x="25118" y="346600"/>
                  </a:lnTo>
                  <a:lnTo>
                    <a:pt x="25118" y="109456"/>
                  </a:lnTo>
                  <a:lnTo>
                    <a:pt x="121101" y="109456"/>
                  </a:lnTo>
                  <a:cubicBezTo>
                    <a:pt x="117243" y="107285"/>
                    <a:pt x="111286" y="98231"/>
                    <a:pt x="103227" y="82296"/>
                  </a:cubicBezTo>
                  <a:cubicBezTo>
                    <a:pt x="95169" y="66361"/>
                    <a:pt x="87968" y="49997"/>
                    <a:pt x="81625" y="33204"/>
                  </a:cubicBezTo>
                  <a:close/>
                </a:path>
              </a:pathLst>
            </a:custGeom>
            <a:noFill/>
            <a:ln>
              <a:gradFill>
                <a:gsLst>
                  <a:gs pos="0">
                    <a:srgbClr val="D9B085"/>
                  </a:gs>
                  <a:gs pos="100000">
                    <a:srgbClr val="D9B085">
                      <a:alpha val="0"/>
                    </a:srgbClr>
                  </a:gs>
                </a:gsLst>
                <a:lin ang="0" scaled="0"/>
              </a:gradFill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7200" b="1" i="0" u="none" strike="noStrike" kern="1200" cap="none" spc="0" normalizeH="0" baseline="0" noProof="0" dirty="0">
                <a:ln>
                  <a:gradFill>
                    <a:gsLst>
                      <a:gs pos="0">
                        <a:srgbClr val="D9B085"/>
                      </a:gs>
                      <a:gs pos="100000">
                        <a:srgbClr val="D9B085">
                          <a:alpha val="0"/>
                        </a:srgbClr>
                      </a:gs>
                    </a:gsLst>
                    <a:lin ang="0" scaled="0"/>
                  </a:gradFill>
                </a:ln>
                <a:noFill/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 H" panose="00020600040101010101" pitchFamily="18" charset="-122"/>
              </a:endParaRPr>
            </a:p>
          </p:txBody>
        </p:sp>
        <p:sp>
          <p:nvSpPr>
            <p:cNvPr id="110" name="PA-文本框 109"/>
            <p:cNvSpPr txBox="1"/>
            <p:nvPr>
              <p:custDataLst>
                <p:tags r:id="rId5"/>
              </p:custDataLst>
            </p:nvPr>
          </p:nvSpPr>
          <p:spPr>
            <a:xfrm>
              <a:off x="9818064" y="674064"/>
              <a:ext cx="864180" cy="857007"/>
            </a:xfrm>
            <a:custGeom>
              <a:avLst/>
              <a:gdLst/>
              <a:ahLst/>
              <a:cxnLst/>
              <a:rect l="l" t="t" r="r" b="b"/>
              <a:pathLst>
                <a:path w="864180" h="857007">
                  <a:moveTo>
                    <a:pt x="511650" y="281121"/>
                  </a:moveTo>
                  <a:lnTo>
                    <a:pt x="511650" y="306738"/>
                  </a:lnTo>
                  <a:cubicBezTo>
                    <a:pt x="524290" y="341771"/>
                    <a:pt x="538525" y="372885"/>
                    <a:pt x="554355" y="400078"/>
                  </a:cubicBezTo>
                  <a:cubicBezTo>
                    <a:pt x="570614" y="381238"/>
                    <a:pt x="590926" y="359171"/>
                    <a:pt x="615291" y="333877"/>
                  </a:cubicBezTo>
                  <a:cubicBezTo>
                    <a:pt x="639656" y="308584"/>
                    <a:pt x="659116" y="290998"/>
                    <a:pt x="673670" y="281121"/>
                  </a:cubicBezTo>
                  <a:close/>
                  <a:moveTo>
                    <a:pt x="353430" y="0"/>
                  </a:moveTo>
                  <a:lnTo>
                    <a:pt x="511650" y="4858"/>
                  </a:lnTo>
                  <a:lnTo>
                    <a:pt x="511650" y="126501"/>
                  </a:lnTo>
                  <a:lnTo>
                    <a:pt x="592031" y="126501"/>
                  </a:lnTo>
                  <a:cubicBezTo>
                    <a:pt x="587659" y="117967"/>
                    <a:pt x="582233" y="103291"/>
                    <a:pt x="575751" y="82474"/>
                  </a:cubicBezTo>
                  <a:cubicBezTo>
                    <a:pt x="569269" y="61658"/>
                    <a:pt x="564233" y="43048"/>
                    <a:pt x="560642" y="26646"/>
                  </a:cubicBezTo>
                  <a:lnTo>
                    <a:pt x="711789" y="19745"/>
                  </a:lnTo>
                  <a:cubicBezTo>
                    <a:pt x="718876" y="40729"/>
                    <a:pt x="725343" y="60867"/>
                    <a:pt x="731192" y="80160"/>
                  </a:cubicBezTo>
                  <a:cubicBezTo>
                    <a:pt x="737040" y="99453"/>
                    <a:pt x="741750" y="114900"/>
                    <a:pt x="745322" y="126501"/>
                  </a:cubicBezTo>
                  <a:lnTo>
                    <a:pt x="830990" y="126501"/>
                  </a:lnTo>
                  <a:lnTo>
                    <a:pt x="830990" y="281121"/>
                  </a:lnTo>
                  <a:lnTo>
                    <a:pt x="708989" y="281121"/>
                  </a:lnTo>
                  <a:lnTo>
                    <a:pt x="808573" y="359088"/>
                  </a:lnTo>
                  <a:cubicBezTo>
                    <a:pt x="798400" y="366384"/>
                    <a:pt x="786884" y="376402"/>
                    <a:pt x="774026" y="389141"/>
                  </a:cubicBezTo>
                  <a:cubicBezTo>
                    <a:pt x="761167" y="401881"/>
                    <a:pt x="745703" y="416814"/>
                    <a:pt x="727634" y="433940"/>
                  </a:cubicBezTo>
                  <a:cubicBezTo>
                    <a:pt x="709565" y="451066"/>
                    <a:pt x="694370" y="466165"/>
                    <a:pt x="682050" y="479238"/>
                  </a:cubicBezTo>
                  <a:cubicBezTo>
                    <a:pt x="669729" y="492311"/>
                    <a:pt x="658078" y="502863"/>
                    <a:pt x="647095" y="510892"/>
                  </a:cubicBezTo>
                  <a:cubicBezTo>
                    <a:pt x="675556" y="534733"/>
                    <a:pt x="707646" y="557722"/>
                    <a:pt x="743365" y="579858"/>
                  </a:cubicBezTo>
                  <a:cubicBezTo>
                    <a:pt x="779083" y="601994"/>
                    <a:pt x="819355" y="623521"/>
                    <a:pt x="864180" y="644438"/>
                  </a:cubicBezTo>
                  <a:lnTo>
                    <a:pt x="768182" y="803186"/>
                  </a:lnTo>
                  <a:cubicBezTo>
                    <a:pt x="705088" y="764867"/>
                    <a:pt x="651965" y="726543"/>
                    <a:pt x="608812" y="688214"/>
                  </a:cubicBezTo>
                  <a:cubicBezTo>
                    <a:pt x="565659" y="649886"/>
                    <a:pt x="533272" y="609271"/>
                    <a:pt x="511650" y="566371"/>
                  </a:cubicBezTo>
                  <a:lnTo>
                    <a:pt x="511650" y="704345"/>
                  </a:lnTo>
                  <a:cubicBezTo>
                    <a:pt x="511650" y="730310"/>
                    <a:pt x="508911" y="752484"/>
                    <a:pt x="503435" y="770868"/>
                  </a:cubicBezTo>
                  <a:cubicBezTo>
                    <a:pt x="497958" y="789251"/>
                    <a:pt x="488823" y="804017"/>
                    <a:pt x="476031" y="815166"/>
                  </a:cubicBezTo>
                  <a:cubicBezTo>
                    <a:pt x="463239" y="826315"/>
                    <a:pt x="446942" y="834718"/>
                    <a:pt x="427139" y="840376"/>
                  </a:cubicBezTo>
                  <a:cubicBezTo>
                    <a:pt x="407337" y="846034"/>
                    <a:pt x="383315" y="849787"/>
                    <a:pt x="355073" y="851635"/>
                  </a:cubicBezTo>
                  <a:lnTo>
                    <a:pt x="275920" y="857007"/>
                  </a:lnTo>
                  <a:lnTo>
                    <a:pt x="232329" y="697116"/>
                  </a:lnTo>
                  <a:lnTo>
                    <a:pt x="306996" y="690858"/>
                  </a:lnTo>
                  <a:cubicBezTo>
                    <a:pt x="325512" y="689267"/>
                    <a:pt x="337881" y="685483"/>
                    <a:pt x="344100" y="679506"/>
                  </a:cubicBezTo>
                  <a:cubicBezTo>
                    <a:pt x="350320" y="673529"/>
                    <a:pt x="353430" y="662373"/>
                    <a:pt x="353430" y="646038"/>
                  </a:cubicBezTo>
                  <a:lnTo>
                    <a:pt x="353430" y="582516"/>
                  </a:lnTo>
                  <a:cubicBezTo>
                    <a:pt x="344000" y="595736"/>
                    <a:pt x="326086" y="611843"/>
                    <a:pt x="299688" y="630836"/>
                  </a:cubicBezTo>
                  <a:cubicBezTo>
                    <a:pt x="273289" y="649829"/>
                    <a:pt x="248126" y="667643"/>
                    <a:pt x="224200" y="684278"/>
                  </a:cubicBezTo>
                  <a:cubicBezTo>
                    <a:pt x="200273" y="700914"/>
                    <a:pt x="176799" y="717154"/>
                    <a:pt x="153777" y="732999"/>
                  </a:cubicBezTo>
                  <a:cubicBezTo>
                    <a:pt x="130755" y="748843"/>
                    <a:pt x="106856" y="763867"/>
                    <a:pt x="82082" y="778069"/>
                  </a:cubicBezTo>
                  <a:lnTo>
                    <a:pt x="0" y="625364"/>
                  </a:lnTo>
                  <a:cubicBezTo>
                    <a:pt x="29261" y="606819"/>
                    <a:pt x="57824" y="588947"/>
                    <a:pt x="85690" y="571750"/>
                  </a:cubicBezTo>
                  <a:cubicBezTo>
                    <a:pt x="113555" y="554553"/>
                    <a:pt x="140973" y="537200"/>
                    <a:pt x="167943" y="519693"/>
                  </a:cubicBezTo>
                  <a:cubicBezTo>
                    <a:pt x="194913" y="502186"/>
                    <a:pt x="222366" y="483920"/>
                    <a:pt x="250303" y="464894"/>
                  </a:cubicBezTo>
                  <a:cubicBezTo>
                    <a:pt x="278240" y="445868"/>
                    <a:pt x="306324" y="426953"/>
                    <a:pt x="334556" y="408151"/>
                  </a:cubicBezTo>
                  <a:lnTo>
                    <a:pt x="353430" y="472730"/>
                  </a:lnTo>
                  <a:lnTo>
                    <a:pt x="353430" y="281121"/>
                  </a:lnTo>
                  <a:lnTo>
                    <a:pt x="209973" y="281121"/>
                  </a:lnTo>
                  <a:lnTo>
                    <a:pt x="214136" y="282776"/>
                  </a:lnTo>
                  <a:cubicBezTo>
                    <a:pt x="217809" y="284913"/>
                    <a:pt x="222066" y="288636"/>
                    <a:pt x="226907" y="293944"/>
                  </a:cubicBezTo>
                  <a:cubicBezTo>
                    <a:pt x="236589" y="304559"/>
                    <a:pt x="246043" y="315404"/>
                    <a:pt x="255268" y="326476"/>
                  </a:cubicBezTo>
                  <a:cubicBezTo>
                    <a:pt x="264493" y="337549"/>
                    <a:pt x="273584" y="348489"/>
                    <a:pt x="282543" y="359295"/>
                  </a:cubicBezTo>
                  <a:cubicBezTo>
                    <a:pt x="291501" y="370101"/>
                    <a:pt x="300295" y="381857"/>
                    <a:pt x="308925" y="394564"/>
                  </a:cubicBezTo>
                  <a:lnTo>
                    <a:pt x="189324" y="490133"/>
                  </a:lnTo>
                  <a:cubicBezTo>
                    <a:pt x="179208" y="478560"/>
                    <a:pt x="169631" y="466699"/>
                    <a:pt x="160592" y="454550"/>
                  </a:cubicBezTo>
                  <a:cubicBezTo>
                    <a:pt x="151553" y="442400"/>
                    <a:pt x="142304" y="430070"/>
                    <a:pt x="132845" y="417559"/>
                  </a:cubicBezTo>
                  <a:cubicBezTo>
                    <a:pt x="123387" y="405048"/>
                    <a:pt x="113769" y="392868"/>
                    <a:pt x="103992" y="381019"/>
                  </a:cubicBezTo>
                  <a:cubicBezTo>
                    <a:pt x="94214" y="369170"/>
                    <a:pt x="84368" y="356178"/>
                    <a:pt x="74452" y="342043"/>
                  </a:cubicBezTo>
                  <a:lnTo>
                    <a:pt x="167736" y="281121"/>
                  </a:lnTo>
                  <a:lnTo>
                    <a:pt x="37676" y="281121"/>
                  </a:lnTo>
                  <a:lnTo>
                    <a:pt x="37676" y="126501"/>
                  </a:lnTo>
                  <a:lnTo>
                    <a:pt x="353430" y="126501"/>
                  </a:lnTo>
                  <a:close/>
                </a:path>
              </a:pathLst>
            </a:custGeom>
            <a:noFill/>
            <a:ln>
              <a:gradFill>
                <a:gsLst>
                  <a:gs pos="0">
                    <a:srgbClr val="D9B085"/>
                  </a:gs>
                  <a:gs pos="100000">
                    <a:srgbClr val="D9B085">
                      <a:alpha val="0"/>
                    </a:srgbClr>
                  </a:gs>
                </a:gsLst>
                <a:lin ang="0" scaled="0"/>
              </a:gradFill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7200" b="1" i="0" u="none" strike="noStrike" kern="1200" cap="none" spc="0" normalizeH="0" baseline="0" noProof="0" dirty="0">
                <a:ln>
                  <a:gradFill>
                    <a:gsLst>
                      <a:gs pos="0">
                        <a:srgbClr val="D9B085"/>
                      </a:gs>
                      <a:gs pos="100000">
                        <a:srgbClr val="D9B085">
                          <a:alpha val="0"/>
                        </a:srgbClr>
                      </a:gs>
                    </a:gsLst>
                    <a:lin ang="0" scaled="0"/>
                  </a:gradFill>
                </a:ln>
                <a:noFill/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 H" panose="00020600040101010101" pitchFamily="18" charset="-122"/>
              </a:endParaRPr>
            </a:p>
          </p:txBody>
        </p:sp>
        <p:sp>
          <p:nvSpPr>
            <p:cNvPr id="111" name="PA-文本框 110"/>
            <p:cNvSpPr txBox="1"/>
            <p:nvPr>
              <p:custDataLst>
                <p:tags r:id="rId6"/>
              </p:custDataLst>
            </p:nvPr>
          </p:nvSpPr>
          <p:spPr>
            <a:xfrm>
              <a:off x="10546898" y="695609"/>
              <a:ext cx="859693" cy="840848"/>
            </a:xfrm>
            <a:custGeom>
              <a:avLst/>
              <a:gdLst/>
              <a:ahLst/>
              <a:cxnLst/>
              <a:rect l="l" t="t" r="r" b="b"/>
              <a:pathLst>
                <a:path w="859693" h="840848">
                  <a:moveTo>
                    <a:pt x="173001" y="496391"/>
                  </a:moveTo>
                  <a:lnTo>
                    <a:pt x="302638" y="520451"/>
                  </a:lnTo>
                  <a:cubicBezTo>
                    <a:pt x="299818" y="537796"/>
                    <a:pt x="297382" y="551457"/>
                    <a:pt x="295330" y="561435"/>
                  </a:cubicBezTo>
                  <a:cubicBezTo>
                    <a:pt x="293277" y="571412"/>
                    <a:pt x="290932" y="580163"/>
                    <a:pt x="288293" y="587688"/>
                  </a:cubicBezTo>
                  <a:cubicBezTo>
                    <a:pt x="298771" y="603757"/>
                    <a:pt x="311979" y="617485"/>
                    <a:pt x="327920" y="628872"/>
                  </a:cubicBezTo>
                  <a:cubicBezTo>
                    <a:pt x="343860" y="640259"/>
                    <a:pt x="358640" y="648610"/>
                    <a:pt x="372261" y="653925"/>
                  </a:cubicBezTo>
                  <a:lnTo>
                    <a:pt x="372261" y="496391"/>
                  </a:lnTo>
                  <a:close/>
                  <a:moveTo>
                    <a:pt x="25117" y="365089"/>
                  </a:moveTo>
                  <a:lnTo>
                    <a:pt x="846249" y="365089"/>
                  </a:lnTo>
                  <a:lnTo>
                    <a:pt x="846249" y="496391"/>
                  </a:lnTo>
                  <a:lnTo>
                    <a:pt x="534081" y="496391"/>
                  </a:lnTo>
                  <a:lnTo>
                    <a:pt x="534081" y="523866"/>
                  </a:lnTo>
                  <a:lnTo>
                    <a:pt x="785241" y="523866"/>
                  </a:lnTo>
                  <a:lnTo>
                    <a:pt x="785241" y="643509"/>
                  </a:lnTo>
                  <a:lnTo>
                    <a:pt x="534081" y="643509"/>
                  </a:lnTo>
                  <a:lnTo>
                    <a:pt x="534081" y="672256"/>
                  </a:lnTo>
                  <a:cubicBezTo>
                    <a:pt x="636208" y="675075"/>
                    <a:pt x="744746" y="674647"/>
                    <a:pt x="859693" y="670970"/>
                  </a:cubicBezTo>
                  <a:lnTo>
                    <a:pt x="831061" y="818203"/>
                  </a:lnTo>
                  <a:cubicBezTo>
                    <a:pt x="723829" y="821336"/>
                    <a:pt x="619001" y="821408"/>
                    <a:pt x="516579" y="818417"/>
                  </a:cubicBezTo>
                  <a:cubicBezTo>
                    <a:pt x="478831" y="817817"/>
                    <a:pt x="445315" y="815857"/>
                    <a:pt x="416031" y="812538"/>
                  </a:cubicBezTo>
                  <a:cubicBezTo>
                    <a:pt x="386746" y="809218"/>
                    <a:pt x="360116" y="803870"/>
                    <a:pt x="336142" y="796493"/>
                  </a:cubicBezTo>
                  <a:cubicBezTo>
                    <a:pt x="312168" y="789116"/>
                    <a:pt x="290462" y="779257"/>
                    <a:pt x="271027" y="766918"/>
                  </a:cubicBezTo>
                  <a:cubicBezTo>
                    <a:pt x="251591" y="754578"/>
                    <a:pt x="236525" y="740050"/>
                    <a:pt x="225828" y="723334"/>
                  </a:cubicBezTo>
                  <a:cubicBezTo>
                    <a:pt x="218037" y="740936"/>
                    <a:pt x="206492" y="759531"/>
                    <a:pt x="191195" y="779119"/>
                  </a:cubicBezTo>
                  <a:cubicBezTo>
                    <a:pt x="175898" y="798707"/>
                    <a:pt x="157529" y="819284"/>
                    <a:pt x="136088" y="840848"/>
                  </a:cubicBezTo>
                  <a:lnTo>
                    <a:pt x="0" y="745865"/>
                  </a:lnTo>
                  <a:cubicBezTo>
                    <a:pt x="44825" y="703431"/>
                    <a:pt x="77736" y="663400"/>
                    <a:pt x="98734" y="625772"/>
                  </a:cubicBezTo>
                  <a:cubicBezTo>
                    <a:pt x="114482" y="597550"/>
                    <a:pt x="126556" y="565162"/>
                    <a:pt x="134957" y="528606"/>
                  </a:cubicBezTo>
                  <a:lnTo>
                    <a:pt x="141049" y="496391"/>
                  </a:lnTo>
                  <a:lnTo>
                    <a:pt x="25117" y="496391"/>
                  </a:lnTo>
                  <a:close/>
                  <a:moveTo>
                    <a:pt x="271248" y="221900"/>
                  </a:moveTo>
                  <a:lnTo>
                    <a:pt x="271248" y="237716"/>
                  </a:lnTo>
                  <a:lnTo>
                    <a:pt x="606390" y="237716"/>
                  </a:lnTo>
                  <a:lnTo>
                    <a:pt x="606390" y="221900"/>
                  </a:lnTo>
                  <a:close/>
                  <a:moveTo>
                    <a:pt x="271248" y="112457"/>
                  </a:moveTo>
                  <a:lnTo>
                    <a:pt x="271248" y="131874"/>
                  </a:lnTo>
                  <a:lnTo>
                    <a:pt x="606390" y="131874"/>
                  </a:lnTo>
                  <a:lnTo>
                    <a:pt x="606390" y="112457"/>
                  </a:lnTo>
                  <a:close/>
                  <a:moveTo>
                    <a:pt x="109442" y="0"/>
                  </a:moveTo>
                  <a:lnTo>
                    <a:pt x="768196" y="0"/>
                  </a:lnTo>
                  <a:lnTo>
                    <a:pt x="768196" y="343901"/>
                  </a:lnTo>
                  <a:lnTo>
                    <a:pt x="109442" y="343901"/>
                  </a:lnTo>
                  <a:close/>
                </a:path>
              </a:pathLst>
            </a:custGeom>
            <a:noFill/>
            <a:ln>
              <a:gradFill>
                <a:gsLst>
                  <a:gs pos="0">
                    <a:srgbClr val="D9B085"/>
                  </a:gs>
                  <a:gs pos="100000">
                    <a:srgbClr val="D9B085">
                      <a:alpha val="0"/>
                    </a:srgbClr>
                  </a:gs>
                </a:gsLst>
                <a:lin ang="0" scaled="0"/>
              </a:gradFill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7200" b="1" i="0" u="none" strike="noStrike" kern="1200" cap="none" spc="0" normalizeH="0" baseline="0" noProof="0" dirty="0">
                <a:ln>
                  <a:gradFill>
                    <a:gsLst>
                      <a:gs pos="0">
                        <a:srgbClr val="D9B085"/>
                      </a:gs>
                      <a:gs pos="100000">
                        <a:srgbClr val="D9B085">
                          <a:alpha val="0"/>
                        </a:srgbClr>
                      </a:gs>
                    </a:gsLst>
                    <a:lin ang="0" scaled="0"/>
                  </a:gradFill>
                </a:ln>
                <a:noFill/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 H" panose="00020600040101010101" pitchFamily="18" charset="-122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-14030" y="2332212"/>
            <a:ext cx="12192000" cy="4531549"/>
          </a:xfrm>
          <a:prstGeom prst="rect">
            <a:avLst/>
          </a:prstGeom>
          <a:solidFill>
            <a:srgbClr val="EEEEEE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88" name="组合 87"/>
          <p:cNvGrpSpPr/>
          <p:nvPr/>
        </p:nvGrpSpPr>
        <p:grpSpPr>
          <a:xfrm>
            <a:off x="4664597" y="3767330"/>
            <a:ext cx="2862806" cy="899425"/>
            <a:chOff x="913080" y="3767330"/>
            <a:chExt cx="2862806" cy="899425"/>
          </a:xfrm>
        </p:grpSpPr>
        <p:sp>
          <p:nvSpPr>
            <p:cNvPr id="89" name="文本框 88"/>
            <p:cNvSpPr txBox="1"/>
            <p:nvPr/>
          </p:nvSpPr>
          <p:spPr>
            <a:xfrm>
              <a:off x="1174932" y="3767330"/>
              <a:ext cx="184731" cy="5256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 M" panose="00020600040101010101" pitchFamily="18" charset="-122"/>
              </a:endParaRPr>
            </a:p>
          </p:txBody>
        </p:sp>
        <p:sp>
          <p:nvSpPr>
            <p:cNvPr id="90" name="文本框 89"/>
            <p:cNvSpPr txBox="1"/>
            <p:nvPr/>
          </p:nvSpPr>
          <p:spPr>
            <a:xfrm>
              <a:off x="913080" y="4247601"/>
              <a:ext cx="2862806" cy="4191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</p:grpSp>
      <p:grpSp>
        <p:nvGrpSpPr>
          <p:cNvPr id="91" name="组合 90"/>
          <p:cNvGrpSpPr/>
          <p:nvPr/>
        </p:nvGrpSpPr>
        <p:grpSpPr>
          <a:xfrm>
            <a:off x="8416116" y="3767330"/>
            <a:ext cx="2862806" cy="899425"/>
            <a:chOff x="913080" y="3767330"/>
            <a:chExt cx="2862806" cy="899425"/>
          </a:xfrm>
        </p:grpSpPr>
        <p:sp>
          <p:nvSpPr>
            <p:cNvPr id="92" name="文本框 91"/>
            <p:cNvSpPr txBox="1"/>
            <p:nvPr/>
          </p:nvSpPr>
          <p:spPr>
            <a:xfrm>
              <a:off x="1174932" y="3767330"/>
              <a:ext cx="184731" cy="5256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 M" panose="00020600040101010101" pitchFamily="18" charset="-122"/>
              </a:endParaRPr>
            </a:p>
          </p:txBody>
        </p:sp>
        <p:sp>
          <p:nvSpPr>
            <p:cNvPr id="93" name="文本框 92"/>
            <p:cNvSpPr txBox="1"/>
            <p:nvPr/>
          </p:nvSpPr>
          <p:spPr>
            <a:xfrm>
              <a:off x="913080" y="4247601"/>
              <a:ext cx="2862806" cy="4191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</p:grpSp>
      <p:sp>
        <p:nvSpPr>
          <p:cNvPr id="94" name="矩形: 圆角 93"/>
          <p:cNvSpPr/>
          <p:nvPr/>
        </p:nvSpPr>
        <p:spPr>
          <a:xfrm flipH="1">
            <a:off x="5443550" y="3429000"/>
            <a:ext cx="45719" cy="2867845"/>
          </a:xfrm>
          <a:prstGeom prst="roundRect">
            <a:avLst>
              <a:gd name="adj" fmla="val 41000"/>
            </a:avLst>
          </a:prstGeom>
          <a:solidFill>
            <a:srgbClr val="D9B085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98" name="组合 97"/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99" name="文本框 98"/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100" name="组合 99"/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101" name="Rectangle 5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2" name="Rectangle 6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3" name="Rectangle 7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4" name="Rectangle 8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5" name="Rectangle 9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3" name="Rectangle 10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4" name="Rectangle 11"/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5" name="Rectangle 12"/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6" name="Rectangle 13"/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7" name="Rectangle 14"/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8" name="Rectangle 15"/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9" name="Rectangle 16"/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0" name="Rectangle 17"/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1" name="Rectangle 18"/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2" name="Rectangle 19"/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3" name="Rectangle 20"/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4" name="Rectangle 21"/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5" name="Rectangle 22"/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6" name="Rectangle 23"/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7" name="Rectangle 24"/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8" name="Rectangle 25"/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9" name="Rectangle 26"/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30" name="Rectangle 27"/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31" name="Rectangle 28"/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32" name="Rectangle 29"/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33" name="Rectangle 30"/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34" name="Rectangle 31"/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35" name="Rectangle 32"/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36" name="Rectangle 33"/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137" name="Picture 35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8" name="Picture 36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9" name="Picture 37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0" name="Rectangle 38"/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41" name="Rectangle 5"/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pic>
        <p:nvPicPr>
          <p:cNvPr id="147" name="图片 146" descr="卡通人物&#10;&#10;中度可信度描述已自动生成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981" y="302094"/>
            <a:ext cx="2530940" cy="743940"/>
          </a:xfrm>
          <a:prstGeom prst="rect">
            <a:avLst/>
          </a:prstGeom>
        </p:spPr>
      </p:pic>
      <p:grpSp>
        <p:nvGrpSpPr>
          <p:cNvPr id="63" name="组合 62"/>
          <p:cNvGrpSpPr/>
          <p:nvPr/>
        </p:nvGrpSpPr>
        <p:grpSpPr>
          <a:xfrm>
            <a:off x="913080" y="3767330"/>
            <a:ext cx="2862806" cy="899425"/>
            <a:chOff x="913080" y="3767330"/>
            <a:chExt cx="2862806" cy="899425"/>
          </a:xfrm>
        </p:grpSpPr>
        <p:sp>
          <p:nvSpPr>
            <p:cNvPr id="64" name="文本框 63"/>
            <p:cNvSpPr txBox="1"/>
            <p:nvPr/>
          </p:nvSpPr>
          <p:spPr>
            <a:xfrm>
              <a:off x="1597148" y="3767330"/>
              <a:ext cx="1916886" cy="5256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 M" panose="00020600040101010101" pitchFamily="18" charset="-122"/>
              </a:endParaRPr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913080" y="4247601"/>
              <a:ext cx="2862806" cy="4191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5990395" y="3549850"/>
            <a:ext cx="574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由左图可以明白定理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的意义，可行域F由下述三个约束条件确定：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pic>
        <p:nvPicPr>
          <p:cNvPr id="95" name="图片 94" descr="图片1"/>
          <p:cNvPicPr>
            <a:picLocks noChangeAspect="1"/>
          </p:cNvPicPr>
          <p:nvPr/>
        </p:nvPicPr>
        <p:blipFill>
          <a:blip r:embed="rId11"/>
          <a:srcRect b="11097"/>
          <a:stretch>
            <a:fillRect/>
          </a:stretch>
        </p:blipFill>
        <p:spPr>
          <a:xfrm>
            <a:off x="429701" y="3145856"/>
            <a:ext cx="4138508" cy="374592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213752" y="4445874"/>
            <a:ext cx="3004157" cy="1564148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9043937" y="1480126"/>
            <a:ext cx="2315488" cy="4470202"/>
          </a:xfrm>
          <a:prstGeom prst="rect">
            <a:avLst/>
          </a:prstGeom>
          <a:solidFill>
            <a:srgbClr val="D4E5F7">
              <a:alpha val="1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46627" y="1118596"/>
            <a:ext cx="11506299" cy="5372155"/>
          </a:xfrm>
          <a:prstGeom prst="rect">
            <a:avLst/>
          </a:prstGeom>
          <a:solidFill>
            <a:schemeClr val="bg1">
              <a:lumMod val="85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6" name="PA-文本框 125"/>
          <p:cNvSpPr txBox="1"/>
          <p:nvPr>
            <p:custDataLst>
              <p:tags r:id="rId1"/>
            </p:custDataLst>
          </p:nvPr>
        </p:nvSpPr>
        <p:spPr>
          <a:xfrm>
            <a:off x="4051030" y="461460"/>
            <a:ext cx="889254" cy="432968"/>
          </a:xfrm>
          <a:custGeom>
            <a:avLst/>
            <a:gdLst/>
            <a:ahLst/>
            <a:cxnLst/>
            <a:rect l="l" t="t" r="r" b="b"/>
            <a:pathLst>
              <a:path w="889254" h="432968">
                <a:moveTo>
                  <a:pt x="130759" y="235000"/>
                </a:moveTo>
                <a:lnTo>
                  <a:pt x="395935" y="235000"/>
                </a:lnTo>
                <a:lnTo>
                  <a:pt x="395935" y="275691"/>
                </a:lnTo>
                <a:lnTo>
                  <a:pt x="310439" y="300837"/>
                </a:lnTo>
                <a:lnTo>
                  <a:pt x="423824" y="300837"/>
                </a:lnTo>
                <a:lnTo>
                  <a:pt x="423824" y="360731"/>
                </a:lnTo>
                <a:lnTo>
                  <a:pt x="307238" y="360731"/>
                </a:lnTo>
                <a:lnTo>
                  <a:pt x="307238" y="372618"/>
                </a:lnTo>
                <a:cubicBezTo>
                  <a:pt x="307238" y="382981"/>
                  <a:pt x="306324" y="391592"/>
                  <a:pt x="304495" y="398450"/>
                </a:cubicBezTo>
                <a:cubicBezTo>
                  <a:pt x="302666" y="405308"/>
                  <a:pt x="299313" y="410870"/>
                  <a:pt x="294437" y="415137"/>
                </a:cubicBezTo>
                <a:cubicBezTo>
                  <a:pt x="289560" y="419405"/>
                  <a:pt x="282854" y="422681"/>
                  <a:pt x="274320" y="424967"/>
                </a:cubicBezTo>
                <a:cubicBezTo>
                  <a:pt x="265785" y="427253"/>
                  <a:pt x="254965" y="428853"/>
                  <a:pt x="241859" y="429768"/>
                </a:cubicBezTo>
                <a:lnTo>
                  <a:pt x="199339" y="432968"/>
                </a:lnTo>
                <a:lnTo>
                  <a:pt x="181051" y="375818"/>
                </a:lnTo>
                <a:lnTo>
                  <a:pt x="208940" y="373989"/>
                </a:lnTo>
                <a:cubicBezTo>
                  <a:pt x="217170" y="373380"/>
                  <a:pt x="222580" y="372084"/>
                  <a:pt x="225171" y="370103"/>
                </a:cubicBezTo>
                <a:cubicBezTo>
                  <a:pt x="227762" y="368122"/>
                  <a:pt x="229362" y="364998"/>
                  <a:pt x="229971" y="360731"/>
                </a:cubicBezTo>
                <a:lnTo>
                  <a:pt x="112928" y="360731"/>
                </a:lnTo>
                <a:lnTo>
                  <a:pt x="112928" y="300837"/>
                </a:lnTo>
                <a:lnTo>
                  <a:pt x="229971" y="300837"/>
                </a:lnTo>
                <a:lnTo>
                  <a:pt x="229971" y="290322"/>
                </a:lnTo>
                <a:lnTo>
                  <a:pt x="263347" y="277977"/>
                </a:lnTo>
                <a:lnTo>
                  <a:pt x="130759" y="277977"/>
                </a:lnTo>
                <a:close/>
                <a:moveTo>
                  <a:pt x="194767" y="170992"/>
                </a:moveTo>
                <a:lnTo>
                  <a:pt x="194767" y="183794"/>
                </a:lnTo>
                <a:lnTo>
                  <a:pt x="330555" y="183794"/>
                </a:lnTo>
                <a:lnTo>
                  <a:pt x="330555" y="170992"/>
                </a:lnTo>
                <a:close/>
                <a:moveTo>
                  <a:pt x="780440" y="144475"/>
                </a:moveTo>
                <a:lnTo>
                  <a:pt x="780440" y="172364"/>
                </a:lnTo>
                <a:lnTo>
                  <a:pt x="807872" y="172364"/>
                </a:lnTo>
                <a:lnTo>
                  <a:pt x="807872" y="144475"/>
                </a:lnTo>
                <a:close/>
                <a:moveTo>
                  <a:pt x="715061" y="144475"/>
                </a:moveTo>
                <a:lnTo>
                  <a:pt x="715061" y="172364"/>
                </a:lnTo>
                <a:lnTo>
                  <a:pt x="742950" y="172364"/>
                </a:lnTo>
                <a:lnTo>
                  <a:pt x="742950" y="144475"/>
                </a:lnTo>
                <a:close/>
                <a:moveTo>
                  <a:pt x="648767" y="144475"/>
                </a:moveTo>
                <a:lnTo>
                  <a:pt x="648767" y="172364"/>
                </a:lnTo>
                <a:lnTo>
                  <a:pt x="677570" y="172364"/>
                </a:lnTo>
                <a:lnTo>
                  <a:pt x="677570" y="144475"/>
                </a:lnTo>
                <a:close/>
                <a:moveTo>
                  <a:pt x="547726" y="123901"/>
                </a:moveTo>
                <a:lnTo>
                  <a:pt x="595731" y="168706"/>
                </a:lnTo>
                <a:cubicBezTo>
                  <a:pt x="591464" y="174802"/>
                  <a:pt x="586587" y="181584"/>
                  <a:pt x="581101" y="189052"/>
                </a:cubicBezTo>
                <a:cubicBezTo>
                  <a:pt x="575615" y="196519"/>
                  <a:pt x="569671" y="204216"/>
                  <a:pt x="563270" y="212140"/>
                </a:cubicBezTo>
                <a:lnTo>
                  <a:pt x="563270" y="384962"/>
                </a:lnTo>
                <a:cubicBezTo>
                  <a:pt x="566928" y="378561"/>
                  <a:pt x="570585" y="371551"/>
                  <a:pt x="574243" y="363931"/>
                </a:cubicBezTo>
                <a:cubicBezTo>
                  <a:pt x="577901" y="356311"/>
                  <a:pt x="581330" y="348691"/>
                  <a:pt x="584530" y="341071"/>
                </a:cubicBezTo>
                <a:cubicBezTo>
                  <a:pt x="587730" y="333451"/>
                  <a:pt x="590702" y="326060"/>
                  <a:pt x="593445" y="318897"/>
                </a:cubicBezTo>
                <a:cubicBezTo>
                  <a:pt x="596189" y="311734"/>
                  <a:pt x="598475" y="305562"/>
                  <a:pt x="600303" y="300380"/>
                </a:cubicBezTo>
                <a:lnTo>
                  <a:pt x="643280" y="316839"/>
                </a:lnTo>
                <a:lnTo>
                  <a:pt x="643280" y="305867"/>
                </a:lnTo>
                <a:lnTo>
                  <a:pt x="696315" y="305867"/>
                </a:lnTo>
                <a:lnTo>
                  <a:pt x="689457" y="299008"/>
                </a:lnTo>
                <a:lnTo>
                  <a:pt x="701802" y="288036"/>
                </a:lnTo>
                <a:lnTo>
                  <a:pt x="583387" y="288036"/>
                </a:lnTo>
                <a:lnTo>
                  <a:pt x="583387" y="229971"/>
                </a:lnTo>
                <a:lnTo>
                  <a:pt x="876909" y="229971"/>
                </a:lnTo>
                <a:lnTo>
                  <a:pt x="876909" y="288036"/>
                </a:lnTo>
                <a:lnTo>
                  <a:pt x="755294" y="288036"/>
                </a:lnTo>
                <a:cubicBezTo>
                  <a:pt x="759257" y="291998"/>
                  <a:pt x="763219" y="296113"/>
                  <a:pt x="767182" y="300380"/>
                </a:cubicBezTo>
                <a:cubicBezTo>
                  <a:pt x="771144" y="304647"/>
                  <a:pt x="775106" y="308915"/>
                  <a:pt x="779069" y="313182"/>
                </a:cubicBezTo>
                <a:lnTo>
                  <a:pt x="737921" y="353873"/>
                </a:lnTo>
                <a:cubicBezTo>
                  <a:pt x="732739" y="347472"/>
                  <a:pt x="727710" y="341376"/>
                  <a:pt x="722833" y="335585"/>
                </a:cubicBezTo>
                <a:cubicBezTo>
                  <a:pt x="717956" y="329793"/>
                  <a:pt x="713232" y="324307"/>
                  <a:pt x="708660" y="319125"/>
                </a:cubicBezTo>
                <a:lnTo>
                  <a:pt x="708660" y="356616"/>
                </a:lnTo>
                <a:cubicBezTo>
                  <a:pt x="708660" y="362102"/>
                  <a:pt x="709422" y="365912"/>
                  <a:pt x="710946" y="368046"/>
                </a:cubicBezTo>
                <a:cubicBezTo>
                  <a:pt x="712470" y="370179"/>
                  <a:pt x="714756" y="371399"/>
                  <a:pt x="717804" y="371703"/>
                </a:cubicBezTo>
                <a:cubicBezTo>
                  <a:pt x="719937" y="372008"/>
                  <a:pt x="722985" y="372161"/>
                  <a:pt x="726948" y="372161"/>
                </a:cubicBezTo>
                <a:cubicBezTo>
                  <a:pt x="730910" y="372161"/>
                  <a:pt x="734111" y="372008"/>
                  <a:pt x="736549" y="371703"/>
                </a:cubicBezTo>
                <a:cubicBezTo>
                  <a:pt x="739597" y="371399"/>
                  <a:pt x="741807" y="370637"/>
                  <a:pt x="743178" y="369417"/>
                </a:cubicBezTo>
                <a:cubicBezTo>
                  <a:pt x="744550" y="368198"/>
                  <a:pt x="745693" y="365912"/>
                  <a:pt x="746607" y="362559"/>
                </a:cubicBezTo>
                <a:cubicBezTo>
                  <a:pt x="748436" y="355854"/>
                  <a:pt x="749503" y="349910"/>
                  <a:pt x="749808" y="344729"/>
                </a:cubicBezTo>
                <a:lnTo>
                  <a:pt x="806958" y="358902"/>
                </a:lnTo>
                <a:cubicBezTo>
                  <a:pt x="802995" y="350977"/>
                  <a:pt x="799262" y="343662"/>
                  <a:pt x="795757" y="336956"/>
                </a:cubicBezTo>
                <a:cubicBezTo>
                  <a:pt x="792251" y="330251"/>
                  <a:pt x="789279" y="324764"/>
                  <a:pt x="786841" y="320497"/>
                </a:cubicBezTo>
                <a:lnTo>
                  <a:pt x="838962" y="296722"/>
                </a:lnTo>
                <a:cubicBezTo>
                  <a:pt x="842315" y="301904"/>
                  <a:pt x="846125" y="308153"/>
                  <a:pt x="850392" y="315468"/>
                </a:cubicBezTo>
                <a:cubicBezTo>
                  <a:pt x="854659" y="322783"/>
                  <a:pt x="859079" y="330555"/>
                  <a:pt x="863651" y="338785"/>
                </a:cubicBezTo>
                <a:cubicBezTo>
                  <a:pt x="868223" y="347015"/>
                  <a:pt x="872718" y="355397"/>
                  <a:pt x="877138" y="363931"/>
                </a:cubicBezTo>
                <a:cubicBezTo>
                  <a:pt x="881558" y="372465"/>
                  <a:pt x="885596" y="380390"/>
                  <a:pt x="889254" y="387705"/>
                </a:cubicBezTo>
                <a:lnTo>
                  <a:pt x="834390" y="416966"/>
                </a:lnTo>
                <a:cubicBezTo>
                  <a:pt x="831037" y="409346"/>
                  <a:pt x="827075" y="400583"/>
                  <a:pt x="822503" y="390677"/>
                </a:cubicBezTo>
                <a:cubicBezTo>
                  <a:pt x="817931" y="380771"/>
                  <a:pt x="813206" y="370941"/>
                  <a:pt x="808329" y="361188"/>
                </a:cubicBezTo>
                <a:cubicBezTo>
                  <a:pt x="807720" y="367284"/>
                  <a:pt x="807034" y="372846"/>
                  <a:pt x="806272" y="377876"/>
                </a:cubicBezTo>
                <a:cubicBezTo>
                  <a:pt x="805510" y="382905"/>
                  <a:pt x="804672" y="387553"/>
                  <a:pt x="803757" y="391820"/>
                </a:cubicBezTo>
                <a:cubicBezTo>
                  <a:pt x="802233" y="398526"/>
                  <a:pt x="800405" y="404165"/>
                  <a:pt x="798271" y="408737"/>
                </a:cubicBezTo>
                <a:cubicBezTo>
                  <a:pt x="796137" y="413309"/>
                  <a:pt x="793166" y="416966"/>
                  <a:pt x="789356" y="419709"/>
                </a:cubicBezTo>
                <a:cubicBezTo>
                  <a:pt x="785546" y="422453"/>
                  <a:pt x="780440" y="424586"/>
                  <a:pt x="774040" y="426110"/>
                </a:cubicBezTo>
                <a:cubicBezTo>
                  <a:pt x="767639" y="427634"/>
                  <a:pt x="759714" y="428549"/>
                  <a:pt x="750265" y="428853"/>
                </a:cubicBezTo>
                <a:cubicBezTo>
                  <a:pt x="730453" y="429768"/>
                  <a:pt x="710794" y="429768"/>
                  <a:pt x="691286" y="428853"/>
                </a:cubicBezTo>
                <a:cubicBezTo>
                  <a:pt x="674827" y="428244"/>
                  <a:pt x="662711" y="424739"/>
                  <a:pt x="654939" y="418338"/>
                </a:cubicBezTo>
                <a:cubicBezTo>
                  <a:pt x="647166" y="411937"/>
                  <a:pt x="643280" y="400355"/>
                  <a:pt x="643280" y="383591"/>
                </a:cubicBezTo>
                <a:lnTo>
                  <a:pt x="643280" y="341528"/>
                </a:lnTo>
                <a:cubicBezTo>
                  <a:pt x="638099" y="355244"/>
                  <a:pt x="632536" y="369265"/>
                  <a:pt x="626592" y="383591"/>
                </a:cubicBezTo>
                <a:cubicBezTo>
                  <a:pt x="620649" y="397916"/>
                  <a:pt x="615544" y="409956"/>
                  <a:pt x="611276" y="419709"/>
                </a:cubicBezTo>
                <a:lnTo>
                  <a:pt x="563270" y="396849"/>
                </a:lnTo>
                <a:lnTo>
                  <a:pt x="563270" y="430682"/>
                </a:lnTo>
                <a:lnTo>
                  <a:pt x="496519" y="430682"/>
                </a:lnTo>
                <a:lnTo>
                  <a:pt x="496519" y="286664"/>
                </a:lnTo>
                <a:cubicBezTo>
                  <a:pt x="492861" y="290322"/>
                  <a:pt x="489280" y="293827"/>
                  <a:pt x="485775" y="297180"/>
                </a:cubicBezTo>
                <a:cubicBezTo>
                  <a:pt x="482270" y="300532"/>
                  <a:pt x="478841" y="303733"/>
                  <a:pt x="475488" y="306781"/>
                </a:cubicBezTo>
                <a:lnTo>
                  <a:pt x="459029" y="224942"/>
                </a:lnTo>
                <a:cubicBezTo>
                  <a:pt x="465125" y="219456"/>
                  <a:pt x="472364" y="212293"/>
                  <a:pt x="480746" y="203454"/>
                </a:cubicBezTo>
                <a:cubicBezTo>
                  <a:pt x="489128" y="194614"/>
                  <a:pt x="497510" y="185318"/>
                  <a:pt x="505892" y="175564"/>
                </a:cubicBezTo>
                <a:cubicBezTo>
                  <a:pt x="514274" y="165811"/>
                  <a:pt x="522275" y="156286"/>
                  <a:pt x="529895" y="146989"/>
                </a:cubicBezTo>
                <a:cubicBezTo>
                  <a:pt x="537515" y="137693"/>
                  <a:pt x="543458" y="129997"/>
                  <a:pt x="547726" y="123901"/>
                </a:cubicBezTo>
                <a:close/>
                <a:moveTo>
                  <a:pt x="194767" y="122986"/>
                </a:moveTo>
                <a:lnTo>
                  <a:pt x="194767" y="135788"/>
                </a:lnTo>
                <a:lnTo>
                  <a:pt x="330555" y="135788"/>
                </a:lnTo>
                <a:lnTo>
                  <a:pt x="330555" y="122986"/>
                </a:lnTo>
                <a:close/>
                <a:moveTo>
                  <a:pt x="127559" y="89154"/>
                </a:moveTo>
                <a:lnTo>
                  <a:pt x="399135" y="89154"/>
                </a:lnTo>
                <a:lnTo>
                  <a:pt x="399135" y="220827"/>
                </a:lnTo>
                <a:lnTo>
                  <a:pt x="127559" y="220827"/>
                </a:lnTo>
                <a:close/>
                <a:moveTo>
                  <a:pt x="38862" y="15087"/>
                </a:moveTo>
                <a:lnTo>
                  <a:pt x="416052" y="15087"/>
                </a:lnTo>
                <a:lnTo>
                  <a:pt x="416052" y="76352"/>
                </a:lnTo>
                <a:lnTo>
                  <a:pt x="109271" y="76352"/>
                </a:lnTo>
                <a:lnTo>
                  <a:pt x="109271" y="176022"/>
                </a:lnTo>
                <a:cubicBezTo>
                  <a:pt x="109271" y="211988"/>
                  <a:pt x="108509" y="242239"/>
                  <a:pt x="106985" y="266776"/>
                </a:cubicBezTo>
                <a:cubicBezTo>
                  <a:pt x="105461" y="291312"/>
                  <a:pt x="103098" y="312801"/>
                  <a:pt x="99898" y="331241"/>
                </a:cubicBezTo>
                <a:cubicBezTo>
                  <a:pt x="96698" y="349682"/>
                  <a:pt x="92583" y="366598"/>
                  <a:pt x="87554" y="381990"/>
                </a:cubicBezTo>
                <a:cubicBezTo>
                  <a:pt x="82524" y="397383"/>
                  <a:pt x="76505" y="414071"/>
                  <a:pt x="69494" y="432054"/>
                </a:cubicBezTo>
                <a:lnTo>
                  <a:pt x="0" y="394106"/>
                </a:lnTo>
                <a:cubicBezTo>
                  <a:pt x="6705" y="377647"/>
                  <a:pt x="12497" y="361721"/>
                  <a:pt x="17373" y="346329"/>
                </a:cubicBezTo>
                <a:cubicBezTo>
                  <a:pt x="22250" y="330936"/>
                  <a:pt x="26289" y="315087"/>
                  <a:pt x="29489" y="298780"/>
                </a:cubicBezTo>
                <a:cubicBezTo>
                  <a:pt x="32690" y="282473"/>
                  <a:pt x="35052" y="265176"/>
                  <a:pt x="36576" y="246888"/>
                </a:cubicBezTo>
                <a:cubicBezTo>
                  <a:pt x="38100" y="228600"/>
                  <a:pt x="38862" y="208483"/>
                  <a:pt x="38862" y="186537"/>
                </a:cubicBezTo>
                <a:close/>
                <a:moveTo>
                  <a:pt x="549097" y="0"/>
                </a:moveTo>
                <a:lnTo>
                  <a:pt x="588416" y="33832"/>
                </a:lnTo>
                <a:lnTo>
                  <a:pt x="588416" y="29260"/>
                </a:lnTo>
                <a:lnTo>
                  <a:pt x="693572" y="29260"/>
                </a:lnTo>
                <a:lnTo>
                  <a:pt x="693572" y="5029"/>
                </a:lnTo>
                <a:lnTo>
                  <a:pt x="766267" y="6858"/>
                </a:lnTo>
                <a:lnTo>
                  <a:pt x="766267" y="29260"/>
                </a:lnTo>
                <a:lnTo>
                  <a:pt x="873252" y="29260"/>
                </a:lnTo>
                <a:lnTo>
                  <a:pt x="873252" y="86410"/>
                </a:lnTo>
                <a:lnTo>
                  <a:pt x="766267" y="86410"/>
                </a:lnTo>
                <a:lnTo>
                  <a:pt x="766267" y="106527"/>
                </a:lnTo>
                <a:lnTo>
                  <a:pt x="861365" y="106527"/>
                </a:lnTo>
                <a:lnTo>
                  <a:pt x="861365" y="211226"/>
                </a:lnTo>
                <a:lnTo>
                  <a:pt x="597103" y="211226"/>
                </a:lnTo>
                <a:lnTo>
                  <a:pt x="597103" y="106527"/>
                </a:lnTo>
                <a:lnTo>
                  <a:pt x="693572" y="106527"/>
                </a:lnTo>
                <a:lnTo>
                  <a:pt x="693572" y="86410"/>
                </a:lnTo>
                <a:lnTo>
                  <a:pt x="588416" y="86410"/>
                </a:lnTo>
                <a:lnTo>
                  <a:pt x="588416" y="61722"/>
                </a:lnTo>
                <a:cubicBezTo>
                  <a:pt x="581711" y="69342"/>
                  <a:pt x="574472" y="77419"/>
                  <a:pt x="566699" y="85953"/>
                </a:cubicBezTo>
                <a:cubicBezTo>
                  <a:pt x="558927" y="94488"/>
                  <a:pt x="551002" y="103098"/>
                  <a:pt x="542925" y="111785"/>
                </a:cubicBezTo>
                <a:cubicBezTo>
                  <a:pt x="534848" y="120472"/>
                  <a:pt x="526847" y="128854"/>
                  <a:pt x="518922" y="136931"/>
                </a:cubicBezTo>
                <a:cubicBezTo>
                  <a:pt x="510997" y="145008"/>
                  <a:pt x="503682" y="152247"/>
                  <a:pt x="496976" y="158648"/>
                </a:cubicBezTo>
                <a:lnTo>
                  <a:pt x="462686" y="93268"/>
                </a:lnTo>
                <a:cubicBezTo>
                  <a:pt x="468782" y="87782"/>
                  <a:pt x="475869" y="80924"/>
                  <a:pt x="483946" y="72694"/>
                </a:cubicBezTo>
                <a:cubicBezTo>
                  <a:pt x="492023" y="64465"/>
                  <a:pt x="500177" y="55930"/>
                  <a:pt x="508406" y="47091"/>
                </a:cubicBezTo>
                <a:cubicBezTo>
                  <a:pt x="516636" y="38252"/>
                  <a:pt x="524408" y="29641"/>
                  <a:pt x="531724" y="21259"/>
                </a:cubicBezTo>
                <a:cubicBezTo>
                  <a:pt x="539039" y="12877"/>
                  <a:pt x="544830" y="5791"/>
                  <a:pt x="549097" y="0"/>
                </a:cubicBezTo>
                <a:close/>
              </a:path>
            </a:pathLst>
          </a:custGeom>
          <a:noFill/>
          <a:ln>
            <a:gradFill>
              <a:gsLst>
                <a:gs pos="0">
                  <a:srgbClr val="1C217C"/>
                </a:gs>
                <a:gs pos="100000">
                  <a:srgbClr val="1C217C">
                    <a:alpha val="0"/>
                  </a:srgbClr>
                </a:gs>
              </a:gsLst>
              <a:lin ang="5400000" scaled="1"/>
            </a:gradFill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>
            <a:defPPr>
              <a:defRPr lang="zh-CN"/>
            </a:defPPr>
            <a:lvl1pPr algn="ctr">
              <a:defRPr sz="3600">
                <a:gradFill>
                  <a:gsLst>
                    <a:gs pos="82000">
                      <a:schemeClr val="accent1">
                        <a:lumMod val="50000"/>
                        <a:alpha val="0"/>
                      </a:schemeClr>
                    </a:gs>
                    <a:gs pos="0">
                      <a:schemeClr val="accent1">
                        <a:lumMod val="75000"/>
                        <a:alpha val="51000"/>
                      </a:schemeClr>
                    </a:gs>
                  </a:gsLst>
                  <a:lin ang="5400000" scaled="1"/>
                </a:gra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3600" b="0" i="0" u="none" strike="noStrike" kern="1200" cap="none" spc="0" normalizeH="0" baseline="0" noProof="0" dirty="0">
              <a:ln>
                <a:gradFill>
                  <a:gsLst>
                    <a:gs pos="0">
                      <a:srgbClr val="1C217C"/>
                    </a:gs>
                    <a:gs pos="100000">
                      <a:srgbClr val="1C217C">
                        <a:alpha val="0"/>
                      </a:srgbClr>
                    </a:gs>
                  </a:gsLst>
                  <a:lin ang="5400000" scaled="1"/>
                </a:gradFill>
              </a:ln>
              <a:noFill/>
              <a:effectLst/>
              <a:uLnTx/>
              <a:uFillTx/>
              <a:cs typeface="阿里巴巴普惠体 H" panose="00020600040101010101" pitchFamily="18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 flipH="1" flipV="1">
            <a:off x="6476351" y="3429002"/>
            <a:ext cx="35599" cy="2972160"/>
          </a:xfrm>
          <a:prstGeom prst="line">
            <a:avLst/>
          </a:prstGeom>
          <a:ln w="412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PA-文本框 126"/>
          <p:cNvSpPr txBox="1"/>
          <p:nvPr>
            <p:custDataLst>
              <p:tags r:id="rId2"/>
            </p:custDataLst>
          </p:nvPr>
        </p:nvSpPr>
        <p:spPr>
          <a:xfrm>
            <a:off x="5909187" y="456838"/>
            <a:ext cx="873710" cy="428396"/>
          </a:xfrm>
          <a:custGeom>
            <a:avLst/>
            <a:gdLst/>
            <a:ahLst/>
            <a:cxnLst/>
            <a:rect l="l" t="t" r="r" b="b"/>
            <a:pathLst>
              <a:path w="873710" h="428396">
                <a:moveTo>
                  <a:pt x="301295" y="269291"/>
                </a:moveTo>
                <a:lnTo>
                  <a:pt x="369875" y="269291"/>
                </a:lnTo>
                <a:lnTo>
                  <a:pt x="369875" y="280263"/>
                </a:lnTo>
                <a:lnTo>
                  <a:pt x="420167" y="280263"/>
                </a:lnTo>
                <a:lnTo>
                  <a:pt x="420167" y="336956"/>
                </a:lnTo>
                <a:lnTo>
                  <a:pt x="369875" y="336956"/>
                </a:lnTo>
                <a:lnTo>
                  <a:pt x="369875" y="372618"/>
                </a:lnTo>
                <a:cubicBezTo>
                  <a:pt x="369875" y="383286"/>
                  <a:pt x="369037" y="391897"/>
                  <a:pt x="367361" y="398450"/>
                </a:cubicBezTo>
                <a:cubicBezTo>
                  <a:pt x="365684" y="405003"/>
                  <a:pt x="362636" y="410185"/>
                  <a:pt x="358217" y="413995"/>
                </a:cubicBezTo>
                <a:cubicBezTo>
                  <a:pt x="353797" y="417805"/>
                  <a:pt x="347625" y="420472"/>
                  <a:pt x="339700" y="421996"/>
                </a:cubicBezTo>
                <a:cubicBezTo>
                  <a:pt x="331775" y="423520"/>
                  <a:pt x="321564" y="424739"/>
                  <a:pt x="309067" y="425653"/>
                </a:cubicBezTo>
                <a:lnTo>
                  <a:pt x="268834" y="428396"/>
                </a:lnTo>
                <a:lnTo>
                  <a:pt x="249632" y="369418"/>
                </a:lnTo>
                <a:lnTo>
                  <a:pt x="276606" y="366674"/>
                </a:lnTo>
                <a:cubicBezTo>
                  <a:pt x="286360" y="365760"/>
                  <a:pt x="292913" y="364160"/>
                  <a:pt x="296266" y="361874"/>
                </a:cubicBezTo>
                <a:cubicBezTo>
                  <a:pt x="299619" y="359588"/>
                  <a:pt x="301295" y="354330"/>
                  <a:pt x="301295" y="346100"/>
                </a:cubicBezTo>
                <a:lnTo>
                  <a:pt x="301295" y="336956"/>
                </a:lnTo>
                <a:lnTo>
                  <a:pt x="215799" y="336956"/>
                </a:lnTo>
                <a:cubicBezTo>
                  <a:pt x="222504" y="342138"/>
                  <a:pt x="228829" y="347243"/>
                  <a:pt x="234773" y="352273"/>
                </a:cubicBezTo>
                <a:cubicBezTo>
                  <a:pt x="240716" y="357302"/>
                  <a:pt x="245060" y="361036"/>
                  <a:pt x="247803" y="363474"/>
                </a:cubicBezTo>
                <a:lnTo>
                  <a:pt x="202540" y="416966"/>
                </a:lnTo>
                <a:cubicBezTo>
                  <a:pt x="199492" y="413918"/>
                  <a:pt x="195301" y="410032"/>
                  <a:pt x="189967" y="405308"/>
                </a:cubicBezTo>
                <a:cubicBezTo>
                  <a:pt x="184633" y="400583"/>
                  <a:pt x="179147" y="395783"/>
                  <a:pt x="173508" y="390906"/>
                </a:cubicBezTo>
                <a:cubicBezTo>
                  <a:pt x="167869" y="386029"/>
                  <a:pt x="162383" y="381381"/>
                  <a:pt x="157049" y="376961"/>
                </a:cubicBezTo>
                <a:cubicBezTo>
                  <a:pt x="151715" y="372542"/>
                  <a:pt x="147524" y="369113"/>
                  <a:pt x="144476" y="366674"/>
                </a:cubicBezTo>
                <a:lnTo>
                  <a:pt x="169164" y="336956"/>
                </a:lnTo>
                <a:lnTo>
                  <a:pt x="118872" y="336956"/>
                </a:lnTo>
                <a:lnTo>
                  <a:pt x="118872" y="280263"/>
                </a:lnTo>
                <a:lnTo>
                  <a:pt x="301295" y="280263"/>
                </a:lnTo>
                <a:close/>
                <a:moveTo>
                  <a:pt x="299466" y="193853"/>
                </a:moveTo>
                <a:lnTo>
                  <a:pt x="299466" y="208940"/>
                </a:lnTo>
                <a:lnTo>
                  <a:pt x="331470" y="208940"/>
                </a:lnTo>
                <a:lnTo>
                  <a:pt x="331470" y="193853"/>
                </a:lnTo>
                <a:close/>
                <a:moveTo>
                  <a:pt x="196596" y="193853"/>
                </a:moveTo>
                <a:lnTo>
                  <a:pt x="196596" y="208940"/>
                </a:lnTo>
                <a:lnTo>
                  <a:pt x="231344" y="208940"/>
                </a:lnTo>
                <a:lnTo>
                  <a:pt x="231344" y="193853"/>
                </a:lnTo>
                <a:close/>
                <a:moveTo>
                  <a:pt x="299466" y="139903"/>
                </a:moveTo>
                <a:lnTo>
                  <a:pt x="299466" y="154533"/>
                </a:lnTo>
                <a:lnTo>
                  <a:pt x="331470" y="154533"/>
                </a:lnTo>
                <a:lnTo>
                  <a:pt x="331470" y="139903"/>
                </a:lnTo>
                <a:close/>
                <a:moveTo>
                  <a:pt x="196596" y="139903"/>
                </a:moveTo>
                <a:lnTo>
                  <a:pt x="196596" y="154533"/>
                </a:lnTo>
                <a:lnTo>
                  <a:pt x="231344" y="154533"/>
                </a:lnTo>
                <a:lnTo>
                  <a:pt x="231344" y="139903"/>
                </a:lnTo>
                <a:close/>
                <a:moveTo>
                  <a:pt x="543611" y="119329"/>
                </a:moveTo>
                <a:lnTo>
                  <a:pt x="543611" y="146304"/>
                </a:lnTo>
                <a:lnTo>
                  <a:pt x="787756" y="146304"/>
                </a:lnTo>
                <a:lnTo>
                  <a:pt x="787756" y="119329"/>
                </a:lnTo>
                <a:close/>
                <a:moveTo>
                  <a:pt x="30176" y="914"/>
                </a:moveTo>
                <a:lnTo>
                  <a:pt x="99213" y="2743"/>
                </a:lnTo>
                <a:lnTo>
                  <a:pt x="99213" y="93269"/>
                </a:lnTo>
                <a:lnTo>
                  <a:pt x="115215" y="93269"/>
                </a:lnTo>
                <a:lnTo>
                  <a:pt x="115215" y="166421"/>
                </a:lnTo>
                <a:lnTo>
                  <a:pt x="99213" y="166421"/>
                </a:lnTo>
                <a:lnTo>
                  <a:pt x="99213" y="423824"/>
                </a:lnTo>
                <a:lnTo>
                  <a:pt x="30176" y="423824"/>
                </a:lnTo>
                <a:lnTo>
                  <a:pt x="30176" y="166421"/>
                </a:lnTo>
                <a:lnTo>
                  <a:pt x="0" y="166421"/>
                </a:lnTo>
                <a:lnTo>
                  <a:pt x="0" y="93269"/>
                </a:lnTo>
                <a:lnTo>
                  <a:pt x="30176" y="93269"/>
                </a:lnTo>
                <a:close/>
                <a:moveTo>
                  <a:pt x="574243" y="0"/>
                </a:moveTo>
                <a:cubicBezTo>
                  <a:pt x="577901" y="7315"/>
                  <a:pt x="581787" y="15849"/>
                  <a:pt x="585902" y="25603"/>
                </a:cubicBezTo>
                <a:cubicBezTo>
                  <a:pt x="590017" y="35357"/>
                  <a:pt x="594208" y="45263"/>
                  <a:pt x="598475" y="55321"/>
                </a:cubicBezTo>
                <a:lnTo>
                  <a:pt x="636423" y="55321"/>
                </a:lnTo>
                <a:cubicBezTo>
                  <a:pt x="633679" y="47396"/>
                  <a:pt x="630708" y="39167"/>
                  <a:pt x="627507" y="30632"/>
                </a:cubicBezTo>
                <a:cubicBezTo>
                  <a:pt x="624307" y="22098"/>
                  <a:pt x="621335" y="14478"/>
                  <a:pt x="618592" y="7772"/>
                </a:cubicBezTo>
                <a:lnTo>
                  <a:pt x="693115" y="0"/>
                </a:lnTo>
                <a:cubicBezTo>
                  <a:pt x="696164" y="7925"/>
                  <a:pt x="699288" y="16688"/>
                  <a:pt x="702488" y="26289"/>
                </a:cubicBezTo>
                <a:cubicBezTo>
                  <a:pt x="705689" y="35890"/>
                  <a:pt x="708660" y="45567"/>
                  <a:pt x="711403" y="55321"/>
                </a:cubicBezTo>
                <a:lnTo>
                  <a:pt x="732892" y="55321"/>
                </a:lnTo>
                <a:cubicBezTo>
                  <a:pt x="737159" y="46482"/>
                  <a:pt x="741502" y="37033"/>
                  <a:pt x="745922" y="26975"/>
                </a:cubicBezTo>
                <a:cubicBezTo>
                  <a:pt x="750342" y="16916"/>
                  <a:pt x="754075" y="7925"/>
                  <a:pt x="757123" y="0"/>
                </a:cubicBezTo>
                <a:lnTo>
                  <a:pt x="831647" y="16002"/>
                </a:lnTo>
                <a:cubicBezTo>
                  <a:pt x="829209" y="21488"/>
                  <a:pt x="826389" y="27660"/>
                  <a:pt x="823189" y="34518"/>
                </a:cubicBezTo>
                <a:cubicBezTo>
                  <a:pt x="819989" y="41376"/>
                  <a:pt x="816407" y="48311"/>
                  <a:pt x="812445" y="55321"/>
                </a:cubicBezTo>
                <a:lnTo>
                  <a:pt x="860908" y="55321"/>
                </a:lnTo>
                <a:lnTo>
                  <a:pt x="860908" y="167335"/>
                </a:lnTo>
                <a:lnTo>
                  <a:pt x="811987" y="167335"/>
                </a:lnTo>
                <a:lnTo>
                  <a:pt x="811987" y="210769"/>
                </a:lnTo>
                <a:cubicBezTo>
                  <a:pt x="809244" y="212293"/>
                  <a:pt x="805282" y="214427"/>
                  <a:pt x="800100" y="217170"/>
                </a:cubicBezTo>
                <a:cubicBezTo>
                  <a:pt x="794919" y="219913"/>
                  <a:pt x="789204" y="223037"/>
                  <a:pt x="782955" y="226542"/>
                </a:cubicBezTo>
                <a:cubicBezTo>
                  <a:pt x="776707" y="230048"/>
                  <a:pt x="770230" y="233705"/>
                  <a:pt x="763524" y="237515"/>
                </a:cubicBezTo>
                <a:cubicBezTo>
                  <a:pt x="756819" y="241325"/>
                  <a:pt x="750265" y="244907"/>
                  <a:pt x="743865" y="248259"/>
                </a:cubicBezTo>
                <a:lnTo>
                  <a:pt x="873710" y="248259"/>
                </a:lnTo>
                <a:lnTo>
                  <a:pt x="873710" y="318668"/>
                </a:lnTo>
                <a:lnTo>
                  <a:pt x="712775" y="318668"/>
                </a:lnTo>
                <a:lnTo>
                  <a:pt x="712775" y="354330"/>
                </a:lnTo>
                <a:cubicBezTo>
                  <a:pt x="712775" y="366827"/>
                  <a:pt x="711937" y="377114"/>
                  <a:pt x="710260" y="385191"/>
                </a:cubicBezTo>
                <a:cubicBezTo>
                  <a:pt x="708584" y="393268"/>
                  <a:pt x="705536" y="399745"/>
                  <a:pt x="701116" y="404622"/>
                </a:cubicBezTo>
                <a:cubicBezTo>
                  <a:pt x="696697" y="409499"/>
                  <a:pt x="690525" y="413156"/>
                  <a:pt x="682600" y="415595"/>
                </a:cubicBezTo>
                <a:cubicBezTo>
                  <a:pt x="674675" y="418033"/>
                  <a:pt x="664312" y="419862"/>
                  <a:pt x="651510" y="421081"/>
                </a:cubicBezTo>
                <a:lnTo>
                  <a:pt x="604876" y="425196"/>
                </a:lnTo>
                <a:lnTo>
                  <a:pt x="581102" y="357988"/>
                </a:lnTo>
                <a:lnTo>
                  <a:pt x="611277" y="356159"/>
                </a:lnTo>
                <a:cubicBezTo>
                  <a:pt x="620421" y="355549"/>
                  <a:pt x="626898" y="353416"/>
                  <a:pt x="630708" y="349758"/>
                </a:cubicBezTo>
                <a:cubicBezTo>
                  <a:pt x="634518" y="346100"/>
                  <a:pt x="636423" y="339547"/>
                  <a:pt x="636423" y="330098"/>
                </a:cubicBezTo>
                <a:lnTo>
                  <a:pt x="636423" y="318668"/>
                </a:lnTo>
                <a:lnTo>
                  <a:pt x="459486" y="318668"/>
                </a:lnTo>
                <a:lnTo>
                  <a:pt x="459486" y="248259"/>
                </a:lnTo>
                <a:lnTo>
                  <a:pt x="636423" y="248259"/>
                </a:lnTo>
                <a:lnTo>
                  <a:pt x="636423" y="243230"/>
                </a:lnTo>
                <a:cubicBezTo>
                  <a:pt x="642214" y="240792"/>
                  <a:pt x="650291" y="236906"/>
                  <a:pt x="660654" y="231572"/>
                </a:cubicBezTo>
                <a:cubicBezTo>
                  <a:pt x="671017" y="226238"/>
                  <a:pt x="682600" y="219913"/>
                  <a:pt x="695402" y="212598"/>
                </a:cubicBezTo>
                <a:lnTo>
                  <a:pt x="525323" y="212598"/>
                </a:lnTo>
                <a:lnTo>
                  <a:pt x="525323" y="167335"/>
                </a:lnTo>
                <a:lnTo>
                  <a:pt x="472288" y="167335"/>
                </a:lnTo>
                <a:lnTo>
                  <a:pt x="472288" y="55321"/>
                </a:lnTo>
                <a:lnTo>
                  <a:pt x="521208" y="55321"/>
                </a:lnTo>
                <a:cubicBezTo>
                  <a:pt x="517855" y="48311"/>
                  <a:pt x="514426" y="41224"/>
                  <a:pt x="510921" y="34061"/>
                </a:cubicBezTo>
                <a:cubicBezTo>
                  <a:pt x="507416" y="26898"/>
                  <a:pt x="504139" y="20574"/>
                  <a:pt x="501091" y="15087"/>
                </a:cubicBezTo>
                <a:close/>
                <a:moveTo>
                  <a:pt x="231344" y="0"/>
                </a:moveTo>
                <a:lnTo>
                  <a:pt x="299466" y="1829"/>
                </a:lnTo>
                <a:lnTo>
                  <a:pt x="299466" y="32004"/>
                </a:lnTo>
                <a:lnTo>
                  <a:pt x="331928" y="32004"/>
                </a:lnTo>
                <a:cubicBezTo>
                  <a:pt x="330404" y="27432"/>
                  <a:pt x="328651" y="22707"/>
                  <a:pt x="326670" y="17831"/>
                </a:cubicBezTo>
                <a:cubicBezTo>
                  <a:pt x="324689" y="12954"/>
                  <a:pt x="323241" y="9296"/>
                  <a:pt x="322326" y="6858"/>
                </a:cubicBezTo>
                <a:lnTo>
                  <a:pt x="380391" y="457"/>
                </a:lnTo>
                <a:cubicBezTo>
                  <a:pt x="382829" y="5639"/>
                  <a:pt x="385267" y="11125"/>
                  <a:pt x="387706" y="16916"/>
                </a:cubicBezTo>
                <a:cubicBezTo>
                  <a:pt x="390144" y="22707"/>
                  <a:pt x="392126" y="27737"/>
                  <a:pt x="393650" y="32004"/>
                </a:cubicBezTo>
                <a:lnTo>
                  <a:pt x="411023" y="32004"/>
                </a:lnTo>
                <a:lnTo>
                  <a:pt x="411023" y="86411"/>
                </a:lnTo>
                <a:lnTo>
                  <a:pt x="299466" y="86411"/>
                </a:lnTo>
                <a:lnTo>
                  <a:pt x="299466" y="99212"/>
                </a:lnTo>
                <a:lnTo>
                  <a:pt x="395936" y="99212"/>
                </a:lnTo>
                <a:lnTo>
                  <a:pt x="395936" y="264719"/>
                </a:lnTo>
                <a:lnTo>
                  <a:pt x="331470" y="264719"/>
                </a:lnTo>
                <a:lnTo>
                  <a:pt x="331470" y="248717"/>
                </a:lnTo>
                <a:lnTo>
                  <a:pt x="299466" y="248717"/>
                </a:lnTo>
                <a:lnTo>
                  <a:pt x="299466" y="261518"/>
                </a:lnTo>
                <a:lnTo>
                  <a:pt x="231344" y="261518"/>
                </a:lnTo>
                <a:lnTo>
                  <a:pt x="231344" y="248717"/>
                </a:lnTo>
                <a:lnTo>
                  <a:pt x="196596" y="248717"/>
                </a:lnTo>
                <a:lnTo>
                  <a:pt x="196596" y="269748"/>
                </a:lnTo>
                <a:lnTo>
                  <a:pt x="133503" y="269748"/>
                </a:lnTo>
                <a:lnTo>
                  <a:pt x="133503" y="99212"/>
                </a:lnTo>
                <a:lnTo>
                  <a:pt x="231344" y="99212"/>
                </a:lnTo>
                <a:lnTo>
                  <a:pt x="231344" y="86411"/>
                </a:lnTo>
                <a:lnTo>
                  <a:pt x="126188" y="86411"/>
                </a:lnTo>
                <a:lnTo>
                  <a:pt x="126188" y="32004"/>
                </a:lnTo>
                <a:lnTo>
                  <a:pt x="231344" y="32004"/>
                </a:lnTo>
                <a:close/>
              </a:path>
            </a:pathLst>
          </a:custGeom>
          <a:noFill/>
          <a:ln>
            <a:gradFill>
              <a:gsLst>
                <a:gs pos="0">
                  <a:srgbClr val="1C217C"/>
                </a:gs>
                <a:gs pos="100000">
                  <a:srgbClr val="1C217C">
                    <a:alpha val="0"/>
                  </a:srgbClr>
                </a:gs>
              </a:gsLst>
              <a:lin ang="5400000" scaled="1"/>
            </a:gradFill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>
            <a:defPPr>
              <a:defRPr lang="zh-CN"/>
            </a:defPPr>
            <a:lvl1pPr algn="ctr">
              <a:defRPr sz="3600">
                <a:gradFill>
                  <a:gsLst>
                    <a:gs pos="82000">
                      <a:schemeClr val="accent1">
                        <a:lumMod val="50000"/>
                        <a:alpha val="0"/>
                      </a:schemeClr>
                    </a:gs>
                    <a:gs pos="0">
                      <a:schemeClr val="accent1">
                        <a:lumMod val="75000"/>
                        <a:alpha val="51000"/>
                      </a:schemeClr>
                    </a:gs>
                  </a:gsLst>
                  <a:lin ang="5400000" scaled="1"/>
                </a:gra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3600" b="0" i="0" u="none" strike="noStrike" kern="1200" cap="none" spc="0" normalizeH="0" baseline="0" noProof="0" dirty="0">
              <a:ln>
                <a:gradFill>
                  <a:gsLst>
                    <a:gs pos="0">
                      <a:srgbClr val="1C217C"/>
                    </a:gs>
                    <a:gs pos="100000">
                      <a:srgbClr val="1C217C">
                        <a:alpha val="0"/>
                      </a:srgbClr>
                    </a:gs>
                  </a:gsLst>
                  <a:lin ang="5400000" scaled="1"/>
                </a:gradFill>
              </a:ln>
              <a:noFill/>
              <a:effectLst/>
              <a:uLnTx/>
              <a:uFillTx/>
              <a:cs typeface="阿里巴巴普惠体 H" panose="00020600040101010101" pitchFamily="18" charset="-122"/>
            </a:endParaRPr>
          </a:p>
        </p:txBody>
      </p:sp>
      <p:sp>
        <p:nvSpPr>
          <p:cNvPr id="128" name="PA-文本框 127"/>
          <p:cNvSpPr txBox="1"/>
          <p:nvPr>
            <p:custDataLst>
              <p:tags r:id="rId3"/>
            </p:custDataLst>
          </p:nvPr>
        </p:nvSpPr>
        <p:spPr>
          <a:xfrm>
            <a:off x="7920317" y="455923"/>
            <a:ext cx="883768" cy="430225"/>
          </a:xfrm>
          <a:custGeom>
            <a:avLst/>
            <a:gdLst/>
            <a:ahLst/>
            <a:cxnLst/>
            <a:rect l="l" t="t" r="r" b="b"/>
            <a:pathLst>
              <a:path w="883768" h="430225">
                <a:moveTo>
                  <a:pt x="467716" y="196596"/>
                </a:moveTo>
                <a:lnTo>
                  <a:pt x="876910" y="196596"/>
                </a:lnTo>
                <a:lnTo>
                  <a:pt x="876910" y="254660"/>
                </a:lnTo>
                <a:lnTo>
                  <a:pt x="717804" y="254660"/>
                </a:lnTo>
                <a:lnTo>
                  <a:pt x="717804" y="277520"/>
                </a:lnTo>
                <a:lnTo>
                  <a:pt x="845820" y="277520"/>
                </a:lnTo>
                <a:lnTo>
                  <a:pt x="845820" y="329641"/>
                </a:lnTo>
                <a:lnTo>
                  <a:pt x="717804" y="329641"/>
                </a:lnTo>
                <a:lnTo>
                  <a:pt x="717804" y="352958"/>
                </a:lnTo>
                <a:cubicBezTo>
                  <a:pt x="772973" y="354482"/>
                  <a:pt x="828294" y="354482"/>
                  <a:pt x="883768" y="352958"/>
                </a:cubicBezTo>
                <a:lnTo>
                  <a:pt x="870052" y="418795"/>
                </a:lnTo>
                <a:cubicBezTo>
                  <a:pt x="817931" y="420319"/>
                  <a:pt x="765810" y="420319"/>
                  <a:pt x="713689" y="418795"/>
                </a:cubicBezTo>
                <a:cubicBezTo>
                  <a:pt x="694792" y="418490"/>
                  <a:pt x="677952" y="417500"/>
                  <a:pt x="663169" y="415823"/>
                </a:cubicBezTo>
                <a:cubicBezTo>
                  <a:pt x="648386" y="414147"/>
                  <a:pt x="635051" y="411480"/>
                  <a:pt x="623164" y="407822"/>
                </a:cubicBezTo>
                <a:cubicBezTo>
                  <a:pt x="611277" y="404165"/>
                  <a:pt x="600533" y="399288"/>
                  <a:pt x="590931" y="393192"/>
                </a:cubicBezTo>
                <a:cubicBezTo>
                  <a:pt x="581330" y="387096"/>
                  <a:pt x="572567" y="379476"/>
                  <a:pt x="564642" y="370332"/>
                </a:cubicBezTo>
                <a:cubicBezTo>
                  <a:pt x="558546" y="380695"/>
                  <a:pt x="551688" y="390754"/>
                  <a:pt x="544068" y="400507"/>
                </a:cubicBezTo>
                <a:cubicBezTo>
                  <a:pt x="536448" y="410261"/>
                  <a:pt x="528066" y="420167"/>
                  <a:pt x="518922" y="430225"/>
                </a:cubicBezTo>
                <a:lnTo>
                  <a:pt x="454914" y="385877"/>
                </a:lnTo>
                <a:cubicBezTo>
                  <a:pt x="477165" y="366370"/>
                  <a:pt x="493776" y="346786"/>
                  <a:pt x="504749" y="327127"/>
                </a:cubicBezTo>
                <a:cubicBezTo>
                  <a:pt x="515722" y="307467"/>
                  <a:pt x="523037" y="285445"/>
                  <a:pt x="526695" y="261061"/>
                </a:cubicBezTo>
                <a:lnTo>
                  <a:pt x="599847" y="274777"/>
                </a:lnTo>
                <a:cubicBezTo>
                  <a:pt x="598627" y="280263"/>
                  <a:pt x="597485" y="285597"/>
                  <a:pt x="596418" y="290779"/>
                </a:cubicBezTo>
                <a:cubicBezTo>
                  <a:pt x="595351" y="295961"/>
                  <a:pt x="594055" y="301142"/>
                  <a:pt x="592531" y="306324"/>
                </a:cubicBezTo>
                <a:cubicBezTo>
                  <a:pt x="598627" y="316078"/>
                  <a:pt x="605943" y="324002"/>
                  <a:pt x="614477" y="330098"/>
                </a:cubicBezTo>
                <a:cubicBezTo>
                  <a:pt x="623011" y="336194"/>
                  <a:pt x="633070" y="340919"/>
                  <a:pt x="644652" y="344272"/>
                </a:cubicBezTo>
                <a:lnTo>
                  <a:pt x="644652" y="254660"/>
                </a:lnTo>
                <a:lnTo>
                  <a:pt x="467716" y="254660"/>
                </a:lnTo>
                <a:close/>
                <a:moveTo>
                  <a:pt x="251460" y="133959"/>
                </a:moveTo>
                <a:lnTo>
                  <a:pt x="251460" y="152247"/>
                </a:lnTo>
                <a:cubicBezTo>
                  <a:pt x="258166" y="170840"/>
                  <a:pt x="266700" y="188061"/>
                  <a:pt x="277063" y="203911"/>
                </a:cubicBezTo>
                <a:cubicBezTo>
                  <a:pt x="288951" y="192329"/>
                  <a:pt x="300914" y="180289"/>
                  <a:pt x="312954" y="167792"/>
                </a:cubicBezTo>
                <a:cubicBezTo>
                  <a:pt x="324993" y="155295"/>
                  <a:pt x="335128" y="144018"/>
                  <a:pt x="343357" y="133959"/>
                </a:cubicBezTo>
                <a:close/>
                <a:moveTo>
                  <a:pt x="583845" y="114757"/>
                </a:moveTo>
                <a:lnTo>
                  <a:pt x="583845" y="131673"/>
                </a:lnTo>
                <a:lnTo>
                  <a:pt x="763981" y="131673"/>
                </a:lnTo>
                <a:lnTo>
                  <a:pt x="763981" y="114757"/>
                </a:lnTo>
                <a:close/>
                <a:moveTo>
                  <a:pt x="583845" y="58979"/>
                </a:moveTo>
                <a:lnTo>
                  <a:pt x="583845" y="77724"/>
                </a:lnTo>
                <a:lnTo>
                  <a:pt x="763981" y="77724"/>
                </a:lnTo>
                <a:lnTo>
                  <a:pt x="763981" y="58979"/>
                </a:lnTo>
                <a:close/>
                <a:moveTo>
                  <a:pt x="510693" y="10515"/>
                </a:moveTo>
                <a:lnTo>
                  <a:pt x="837133" y="10515"/>
                </a:lnTo>
                <a:lnTo>
                  <a:pt x="837133" y="176936"/>
                </a:lnTo>
                <a:lnTo>
                  <a:pt x="510693" y="176936"/>
                </a:lnTo>
                <a:close/>
                <a:moveTo>
                  <a:pt x="180137" y="0"/>
                </a:moveTo>
                <a:lnTo>
                  <a:pt x="251460" y="1829"/>
                </a:lnTo>
                <a:lnTo>
                  <a:pt x="251460" y="64008"/>
                </a:lnTo>
                <a:lnTo>
                  <a:pt x="301752" y="64008"/>
                </a:lnTo>
                <a:cubicBezTo>
                  <a:pt x="299009" y="54559"/>
                  <a:pt x="296113" y="44958"/>
                  <a:pt x="293065" y="35204"/>
                </a:cubicBezTo>
                <a:cubicBezTo>
                  <a:pt x="290017" y="25451"/>
                  <a:pt x="287579" y="17983"/>
                  <a:pt x="285750" y="12801"/>
                </a:cubicBezTo>
                <a:lnTo>
                  <a:pt x="354787" y="10058"/>
                </a:lnTo>
                <a:cubicBezTo>
                  <a:pt x="357531" y="17983"/>
                  <a:pt x="360426" y="26975"/>
                  <a:pt x="363474" y="37033"/>
                </a:cubicBezTo>
                <a:cubicBezTo>
                  <a:pt x="366522" y="47091"/>
                  <a:pt x="369266" y="56083"/>
                  <a:pt x="371704" y="64008"/>
                </a:cubicBezTo>
                <a:lnTo>
                  <a:pt x="414223" y="64008"/>
                </a:lnTo>
                <a:lnTo>
                  <a:pt x="414223" y="133959"/>
                </a:lnTo>
                <a:lnTo>
                  <a:pt x="352044" y="133959"/>
                </a:lnTo>
                <a:lnTo>
                  <a:pt x="402793" y="178308"/>
                </a:lnTo>
                <a:cubicBezTo>
                  <a:pt x="397612" y="183185"/>
                  <a:pt x="391745" y="188747"/>
                  <a:pt x="385191" y="194996"/>
                </a:cubicBezTo>
                <a:cubicBezTo>
                  <a:pt x="378638" y="201244"/>
                  <a:pt x="371704" y="207797"/>
                  <a:pt x="364389" y="214655"/>
                </a:cubicBezTo>
                <a:cubicBezTo>
                  <a:pt x="357073" y="221513"/>
                  <a:pt x="349606" y="228447"/>
                  <a:pt x="341986" y="235458"/>
                </a:cubicBezTo>
                <a:cubicBezTo>
                  <a:pt x="334366" y="242468"/>
                  <a:pt x="327203" y="249174"/>
                  <a:pt x="320497" y="255575"/>
                </a:cubicBezTo>
                <a:cubicBezTo>
                  <a:pt x="336042" y="269900"/>
                  <a:pt x="353035" y="282778"/>
                  <a:pt x="371475" y="294208"/>
                </a:cubicBezTo>
                <a:cubicBezTo>
                  <a:pt x="389916" y="305638"/>
                  <a:pt x="409804" y="316078"/>
                  <a:pt x="431140" y="325526"/>
                </a:cubicBezTo>
                <a:lnTo>
                  <a:pt x="385420" y="400050"/>
                </a:lnTo>
                <a:cubicBezTo>
                  <a:pt x="356159" y="381152"/>
                  <a:pt x="330632" y="362026"/>
                  <a:pt x="308839" y="342671"/>
                </a:cubicBezTo>
                <a:cubicBezTo>
                  <a:pt x="287046" y="323317"/>
                  <a:pt x="267919" y="302209"/>
                  <a:pt x="251460" y="279349"/>
                </a:cubicBezTo>
                <a:lnTo>
                  <a:pt x="251460" y="354330"/>
                </a:lnTo>
                <a:cubicBezTo>
                  <a:pt x="251460" y="367132"/>
                  <a:pt x="250165" y="377876"/>
                  <a:pt x="247574" y="386563"/>
                </a:cubicBezTo>
                <a:cubicBezTo>
                  <a:pt x="244983" y="395249"/>
                  <a:pt x="240716" y="402184"/>
                  <a:pt x="234773" y="407365"/>
                </a:cubicBezTo>
                <a:cubicBezTo>
                  <a:pt x="228829" y="412547"/>
                  <a:pt x="221057" y="416509"/>
                  <a:pt x="211455" y="419252"/>
                </a:cubicBezTo>
                <a:cubicBezTo>
                  <a:pt x="201854" y="421996"/>
                  <a:pt x="190043" y="423824"/>
                  <a:pt x="176022" y="424739"/>
                </a:cubicBezTo>
                <a:lnTo>
                  <a:pt x="139446" y="427482"/>
                </a:lnTo>
                <a:lnTo>
                  <a:pt x="118415" y="354330"/>
                </a:lnTo>
                <a:lnTo>
                  <a:pt x="152248" y="351587"/>
                </a:lnTo>
                <a:cubicBezTo>
                  <a:pt x="162916" y="350672"/>
                  <a:pt x="170231" y="348310"/>
                  <a:pt x="174194" y="344500"/>
                </a:cubicBezTo>
                <a:cubicBezTo>
                  <a:pt x="178156" y="340690"/>
                  <a:pt x="180137" y="334061"/>
                  <a:pt x="180137" y="324612"/>
                </a:cubicBezTo>
                <a:lnTo>
                  <a:pt x="180137" y="287579"/>
                </a:lnTo>
                <a:cubicBezTo>
                  <a:pt x="169164" y="295808"/>
                  <a:pt x="157429" y="304419"/>
                  <a:pt x="144933" y="313411"/>
                </a:cubicBezTo>
                <a:cubicBezTo>
                  <a:pt x="132436" y="322402"/>
                  <a:pt x="119939" y="331241"/>
                  <a:pt x="107442" y="339928"/>
                </a:cubicBezTo>
                <a:cubicBezTo>
                  <a:pt x="94946" y="348615"/>
                  <a:pt x="82830" y="356997"/>
                  <a:pt x="71095" y="365074"/>
                </a:cubicBezTo>
                <a:cubicBezTo>
                  <a:pt x="59360" y="373151"/>
                  <a:pt x="48616" y="380543"/>
                  <a:pt x="38862" y="387248"/>
                </a:cubicBezTo>
                <a:lnTo>
                  <a:pt x="0" y="315468"/>
                </a:lnTo>
                <a:cubicBezTo>
                  <a:pt x="12802" y="307848"/>
                  <a:pt x="26365" y="299618"/>
                  <a:pt x="40691" y="290779"/>
                </a:cubicBezTo>
                <a:cubicBezTo>
                  <a:pt x="55017" y="281940"/>
                  <a:pt x="69342" y="272872"/>
                  <a:pt x="83668" y="263576"/>
                </a:cubicBezTo>
                <a:cubicBezTo>
                  <a:pt x="97994" y="254279"/>
                  <a:pt x="112091" y="244907"/>
                  <a:pt x="125959" y="235458"/>
                </a:cubicBezTo>
                <a:cubicBezTo>
                  <a:pt x="139827" y="226009"/>
                  <a:pt x="152553" y="216865"/>
                  <a:pt x="164135" y="208026"/>
                </a:cubicBezTo>
                <a:lnTo>
                  <a:pt x="180137" y="240944"/>
                </a:lnTo>
                <a:lnTo>
                  <a:pt x="180137" y="133959"/>
                </a:lnTo>
                <a:lnTo>
                  <a:pt x="95098" y="133959"/>
                </a:lnTo>
                <a:cubicBezTo>
                  <a:pt x="99060" y="138531"/>
                  <a:pt x="103404" y="143408"/>
                  <a:pt x="108128" y="148590"/>
                </a:cubicBezTo>
                <a:cubicBezTo>
                  <a:pt x="112853" y="153771"/>
                  <a:pt x="117501" y="159105"/>
                  <a:pt x="122073" y="164592"/>
                </a:cubicBezTo>
                <a:cubicBezTo>
                  <a:pt x="126645" y="170078"/>
                  <a:pt x="131141" y="175488"/>
                  <a:pt x="135560" y="180822"/>
                </a:cubicBezTo>
                <a:cubicBezTo>
                  <a:pt x="139980" y="186156"/>
                  <a:pt x="144171" y="191109"/>
                  <a:pt x="148133" y="195681"/>
                </a:cubicBezTo>
                <a:lnTo>
                  <a:pt x="92812" y="240487"/>
                </a:lnTo>
                <a:cubicBezTo>
                  <a:pt x="89154" y="235305"/>
                  <a:pt x="85116" y="229743"/>
                  <a:pt x="80696" y="223799"/>
                </a:cubicBezTo>
                <a:cubicBezTo>
                  <a:pt x="76277" y="217856"/>
                  <a:pt x="71705" y="211760"/>
                  <a:pt x="66980" y="205511"/>
                </a:cubicBezTo>
                <a:cubicBezTo>
                  <a:pt x="62256" y="199263"/>
                  <a:pt x="57379" y="193091"/>
                  <a:pt x="52350" y="186995"/>
                </a:cubicBezTo>
                <a:cubicBezTo>
                  <a:pt x="47321" y="180899"/>
                  <a:pt x="42520" y="175260"/>
                  <a:pt x="37948" y="170078"/>
                </a:cubicBezTo>
                <a:lnTo>
                  <a:pt x="85497" y="133959"/>
                </a:lnTo>
                <a:lnTo>
                  <a:pt x="19203" y="133959"/>
                </a:lnTo>
                <a:lnTo>
                  <a:pt x="19203" y="64008"/>
                </a:lnTo>
                <a:lnTo>
                  <a:pt x="180137" y="64008"/>
                </a:lnTo>
                <a:close/>
              </a:path>
            </a:pathLst>
          </a:custGeom>
          <a:noFill/>
          <a:ln>
            <a:gradFill>
              <a:gsLst>
                <a:gs pos="0">
                  <a:srgbClr val="1C217C"/>
                </a:gs>
                <a:gs pos="100000">
                  <a:srgbClr val="1C217C">
                    <a:alpha val="0"/>
                  </a:srgbClr>
                </a:gs>
              </a:gsLst>
              <a:lin ang="5400000" scaled="1"/>
            </a:gradFill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3600" b="0" i="0" u="none" strike="noStrike" kern="1200" cap="none" spc="0" normalizeH="0" baseline="0" noProof="0" dirty="0">
              <a:ln>
                <a:gradFill>
                  <a:gsLst>
                    <a:gs pos="0">
                      <a:srgbClr val="1C217C"/>
                    </a:gs>
                    <a:gs pos="100000">
                      <a:srgbClr val="1C217C">
                        <a:alpha val="0"/>
                      </a:srgbClr>
                    </a:gs>
                  </a:gsLst>
                  <a:lin ang="5400000" scaled="1"/>
                </a:gradFill>
              </a:ln>
              <a:noFill/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阿里巴巴普惠体 H" panose="00020600040101010101" pitchFamily="18" charset="-122"/>
            </a:endParaRPr>
          </a:p>
        </p:txBody>
      </p:sp>
      <p:cxnSp>
        <p:nvCxnSpPr>
          <p:cNvPr id="50" name="直接连接符 49"/>
          <p:cNvCxnSpPr/>
          <p:nvPr/>
        </p:nvCxnSpPr>
        <p:spPr>
          <a:xfrm flipH="1">
            <a:off x="805861" y="2840654"/>
            <a:ext cx="9577004" cy="0"/>
          </a:xfrm>
          <a:prstGeom prst="line">
            <a:avLst/>
          </a:prstGeom>
          <a:ln w="412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文本框 41"/>
              <p:cNvSpPr txBox="1"/>
              <p:nvPr/>
            </p:nvSpPr>
            <p:spPr>
              <a:xfrm>
                <a:off x="832575" y="1076466"/>
                <a:ext cx="10963777" cy="1764188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lvl="0">
                  <a:defRPr/>
                </a:pP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85000"/>
                        <a:lumOff val="15000"/>
                      </a:prst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   </a:t>
                </a:r>
                <a:r>
                  <a:rPr kumimoji="0" lang="zh-CN" alt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85000"/>
                        <a:lumOff val="15000"/>
                      </a:prst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考虑约束最优化问题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US" altLang="zh-CN" sz="240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eqArrPr>
                          <m:e>
                            <m:r>
                              <a:rPr lang="en-US" altLang="zh-CN" sz="2400" b="0" i="1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𝑚𝑖𝑛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     −</m:t>
                            </m:r>
                            <m:sSub>
                              <m:sSubPr>
                                <m:ctrlPr>
                                  <a:rPr lang="en-US" altLang="zh-CN" sz="2400" i="1" smtClean="0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400" i="1" smtClean="0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2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  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          </m:t>
                            </m:r>
                          </m:e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𝑠</m:t>
                            </m:r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.</m:t>
                            </m:r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𝑡</m:t>
                            </m:r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.         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2</m:t>
                                </m:r>
                                <m:r>
                                  <a:rPr lang="en-US" altLang="zh-CN" sz="2400" b="0" i="1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≤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0</m:t>
                            </m:r>
                          </m:e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         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≥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0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≥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0">
                  <a:defRPr/>
                </a:pPr>
                <a:r>
                  <a:rPr kumimoji="0" lang="zh-CN" alt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85000"/>
                        <a:lumOff val="15000"/>
                      </a:prst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确定在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en-US" altLang="zh-CN" sz="2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85000"/>
                        <a:lumOff val="15000"/>
                      </a:prst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40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400" b="0" i="1" dirty="0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  <m:r>
                          <a:rPr lang="en-US" altLang="zh-CN" sz="2400" b="0" i="1" dirty="0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r>
                          <a:rPr lang="en-US" altLang="zh-CN" sz="2400" b="0" i="1" dirty="0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  <m:r>
                          <a:rPr lang="en-US" altLang="zh-CN" sz="2400" b="0" i="1" dirty="0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)</m:t>
                        </m:r>
                      </m:e>
                      <m:sup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kumimoji="0" lang="en-US" altLang="zh-CN" sz="2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85000"/>
                        <a:lumOff val="15000"/>
                      </a:prst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r>
                  <a:rPr lang="en-US" altLang="zh-CN" sz="2400" dirty="0">
                    <a:solidFill>
                      <a:prstClr val="black">
                        <a:lumMod val="85000"/>
                        <a:lumOff val="15000"/>
                      </a:prstClr>
                    </a:solidFill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prstClr val="black">
                        <a:lumMod val="85000"/>
                        <a:lumOff val="1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r>
                          <a:rPr lang="en-US" altLang="zh-CN" sz="2400" b="0" i="1" dirty="0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)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kumimoji="0" lang="en-US" altLang="zh-CN" sz="2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85000"/>
                        <a:lumOff val="15000"/>
                      </a:prst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r>
                  <a:rPr lang="en-US" altLang="zh-CN" sz="2400" dirty="0">
                    <a:solidFill>
                      <a:prstClr val="black">
                        <a:lumMod val="85000"/>
                        <a:lumOff val="15000"/>
                      </a:prstClr>
                    </a:solidFill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prstClr val="black">
                        <a:lumMod val="85000"/>
                        <a:lumOff val="1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400" b="0" i="1" dirty="0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f>
                          <m:fPr>
                            <m:ctrlPr>
                              <a:rPr lang="en-US" altLang="zh-CN" sz="2400" i="1" dirty="0" smtClean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400" b="0" i="1" dirty="0" smtClean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1" dirty="0" smtClean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)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kumimoji="0" lang="en-US" altLang="zh-CN" sz="2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85000"/>
                        <a:lumOff val="15000"/>
                      </a:prst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r>
                  <a:rPr lang="en-US" altLang="zh-CN" sz="2400" dirty="0">
                    <a:solidFill>
                      <a:prstClr val="black">
                        <a:lumMod val="85000"/>
                        <a:lumOff val="15000"/>
                      </a:prstClr>
                    </a:solidFill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prstClr val="black">
                        <a:lumMod val="85000"/>
                        <a:lumOff val="1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400" b="0" i="1" dirty="0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)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kumimoji="0" lang="zh-CN" alt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85000"/>
                        <a:lumOff val="15000"/>
                      </a:prst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处的可行方向。</a:t>
                </a:r>
                <a:endParaRPr kumimoji="0" lang="zh-CN" altLang="en-US" sz="240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575" y="1076466"/>
                <a:ext cx="10963777" cy="1764188"/>
              </a:xfrm>
              <a:prstGeom prst="rect">
                <a:avLst/>
              </a:prstGeom>
              <a:blipFill rotWithShape="1">
                <a:blip r:embed="rId4"/>
                <a:stretch>
                  <a:fillRect l="-1" t="-8" r="5" b="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文本框 47"/>
              <p:cNvSpPr txBox="1"/>
              <p:nvPr/>
            </p:nvSpPr>
            <p:spPr>
              <a:xfrm>
                <a:off x="6751445" y="3429001"/>
                <a:ext cx="5440555" cy="2758438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lvl="0">
                  <a:lnSpc>
                    <a:spcPct val="130000"/>
                  </a:lnSpc>
                  <a:defRPr/>
                </a:pPr>
                <a:r>
                  <a:rPr lang="zh-CN" altLang="en-US" sz="2400" spc="1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④</a:t>
                </a:r>
                <a:r>
                  <a:rPr kumimoji="0" lang="zh-CN" altLang="en-US" sz="2400" b="0" i="0" u="none" strike="noStrike" kern="1200" cap="none" spc="100" normalizeH="0" baseline="0" noProof="0" dirty="0">
                    <a:ln>
                      <a:noFill/>
                    </a:ln>
                    <a:solidFill>
                      <a:prstClr val="black">
                        <a:lumMod val="75000"/>
                        <a:lumOff val="25000"/>
                      </a:prstClr>
                    </a:solidFill>
                    <a:effectLst/>
                    <a:uLnTx/>
                    <a:uFillTx/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+mn-cs"/>
                  </a:rPr>
                  <a:t>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4</m:t>
                        </m:r>
                      </m:sup>
                    </m:sSup>
                  </m:oMath>
                </a14:m>
                <a:r>
                  <a:rPr kumimoji="0" lang="en-US" altLang="zh-CN" sz="2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85000"/>
                        <a:lumOff val="15000"/>
                      </a:prst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40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400" b="0" i="1" dirty="0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  <m:r>
                          <a:rPr lang="en-US" altLang="zh-CN" sz="2400" b="0" i="1" dirty="0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r>
                          <a:rPr lang="en-US" altLang="zh-CN" sz="2400" b="0" i="1" dirty="0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  <m:r>
                          <a:rPr lang="en-US" altLang="zh-CN" sz="2400" b="0" i="1" dirty="0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)</m:t>
                        </m:r>
                      </m:e>
                      <m:sup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kumimoji="0" lang="zh-CN" altLang="en-US" sz="2400" b="0" i="0" u="none" strike="noStrike" kern="1200" cap="none" spc="100" normalizeH="0" baseline="0" noProof="0" dirty="0">
                    <a:ln>
                      <a:noFill/>
                    </a:ln>
                    <a:solidFill>
                      <a:prstClr val="black">
                        <a:lumMod val="75000"/>
                        <a:lumOff val="25000"/>
                      </a:prstClr>
                    </a:solidFill>
                    <a:effectLst/>
                    <a:uLnTx/>
                    <a:uFillTx/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+mn-cs"/>
                  </a:rPr>
                  <a:t>处</a:t>
                </a:r>
                <a:r>
                  <a:rPr lang="en-US" altLang="zh-CN" sz="2400" spc="1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4</m:t>
                        </m:r>
                      </m:sup>
                    </m:sSup>
                    <m:r>
                      <a:rPr lang="en-US" altLang="zh-CN" sz="2400">
                        <a:solidFill>
                          <a:prstClr val="black">
                            <a:lumMod val="85000"/>
                            <a:lumOff val="15000"/>
                          </a:prst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</m:t>
                    </m:r>
                    <m:r>
                      <a:rPr lang="zh-CN" altLang="en-US" sz="2400" i="1" spc="10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sSub>
                      <m:sSubPr>
                        <m:ctrlPr>
                          <a:rPr lang="en-US" altLang="zh-CN" sz="2400" i="1" spc="10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sz="2400" i="1" spc="10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2400" b="0" i="1" spc="100" smtClean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4</m:t>
                        </m:r>
                      </m:sub>
                    </m:sSub>
                    <m:r>
                      <a:rPr lang="en-US" altLang="zh-CN" sz="2400" b="0" i="1" spc="100" smtClean="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400" b="0" i="1" dirty="0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  <m:r>
                          <a:rPr lang="en-US" altLang="zh-CN" sz="2400" b="0" i="1" dirty="0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+</m:t>
                        </m:r>
                        <m:r>
                          <a:rPr lang="zh-CN" altLang="en-US" sz="2400" i="1" spc="10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sSub>
                          <m:sSubPr>
                            <m:ctrlP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spc="10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4</m:t>
                            </m:r>
                          </m:sub>
                        </m:sSub>
                        <m:r>
                          <a:rPr lang="en-US" altLang="zh-CN" sz="2400" i="1" spc="10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altLang="zh-CN" sz="2400" spc="100" dirty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</m:ctrlPr>
                          </m:sSubPr>
                          <m:e>
                            <m:r>
                              <a:rPr lang="zh-CN" altLang="en-US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400" b="0" i="1" spc="10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4</m:t>
                            </m:r>
                          </m:sub>
                        </m:sSub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)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kumimoji="0" lang="en-US" altLang="zh-CN" sz="2400" b="0" i="0" u="none" strike="noStrike" kern="1200" cap="none" spc="100" normalizeH="0" baseline="0" noProof="0" dirty="0">
                    <a:ln>
                      <a:noFill/>
                    </a:ln>
                    <a:solidFill>
                      <a:prstClr val="black">
                        <a:lumMod val="75000"/>
                        <a:lumOff val="25000"/>
                      </a:prstClr>
                    </a:solidFill>
                    <a:effectLst/>
                    <a:uLnTx/>
                    <a:uFillTx/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+mn-cs"/>
                  </a:rPr>
                  <a:t>,</a:t>
                </a:r>
                <a:r>
                  <a:rPr kumimoji="0" lang="zh-CN" altLang="en-US" sz="2400" b="0" i="0" u="none" strike="noStrike" kern="1200" cap="none" spc="100" normalizeH="0" baseline="0" noProof="0" dirty="0">
                    <a:ln>
                      <a:noFill/>
                    </a:ln>
                    <a:solidFill>
                      <a:prstClr val="black">
                        <a:lumMod val="75000"/>
                        <a:lumOff val="25000"/>
                      </a:prstClr>
                    </a:solidFill>
                    <a:effectLst/>
                    <a:uLnTx/>
                    <a:uFillTx/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+mn-cs"/>
                  </a:rPr>
                  <a:t>则</a:t>
                </a:r>
                <a:endParaRPr kumimoji="0" lang="en-US" altLang="zh-CN" sz="2400" b="0" i="0" u="none" strike="noStrike" kern="1200" cap="none" spc="100" normalizeH="0" baseline="0" noProof="0" dirty="0">
                  <a:ln>
                    <a:noFill/>
                  </a:ln>
                  <a:solidFill>
                    <a:prstClr val="black">
                      <a:lumMod val="75000"/>
                      <a:lumOff val="25000"/>
                    </a:prstClr>
                  </a:solidFill>
                  <a:effectLst/>
                  <a:uLnTx/>
                  <a:uFillTx/>
                  <a:latin typeface="微软雅黑 Light" panose="020B0502040204020203" pitchFamily="34" charset="-122"/>
                  <a:ea typeface="微软雅黑 Light" panose="020B0502040204020203" pitchFamily="34" charset="-122"/>
                  <a:cs typeface="+mn-cs"/>
                </a:endParaRPr>
              </a:p>
              <a:p>
                <a:pPr lvl="0" algn="just">
                  <a:lnSpc>
                    <a:spcPct val="130000"/>
                  </a:lnSpc>
                  <a:defRPr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kumimoji="0" lang="en-US" altLang="zh-CN" sz="2400" b="0" i="1" u="none" strike="noStrike" kern="1200" cap="none" spc="10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 Light" panose="020B0502040204020203" pitchFamily="34" charset="-122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US" altLang="zh-CN" sz="2400" b="0" i="1" u="none" strike="noStrike" kern="1200" cap="none" spc="10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lang="zh-CN" altLang="en-US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  <m:sSub>
                              <m:sSubPr>
                                <m:ctrlP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 spc="100" smtClean="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en-US" altLang="zh-CN" sz="2400" b="0" i="1" spc="10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+</m:t>
                            </m:r>
                            <m:r>
                              <a:rPr lang="en-US" altLang="zh-CN" sz="2400" b="0" i="1" spc="10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2400" b="0" i="1" spc="100" smtClean="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en-US" altLang="zh-CN" sz="2400" b="0" i="1" spc="10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≤</m:t>
                            </m:r>
                            <m:r>
                              <a:rPr lang="en-US" altLang="zh-CN" sz="2400" b="0" i="1" spc="10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0</m:t>
                            </m:r>
                          </m:e>
                          <m:e>
                            <m:r>
                              <a:rPr lang="en-US" altLang="zh-CN" sz="2400" b="0" i="1" spc="10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2</m:t>
                            </m:r>
                            <m:r>
                              <a:rPr lang="en-US" altLang="zh-CN" sz="2400" b="0" i="1" spc="10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+</m:t>
                            </m:r>
                            <m:r>
                              <a:rPr lang="zh-CN" altLang="en-US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  <m:sSub>
                              <m:sSubPr>
                                <m:ctrlP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 spc="100" smtClean="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en-US" altLang="zh-CN" sz="2400" b="0" i="1" spc="10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≥</m:t>
                            </m:r>
                            <m:r>
                              <a:rPr lang="en-US" altLang="zh-CN" sz="2400" b="0" i="1" spc="10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0</m:t>
                            </m:r>
                          </m:e>
                          <m:e>
                            <m:r>
                              <a:rPr lang="zh-CN" altLang="en-US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  <m:sSub>
                              <m:sSubPr>
                                <m:ctrlP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pc="100" smtClean="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2400" b="0" i="1" spc="100" smtClean="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en-US" altLang="zh-CN" sz="2400" b="0" i="1" spc="10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≥</m:t>
                            </m:r>
                            <m:r>
                              <a:rPr lang="en-US" altLang="zh-CN" sz="2400" b="0" i="1" spc="10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kumimoji="0" lang="en-US" altLang="zh-CN" sz="2400" b="0" i="0" u="none" strike="noStrike" kern="1200" cap="none" spc="100" normalizeH="0" baseline="0" noProof="0" dirty="0">
                    <a:ln>
                      <a:noFill/>
                    </a:ln>
                    <a:solidFill>
                      <a:prstClr val="black">
                        <a:lumMod val="75000"/>
                        <a:lumOff val="25000"/>
                      </a:prstClr>
                    </a:solidFill>
                    <a:effectLst/>
                    <a:uLnTx/>
                    <a:uFillTx/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+mn-cs"/>
                  </a:rPr>
                  <a:t>,</a:t>
                </a:r>
                <a:r>
                  <a:rPr lang="zh-CN" altLang="en-US" sz="2400" spc="100" noProof="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解得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i="1" spc="100" noProof="0" smtClean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i="1" spc="100" noProof="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 spc="100" smtClean="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+</m:t>
                            </m:r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2400" b="0" i="1" spc="100" smtClean="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≤</m:t>
                            </m:r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0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≥</m:t>
                            </m:r>
                            <m:r>
                              <a:rPr lang="en-US" altLang="zh-CN" sz="2400" b="0" i="1" spc="10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mc:Choice>
        <mc:Fallback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1445" y="3429001"/>
                <a:ext cx="5440555" cy="2758438"/>
              </a:xfrm>
              <a:prstGeom prst="rect">
                <a:avLst/>
              </a:prstGeom>
              <a:blipFill rotWithShape="1">
                <a:blip r:embed="rId5"/>
                <a:stretch>
                  <a:fillRect l="-2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图片 30" descr="图片包含 游戏机, 钟表, 标志, 站&#10;&#10;描述已自动生成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00" y="305974"/>
            <a:ext cx="2548254" cy="74394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6" name="文本框 35"/>
              <p:cNvSpPr txBox="1"/>
              <p:nvPr/>
            </p:nvSpPr>
            <p:spPr>
              <a:xfrm>
                <a:off x="368708" y="3123299"/>
                <a:ext cx="6085563" cy="264733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lvl="0">
                  <a:lnSpc>
                    <a:spcPct val="130000"/>
                  </a:lnSpc>
                  <a:defRPr/>
                </a:pPr>
                <a:r>
                  <a:rPr lang="zh-CN" altLang="en-US" sz="2400" spc="1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③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prstClr val="black">
                        <a:lumMod val="85000"/>
                        <a:lumOff val="1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f>
                          <m:fPr>
                            <m:ctrlPr>
                              <a:rPr lang="en-US" altLang="zh-CN" sz="2400" i="1" dirty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400" i="1" dirty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 dirty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)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400" spc="1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处</a:t>
                </a:r>
                <a:r>
                  <a:rPr lang="en-US" altLang="zh-CN" sz="2400" spc="1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3</m:t>
                        </m:r>
                      </m:sup>
                    </m:sSup>
                    <m:r>
                      <a:rPr lang="en-US" altLang="zh-CN" sz="2400">
                        <a:solidFill>
                          <a:prstClr val="black">
                            <a:lumMod val="85000"/>
                            <a:lumOff val="15000"/>
                          </a:prst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</m:t>
                    </m:r>
                    <m:r>
                      <a:rPr lang="zh-CN" altLang="en-US" sz="2400" i="1" spc="10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sSub>
                      <m:sSubPr>
                        <m:ctrlPr>
                          <a:rPr lang="en-US" altLang="zh-CN" sz="2400" i="1" spc="10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sz="2400" i="1" spc="10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2400" b="0" i="1" spc="100" smtClean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400" i="1" spc="10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400" b="0" i="1" dirty="0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  <m:r>
                          <a:rPr lang="en-US" altLang="zh-CN" sz="2400" b="0" i="1" dirty="0" smtClean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+</m:t>
                        </m:r>
                        <m:r>
                          <a:rPr lang="zh-CN" altLang="en-US" sz="2400" i="1" spc="10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sSub>
                          <m:sSubPr>
                            <m:ctrlP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spc="10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400" i="1" spc="10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altLang="zh-CN" sz="2400" spc="100" dirty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</m:ctrlPr>
                          </m:sSubPr>
                          <m:e>
                            <m:f>
                              <m:fPr>
                                <m:ctrlPr>
                                  <a:rPr lang="en-US" altLang="zh-CN" sz="2400" i="1" dirty="0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 dirty="0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400" i="1" dirty="0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altLang="zh-CN" sz="2400" b="0" i="1" dirty="0" smtClean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+</m:t>
                            </m:r>
                            <m:r>
                              <a:rPr lang="zh-CN" altLang="en-US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400" b="0" i="1" spc="10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)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prstClr val="black">
                                <a:lumMod val="85000"/>
                                <a:lumOff val="1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400" spc="1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,</a:t>
                </a:r>
                <a:r>
                  <a:rPr lang="zh-CN" altLang="en-US" sz="2400" spc="1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则</a:t>
                </a:r>
                <a:endParaRPr lang="en-US" altLang="zh-CN" sz="2400" spc="100" dirty="0">
                  <a:solidFill>
                    <a:prstClr val="black">
                      <a:lumMod val="75000"/>
                      <a:lumOff val="25000"/>
                    </a:prst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 lvl="0" algn="just">
                  <a:lnSpc>
                    <a:spcPct val="130000"/>
                  </a:lnSpc>
                  <a:defRPr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i="1" spc="10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</m:ctrlPr>
                          </m:eqArrPr>
                          <m:e>
                            <m:r>
                              <a:rPr lang="zh-CN" altLang="en-US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  <m:sSub>
                              <m:sSubPr>
                                <m:ctrlP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 spc="100" smtClean="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+</m:t>
                            </m:r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2400" b="0" i="1" spc="100" smtClean="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≤</m:t>
                            </m:r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0</m:t>
                            </m:r>
                          </m:e>
                          <m:e>
                            <m:r>
                              <a:rPr lang="en-US" altLang="zh-CN" sz="2400" b="0" i="1" spc="10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1</m:t>
                            </m:r>
                            <m:r>
                              <a:rPr lang="en-US" altLang="zh-CN" sz="2400" b="0" i="1" spc="10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+</m:t>
                            </m:r>
                            <m:r>
                              <a:rPr lang="zh-CN" altLang="en-US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  <m:sSub>
                              <m:sSubPr>
                                <m:ctrlP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 spc="100" smtClean="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≥</m:t>
                            </m:r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0</m:t>
                            </m:r>
                          </m:e>
                          <m:e>
                            <m:f>
                              <m:fPr>
                                <m:ctrlPr>
                                  <a:rPr lang="en-US" altLang="zh-CN" sz="2400" i="1" dirty="0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 dirty="0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400" i="1" dirty="0">
                                    <a:solidFill>
                                      <a:prstClr val="black">
                                        <a:lumMod val="85000"/>
                                        <a:lumOff val="1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altLang="zh-CN" sz="2400" b="0" i="1" dirty="0" smtClean="0">
                                <a:solidFill>
                                  <a:prstClr val="black">
                                    <a:lumMod val="85000"/>
                                    <a:lumOff val="1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+</m:t>
                            </m:r>
                            <m:r>
                              <a:rPr lang="zh-CN" altLang="en-US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  <m:sSub>
                              <m:sSubPr>
                                <m:ctrlP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spc="10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2400" b="0" i="1" spc="100" smtClean="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 panose="02040503050406030204" pitchFamily="18" charset="0"/>
                                    <a:ea typeface="微软雅黑 Light" panose="020B0502040204020203" pitchFamily="34" charset="-122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≥</m:t>
                            </m:r>
                            <m:r>
                              <a:rPr lang="en-US" altLang="zh-CN" sz="2400" i="1" spc="10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CN" sz="2400" spc="1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,</a:t>
                </a:r>
                <a:r>
                  <a:rPr lang="zh-CN" altLang="en-US" sz="2400" spc="1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解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pc="10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sz="2400" i="1" spc="10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400" i="1" spc="10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400" i="1" spc="10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+</m:t>
                    </m:r>
                    <m:r>
                      <a:rPr lang="en-US" altLang="zh-CN" sz="2400" i="1" spc="10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2</m:t>
                    </m:r>
                    <m:sSub>
                      <m:sSubPr>
                        <m:ctrlPr>
                          <a:rPr lang="en-US" altLang="zh-CN" sz="2400" i="1" spc="10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sz="2400" i="1" spc="10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400" i="1" spc="10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400" i="1" spc="10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≤</m:t>
                    </m:r>
                    <m:r>
                      <a:rPr lang="en-US" altLang="zh-CN" sz="2400" i="1" spc="10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0</m:t>
                    </m:r>
                  </m:oMath>
                </a14:m>
                <a:endPara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mc:Choice>
        <mc:Fallback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708" y="3123299"/>
                <a:ext cx="6085563" cy="2647335"/>
              </a:xfrm>
              <a:prstGeom prst="rect">
                <a:avLst/>
              </a:prstGeom>
              <a:blipFill rotWithShape="1">
                <a:blip r:embed="rId7"/>
                <a:stretch>
                  <a:fillRect l="-7" t="-14" r="2" b="-151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8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矩形: 圆角 95"/>
          <p:cNvSpPr/>
          <p:nvPr/>
        </p:nvSpPr>
        <p:spPr>
          <a:xfrm>
            <a:off x="966375" y="1202447"/>
            <a:ext cx="10251902" cy="4984225"/>
          </a:xfrm>
          <a:prstGeom prst="roundRect">
            <a:avLst>
              <a:gd name="adj" fmla="val 2900"/>
            </a:avLst>
          </a:prstGeom>
          <a:solidFill>
            <a:srgbClr val="EEEEEE"/>
          </a:solidFill>
          <a:ln>
            <a:noFill/>
          </a:ln>
          <a:effectLst>
            <a:outerShdw blurRad="63500" sx="102000" sy="102000" algn="ctr" rotWithShape="0">
              <a:prstClr val="black">
                <a:alpha val="1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1386516" y="1213503"/>
            <a:ext cx="1612000" cy="6007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rPr>
              <a:t>K-T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rPr>
              <a:t>条件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阿里巴巴普惠体 L" panose="00020600040101010101" pitchFamily="18" charset="-122"/>
            </a:endParaRPr>
          </a:p>
        </p:txBody>
      </p:sp>
      <p:grpSp>
        <p:nvGrpSpPr>
          <p:cNvPr id="86" name="组合 85"/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87" name="文本框 86"/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88" name="组合 87"/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89" name="Rectangle 5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0" name="Rectangle 6"/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1" name="Rectangle 7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2" name="Rectangle 8"/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3" name="Rectangle 9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4" name="Rectangle 10"/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5" name="Rectangle 11"/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3" name="Rectangle 12"/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4" name="Rectangle 13"/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5" name="Rectangle 14"/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6" name="Rectangle 15"/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7" name="Rectangle 16"/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8" name="Rectangle 17"/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9" name="Rectangle 18"/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0" name="Rectangle 19"/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1" name="Rectangle 20"/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2" name="Rectangle 21"/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3" name="Rectangle 22"/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4" name="Rectangle 23"/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5" name="Rectangle 24"/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6" name="Rectangle 25"/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7" name="Rectangle 26"/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8" name="Rectangle 27"/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9" name="Rectangle 28"/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0" name="Rectangle 29"/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1" name="Rectangle 30"/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2" name="Rectangle 31"/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3" name="Rectangle 32"/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4" name="Rectangle 33"/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125" name="Picture 35"/>
              <p:cNvPicPr>
                <a:picLocks noChangeAspect="1" noChangeArrowheads="1"/>
              </p:cNvPicPr>
              <p:nvPr/>
            </p:nvPicPr>
            <p:blipFill>
              <a:blip r:embed="rId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6" name="Picture 36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7" name="Picture 37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8" name="Rectangle 38"/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9" name="Rectangle 5"/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208" name="组合 207"/>
          <p:cNvGrpSpPr/>
          <p:nvPr/>
        </p:nvGrpSpPr>
        <p:grpSpPr>
          <a:xfrm>
            <a:off x="-103583" y="0"/>
            <a:ext cx="12295583" cy="988043"/>
            <a:chOff x="-103583" y="0"/>
            <a:chExt cx="12295583" cy="1340884"/>
          </a:xfrm>
        </p:grpSpPr>
        <p:sp>
          <p:nvSpPr>
            <p:cNvPr id="209" name="矩形 208"/>
            <p:cNvSpPr/>
            <p:nvPr/>
          </p:nvSpPr>
          <p:spPr>
            <a:xfrm>
              <a:off x="0" y="0"/>
              <a:ext cx="12192000" cy="1325880"/>
            </a:xfrm>
            <a:prstGeom prst="rect">
              <a:avLst/>
            </a:prstGeom>
            <a:solidFill>
              <a:srgbClr val="1C217C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210" name="图片 209"/>
            <p:cNvPicPr>
              <a:picLocks noChangeAspect="1"/>
            </p:cNvPicPr>
            <p:nvPr/>
          </p:nvPicPr>
          <p:blipFill rotWithShape="1">
            <a:blip r:embed="rId4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srcRect t="78250"/>
            <a:stretch>
              <a:fillRect/>
            </a:stretch>
          </p:blipFill>
          <p:spPr>
            <a:xfrm>
              <a:off x="0" y="0"/>
              <a:ext cx="12192000" cy="1325880"/>
            </a:xfrm>
            <a:prstGeom prst="rect">
              <a:avLst/>
            </a:prstGeom>
          </p:spPr>
        </p:pic>
        <p:pic>
          <p:nvPicPr>
            <p:cNvPr id="211" name="图片 210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-103583" y="15004"/>
              <a:ext cx="4130799" cy="1325880"/>
            </a:xfrm>
            <a:prstGeom prst="rect">
              <a:avLst/>
            </a:prstGeom>
          </p:spPr>
        </p:pic>
        <p:pic>
          <p:nvPicPr>
            <p:cNvPr id="212" name="图片 211" descr="卡通人物&#10;&#10;中度可信度描述已自动生成"/>
            <p:cNvPicPr/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8981" y="305974"/>
              <a:ext cx="2530940" cy="743940"/>
            </a:xfrm>
            <a:prstGeom prst="rect">
              <a:avLst/>
            </a:prstGeom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1599738" y="1862262"/>
                <a:ext cx="8980300" cy="3793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>
                  <a:lnSpc>
                    <a:spcPct val="120000"/>
                  </a:lnSpc>
                </a:pPr>
                <a:r>
                  <a:rPr lang="zh-CN" altLang="en-US" sz="2400" dirty="0"/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en-US" sz="2400" dirty="0"/>
                  <a:t>，是最优化问题的一个局部最优解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/>
                  <a:t>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400" dirty="0"/>
                  <a:t>的一个领域内连续可微。如果对所有等式约束和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400" dirty="0"/>
                  <a:t>的有效约束，或者都是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 dirty="0">
                        <a:latin typeface="Cambria Math" panose="02040503050406030204" pitchFamily="18" charset="0"/>
                      </a:rPr>
                      <m:t>x</m:t>
                    </m:r>
                  </m:oMath>
                </a14:m>
                <a:r>
                  <a:rPr lang="zh-CN" altLang="en-US" sz="2400" dirty="0"/>
                  <a:t>的线性函数，或者他们在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400" dirty="0"/>
                  <a:t>的梯度向量线性无关，则存在向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…,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altLang="zh-CN" sz="2400" dirty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400" dirty="0"/>
                  <a:t>使成立</a:t>
                </a:r>
                <a:endParaRPr lang="en-US" altLang="zh-CN" sz="24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∇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nary>
                                <m:naryPr>
                                  <m:chr m:val="∑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 smtClean="0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  <m:r>
                                    <m:rPr>
                                      <m:sty m:val="p"/>
                                    </m:rPr>
                                    <a:rPr lang="en-US" altLang="zh-CN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∇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∗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nary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,(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𝐿𝑎𝑔𝑟𝑎𝑛𝑔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函数</m:t>
                              </m:r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的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驻点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…,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(乘子)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,(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可行性</m:t>
                              </m:r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条件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738" y="1862262"/>
                <a:ext cx="8980300" cy="3793411"/>
              </a:xfrm>
              <a:prstGeom prst="rect">
                <a:avLst/>
              </a:prstGeom>
              <a:blipFill rotWithShape="1">
                <a:blip r:embed="rId7"/>
                <a:stretch>
                  <a:fillRect l="-2" t="-12" r="3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push dir="u"/>
  </p:transition>
</p:sld>
</file>

<file path=ppt/tags/tag1.xml><?xml version="1.0" encoding="utf-8"?>
<p:tagLst xmlns:p="http://schemas.openxmlformats.org/presentationml/2006/main">
  <p:tag name="PA" val="v5.2.11"/>
</p:tagLst>
</file>

<file path=ppt/tags/tag10.xml><?xml version="1.0" encoding="utf-8"?>
<p:tagLst xmlns:p="http://schemas.openxmlformats.org/presentationml/2006/main">
  <p:tag name="PA" val="v5.2.11"/>
</p:tagLst>
</file>

<file path=ppt/tags/tag11.xml><?xml version="1.0" encoding="utf-8"?>
<p:tagLst xmlns:p="http://schemas.openxmlformats.org/presentationml/2006/main">
  <p:tag name="PA" val="v5.2.11"/>
</p:tagLst>
</file>

<file path=ppt/tags/tag12.xml><?xml version="1.0" encoding="utf-8"?>
<p:tagLst xmlns:p="http://schemas.openxmlformats.org/presentationml/2006/main">
  <p:tag name="PA" val="v5.2.11"/>
</p:tagLst>
</file>

<file path=ppt/tags/tag13.xml><?xml version="1.0" encoding="utf-8"?>
<p:tagLst xmlns:p="http://schemas.openxmlformats.org/presentationml/2006/main">
  <p:tag name="PA" val="v5.2.11"/>
</p:tagLst>
</file>

<file path=ppt/tags/tag14.xml><?xml version="1.0" encoding="utf-8"?>
<p:tagLst xmlns:p="http://schemas.openxmlformats.org/presentationml/2006/main">
  <p:tag name="PA" val="v5.2.11"/>
</p:tagLst>
</file>

<file path=ppt/tags/tag15.xml><?xml version="1.0" encoding="utf-8"?>
<p:tagLst xmlns:p="http://schemas.openxmlformats.org/presentationml/2006/main">
  <p:tag name="PA" val="v5.2.11"/>
</p:tagLst>
</file>

<file path=ppt/tags/tag16.xml><?xml version="1.0" encoding="utf-8"?>
<p:tagLst xmlns:p="http://schemas.openxmlformats.org/presentationml/2006/main">
  <p:tag name="ISLIDE.TEMPLATE" val="https://www.islide.cc;"/>
</p:tagLst>
</file>

<file path=ppt/tags/tag17.xml><?xml version="1.0" encoding="utf-8"?>
<p:tagLst xmlns:p="http://schemas.openxmlformats.org/presentationml/2006/main">
  <p:tag name="PA" val="v5.2.11"/>
</p:tagLst>
</file>

<file path=ppt/tags/tag18.xml><?xml version="1.0" encoding="utf-8"?>
<p:tagLst xmlns:p="http://schemas.openxmlformats.org/presentationml/2006/main">
  <p:tag name="PA" val="v5.2.11"/>
</p:tagLst>
</file>

<file path=ppt/tags/tag19.xml><?xml version="1.0" encoding="utf-8"?>
<p:tagLst xmlns:p="http://schemas.openxmlformats.org/presentationml/2006/main">
  <p:tag name="PA" val="v5.2.11"/>
</p:tagLst>
</file>

<file path=ppt/tags/tag2.xml><?xml version="1.0" encoding="utf-8"?>
<p:tagLst xmlns:p="http://schemas.openxmlformats.org/presentationml/2006/main">
  <p:tag name="PA" val="v5.2.11"/>
</p:tagLst>
</file>

<file path=ppt/tags/tag20.xml><?xml version="1.0" encoding="utf-8"?>
<p:tagLst xmlns:p="http://schemas.openxmlformats.org/presentationml/2006/main">
  <p:tag name="ISLIDE.TEMPLATE" val="https://www.islide.cc;"/>
</p:tagLst>
</file>

<file path=ppt/tags/tag21.xml><?xml version="1.0" encoding="utf-8"?>
<p:tagLst xmlns:p="http://schemas.openxmlformats.org/presentationml/2006/main">
  <p:tag name="ISLIDE.DIAGRAM" val="#307412;"/>
  <p:tag name="ISLIDE.ICON" val="#370811;#56416;#55962;#371890;#371889;#104831;#85443;"/>
</p:tagLst>
</file>

<file path=ppt/tags/tag22.xml><?xml version="1.0" encoding="utf-8"?>
<p:tagLst xmlns:p="http://schemas.openxmlformats.org/presentationml/2006/main">
  <p:tag name="ISLIDE.DIAGRAM" val="#307412;"/>
  <p:tag name="ISLIDE.ICON" val="#370811;#56416;#55962;#371890;#371889;#104831;#85443;"/>
</p:tagLst>
</file>

<file path=ppt/tags/tag23.xml><?xml version="1.0" encoding="utf-8"?>
<p:tagLst xmlns:p="http://schemas.openxmlformats.org/presentationml/2006/main">
  <p:tag name="ISLIDE.DIAGRAM" val="#307412;"/>
  <p:tag name="ISLIDE.ICON" val="#370811;#56416;#55962;#371890;#371889;#104831;#85443;"/>
</p:tagLst>
</file>

<file path=ppt/tags/tag24.xml><?xml version="1.0" encoding="utf-8"?>
<p:tagLst xmlns:p="http://schemas.openxmlformats.org/presentationml/2006/main">
  <p:tag name="ISLIDE.DIAGRAM" val="#307412;"/>
  <p:tag name="ISLIDE.ICON" val="#370811;#56416;#55962;#371890;#371889;#104831;#85443;"/>
</p:tagLst>
</file>

<file path=ppt/tags/tag25.xml><?xml version="1.0" encoding="utf-8"?>
<p:tagLst xmlns:p="http://schemas.openxmlformats.org/presentationml/2006/main">
  <p:tag name="ISLIDE.DIAGRAM" val="#307412;"/>
  <p:tag name="ISLIDE.ICON" val="#370811;#56416;#55962;#371890;#371889;#104831;#85443;"/>
</p:tagLst>
</file>

<file path=ppt/tags/tag26.xml><?xml version="1.0" encoding="utf-8"?>
<p:tagLst xmlns:p="http://schemas.openxmlformats.org/presentationml/2006/main">
  <p:tag name="ISLIDE.DIAGRAM" val="#307412;"/>
  <p:tag name="ISLIDE.ICON" val="#370811;#56416;#55962;#371890;#371889;#104831;#85443;"/>
</p:tagLst>
</file>

<file path=ppt/tags/tag27.xml><?xml version="1.0" encoding="utf-8"?>
<p:tagLst xmlns:p="http://schemas.openxmlformats.org/presentationml/2006/main">
  <p:tag name="PA" val="v5.2.11"/>
</p:tagLst>
</file>

<file path=ppt/tags/tag3.xml><?xml version="1.0" encoding="utf-8"?>
<p:tagLst xmlns:p="http://schemas.openxmlformats.org/presentationml/2006/main">
  <p:tag name="PA" val="v5.2.11"/>
</p:tagLst>
</file>

<file path=ppt/tags/tag4.xml><?xml version="1.0" encoding="utf-8"?>
<p:tagLst xmlns:p="http://schemas.openxmlformats.org/presentationml/2006/main">
  <p:tag name="PA" val="v5.2.11"/>
</p:tagLst>
</file>

<file path=ppt/tags/tag5.xml><?xml version="1.0" encoding="utf-8"?>
<p:tagLst xmlns:p="http://schemas.openxmlformats.org/presentationml/2006/main">
  <p:tag name="PA" val="v5.2.11"/>
</p:tagLst>
</file>

<file path=ppt/tags/tag6.xml><?xml version="1.0" encoding="utf-8"?>
<p:tagLst xmlns:p="http://schemas.openxmlformats.org/presentationml/2006/main">
  <p:tag name="PA" val="v5.2.11"/>
</p:tagLst>
</file>

<file path=ppt/tags/tag7.xml><?xml version="1.0" encoding="utf-8"?>
<p:tagLst xmlns:p="http://schemas.openxmlformats.org/presentationml/2006/main">
  <p:tag name="PA" val="v5.2.11"/>
</p:tagLst>
</file>

<file path=ppt/tags/tag8.xml><?xml version="1.0" encoding="utf-8"?>
<p:tagLst xmlns:p="http://schemas.openxmlformats.org/presentationml/2006/main">
  <p:tag name="PA" val="v5.2.11"/>
</p:tagLst>
</file>

<file path=ppt/tags/tag9.xml><?xml version="1.0" encoding="utf-8"?>
<p:tagLst xmlns:p="http://schemas.openxmlformats.org/presentationml/2006/main">
  <p:tag name="PA" val="v5.2.11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318</Words>
  <Application>WPS 演示</Application>
  <PresentationFormat>宽屏</PresentationFormat>
  <Paragraphs>225</Paragraphs>
  <Slides>34</Slides>
  <Notes>11</Notes>
  <HiddenSlides>1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6</vt:i4>
      </vt:variant>
      <vt:variant>
        <vt:lpstr>幻灯片标题</vt:lpstr>
      </vt:variant>
      <vt:variant>
        <vt:i4>34</vt:i4>
      </vt:variant>
    </vt:vector>
  </HeadingPairs>
  <TitlesOfParts>
    <vt:vector size="69" baseType="lpstr">
      <vt:lpstr>Arial</vt:lpstr>
      <vt:lpstr>宋体</vt:lpstr>
      <vt:lpstr>Wingdings</vt:lpstr>
      <vt:lpstr>微软雅黑</vt:lpstr>
      <vt:lpstr>微软雅黑 Light</vt:lpstr>
      <vt:lpstr>阿里巴巴普惠体 R</vt:lpstr>
      <vt:lpstr>阿里巴巴普惠体 M</vt:lpstr>
      <vt:lpstr>Cambria Math</vt:lpstr>
      <vt:lpstr>楷体</vt:lpstr>
      <vt:lpstr>阿里巴巴普惠体 L</vt:lpstr>
      <vt:lpstr>阿里巴巴普惠体 H</vt:lpstr>
      <vt:lpstr>华文楷体</vt:lpstr>
      <vt:lpstr>等线</vt:lpstr>
      <vt:lpstr>Arial Unicode MS</vt:lpstr>
      <vt:lpstr>Times New Roman</vt:lpstr>
      <vt:lpstr>方正风雅宋简体</vt:lpstr>
      <vt:lpstr>Calibri</vt:lpstr>
      <vt:lpstr>等线 Light</vt:lpstr>
      <vt:lpstr>1_Office 主题​​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油条 古月</dc:creator>
  <cp:lastModifiedBy>老绅士了</cp:lastModifiedBy>
  <cp:revision>96</cp:revision>
  <dcterms:created xsi:type="dcterms:W3CDTF">2021-03-06T14:50:00Z</dcterms:created>
  <dcterms:modified xsi:type="dcterms:W3CDTF">2021-09-16T14:12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20BFDADFE534FFD81A21A7D1CC92DE1</vt:lpwstr>
  </property>
  <property fmtid="{D5CDD505-2E9C-101B-9397-08002B2CF9AE}" pid="3" name="KSOProductBuildVer">
    <vt:lpwstr>2052-11.1.0.10495</vt:lpwstr>
  </property>
</Properties>
</file>